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81644" w:rsidRPr="00A71A26" w:rsidRDefault="00C30BAF" w:rsidP="00631329">
      <w:pPr>
        <w:pStyle w:val="StyleVisionp-paragraphP00000000093E2A30"/>
        <w:spacing w:before="0" w:after="120"/>
        <w:rPr>
          <w:color w:val="7F7F7F" w:themeColor="text1" w:themeTint="80"/>
        </w:rPr>
      </w:pPr>
      <w:r w:rsidRPr="00A71A26">
        <w:rPr>
          <w:noProof/>
          <w:color w:val="7F7F7F" w:themeColor="text1" w:themeTint="80"/>
        </w:rPr>
        <w:drawing>
          <wp:inline distT="0" distB="0" distL="0" distR="0">
            <wp:extent cx="3466465" cy="1693545"/>
            <wp:effectExtent l="0" t="0" r="635" b="1905"/>
            <wp:docPr id="1" name="QIBA logo F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IBA logo FIN.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466465" cy="1693545"/>
                    </a:xfrm>
                    <a:prstGeom prst="rect">
                      <a:avLst/>
                    </a:prstGeom>
                    <a:noFill/>
                    <a:ln>
                      <a:noFill/>
                    </a:ln>
                  </pic:spPr>
                </pic:pic>
              </a:graphicData>
            </a:graphic>
          </wp:inline>
        </w:drawing>
      </w:r>
    </w:p>
    <w:p w:rsidR="00581644" w:rsidRPr="00A71A26" w:rsidRDefault="00581644" w:rsidP="00631329">
      <w:pPr>
        <w:spacing w:after="120"/>
        <w:rPr>
          <w:color w:val="7F7F7F" w:themeColor="text1" w:themeTint="80"/>
        </w:rPr>
      </w:pPr>
    </w:p>
    <w:p w:rsidR="00B139A2" w:rsidRPr="00A71A26" w:rsidRDefault="00FB6B8A" w:rsidP="00631329">
      <w:pPr>
        <w:pStyle w:val="StyleVisionh1"/>
        <w:spacing w:before="0" w:after="120"/>
        <w:jc w:val="center"/>
        <w:rPr>
          <w:rFonts w:asciiTheme="minorHAnsi" w:hAnsiTheme="minorHAnsi" w:cstheme="minorHAnsi"/>
          <w:b w:val="0"/>
          <w:sz w:val="56"/>
          <w:szCs w:val="56"/>
        </w:rPr>
      </w:pPr>
      <w:r w:rsidRPr="00A71A26">
        <w:rPr>
          <w:rFonts w:asciiTheme="minorHAnsi" w:hAnsiTheme="minorHAnsi" w:cstheme="minorHAnsi"/>
          <w:b w:val="0"/>
          <w:sz w:val="56"/>
          <w:szCs w:val="56"/>
        </w:rPr>
        <w:t>QIBA Profile</w:t>
      </w:r>
      <w:r w:rsidR="00B139A2" w:rsidRPr="00A71A26">
        <w:rPr>
          <w:rFonts w:asciiTheme="minorHAnsi" w:hAnsiTheme="minorHAnsi" w:cstheme="minorHAnsi"/>
          <w:b w:val="0"/>
          <w:sz w:val="56"/>
          <w:szCs w:val="56"/>
        </w:rPr>
        <w:t>:</w:t>
      </w:r>
    </w:p>
    <w:p w:rsidR="003A417C" w:rsidRPr="00A71A26" w:rsidRDefault="00E211A3" w:rsidP="00631329">
      <w:pPr>
        <w:pStyle w:val="StyleVisionh1"/>
        <w:spacing w:before="0" w:after="120"/>
        <w:jc w:val="center"/>
        <w:rPr>
          <w:rFonts w:asciiTheme="minorHAnsi" w:hAnsiTheme="minorHAnsi" w:cstheme="minorHAnsi"/>
          <w:sz w:val="56"/>
          <w:szCs w:val="56"/>
        </w:rPr>
      </w:pPr>
      <w:r w:rsidRPr="00A71A26">
        <w:rPr>
          <w:rFonts w:asciiTheme="minorHAnsi" w:hAnsiTheme="minorHAnsi" w:cstheme="minorHAnsi"/>
          <w:sz w:val="56"/>
          <w:szCs w:val="56"/>
        </w:rPr>
        <w:t>Atherosclerosis Biomarkers Assessment</w:t>
      </w:r>
      <w:r w:rsidR="00054D17" w:rsidRPr="00A71A26">
        <w:rPr>
          <w:rFonts w:asciiTheme="minorHAnsi" w:hAnsiTheme="minorHAnsi" w:cstheme="minorHAnsi"/>
          <w:sz w:val="56"/>
          <w:szCs w:val="56"/>
        </w:rPr>
        <w:t xml:space="preserve"> - 201</w:t>
      </w:r>
      <w:r w:rsidR="009913E5">
        <w:rPr>
          <w:rFonts w:asciiTheme="minorHAnsi" w:hAnsiTheme="minorHAnsi" w:cstheme="minorHAnsi"/>
          <w:sz w:val="56"/>
          <w:szCs w:val="56"/>
        </w:rPr>
        <w:t>9</w:t>
      </w:r>
    </w:p>
    <w:p w:rsidR="00D10A6F" w:rsidRPr="00A71A26" w:rsidRDefault="00D10A6F" w:rsidP="00631329">
      <w:pPr>
        <w:pStyle w:val="3"/>
        <w:spacing w:before="0" w:after="120"/>
        <w:rPr>
          <w:rFonts w:asciiTheme="minorHAnsi" w:hAnsiTheme="minorHAnsi" w:cstheme="minorHAnsi"/>
        </w:rPr>
      </w:pPr>
    </w:p>
    <w:p w:rsidR="006E156A" w:rsidRPr="00A71A26" w:rsidRDefault="00A778B9" w:rsidP="00631329">
      <w:pPr>
        <w:pStyle w:val="3"/>
        <w:spacing w:before="0" w:after="120"/>
        <w:rPr>
          <w:rFonts w:asciiTheme="minorHAnsi" w:hAnsiTheme="minorHAnsi" w:cstheme="minorHAnsi"/>
        </w:rPr>
      </w:pPr>
      <w:r w:rsidRPr="00A71A26">
        <w:rPr>
          <w:rFonts w:asciiTheme="minorHAnsi" w:hAnsiTheme="minorHAnsi" w:cstheme="minorHAnsi"/>
        </w:rPr>
        <w:t>Stage</w:t>
      </w:r>
      <w:r w:rsidR="00D10A6F" w:rsidRPr="00A71A26">
        <w:rPr>
          <w:rFonts w:asciiTheme="minorHAnsi" w:hAnsiTheme="minorHAnsi" w:cstheme="minorHAnsi"/>
        </w:rPr>
        <w:t xml:space="preserve">: </w:t>
      </w:r>
      <w:r w:rsidR="000F7F4E" w:rsidRPr="00A71A26">
        <w:rPr>
          <w:rFonts w:asciiTheme="minorHAnsi" w:hAnsiTheme="minorHAnsi" w:cstheme="minorHAnsi"/>
        </w:rPr>
        <w:t>Initial authoring</w:t>
      </w:r>
    </w:p>
    <w:p w:rsidR="00380279" w:rsidRPr="00A71A26" w:rsidRDefault="00E536FF" w:rsidP="00631329">
      <w:pPr>
        <w:pStyle w:val="3"/>
        <w:spacing w:before="0" w:after="120"/>
        <w:rPr>
          <w:rFonts w:asciiTheme="minorHAnsi" w:hAnsiTheme="minorHAnsi" w:cstheme="minorHAnsi"/>
        </w:rPr>
      </w:pPr>
      <w:r>
        <w:rPr>
          <w:rFonts w:asciiTheme="minorHAnsi" w:hAnsiTheme="minorHAnsi" w:cstheme="minorHAnsi"/>
          <w:noProof/>
        </w:rPr>
        <mc:AlternateContent>
          <mc:Choice Requires="wps">
            <w:drawing>
              <wp:anchor distT="0" distB="0" distL="114300" distR="114300" simplePos="0" relativeHeight="251657728" behindDoc="0" locked="0" layoutInCell="1" allowOverlap="1">
                <wp:simplePos x="0" y="0"/>
                <wp:positionH relativeFrom="column">
                  <wp:posOffset>-279400</wp:posOffset>
                </wp:positionH>
                <wp:positionV relativeFrom="paragraph">
                  <wp:posOffset>3244215</wp:posOffset>
                </wp:positionV>
                <wp:extent cx="7248525" cy="977900"/>
                <wp:effectExtent l="0" t="0" r="28575" b="12700"/>
                <wp:wrapNone/>
                <wp:docPr id="14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48525" cy="977900"/>
                        </a:xfrm>
                        <a:prstGeom prst="rect">
                          <a:avLst/>
                        </a:prstGeom>
                        <a:noFill/>
                        <a:ln w="9525">
                          <a:solidFill>
                            <a:srgbClr val="1F497D"/>
                          </a:solidFill>
                          <a:miter lim="800000"/>
                          <a:headEnd/>
                          <a:tailEnd/>
                        </a:ln>
                        <a:extLst>
                          <a:ext uri="{909E8E84-426E-40DD-AFC4-6F175D3DCCD1}">
                            <a14:hiddenFill xmlns:a14="http://schemas.microsoft.com/office/drawing/2010/main">
                              <a:solidFill>
                                <a:srgbClr val="FFFFFF"/>
                              </a:solidFill>
                            </a14:hiddenFill>
                          </a:ext>
                        </a:extLst>
                      </wps:spPr>
                      <wps:txbx>
                        <w:txbxContent>
                          <w:p w:rsidR="00CF731F" w:rsidRPr="00EE073B" w:rsidRDefault="00CF731F" w:rsidP="00FB312B">
                            <w:pPr>
                              <w:rPr>
                                <w:color w:val="C00000"/>
                              </w:rPr>
                            </w:pPr>
                            <w:r>
                              <w:rPr>
                                <w:color w:val="C00000"/>
                              </w:rPr>
                              <w:t>W</w:t>
                            </w:r>
                            <w:r w:rsidRPr="00EE073B">
                              <w:rPr>
                                <w:color w:val="C00000"/>
                              </w:rPr>
                              <w:t>he</w:t>
                            </w:r>
                            <w:r>
                              <w:rPr>
                                <w:color w:val="C00000"/>
                              </w:rPr>
                              <w:t xml:space="preserve">n referencing this </w:t>
                            </w:r>
                            <w:r w:rsidRPr="00EE073B">
                              <w:rPr>
                                <w:color w:val="C00000"/>
                              </w:rPr>
                              <w:t>document, please use the following format:</w:t>
                            </w:r>
                          </w:p>
                          <w:p w:rsidR="00CF731F" w:rsidRDefault="00CF731F" w:rsidP="00FB312B"/>
                          <w:p w:rsidR="00CF731F" w:rsidRDefault="00CF731F" w:rsidP="00FB312B">
                            <w:proofErr w:type="gramStart"/>
                            <w:r>
                              <w:rPr>
                                <w:sz w:val="20"/>
                                <w:szCs w:val="20"/>
                              </w:rPr>
                              <w:t>QIBA Atherosclerosis Biomarkers Committee</w:t>
                            </w:r>
                            <w:r w:rsidRPr="00EE073B">
                              <w:rPr>
                                <w:sz w:val="20"/>
                                <w:szCs w:val="20"/>
                              </w:rPr>
                              <w:t>.</w:t>
                            </w:r>
                            <w:proofErr w:type="gramEnd"/>
                            <w:r>
                              <w:rPr>
                                <w:sz w:val="20"/>
                                <w:szCs w:val="20"/>
                              </w:rPr>
                              <w:t xml:space="preserve">  </w:t>
                            </w:r>
                            <w:proofErr w:type="gramStart"/>
                            <w:r>
                              <w:rPr>
                                <w:sz w:val="20"/>
                                <w:szCs w:val="20"/>
                              </w:rPr>
                              <w:t>Atherosclerosis Biomarkers Assessment – 201</w:t>
                            </w:r>
                            <w:r w:rsidR="00A678BB">
                              <w:rPr>
                                <w:sz w:val="20"/>
                                <w:szCs w:val="20"/>
                              </w:rPr>
                              <w:t>9</w:t>
                            </w:r>
                            <w:r>
                              <w:rPr>
                                <w:sz w:val="20"/>
                                <w:szCs w:val="20"/>
                              </w:rPr>
                              <w:t>.</w:t>
                            </w:r>
                            <w:proofErr w:type="gramEnd"/>
                            <w:r>
                              <w:rPr>
                                <w:sz w:val="20"/>
                                <w:szCs w:val="20"/>
                              </w:rPr>
                              <w:t xml:space="preserve"> </w:t>
                            </w:r>
                            <w:proofErr w:type="gramStart"/>
                            <w:r w:rsidRPr="00EE073B">
                              <w:rPr>
                                <w:sz w:val="20"/>
                                <w:szCs w:val="20"/>
                              </w:rPr>
                              <w:t>Quantitative Imaging Biomarker</w:t>
                            </w:r>
                            <w:r>
                              <w:rPr>
                                <w:sz w:val="20"/>
                                <w:szCs w:val="20"/>
                              </w:rPr>
                              <w:t>s</w:t>
                            </w:r>
                            <w:r w:rsidRPr="00EE073B">
                              <w:rPr>
                                <w:sz w:val="20"/>
                                <w:szCs w:val="20"/>
                              </w:rPr>
                              <w:t xml:space="preserve"> Alliance</w:t>
                            </w:r>
                            <w:r w:rsidRPr="00077C95">
                              <w:rPr>
                                <w:sz w:val="20"/>
                                <w:szCs w:val="20"/>
                              </w:rPr>
                              <w:t>.</w:t>
                            </w:r>
                            <w:proofErr w:type="gramEnd"/>
                            <w:r w:rsidRPr="00077C95">
                              <w:rPr>
                                <w:sz w:val="20"/>
                                <w:szCs w:val="20"/>
                              </w:rPr>
                              <w:t xml:space="preserve">  Available at:  </w:t>
                            </w:r>
                            <w:r w:rsidRPr="00C56FFD">
                              <w:rPr>
                                <w:sz w:val="20"/>
                                <w:szCs w:val="20"/>
                              </w:rPr>
                              <w:t>http://qibawiki.rsna.org/index.php/Profil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22pt;margin-top:255.45pt;width:570.75pt;height:7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n0AFhAIAABIFAAAOAAAAZHJzL2Uyb0RvYy54bWysVG1v2yAQ/j5p/wHxPfVLnSax4lRZnEyT&#10;uhep3Q8gBsdoGBiQ2F21/74DJ2nWatI0zR8wcMfDc3fPMb/tW4EOzFiuZIGTqxgjJitFudwV+OvD&#10;ZjTFyDoiKRFKsgI/MotvF2/fzDuds1Q1SlBmEIBIm3e6wI1zOo8iWzWsJfZKaSbBWCvTEgdLs4uo&#10;IR2gtyJK4/gm6pSh2qiKWQu75WDEi4Bf16xyn+vaModEgYGbC6MJ49aP0WJO8p0huuHVkQb5BxYt&#10;4RIuPUOVxBG0N/wVVMsro6yq3VWl2kjVNa9YiAGiSeIX0dw3RLMQCyTH6nOa7P+DrT4dvhjEKdQu&#10;u4ZaSdJClR5Y79A71aPUJ6jTNge/ew2erodtcA7BWn2nqm8WSbVqiNyxpTGqaxihQDDxJ6OLowOO&#10;9SDb7qOicA3ZOxWA+tq0PnuQDwToUKjHc3E8lQo2J2k2HadjjCqwzSaTWRyqF5H8dFob694z1SI/&#10;KbCB4gd0crizzrMh+cnFXybVhgsRBCAk6gDUw3uLVYJTbwwLs9uuhEEHAhJKNtlsUobQXri13IGQ&#10;BW8LPI39N0jLZ2MtabjFES6GOTAR0oNDcMDtOBsE8zSLZ+vpepqNsvRmPcrishwtN6tsdLNJJuPy&#10;ulytyuSn55lkecMpZdJTPYk3yf5OHMc2GmR3lu+fI9+E73Xk0e80QpYhqtM/RBdk4Cs/aMD12x4S&#10;4rWxVfQRBGHU0JjwkMCkUeYHRh00ZYHt9z0xDCPxQYKoZkmW+S4Oi2w8SWFhLi3bSwuRFUAV2GE0&#10;TFdu6Py9NnzXwE2DjKVaghBrHjTyzOooX2i8EMzxkfCdfbkOXs9P2eIXAAAA//8DAFBLAwQUAAYA&#10;CAAAACEAy5wKIuAAAAAMAQAADwAAAGRycy9kb3ducmV2LnhtbEyPwU7DMBBE70j8g7VI3Fq7VRqa&#10;kE0FqBw5UBC9uvGSpI3XUeym4e9xT3AczWjmTbGZbCdGGnzrGGExVyCIK2darhE+P15naxA+aDa6&#10;c0wIP+RhU97eFDo37sLvNO5CLWIJ+1wjNCH0uZS+ashqP3c9cfS+3WB1iHKopRn0JZbbTi6VSqXV&#10;LceFRvf00lB12p0twvN+Pfb77dfRELVvx16p09JsEe/vpqdHEIGm8BeGK35EhzIyHdyZjRcdwixJ&#10;4peAsFqoDMQ1obKHFYgDQpomGciykP9PlL8AAAD//wMAUEsBAi0AFAAGAAgAAAAhALaDOJL+AAAA&#10;4QEAABMAAAAAAAAAAAAAAAAAAAAAAFtDb250ZW50X1R5cGVzXS54bWxQSwECLQAUAAYACAAAACEA&#10;OP0h/9YAAACUAQAACwAAAAAAAAAAAAAAAAAvAQAAX3JlbHMvLnJlbHNQSwECLQAUAAYACAAAACEA&#10;dZ9ABYQCAAASBQAADgAAAAAAAAAAAAAAAAAuAgAAZHJzL2Uyb0RvYy54bWxQSwECLQAUAAYACAAA&#10;ACEAy5wKIuAAAAAMAQAADwAAAAAAAAAAAAAAAADeBAAAZHJzL2Rvd25yZXYueG1sUEsFBgAAAAAE&#10;AAQA8wAAAOsFAAAAAA==&#10;" filled="f" strokecolor="#1f497d">
                <v:textbox>
                  <w:txbxContent>
                    <w:p w:rsidR="00CF731F" w:rsidRPr="00EE073B" w:rsidRDefault="00CF731F" w:rsidP="00FB312B">
                      <w:pPr>
                        <w:rPr>
                          <w:color w:val="C00000"/>
                        </w:rPr>
                      </w:pPr>
                      <w:r>
                        <w:rPr>
                          <w:color w:val="C00000"/>
                        </w:rPr>
                        <w:t>W</w:t>
                      </w:r>
                      <w:r w:rsidRPr="00EE073B">
                        <w:rPr>
                          <w:color w:val="C00000"/>
                        </w:rPr>
                        <w:t>he</w:t>
                      </w:r>
                      <w:r>
                        <w:rPr>
                          <w:color w:val="C00000"/>
                        </w:rPr>
                        <w:t xml:space="preserve">n referencing this </w:t>
                      </w:r>
                      <w:r w:rsidRPr="00EE073B">
                        <w:rPr>
                          <w:color w:val="C00000"/>
                        </w:rPr>
                        <w:t>document, please use the following format:</w:t>
                      </w:r>
                    </w:p>
                    <w:p w:rsidR="00CF731F" w:rsidRDefault="00CF731F" w:rsidP="00FB312B"/>
                    <w:p w:rsidR="00CF731F" w:rsidRDefault="00CF731F" w:rsidP="00FB312B">
                      <w:proofErr w:type="gramStart"/>
                      <w:r>
                        <w:rPr>
                          <w:sz w:val="20"/>
                          <w:szCs w:val="20"/>
                        </w:rPr>
                        <w:t>QIBA Atherosclerosis Biomarkers Committee</w:t>
                      </w:r>
                      <w:r w:rsidRPr="00EE073B">
                        <w:rPr>
                          <w:sz w:val="20"/>
                          <w:szCs w:val="20"/>
                        </w:rPr>
                        <w:t>.</w:t>
                      </w:r>
                      <w:proofErr w:type="gramEnd"/>
                      <w:r>
                        <w:rPr>
                          <w:sz w:val="20"/>
                          <w:szCs w:val="20"/>
                        </w:rPr>
                        <w:t xml:space="preserve">  </w:t>
                      </w:r>
                      <w:proofErr w:type="gramStart"/>
                      <w:r>
                        <w:rPr>
                          <w:sz w:val="20"/>
                          <w:szCs w:val="20"/>
                        </w:rPr>
                        <w:t>Atherosclerosis Biomarkers Assessment – 201</w:t>
                      </w:r>
                      <w:r w:rsidR="00A678BB">
                        <w:rPr>
                          <w:sz w:val="20"/>
                          <w:szCs w:val="20"/>
                        </w:rPr>
                        <w:t>9</w:t>
                      </w:r>
                      <w:r>
                        <w:rPr>
                          <w:sz w:val="20"/>
                          <w:szCs w:val="20"/>
                        </w:rPr>
                        <w:t>.</w:t>
                      </w:r>
                      <w:proofErr w:type="gramEnd"/>
                      <w:r>
                        <w:rPr>
                          <w:sz w:val="20"/>
                          <w:szCs w:val="20"/>
                        </w:rPr>
                        <w:t xml:space="preserve"> </w:t>
                      </w:r>
                      <w:proofErr w:type="gramStart"/>
                      <w:r w:rsidRPr="00EE073B">
                        <w:rPr>
                          <w:sz w:val="20"/>
                          <w:szCs w:val="20"/>
                        </w:rPr>
                        <w:t>Quantitative Imaging Biomarker</w:t>
                      </w:r>
                      <w:r>
                        <w:rPr>
                          <w:sz w:val="20"/>
                          <w:szCs w:val="20"/>
                        </w:rPr>
                        <w:t>s</w:t>
                      </w:r>
                      <w:r w:rsidRPr="00EE073B">
                        <w:rPr>
                          <w:sz w:val="20"/>
                          <w:szCs w:val="20"/>
                        </w:rPr>
                        <w:t xml:space="preserve"> Alliance</w:t>
                      </w:r>
                      <w:r w:rsidRPr="00077C95">
                        <w:rPr>
                          <w:sz w:val="20"/>
                          <w:szCs w:val="20"/>
                        </w:rPr>
                        <w:t>.</w:t>
                      </w:r>
                      <w:proofErr w:type="gramEnd"/>
                      <w:r w:rsidRPr="00077C95">
                        <w:rPr>
                          <w:sz w:val="20"/>
                          <w:szCs w:val="20"/>
                        </w:rPr>
                        <w:t xml:space="preserve">  Available at:  </w:t>
                      </w:r>
                      <w:r w:rsidRPr="00C56FFD">
                        <w:rPr>
                          <w:sz w:val="20"/>
                          <w:szCs w:val="20"/>
                        </w:rPr>
                        <w:t>http://qibawiki.rsna.org/index.php/Profiles</w:t>
                      </w:r>
                    </w:p>
                  </w:txbxContent>
                </v:textbox>
              </v:shape>
            </w:pict>
          </mc:Fallback>
        </mc:AlternateContent>
      </w:r>
      <w:r w:rsidR="00380279" w:rsidRPr="00A71A26">
        <w:rPr>
          <w:rFonts w:asciiTheme="minorHAnsi" w:hAnsiTheme="minorHAnsi" w:cstheme="minorHAnsi"/>
        </w:rPr>
        <w:br w:type="page"/>
      </w:r>
    </w:p>
    <w:p w:rsidR="00E94464" w:rsidRPr="00A71A26" w:rsidRDefault="00E94464" w:rsidP="00631329">
      <w:pPr>
        <w:pStyle w:val="2"/>
        <w:spacing w:before="0" w:after="120" w:line="240" w:lineRule="auto"/>
        <w:jc w:val="center"/>
        <w:rPr>
          <w:color w:val="auto"/>
        </w:rPr>
      </w:pPr>
      <w:r w:rsidRPr="00A71A26">
        <w:rPr>
          <w:color w:val="auto"/>
        </w:rPr>
        <w:lastRenderedPageBreak/>
        <w:t>Table of Contents</w:t>
      </w:r>
    </w:p>
    <w:p w:rsidR="00A678BB" w:rsidRDefault="00FC0B06">
      <w:pPr>
        <w:pStyle w:val="TOC1"/>
        <w:rPr>
          <w:rFonts w:asciiTheme="minorHAnsi" w:eastAsiaTheme="minorEastAsia" w:hAnsiTheme="minorHAnsi" w:cstheme="minorBidi"/>
          <w:noProof/>
          <w:sz w:val="22"/>
          <w:szCs w:val="22"/>
        </w:rPr>
      </w:pPr>
      <w:r w:rsidRPr="00A71A26">
        <w:fldChar w:fldCharType="begin"/>
      </w:r>
      <w:r w:rsidR="003621AD" w:rsidRPr="00A71A26">
        <w:instrText xml:space="preserve"> TOC \o "1-4" \h \z \u </w:instrText>
      </w:r>
      <w:r w:rsidRPr="00A71A26">
        <w:fldChar w:fldCharType="separate"/>
      </w:r>
      <w:hyperlink w:anchor="_Toc532814871" w:history="1">
        <w:r w:rsidR="00A678BB" w:rsidRPr="00DA4763">
          <w:rPr>
            <w:rStyle w:val="Hyperlink"/>
            <w:noProof/>
          </w:rPr>
          <w:t>1. Executive Summary</w:t>
        </w:r>
        <w:r w:rsidR="00A678BB">
          <w:rPr>
            <w:noProof/>
            <w:webHidden/>
          </w:rPr>
          <w:tab/>
        </w:r>
        <w:r w:rsidR="00A678BB">
          <w:rPr>
            <w:noProof/>
            <w:webHidden/>
          </w:rPr>
          <w:fldChar w:fldCharType="begin"/>
        </w:r>
        <w:r w:rsidR="00A678BB">
          <w:rPr>
            <w:noProof/>
            <w:webHidden/>
          </w:rPr>
          <w:instrText xml:space="preserve"> PAGEREF _Toc532814871 \h </w:instrText>
        </w:r>
        <w:r w:rsidR="00A678BB">
          <w:rPr>
            <w:noProof/>
            <w:webHidden/>
          </w:rPr>
        </w:r>
        <w:r w:rsidR="00A678BB">
          <w:rPr>
            <w:noProof/>
            <w:webHidden/>
          </w:rPr>
          <w:fldChar w:fldCharType="separate"/>
        </w:r>
        <w:r w:rsidR="00A678BB">
          <w:rPr>
            <w:noProof/>
            <w:webHidden/>
          </w:rPr>
          <w:t>3</w:t>
        </w:r>
        <w:r w:rsidR="00A678BB">
          <w:rPr>
            <w:noProof/>
            <w:webHidden/>
          </w:rPr>
          <w:fldChar w:fldCharType="end"/>
        </w:r>
      </w:hyperlink>
    </w:p>
    <w:p w:rsidR="00A678BB" w:rsidRDefault="00A678BB">
      <w:pPr>
        <w:pStyle w:val="TOC1"/>
        <w:rPr>
          <w:rFonts w:asciiTheme="minorHAnsi" w:eastAsiaTheme="minorEastAsia" w:hAnsiTheme="minorHAnsi" w:cstheme="minorBidi"/>
          <w:noProof/>
          <w:sz w:val="22"/>
          <w:szCs w:val="22"/>
        </w:rPr>
      </w:pPr>
      <w:hyperlink w:anchor="_Toc532814872" w:history="1">
        <w:r w:rsidRPr="00DA4763">
          <w:rPr>
            <w:rStyle w:val="Hyperlink"/>
            <w:noProof/>
          </w:rPr>
          <w:t>2. Clinical Context and Claim(s)</w:t>
        </w:r>
        <w:r>
          <w:rPr>
            <w:noProof/>
            <w:webHidden/>
          </w:rPr>
          <w:tab/>
        </w:r>
        <w:r>
          <w:rPr>
            <w:noProof/>
            <w:webHidden/>
          </w:rPr>
          <w:fldChar w:fldCharType="begin"/>
        </w:r>
        <w:r>
          <w:rPr>
            <w:noProof/>
            <w:webHidden/>
          </w:rPr>
          <w:instrText xml:space="preserve"> PAGEREF _Toc532814872 \h </w:instrText>
        </w:r>
        <w:r>
          <w:rPr>
            <w:noProof/>
            <w:webHidden/>
          </w:rPr>
        </w:r>
        <w:r>
          <w:rPr>
            <w:noProof/>
            <w:webHidden/>
          </w:rPr>
          <w:fldChar w:fldCharType="separate"/>
        </w:r>
        <w:r>
          <w:rPr>
            <w:noProof/>
            <w:webHidden/>
          </w:rPr>
          <w:t>4</w:t>
        </w:r>
        <w:r>
          <w:rPr>
            <w:noProof/>
            <w:webHidden/>
          </w:rPr>
          <w:fldChar w:fldCharType="end"/>
        </w:r>
      </w:hyperlink>
    </w:p>
    <w:p w:rsidR="00A678BB" w:rsidRDefault="00A678BB">
      <w:pPr>
        <w:pStyle w:val="TOC2"/>
        <w:rPr>
          <w:rFonts w:asciiTheme="minorHAnsi" w:eastAsiaTheme="minorEastAsia" w:hAnsiTheme="minorHAnsi" w:cstheme="minorBidi"/>
          <w:noProof/>
          <w:sz w:val="22"/>
          <w:szCs w:val="22"/>
        </w:rPr>
      </w:pPr>
      <w:hyperlink w:anchor="_Toc532814873" w:history="1">
        <w:r w:rsidRPr="00DA4763">
          <w:rPr>
            <w:rStyle w:val="Hyperlink"/>
            <w:noProof/>
          </w:rPr>
          <w:t>Clinical Context</w:t>
        </w:r>
        <w:r>
          <w:rPr>
            <w:noProof/>
            <w:webHidden/>
          </w:rPr>
          <w:tab/>
        </w:r>
        <w:r>
          <w:rPr>
            <w:noProof/>
            <w:webHidden/>
          </w:rPr>
          <w:fldChar w:fldCharType="begin"/>
        </w:r>
        <w:r>
          <w:rPr>
            <w:noProof/>
            <w:webHidden/>
          </w:rPr>
          <w:instrText xml:space="preserve"> PAGEREF _Toc532814873 \h </w:instrText>
        </w:r>
        <w:r>
          <w:rPr>
            <w:noProof/>
            <w:webHidden/>
          </w:rPr>
        </w:r>
        <w:r>
          <w:rPr>
            <w:noProof/>
            <w:webHidden/>
          </w:rPr>
          <w:fldChar w:fldCharType="separate"/>
        </w:r>
        <w:r>
          <w:rPr>
            <w:noProof/>
            <w:webHidden/>
          </w:rPr>
          <w:t>4</w:t>
        </w:r>
        <w:r>
          <w:rPr>
            <w:noProof/>
            <w:webHidden/>
          </w:rPr>
          <w:fldChar w:fldCharType="end"/>
        </w:r>
      </w:hyperlink>
    </w:p>
    <w:p w:rsidR="00A678BB" w:rsidRDefault="00A678BB">
      <w:pPr>
        <w:pStyle w:val="TOC3"/>
        <w:rPr>
          <w:rFonts w:asciiTheme="minorHAnsi" w:eastAsiaTheme="minorEastAsia" w:hAnsiTheme="minorHAnsi" w:cstheme="minorBidi"/>
          <w:noProof/>
          <w:sz w:val="22"/>
          <w:szCs w:val="22"/>
        </w:rPr>
      </w:pPr>
      <w:hyperlink w:anchor="_Toc532814874" w:history="1">
        <w:r w:rsidRPr="00DA4763">
          <w:rPr>
            <w:rStyle w:val="Hyperlink"/>
            <w:smallCaps/>
            <w:noProof/>
          </w:rPr>
          <w:t>Discussion</w:t>
        </w:r>
        <w:r>
          <w:rPr>
            <w:noProof/>
            <w:webHidden/>
          </w:rPr>
          <w:tab/>
        </w:r>
        <w:r>
          <w:rPr>
            <w:noProof/>
            <w:webHidden/>
          </w:rPr>
          <w:fldChar w:fldCharType="begin"/>
        </w:r>
        <w:r>
          <w:rPr>
            <w:noProof/>
            <w:webHidden/>
          </w:rPr>
          <w:instrText xml:space="preserve"> PAGEREF _Toc532814874 \h </w:instrText>
        </w:r>
        <w:r>
          <w:rPr>
            <w:noProof/>
            <w:webHidden/>
          </w:rPr>
        </w:r>
        <w:r>
          <w:rPr>
            <w:noProof/>
            <w:webHidden/>
          </w:rPr>
          <w:fldChar w:fldCharType="separate"/>
        </w:r>
        <w:r>
          <w:rPr>
            <w:noProof/>
            <w:webHidden/>
          </w:rPr>
          <w:t>6</w:t>
        </w:r>
        <w:r>
          <w:rPr>
            <w:noProof/>
            <w:webHidden/>
          </w:rPr>
          <w:fldChar w:fldCharType="end"/>
        </w:r>
      </w:hyperlink>
    </w:p>
    <w:p w:rsidR="00A678BB" w:rsidRDefault="00A678BB">
      <w:pPr>
        <w:pStyle w:val="TOC3"/>
        <w:rPr>
          <w:rFonts w:asciiTheme="minorHAnsi" w:eastAsiaTheme="minorEastAsia" w:hAnsiTheme="minorHAnsi" w:cstheme="minorBidi"/>
          <w:noProof/>
          <w:sz w:val="22"/>
          <w:szCs w:val="22"/>
        </w:rPr>
      </w:pPr>
      <w:hyperlink w:anchor="_Toc532814875" w:history="1">
        <w:r w:rsidRPr="00DA4763">
          <w:rPr>
            <w:rStyle w:val="Hyperlink"/>
            <w:smallCaps/>
            <w:noProof/>
          </w:rPr>
          <w:t>Claims</w:t>
        </w:r>
        <w:r>
          <w:rPr>
            <w:noProof/>
            <w:webHidden/>
          </w:rPr>
          <w:tab/>
        </w:r>
        <w:r>
          <w:rPr>
            <w:noProof/>
            <w:webHidden/>
          </w:rPr>
          <w:fldChar w:fldCharType="begin"/>
        </w:r>
        <w:r>
          <w:rPr>
            <w:noProof/>
            <w:webHidden/>
          </w:rPr>
          <w:instrText xml:space="preserve"> PAGEREF _Toc532814875 \h </w:instrText>
        </w:r>
        <w:r>
          <w:rPr>
            <w:noProof/>
            <w:webHidden/>
          </w:rPr>
        </w:r>
        <w:r>
          <w:rPr>
            <w:noProof/>
            <w:webHidden/>
          </w:rPr>
          <w:fldChar w:fldCharType="separate"/>
        </w:r>
        <w:r>
          <w:rPr>
            <w:noProof/>
            <w:webHidden/>
          </w:rPr>
          <w:t>6</w:t>
        </w:r>
        <w:r>
          <w:rPr>
            <w:noProof/>
            <w:webHidden/>
          </w:rPr>
          <w:fldChar w:fldCharType="end"/>
        </w:r>
      </w:hyperlink>
    </w:p>
    <w:p w:rsidR="00A678BB" w:rsidRDefault="00A678BB">
      <w:pPr>
        <w:pStyle w:val="TOC1"/>
        <w:rPr>
          <w:rFonts w:asciiTheme="minorHAnsi" w:eastAsiaTheme="minorEastAsia" w:hAnsiTheme="minorHAnsi" w:cstheme="minorBidi"/>
          <w:noProof/>
          <w:sz w:val="22"/>
          <w:szCs w:val="22"/>
        </w:rPr>
      </w:pPr>
      <w:hyperlink w:anchor="_Toc532814876" w:history="1">
        <w:r w:rsidRPr="00DA4763">
          <w:rPr>
            <w:rStyle w:val="Hyperlink"/>
            <w:noProof/>
          </w:rPr>
          <w:t>3. Profile Requirements</w:t>
        </w:r>
        <w:r>
          <w:rPr>
            <w:noProof/>
            <w:webHidden/>
          </w:rPr>
          <w:tab/>
        </w:r>
        <w:r>
          <w:rPr>
            <w:noProof/>
            <w:webHidden/>
          </w:rPr>
          <w:fldChar w:fldCharType="begin"/>
        </w:r>
        <w:r>
          <w:rPr>
            <w:noProof/>
            <w:webHidden/>
          </w:rPr>
          <w:instrText xml:space="preserve"> PAGEREF _Toc532814876 \h </w:instrText>
        </w:r>
        <w:r>
          <w:rPr>
            <w:noProof/>
            <w:webHidden/>
          </w:rPr>
        </w:r>
        <w:r>
          <w:rPr>
            <w:noProof/>
            <w:webHidden/>
          </w:rPr>
          <w:fldChar w:fldCharType="separate"/>
        </w:r>
        <w:r>
          <w:rPr>
            <w:noProof/>
            <w:webHidden/>
          </w:rPr>
          <w:t>8</w:t>
        </w:r>
        <w:r>
          <w:rPr>
            <w:noProof/>
            <w:webHidden/>
          </w:rPr>
          <w:fldChar w:fldCharType="end"/>
        </w:r>
      </w:hyperlink>
    </w:p>
    <w:p w:rsidR="00A678BB" w:rsidRDefault="00A678BB">
      <w:pPr>
        <w:pStyle w:val="TOC2"/>
        <w:rPr>
          <w:rFonts w:asciiTheme="minorHAnsi" w:eastAsiaTheme="minorEastAsia" w:hAnsiTheme="minorHAnsi" w:cstheme="minorBidi"/>
          <w:noProof/>
          <w:sz w:val="22"/>
          <w:szCs w:val="22"/>
        </w:rPr>
      </w:pPr>
      <w:hyperlink w:anchor="_Toc532814877" w:history="1">
        <w:r w:rsidRPr="00DA4763">
          <w:rPr>
            <w:rStyle w:val="Hyperlink"/>
            <w:noProof/>
          </w:rPr>
          <w:t>3.1. Subject Handling</w:t>
        </w:r>
        <w:r>
          <w:rPr>
            <w:noProof/>
            <w:webHidden/>
          </w:rPr>
          <w:tab/>
        </w:r>
        <w:r>
          <w:rPr>
            <w:noProof/>
            <w:webHidden/>
          </w:rPr>
          <w:fldChar w:fldCharType="begin"/>
        </w:r>
        <w:r>
          <w:rPr>
            <w:noProof/>
            <w:webHidden/>
          </w:rPr>
          <w:instrText xml:space="preserve"> PAGEREF _Toc532814877 \h </w:instrText>
        </w:r>
        <w:r>
          <w:rPr>
            <w:noProof/>
            <w:webHidden/>
          </w:rPr>
        </w:r>
        <w:r>
          <w:rPr>
            <w:noProof/>
            <w:webHidden/>
          </w:rPr>
          <w:fldChar w:fldCharType="separate"/>
        </w:r>
        <w:r>
          <w:rPr>
            <w:noProof/>
            <w:webHidden/>
          </w:rPr>
          <w:t>9</w:t>
        </w:r>
        <w:r>
          <w:rPr>
            <w:noProof/>
            <w:webHidden/>
          </w:rPr>
          <w:fldChar w:fldCharType="end"/>
        </w:r>
      </w:hyperlink>
    </w:p>
    <w:p w:rsidR="00A678BB" w:rsidRDefault="00A678BB">
      <w:pPr>
        <w:pStyle w:val="TOC3"/>
        <w:rPr>
          <w:rFonts w:asciiTheme="minorHAnsi" w:eastAsiaTheme="minorEastAsia" w:hAnsiTheme="minorHAnsi" w:cstheme="minorBidi"/>
          <w:noProof/>
          <w:sz w:val="22"/>
          <w:szCs w:val="22"/>
        </w:rPr>
      </w:pPr>
      <w:hyperlink w:anchor="_Toc532814878" w:history="1">
        <w:r w:rsidRPr="00DA4763">
          <w:rPr>
            <w:rStyle w:val="Hyperlink"/>
            <w:smallCaps/>
            <w:noProof/>
          </w:rPr>
          <w:t>Discussion</w:t>
        </w:r>
        <w:r>
          <w:rPr>
            <w:noProof/>
            <w:webHidden/>
          </w:rPr>
          <w:tab/>
        </w:r>
        <w:r>
          <w:rPr>
            <w:noProof/>
            <w:webHidden/>
          </w:rPr>
          <w:fldChar w:fldCharType="begin"/>
        </w:r>
        <w:r>
          <w:rPr>
            <w:noProof/>
            <w:webHidden/>
          </w:rPr>
          <w:instrText xml:space="preserve"> PAGEREF _Toc532814878 \h </w:instrText>
        </w:r>
        <w:r>
          <w:rPr>
            <w:noProof/>
            <w:webHidden/>
          </w:rPr>
        </w:r>
        <w:r>
          <w:rPr>
            <w:noProof/>
            <w:webHidden/>
          </w:rPr>
          <w:fldChar w:fldCharType="separate"/>
        </w:r>
        <w:r>
          <w:rPr>
            <w:noProof/>
            <w:webHidden/>
          </w:rPr>
          <w:t>9</w:t>
        </w:r>
        <w:r>
          <w:rPr>
            <w:noProof/>
            <w:webHidden/>
          </w:rPr>
          <w:fldChar w:fldCharType="end"/>
        </w:r>
      </w:hyperlink>
    </w:p>
    <w:p w:rsidR="00A678BB" w:rsidRDefault="00A678BB">
      <w:pPr>
        <w:pStyle w:val="TOC3"/>
        <w:rPr>
          <w:rFonts w:asciiTheme="minorHAnsi" w:eastAsiaTheme="minorEastAsia" w:hAnsiTheme="minorHAnsi" w:cstheme="minorBidi"/>
          <w:noProof/>
          <w:sz w:val="22"/>
          <w:szCs w:val="22"/>
        </w:rPr>
      </w:pPr>
      <w:hyperlink w:anchor="_Toc532814879" w:history="1">
        <w:r w:rsidRPr="00DA4763">
          <w:rPr>
            <w:rStyle w:val="Hyperlink"/>
            <w:smallCaps/>
            <w:noProof/>
          </w:rPr>
          <w:t>Specification</w:t>
        </w:r>
        <w:r>
          <w:rPr>
            <w:noProof/>
            <w:webHidden/>
          </w:rPr>
          <w:tab/>
        </w:r>
        <w:r>
          <w:rPr>
            <w:noProof/>
            <w:webHidden/>
          </w:rPr>
          <w:fldChar w:fldCharType="begin"/>
        </w:r>
        <w:r>
          <w:rPr>
            <w:noProof/>
            <w:webHidden/>
          </w:rPr>
          <w:instrText xml:space="preserve"> PAGEREF _Toc532814879 \h </w:instrText>
        </w:r>
        <w:r>
          <w:rPr>
            <w:noProof/>
            <w:webHidden/>
          </w:rPr>
        </w:r>
        <w:r>
          <w:rPr>
            <w:noProof/>
            <w:webHidden/>
          </w:rPr>
          <w:fldChar w:fldCharType="separate"/>
        </w:r>
        <w:r>
          <w:rPr>
            <w:noProof/>
            <w:webHidden/>
          </w:rPr>
          <w:t>10</w:t>
        </w:r>
        <w:r>
          <w:rPr>
            <w:noProof/>
            <w:webHidden/>
          </w:rPr>
          <w:fldChar w:fldCharType="end"/>
        </w:r>
      </w:hyperlink>
    </w:p>
    <w:p w:rsidR="00A678BB" w:rsidRDefault="00A678BB">
      <w:pPr>
        <w:pStyle w:val="TOC3"/>
        <w:rPr>
          <w:rFonts w:asciiTheme="minorHAnsi" w:eastAsiaTheme="minorEastAsia" w:hAnsiTheme="minorHAnsi" w:cstheme="minorBidi"/>
          <w:noProof/>
          <w:sz w:val="22"/>
          <w:szCs w:val="22"/>
        </w:rPr>
      </w:pPr>
      <w:hyperlink w:anchor="_Toc532814880" w:history="1">
        <w:r w:rsidRPr="00DA4763">
          <w:rPr>
            <w:rStyle w:val="Hyperlink"/>
            <w:smallCaps/>
            <w:noProof/>
          </w:rPr>
          <w:t>Protocol Specification Unique to Coronary Arteries</w:t>
        </w:r>
        <w:r>
          <w:rPr>
            <w:noProof/>
            <w:webHidden/>
          </w:rPr>
          <w:tab/>
        </w:r>
        <w:r>
          <w:rPr>
            <w:noProof/>
            <w:webHidden/>
          </w:rPr>
          <w:fldChar w:fldCharType="begin"/>
        </w:r>
        <w:r>
          <w:rPr>
            <w:noProof/>
            <w:webHidden/>
          </w:rPr>
          <w:instrText xml:space="preserve"> PAGEREF _Toc532814880 \h </w:instrText>
        </w:r>
        <w:r>
          <w:rPr>
            <w:noProof/>
            <w:webHidden/>
          </w:rPr>
        </w:r>
        <w:r>
          <w:rPr>
            <w:noProof/>
            <w:webHidden/>
          </w:rPr>
          <w:fldChar w:fldCharType="separate"/>
        </w:r>
        <w:r>
          <w:rPr>
            <w:noProof/>
            <w:webHidden/>
          </w:rPr>
          <w:t>10</w:t>
        </w:r>
        <w:r>
          <w:rPr>
            <w:noProof/>
            <w:webHidden/>
          </w:rPr>
          <w:fldChar w:fldCharType="end"/>
        </w:r>
      </w:hyperlink>
    </w:p>
    <w:p w:rsidR="00A678BB" w:rsidRDefault="00A678BB">
      <w:pPr>
        <w:pStyle w:val="TOC2"/>
        <w:rPr>
          <w:rFonts w:asciiTheme="minorHAnsi" w:eastAsiaTheme="minorEastAsia" w:hAnsiTheme="minorHAnsi" w:cstheme="minorBidi"/>
          <w:noProof/>
          <w:sz w:val="22"/>
          <w:szCs w:val="22"/>
        </w:rPr>
      </w:pPr>
      <w:hyperlink w:anchor="_Toc532814881" w:history="1">
        <w:r w:rsidRPr="00DA4763">
          <w:rPr>
            <w:rStyle w:val="Hyperlink"/>
            <w:noProof/>
          </w:rPr>
          <w:t>3.2. Image Data Acquisition</w:t>
        </w:r>
        <w:r>
          <w:rPr>
            <w:noProof/>
            <w:webHidden/>
          </w:rPr>
          <w:tab/>
        </w:r>
        <w:r>
          <w:rPr>
            <w:noProof/>
            <w:webHidden/>
          </w:rPr>
          <w:fldChar w:fldCharType="begin"/>
        </w:r>
        <w:r>
          <w:rPr>
            <w:noProof/>
            <w:webHidden/>
          </w:rPr>
          <w:instrText xml:space="preserve"> PAGEREF _Toc532814881 \h </w:instrText>
        </w:r>
        <w:r>
          <w:rPr>
            <w:noProof/>
            <w:webHidden/>
          </w:rPr>
        </w:r>
        <w:r>
          <w:rPr>
            <w:noProof/>
            <w:webHidden/>
          </w:rPr>
          <w:fldChar w:fldCharType="separate"/>
        </w:r>
        <w:r>
          <w:rPr>
            <w:noProof/>
            <w:webHidden/>
          </w:rPr>
          <w:t>11</w:t>
        </w:r>
        <w:r>
          <w:rPr>
            <w:noProof/>
            <w:webHidden/>
          </w:rPr>
          <w:fldChar w:fldCharType="end"/>
        </w:r>
      </w:hyperlink>
    </w:p>
    <w:p w:rsidR="00A678BB" w:rsidRDefault="00A678BB">
      <w:pPr>
        <w:pStyle w:val="TOC3"/>
        <w:rPr>
          <w:rFonts w:asciiTheme="minorHAnsi" w:eastAsiaTheme="minorEastAsia" w:hAnsiTheme="minorHAnsi" w:cstheme="minorBidi"/>
          <w:noProof/>
          <w:sz w:val="22"/>
          <w:szCs w:val="22"/>
        </w:rPr>
      </w:pPr>
      <w:hyperlink w:anchor="_Toc532814882" w:history="1">
        <w:r w:rsidRPr="00DA4763">
          <w:rPr>
            <w:rStyle w:val="Hyperlink"/>
            <w:smallCaps/>
            <w:noProof/>
          </w:rPr>
          <w:t>Discussion</w:t>
        </w:r>
        <w:r>
          <w:rPr>
            <w:noProof/>
            <w:webHidden/>
          </w:rPr>
          <w:tab/>
        </w:r>
        <w:r>
          <w:rPr>
            <w:noProof/>
            <w:webHidden/>
          </w:rPr>
          <w:fldChar w:fldCharType="begin"/>
        </w:r>
        <w:r>
          <w:rPr>
            <w:noProof/>
            <w:webHidden/>
          </w:rPr>
          <w:instrText xml:space="preserve"> PAGEREF _Toc532814882 \h </w:instrText>
        </w:r>
        <w:r>
          <w:rPr>
            <w:noProof/>
            <w:webHidden/>
          </w:rPr>
        </w:r>
        <w:r>
          <w:rPr>
            <w:noProof/>
            <w:webHidden/>
          </w:rPr>
          <w:fldChar w:fldCharType="separate"/>
        </w:r>
        <w:r>
          <w:rPr>
            <w:noProof/>
            <w:webHidden/>
          </w:rPr>
          <w:t>11</w:t>
        </w:r>
        <w:r>
          <w:rPr>
            <w:noProof/>
            <w:webHidden/>
          </w:rPr>
          <w:fldChar w:fldCharType="end"/>
        </w:r>
      </w:hyperlink>
    </w:p>
    <w:p w:rsidR="00A678BB" w:rsidRDefault="00A678BB">
      <w:pPr>
        <w:pStyle w:val="TOC3"/>
        <w:rPr>
          <w:rFonts w:asciiTheme="minorHAnsi" w:eastAsiaTheme="minorEastAsia" w:hAnsiTheme="minorHAnsi" w:cstheme="minorBidi"/>
          <w:noProof/>
          <w:sz w:val="22"/>
          <w:szCs w:val="22"/>
        </w:rPr>
      </w:pPr>
      <w:hyperlink w:anchor="_Toc532814883" w:history="1">
        <w:r w:rsidRPr="00DA4763">
          <w:rPr>
            <w:rStyle w:val="Hyperlink"/>
            <w:smallCaps/>
            <w:noProof/>
          </w:rPr>
          <w:t>Specification Common to Arterial Beds</w:t>
        </w:r>
        <w:r>
          <w:rPr>
            <w:noProof/>
            <w:webHidden/>
          </w:rPr>
          <w:tab/>
        </w:r>
        <w:r>
          <w:rPr>
            <w:noProof/>
            <w:webHidden/>
          </w:rPr>
          <w:fldChar w:fldCharType="begin"/>
        </w:r>
        <w:r>
          <w:rPr>
            <w:noProof/>
            <w:webHidden/>
          </w:rPr>
          <w:instrText xml:space="preserve"> PAGEREF _Toc532814883 \h </w:instrText>
        </w:r>
        <w:r>
          <w:rPr>
            <w:noProof/>
            <w:webHidden/>
          </w:rPr>
        </w:r>
        <w:r>
          <w:rPr>
            <w:noProof/>
            <w:webHidden/>
          </w:rPr>
          <w:fldChar w:fldCharType="separate"/>
        </w:r>
        <w:r>
          <w:rPr>
            <w:noProof/>
            <w:webHidden/>
          </w:rPr>
          <w:t>11</w:t>
        </w:r>
        <w:r>
          <w:rPr>
            <w:noProof/>
            <w:webHidden/>
          </w:rPr>
          <w:fldChar w:fldCharType="end"/>
        </w:r>
      </w:hyperlink>
    </w:p>
    <w:p w:rsidR="00A678BB" w:rsidRDefault="00A678BB">
      <w:pPr>
        <w:pStyle w:val="TOC3"/>
        <w:rPr>
          <w:rFonts w:asciiTheme="minorHAnsi" w:eastAsiaTheme="minorEastAsia" w:hAnsiTheme="minorHAnsi" w:cstheme="minorBidi"/>
          <w:noProof/>
          <w:sz w:val="22"/>
          <w:szCs w:val="22"/>
        </w:rPr>
      </w:pPr>
      <w:hyperlink w:anchor="_Toc532814884" w:history="1">
        <w:r w:rsidRPr="00DA4763">
          <w:rPr>
            <w:rStyle w:val="Hyperlink"/>
            <w:smallCaps/>
            <w:noProof/>
          </w:rPr>
          <w:t>Protocol Specification Unique to Coronary Arteries</w:t>
        </w:r>
        <w:r>
          <w:rPr>
            <w:noProof/>
            <w:webHidden/>
          </w:rPr>
          <w:tab/>
        </w:r>
        <w:r>
          <w:rPr>
            <w:noProof/>
            <w:webHidden/>
          </w:rPr>
          <w:fldChar w:fldCharType="begin"/>
        </w:r>
        <w:r>
          <w:rPr>
            <w:noProof/>
            <w:webHidden/>
          </w:rPr>
          <w:instrText xml:space="preserve"> PAGEREF _Toc532814884 \h </w:instrText>
        </w:r>
        <w:r>
          <w:rPr>
            <w:noProof/>
            <w:webHidden/>
          </w:rPr>
        </w:r>
        <w:r>
          <w:rPr>
            <w:noProof/>
            <w:webHidden/>
          </w:rPr>
          <w:fldChar w:fldCharType="separate"/>
        </w:r>
        <w:r>
          <w:rPr>
            <w:noProof/>
            <w:webHidden/>
          </w:rPr>
          <w:t>12</w:t>
        </w:r>
        <w:r>
          <w:rPr>
            <w:noProof/>
            <w:webHidden/>
          </w:rPr>
          <w:fldChar w:fldCharType="end"/>
        </w:r>
      </w:hyperlink>
    </w:p>
    <w:p w:rsidR="00A678BB" w:rsidRDefault="00A678BB">
      <w:pPr>
        <w:pStyle w:val="TOC3"/>
        <w:rPr>
          <w:rFonts w:asciiTheme="minorHAnsi" w:eastAsiaTheme="minorEastAsia" w:hAnsiTheme="minorHAnsi" w:cstheme="minorBidi"/>
          <w:noProof/>
          <w:sz w:val="22"/>
          <w:szCs w:val="22"/>
        </w:rPr>
      </w:pPr>
      <w:hyperlink w:anchor="_Toc532814885" w:history="1">
        <w:r w:rsidRPr="00DA4763">
          <w:rPr>
            <w:rStyle w:val="Hyperlink"/>
            <w:smallCaps/>
            <w:noProof/>
          </w:rPr>
          <w:t>Protocol Specification Unique to Carotid Arteries</w:t>
        </w:r>
        <w:r>
          <w:rPr>
            <w:noProof/>
            <w:webHidden/>
          </w:rPr>
          <w:tab/>
        </w:r>
        <w:r>
          <w:rPr>
            <w:noProof/>
            <w:webHidden/>
          </w:rPr>
          <w:fldChar w:fldCharType="begin"/>
        </w:r>
        <w:r>
          <w:rPr>
            <w:noProof/>
            <w:webHidden/>
          </w:rPr>
          <w:instrText xml:space="preserve"> PAGEREF _Toc532814885 \h </w:instrText>
        </w:r>
        <w:r>
          <w:rPr>
            <w:noProof/>
            <w:webHidden/>
          </w:rPr>
        </w:r>
        <w:r>
          <w:rPr>
            <w:noProof/>
            <w:webHidden/>
          </w:rPr>
          <w:fldChar w:fldCharType="separate"/>
        </w:r>
        <w:r>
          <w:rPr>
            <w:noProof/>
            <w:webHidden/>
          </w:rPr>
          <w:t>12</w:t>
        </w:r>
        <w:r>
          <w:rPr>
            <w:noProof/>
            <w:webHidden/>
          </w:rPr>
          <w:fldChar w:fldCharType="end"/>
        </w:r>
      </w:hyperlink>
    </w:p>
    <w:p w:rsidR="00A678BB" w:rsidRDefault="00A678BB">
      <w:pPr>
        <w:pStyle w:val="TOC2"/>
        <w:rPr>
          <w:rFonts w:asciiTheme="minorHAnsi" w:eastAsiaTheme="minorEastAsia" w:hAnsiTheme="minorHAnsi" w:cstheme="minorBidi"/>
          <w:noProof/>
          <w:sz w:val="22"/>
          <w:szCs w:val="22"/>
        </w:rPr>
      </w:pPr>
      <w:hyperlink w:anchor="_Toc532814886" w:history="1">
        <w:r w:rsidRPr="00DA4763">
          <w:rPr>
            <w:rStyle w:val="Hyperlink"/>
            <w:noProof/>
          </w:rPr>
          <w:t>3.3. Image Data Reconstruction</w:t>
        </w:r>
        <w:r>
          <w:rPr>
            <w:noProof/>
            <w:webHidden/>
          </w:rPr>
          <w:tab/>
        </w:r>
        <w:r>
          <w:rPr>
            <w:noProof/>
            <w:webHidden/>
          </w:rPr>
          <w:fldChar w:fldCharType="begin"/>
        </w:r>
        <w:r>
          <w:rPr>
            <w:noProof/>
            <w:webHidden/>
          </w:rPr>
          <w:instrText xml:space="preserve"> PAGEREF _Toc532814886 \h </w:instrText>
        </w:r>
        <w:r>
          <w:rPr>
            <w:noProof/>
            <w:webHidden/>
          </w:rPr>
        </w:r>
        <w:r>
          <w:rPr>
            <w:noProof/>
            <w:webHidden/>
          </w:rPr>
          <w:fldChar w:fldCharType="separate"/>
        </w:r>
        <w:r>
          <w:rPr>
            <w:noProof/>
            <w:webHidden/>
          </w:rPr>
          <w:t>12</w:t>
        </w:r>
        <w:r>
          <w:rPr>
            <w:noProof/>
            <w:webHidden/>
          </w:rPr>
          <w:fldChar w:fldCharType="end"/>
        </w:r>
      </w:hyperlink>
    </w:p>
    <w:p w:rsidR="00A678BB" w:rsidRDefault="00A678BB">
      <w:pPr>
        <w:pStyle w:val="TOC3"/>
        <w:rPr>
          <w:rFonts w:asciiTheme="minorHAnsi" w:eastAsiaTheme="minorEastAsia" w:hAnsiTheme="minorHAnsi" w:cstheme="minorBidi"/>
          <w:noProof/>
          <w:sz w:val="22"/>
          <w:szCs w:val="22"/>
        </w:rPr>
      </w:pPr>
      <w:hyperlink w:anchor="_Toc532814887" w:history="1">
        <w:r w:rsidRPr="00DA4763">
          <w:rPr>
            <w:rStyle w:val="Hyperlink"/>
            <w:smallCaps/>
            <w:noProof/>
          </w:rPr>
          <w:t>Discussion</w:t>
        </w:r>
        <w:r>
          <w:rPr>
            <w:noProof/>
            <w:webHidden/>
          </w:rPr>
          <w:tab/>
        </w:r>
        <w:r>
          <w:rPr>
            <w:noProof/>
            <w:webHidden/>
          </w:rPr>
          <w:fldChar w:fldCharType="begin"/>
        </w:r>
        <w:r>
          <w:rPr>
            <w:noProof/>
            <w:webHidden/>
          </w:rPr>
          <w:instrText xml:space="preserve"> PAGEREF _Toc532814887 \h </w:instrText>
        </w:r>
        <w:r>
          <w:rPr>
            <w:noProof/>
            <w:webHidden/>
          </w:rPr>
        </w:r>
        <w:r>
          <w:rPr>
            <w:noProof/>
            <w:webHidden/>
          </w:rPr>
          <w:fldChar w:fldCharType="separate"/>
        </w:r>
        <w:r>
          <w:rPr>
            <w:noProof/>
            <w:webHidden/>
          </w:rPr>
          <w:t>12</w:t>
        </w:r>
        <w:r>
          <w:rPr>
            <w:noProof/>
            <w:webHidden/>
          </w:rPr>
          <w:fldChar w:fldCharType="end"/>
        </w:r>
      </w:hyperlink>
    </w:p>
    <w:p w:rsidR="00A678BB" w:rsidRDefault="00A678BB">
      <w:pPr>
        <w:pStyle w:val="TOC3"/>
        <w:rPr>
          <w:rFonts w:asciiTheme="minorHAnsi" w:eastAsiaTheme="minorEastAsia" w:hAnsiTheme="minorHAnsi" w:cstheme="minorBidi"/>
          <w:noProof/>
          <w:sz w:val="22"/>
          <w:szCs w:val="22"/>
        </w:rPr>
      </w:pPr>
      <w:hyperlink w:anchor="_Toc532814888" w:history="1">
        <w:r w:rsidRPr="00DA4763">
          <w:rPr>
            <w:rStyle w:val="Hyperlink"/>
            <w:smallCaps/>
            <w:noProof/>
          </w:rPr>
          <w:t>Specification</w:t>
        </w:r>
        <w:r>
          <w:rPr>
            <w:noProof/>
            <w:webHidden/>
          </w:rPr>
          <w:tab/>
        </w:r>
        <w:r>
          <w:rPr>
            <w:noProof/>
            <w:webHidden/>
          </w:rPr>
          <w:fldChar w:fldCharType="begin"/>
        </w:r>
        <w:r>
          <w:rPr>
            <w:noProof/>
            <w:webHidden/>
          </w:rPr>
          <w:instrText xml:space="preserve"> PAGEREF _Toc532814888 \h </w:instrText>
        </w:r>
        <w:r>
          <w:rPr>
            <w:noProof/>
            <w:webHidden/>
          </w:rPr>
        </w:r>
        <w:r>
          <w:rPr>
            <w:noProof/>
            <w:webHidden/>
          </w:rPr>
          <w:fldChar w:fldCharType="separate"/>
        </w:r>
        <w:r>
          <w:rPr>
            <w:noProof/>
            <w:webHidden/>
          </w:rPr>
          <w:t>13</w:t>
        </w:r>
        <w:r>
          <w:rPr>
            <w:noProof/>
            <w:webHidden/>
          </w:rPr>
          <w:fldChar w:fldCharType="end"/>
        </w:r>
      </w:hyperlink>
    </w:p>
    <w:p w:rsidR="00A678BB" w:rsidRDefault="00A678BB">
      <w:pPr>
        <w:pStyle w:val="TOC2"/>
        <w:rPr>
          <w:rFonts w:asciiTheme="minorHAnsi" w:eastAsiaTheme="minorEastAsia" w:hAnsiTheme="minorHAnsi" w:cstheme="minorBidi"/>
          <w:noProof/>
          <w:sz w:val="22"/>
          <w:szCs w:val="22"/>
        </w:rPr>
      </w:pPr>
      <w:hyperlink w:anchor="_Toc532814889" w:history="1">
        <w:r w:rsidRPr="00DA4763">
          <w:rPr>
            <w:rStyle w:val="Hyperlink"/>
            <w:noProof/>
          </w:rPr>
          <w:t>3.4. Image QA</w:t>
        </w:r>
        <w:r>
          <w:rPr>
            <w:noProof/>
            <w:webHidden/>
          </w:rPr>
          <w:tab/>
        </w:r>
        <w:r>
          <w:rPr>
            <w:noProof/>
            <w:webHidden/>
          </w:rPr>
          <w:fldChar w:fldCharType="begin"/>
        </w:r>
        <w:r>
          <w:rPr>
            <w:noProof/>
            <w:webHidden/>
          </w:rPr>
          <w:instrText xml:space="preserve"> PAGEREF _Toc532814889 \h </w:instrText>
        </w:r>
        <w:r>
          <w:rPr>
            <w:noProof/>
            <w:webHidden/>
          </w:rPr>
        </w:r>
        <w:r>
          <w:rPr>
            <w:noProof/>
            <w:webHidden/>
          </w:rPr>
          <w:fldChar w:fldCharType="separate"/>
        </w:r>
        <w:r>
          <w:rPr>
            <w:noProof/>
            <w:webHidden/>
          </w:rPr>
          <w:t>14</w:t>
        </w:r>
        <w:r>
          <w:rPr>
            <w:noProof/>
            <w:webHidden/>
          </w:rPr>
          <w:fldChar w:fldCharType="end"/>
        </w:r>
      </w:hyperlink>
    </w:p>
    <w:p w:rsidR="00A678BB" w:rsidRDefault="00A678BB">
      <w:pPr>
        <w:pStyle w:val="TOC3"/>
        <w:rPr>
          <w:rFonts w:asciiTheme="minorHAnsi" w:eastAsiaTheme="minorEastAsia" w:hAnsiTheme="minorHAnsi" w:cstheme="minorBidi"/>
          <w:noProof/>
          <w:sz w:val="22"/>
          <w:szCs w:val="22"/>
        </w:rPr>
      </w:pPr>
      <w:hyperlink w:anchor="_Toc532814890" w:history="1">
        <w:r w:rsidRPr="00DA4763">
          <w:rPr>
            <w:rStyle w:val="Hyperlink"/>
            <w:smallCaps/>
            <w:noProof/>
          </w:rPr>
          <w:t>Discussion</w:t>
        </w:r>
        <w:r>
          <w:rPr>
            <w:noProof/>
            <w:webHidden/>
          </w:rPr>
          <w:tab/>
        </w:r>
        <w:r>
          <w:rPr>
            <w:noProof/>
            <w:webHidden/>
          </w:rPr>
          <w:fldChar w:fldCharType="begin"/>
        </w:r>
        <w:r>
          <w:rPr>
            <w:noProof/>
            <w:webHidden/>
          </w:rPr>
          <w:instrText xml:space="preserve"> PAGEREF _Toc532814890 \h </w:instrText>
        </w:r>
        <w:r>
          <w:rPr>
            <w:noProof/>
            <w:webHidden/>
          </w:rPr>
        </w:r>
        <w:r>
          <w:rPr>
            <w:noProof/>
            <w:webHidden/>
          </w:rPr>
          <w:fldChar w:fldCharType="separate"/>
        </w:r>
        <w:r>
          <w:rPr>
            <w:noProof/>
            <w:webHidden/>
          </w:rPr>
          <w:t>14</w:t>
        </w:r>
        <w:r>
          <w:rPr>
            <w:noProof/>
            <w:webHidden/>
          </w:rPr>
          <w:fldChar w:fldCharType="end"/>
        </w:r>
      </w:hyperlink>
    </w:p>
    <w:p w:rsidR="00A678BB" w:rsidRDefault="00A678BB">
      <w:pPr>
        <w:pStyle w:val="TOC3"/>
        <w:rPr>
          <w:rFonts w:asciiTheme="minorHAnsi" w:eastAsiaTheme="minorEastAsia" w:hAnsiTheme="minorHAnsi" w:cstheme="minorBidi"/>
          <w:noProof/>
          <w:sz w:val="22"/>
          <w:szCs w:val="22"/>
        </w:rPr>
      </w:pPr>
      <w:hyperlink w:anchor="_Toc532814891" w:history="1">
        <w:r w:rsidRPr="00DA4763">
          <w:rPr>
            <w:rStyle w:val="Hyperlink"/>
            <w:smallCaps/>
            <w:noProof/>
          </w:rPr>
          <w:t>Specification</w:t>
        </w:r>
        <w:r>
          <w:rPr>
            <w:noProof/>
            <w:webHidden/>
          </w:rPr>
          <w:tab/>
        </w:r>
        <w:r>
          <w:rPr>
            <w:noProof/>
            <w:webHidden/>
          </w:rPr>
          <w:fldChar w:fldCharType="begin"/>
        </w:r>
        <w:r>
          <w:rPr>
            <w:noProof/>
            <w:webHidden/>
          </w:rPr>
          <w:instrText xml:space="preserve"> PAGEREF _Toc532814891 \h </w:instrText>
        </w:r>
        <w:r>
          <w:rPr>
            <w:noProof/>
            <w:webHidden/>
          </w:rPr>
        </w:r>
        <w:r>
          <w:rPr>
            <w:noProof/>
            <w:webHidden/>
          </w:rPr>
          <w:fldChar w:fldCharType="separate"/>
        </w:r>
        <w:r>
          <w:rPr>
            <w:noProof/>
            <w:webHidden/>
          </w:rPr>
          <w:t>15</w:t>
        </w:r>
        <w:r>
          <w:rPr>
            <w:noProof/>
            <w:webHidden/>
          </w:rPr>
          <w:fldChar w:fldCharType="end"/>
        </w:r>
      </w:hyperlink>
    </w:p>
    <w:p w:rsidR="00A678BB" w:rsidRDefault="00A678BB">
      <w:pPr>
        <w:pStyle w:val="TOC2"/>
        <w:rPr>
          <w:rFonts w:asciiTheme="minorHAnsi" w:eastAsiaTheme="minorEastAsia" w:hAnsiTheme="minorHAnsi" w:cstheme="minorBidi"/>
          <w:noProof/>
          <w:sz w:val="22"/>
          <w:szCs w:val="22"/>
        </w:rPr>
      </w:pPr>
      <w:hyperlink w:anchor="_Toc532814892" w:history="1">
        <w:r w:rsidRPr="00DA4763">
          <w:rPr>
            <w:rStyle w:val="Hyperlink"/>
            <w:noProof/>
          </w:rPr>
          <w:t>3.5. Image Analysis</w:t>
        </w:r>
        <w:r>
          <w:rPr>
            <w:noProof/>
            <w:webHidden/>
          </w:rPr>
          <w:tab/>
        </w:r>
        <w:r>
          <w:rPr>
            <w:noProof/>
            <w:webHidden/>
          </w:rPr>
          <w:fldChar w:fldCharType="begin"/>
        </w:r>
        <w:r>
          <w:rPr>
            <w:noProof/>
            <w:webHidden/>
          </w:rPr>
          <w:instrText xml:space="preserve"> PAGEREF _Toc532814892 \h </w:instrText>
        </w:r>
        <w:r>
          <w:rPr>
            <w:noProof/>
            <w:webHidden/>
          </w:rPr>
        </w:r>
        <w:r>
          <w:rPr>
            <w:noProof/>
            <w:webHidden/>
          </w:rPr>
          <w:fldChar w:fldCharType="separate"/>
        </w:r>
        <w:r>
          <w:rPr>
            <w:noProof/>
            <w:webHidden/>
          </w:rPr>
          <w:t>15</w:t>
        </w:r>
        <w:r>
          <w:rPr>
            <w:noProof/>
            <w:webHidden/>
          </w:rPr>
          <w:fldChar w:fldCharType="end"/>
        </w:r>
      </w:hyperlink>
    </w:p>
    <w:p w:rsidR="00A678BB" w:rsidRDefault="00A678BB">
      <w:pPr>
        <w:pStyle w:val="TOC3"/>
        <w:rPr>
          <w:rFonts w:asciiTheme="minorHAnsi" w:eastAsiaTheme="minorEastAsia" w:hAnsiTheme="minorHAnsi" w:cstheme="minorBidi"/>
          <w:noProof/>
          <w:sz w:val="22"/>
          <w:szCs w:val="22"/>
        </w:rPr>
      </w:pPr>
      <w:hyperlink w:anchor="_Toc532814893" w:history="1">
        <w:r w:rsidRPr="00DA4763">
          <w:rPr>
            <w:rStyle w:val="Hyperlink"/>
            <w:smallCaps/>
            <w:noProof/>
          </w:rPr>
          <w:t>Discussion</w:t>
        </w:r>
        <w:r>
          <w:rPr>
            <w:noProof/>
            <w:webHidden/>
          </w:rPr>
          <w:tab/>
        </w:r>
        <w:r>
          <w:rPr>
            <w:noProof/>
            <w:webHidden/>
          </w:rPr>
          <w:fldChar w:fldCharType="begin"/>
        </w:r>
        <w:r>
          <w:rPr>
            <w:noProof/>
            <w:webHidden/>
          </w:rPr>
          <w:instrText xml:space="preserve"> PAGEREF _Toc532814893 \h </w:instrText>
        </w:r>
        <w:r>
          <w:rPr>
            <w:noProof/>
            <w:webHidden/>
          </w:rPr>
        </w:r>
        <w:r>
          <w:rPr>
            <w:noProof/>
            <w:webHidden/>
          </w:rPr>
          <w:fldChar w:fldCharType="separate"/>
        </w:r>
        <w:r>
          <w:rPr>
            <w:noProof/>
            <w:webHidden/>
          </w:rPr>
          <w:t>15</w:t>
        </w:r>
        <w:r>
          <w:rPr>
            <w:noProof/>
            <w:webHidden/>
          </w:rPr>
          <w:fldChar w:fldCharType="end"/>
        </w:r>
      </w:hyperlink>
    </w:p>
    <w:p w:rsidR="00A678BB" w:rsidRDefault="00A678BB">
      <w:pPr>
        <w:pStyle w:val="TOC3"/>
        <w:rPr>
          <w:rFonts w:asciiTheme="minorHAnsi" w:eastAsiaTheme="minorEastAsia" w:hAnsiTheme="minorHAnsi" w:cstheme="minorBidi"/>
          <w:noProof/>
          <w:sz w:val="22"/>
          <w:szCs w:val="22"/>
        </w:rPr>
      </w:pPr>
      <w:hyperlink w:anchor="_Toc532814894" w:history="1">
        <w:r w:rsidRPr="00DA4763">
          <w:rPr>
            <w:rStyle w:val="Hyperlink"/>
            <w:smallCaps/>
            <w:noProof/>
          </w:rPr>
          <w:t>Specification</w:t>
        </w:r>
        <w:r>
          <w:rPr>
            <w:noProof/>
            <w:webHidden/>
          </w:rPr>
          <w:tab/>
        </w:r>
        <w:r>
          <w:rPr>
            <w:noProof/>
            <w:webHidden/>
          </w:rPr>
          <w:fldChar w:fldCharType="begin"/>
        </w:r>
        <w:r>
          <w:rPr>
            <w:noProof/>
            <w:webHidden/>
          </w:rPr>
          <w:instrText xml:space="preserve"> PAGEREF _Toc532814894 \h </w:instrText>
        </w:r>
        <w:r>
          <w:rPr>
            <w:noProof/>
            <w:webHidden/>
          </w:rPr>
        </w:r>
        <w:r>
          <w:rPr>
            <w:noProof/>
            <w:webHidden/>
          </w:rPr>
          <w:fldChar w:fldCharType="separate"/>
        </w:r>
        <w:r>
          <w:rPr>
            <w:noProof/>
            <w:webHidden/>
          </w:rPr>
          <w:t>16</w:t>
        </w:r>
        <w:r>
          <w:rPr>
            <w:noProof/>
            <w:webHidden/>
          </w:rPr>
          <w:fldChar w:fldCharType="end"/>
        </w:r>
      </w:hyperlink>
    </w:p>
    <w:p w:rsidR="00A678BB" w:rsidRDefault="00A678BB">
      <w:pPr>
        <w:pStyle w:val="TOC1"/>
        <w:rPr>
          <w:rFonts w:asciiTheme="minorHAnsi" w:eastAsiaTheme="minorEastAsia" w:hAnsiTheme="minorHAnsi" w:cstheme="minorBidi"/>
          <w:noProof/>
          <w:sz w:val="22"/>
          <w:szCs w:val="22"/>
        </w:rPr>
      </w:pPr>
      <w:hyperlink w:anchor="_Toc532814895" w:history="1">
        <w:r w:rsidRPr="00DA4763">
          <w:rPr>
            <w:rStyle w:val="Hyperlink"/>
            <w:noProof/>
          </w:rPr>
          <w:t>4. Assessment Procedures</w:t>
        </w:r>
        <w:r>
          <w:rPr>
            <w:noProof/>
            <w:webHidden/>
          </w:rPr>
          <w:tab/>
        </w:r>
        <w:r>
          <w:rPr>
            <w:noProof/>
            <w:webHidden/>
          </w:rPr>
          <w:fldChar w:fldCharType="begin"/>
        </w:r>
        <w:r>
          <w:rPr>
            <w:noProof/>
            <w:webHidden/>
          </w:rPr>
          <w:instrText xml:space="preserve"> PAGEREF _Toc532814895 \h </w:instrText>
        </w:r>
        <w:r>
          <w:rPr>
            <w:noProof/>
            <w:webHidden/>
          </w:rPr>
        </w:r>
        <w:r>
          <w:rPr>
            <w:noProof/>
            <w:webHidden/>
          </w:rPr>
          <w:fldChar w:fldCharType="separate"/>
        </w:r>
        <w:r>
          <w:rPr>
            <w:noProof/>
            <w:webHidden/>
          </w:rPr>
          <w:t>17</w:t>
        </w:r>
        <w:r>
          <w:rPr>
            <w:noProof/>
            <w:webHidden/>
          </w:rPr>
          <w:fldChar w:fldCharType="end"/>
        </w:r>
      </w:hyperlink>
    </w:p>
    <w:p w:rsidR="00A678BB" w:rsidRDefault="00A678BB">
      <w:pPr>
        <w:pStyle w:val="TOC2"/>
        <w:rPr>
          <w:rFonts w:asciiTheme="minorHAnsi" w:eastAsiaTheme="minorEastAsia" w:hAnsiTheme="minorHAnsi" w:cstheme="minorBidi"/>
          <w:noProof/>
          <w:sz w:val="22"/>
          <w:szCs w:val="22"/>
        </w:rPr>
      </w:pPr>
      <w:hyperlink w:anchor="_Toc532814896" w:history="1">
        <w:r w:rsidRPr="00DA4763">
          <w:rPr>
            <w:rStyle w:val="Hyperlink"/>
            <w:noProof/>
            <w:highlight w:val="yellow"/>
          </w:rPr>
          <w:t>4.1. Assessment Procedure: In-plane Spatial Resolution</w:t>
        </w:r>
        <w:r>
          <w:rPr>
            <w:noProof/>
            <w:webHidden/>
          </w:rPr>
          <w:tab/>
        </w:r>
        <w:r>
          <w:rPr>
            <w:noProof/>
            <w:webHidden/>
          </w:rPr>
          <w:fldChar w:fldCharType="begin"/>
        </w:r>
        <w:r>
          <w:rPr>
            <w:noProof/>
            <w:webHidden/>
          </w:rPr>
          <w:instrText xml:space="preserve"> PAGEREF _Toc532814896 \h </w:instrText>
        </w:r>
        <w:r>
          <w:rPr>
            <w:noProof/>
            <w:webHidden/>
          </w:rPr>
        </w:r>
        <w:r>
          <w:rPr>
            <w:noProof/>
            <w:webHidden/>
          </w:rPr>
          <w:fldChar w:fldCharType="separate"/>
        </w:r>
        <w:r>
          <w:rPr>
            <w:noProof/>
            <w:webHidden/>
          </w:rPr>
          <w:t>17</w:t>
        </w:r>
        <w:r>
          <w:rPr>
            <w:noProof/>
            <w:webHidden/>
          </w:rPr>
          <w:fldChar w:fldCharType="end"/>
        </w:r>
      </w:hyperlink>
    </w:p>
    <w:p w:rsidR="00A678BB" w:rsidRDefault="00A678BB">
      <w:pPr>
        <w:pStyle w:val="TOC2"/>
        <w:rPr>
          <w:rFonts w:asciiTheme="minorHAnsi" w:eastAsiaTheme="minorEastAsia" w:hAnsiTheme="minorHAnsi" w:cstheme="minorBidi"/>
          <w:noProof/>
          <w:sz w:val="22"/>
          <w:szCs w:val="22"/>
        </w:rPr>
      </w:pPr>
      <w:hyperlink w:anchor="_Toc532814897" w:history="1">
        <w:r w:rsidRPr="00DA4763">
          <w:rPr>
            <w:rStyle w:val="Hyperlink"/>
            <w:noProof/>
            <w:highlight w:val="yellow"/>
          </w:rPr>
          <w:t>4.2. Assessment Procedure: Voxel Noise</w:t>
        </w:r>
        <w:r>
          <w:rPr>
            <w:noProof/>
            <w:webHidden/>
          </w:rPr>
          <w:tab/>
        </w:r>
        <w:r>
          <w:rPr>
            <w:noProof/>
            <w:webHidden/>
          </w:rPr>
          <w:fldChar w:fldCharType="begin"/>
        </w:r>
        <w:r>
          <w:rPr>
            <w:noProof/>
            <w:webHidden/>
          </w:rPr>
          <w:instrText xml:space="preserve"> PAGEREF _Toc532814897 \h </w:instrText>
        </w:r>
        <w:r>
          <w:rPr>
            <w:noProof/>
            <w:webHidden/>
          </w:rPr>
        </w:r>
        <w:r>
          <w:rPr>
            <w:noProof/>
            <w:webHidden/>
          </w:rPr>
          <w:fldChar w:fldCharType="separate"/>
        </w:r>
        <w:r>
          <w:rPr>
            <w:noProof/>
            <w:webHidden/>
          </w:rPr>
          <w:t>18</w:t>
        </w:r>
        <w:r>
          <w:rPr>
            <w:noProof/>
            <w:webHidden/>
          </w:rPr>
          <w:fldChar w:fldCharType="end"/>
        </w:r>
      </w:hyperlink>
    </w:p>
    <w:p w:rsidR="00A678BB" w:rsidRDefault="00A678BB">
      <w:pPr>
        <w:pStyle w:val="TOC2"/>
        <w:rPr>
          <w:rFonts w:asciiTheme="minorHAnsi" w:eastAsiaTheme="minorEastAsia" w:hAnsiTheme="minorHAnsi" w:cstheme="minorBidi"/>
          <w:noProof/>
          <w:sz w:val="22"/>
          <w:szCs w:val="22"/>
        </w:rPr>
      </w:pPr>
      <w:hyperlink w:anchor="_Toc532814898" w:history="1">
        <w:r w:rsidRPr="00DA4763">
          <w:rPr>
            <w:rStyle w:val="Hyperlink"/>
            <w:noProof/>
          </w:rPr>
          <w:t>4.3. Assessment Procedure: Vessel structure Bias and Linearity</w:t>
        </w:r>
        <w:r>
          <w:rPr>
            <w:noProof/>
            <w:webHidden/>
          </w:rPr>
          <w:tab/>
        </w:r>
        <w:r>
          <w:rPr>
            <w:noProof/>
            <w:webHidden/>
          </w:rPr>
          <w:fldChar w:fldCharType="begin"/>
        </w:r>
        <w:r>
          <w:rPr>
            <w:noProof/>
            <w:webHidden/>
          </w:rPr>
          <w:instrText xml:space="preserve"> PAGEREF _Toc532814898 \h </w:instrText>
        </w:r>
        <w:r>
          <w:rPr>
            <w:noProof/>
            <w:webHidden/>
          </w:rPr>
        </w:r>
        <w:r>
          <w:rPr>
            <w:noProof/>
            <w:webHidden/>
          </w:rPr>
          <w:fldChar w:fldCharType="separate"/>
        </w:r>
        <w:r>
          <w:rPr>
            <w:noProof/>
            <w:webHidden/>
          </w:rPr>
          <w:t>19</w:t>
        </w:r>
        <w:r>
          <w:rPr>
            <w:noProof/>
            <w:webHidden/>
          </w:rPr>
          <w:fldChar w:fldCharType="end"/>
        </w:r>
      </w:hyperlink>
    </w:p>
    <w:p w:rsidR="00A678BB" w:rsidRDefault="00A678BB">
      <w:pPr>
        <w:pStyle w:val="TOC3"/>
        <w:rPr>
          <w:rFonts w:asciiTheme="minorHAnsi" w:eastAsiaTheme="minorEastAsia" w:hAnsiTheme="minorHAnsi" w:cstheme="minorBidi"/>
          <w:noProof/>
          <w:sz w:val="22"/>
          <w:szCs w:val="22"/>
        </w:rPr>
      </w:pPr>
      <w:hyperlink w:anchor="_Toc532814899" w:history="1">
        <w:r w:rsidRPr="00DA4763">
          <w:rPr>
            <w:rStyle w:val="Hyperlink"/>
            <w:smallCaps/>
            <w:noProof/>
          </w:rPr>
          <w:t>Obtain test image set</w:t>
        </w:r>
        <w:r>
          <w:rPr>
            <w:noProof/>
            <w:webHidden/>
          </w:rPr>
          <w:tab/>
        </w:r>
        <w:r>
          <w:rPr>
            <w:noProof/>
            <w:webHidden/>
          </w:rPr>
          <w:fldChar w:fldCharType="begin"/>
        </w:r>
        <w:r>
          <w:rPr>
            <w:noProof/>
            <w:webHidden/>
          </w:rPr>
          <w:instrText xml:space="preserve"> PAGEREF _Toc532814899 \h </w:instrText>
        </w:r>
        <w:r>
          <w:rPr>
            <w:noProof/>
            <w:webHidden/>
          </w:rPr>
        </w:r>
        <w:r>
          <w:rPr>
            <w:noProof/>
            <w:webHidden/>
          </w:rPr>
          <w:fldChar w:fldCharType="separate"/>
        </w:r>
        <w:r>
          <w:rPr>
            <w:noProof/>
            <w:webHidden/>
          </w:rPr>
          <w:t>19</w:t>
        </w:r>
        <w:r>
          <w:rPr>
            <w:noProof/>
            <w:webHidden/>
          </w:rPr>
          <w:fldChar w:fldCharType="end"/>
        </w:r>
      </w:hyperlink>
    </w:p>
    <w:p w:rsidR="00A678BB" w:rsidRDefault="00A678BB">
      <w:pPr>
        <w:pStyle w:val="TOC3"/>
        <w:rPr>
          <w:rFonts w:asciiTheme="minorHAnsi" w:eastAsiaTheme="minorEastAsia" w:hAnsiTheme="minorHAnsi" w:cstheme="minorBidi"/>
          <w:noProof/>
          <w:sz w:val="22"/>
          <w:szCs w:val="22"/>
        </w:rPr>
      </w:pPr>
      <w:hyperlink w:anchor="_Toc532814900" w:history="1">
        <w:r w:rsidRPr="00DA4763">
          <w:rPr>
            <w:rStyle w:val="Hyperlink"/>
            <w:smallCaps/>
            <w:noProof/>
          </w:rPr>
          <w:t>Determine Measurands</w:t>
        </w:r>
        <w:r>
          <w:rPr>
            <w:noProof/>
            <w:webHidden/>
          </w:rPr>
          <w:tab/>
        </w:r>
        <w:r>
          <w:rPr>
            <w:noProof/>
            <w:webHidden/>
          </w:rPr>
          <w:fldChar w:fldCharType="begin"/>
        </w:r>
        <w:r>
          <w:rPr>
            <w:noProof/>
            <w:webHidden/>
          </w:rPr>
          <w:instrText xml:space="preserve"> PAGEREF _Toc532814900 \h </w:instrText>
        </w:r>
        <w:r>
          <w:rPr>
            <w:noProof/>
            <w:webHidden/>
          </w:rPr>
        </w:r>
        <w:r>
          <w:rPr>
            <w:noProof/>
            <w:webHidden/>
          </w:rPr>
          <w:fldChar w:fldCharType="separate"/>
        </w:r>
        <w:r>
          <w:rPr>
            <w:noProof/>
            <w:webHidden/>
          </w:rPr>
          <w:t>20</w:t>
        </w:r>
        <w:r>
          <w:rPr>
            <w:noProof/>
            <w:webHidden/>
          </w:rPr>
          <w:fldChar w:fldCharType="end"/>
        </w:r>
      </w:hyperlink>
    </w:p>
    <w:p w:rsidR="00A678BB" w:rsidRDefault="00A678BB">
      <w:pPr>
        <w:pStyle w:val="TOC3"/>
        <w:rPr>
          <w:rFonts w:asciiTheme="minorHAnsi" w:eastAsiaTheme="minorEastAsia" w:hAnsiTheme="minorHAnsi" w:cstheme="minorBidi"/>
          <w:noProof/>
          <w:sz w:val="22"/>
          <w:szCs w:val="22"/>
        </w:rPr>
      </w:pPr>
      <w:hyperlink w:anchor="_Toc532814901" w:history="1">
        <w:r w:rsidRPr="00DA4763">
          <w:rPr>
            <w:rStyle w:val="Hyperlink"/>
            <w:smallCaps/>
            <w:noProof/>
          </w:rPr>
          <w:t>Calculate statistical metrics of performance</w:t>
        </w:r>
        <w:r>
          <w:rPr>
            <w:noProof/>
            <w:webHidden/>
          </w:rPr>
          <w:tab/>
        </w:r>
        <w:r>
          <w:rPr>
            <w:noProof/>
            <w:webHidden/>
          </w:rPr>
          <w:fldChar w:fldCharType="begin"/>
        </w:r>
        <w:r>
          <w:rPr>
            <w:noProof/>
            <w:webHidden/>
          </w:rPr>
          <w:instrText xml:space="preserve"> PAGEREF _Toc532814901 \h </w:instrText>
        </w:r>
        <w:r>
          <w:rPr>
            <w:noProof/>
            <w:webHidden/>
          </w:rPr>
        </w:r>
        <w:r>
          <w:rPr>
            <w:noProof/>
            <w:webHidden/>
          </w:rPr>
          <w:fldChar w:fldCharType="separate"/>
        </w:r>
        <w:r>
          <w:rPr>
            <w:noProof/>
            <w:webHidden/>
          </w:rPr>
          <w:t>21</w:t>
        </w:r>
        <w:r>
          <w:rPr>
            <w:noProof/>
            <w:webHidden/>
          </w:rPr>
          <w:fldChar w:fldCharType="end"/>
        </w:r>
      </w:hyperlink>
    </w:p>
    <w:p w:rsidR="00A678BB" w:rsidRDefault="00A678BB">
      <w:pPr>
        <w:pStyle w:val="TOC2"/>
        <w:rPr>
          <w:rFonts w:asciiTheme="minorHAnsi" w:eastAsiaTheme="minorEastAsia" w:hAnsiTheme="minorHAnsi" w:cstheme="minorBidi"/>
          <w:noProof/>
          <w:sz w:val="22"/>
          <w:szCs w:val="22"/>
        </w:rPr>
      </w:pPr>
      <w:hyperlink w:anchor="_Toc532814902" w:history="1">
        <w:r w:rsidRPr="00DA4763">
          <w:rPr>
            <w:rStyle w:val="Hyperlink"/>
            <w:noProof/>
          </w:rPr>
          <w:t>4.4. Assessment Procedure: Tissue Characteristics Bias and Linearity</w:t>
        </w:r>
        <w:r>
          <w:rPr>
            <w:noProof/>
            <w:webHidden/>
          </w:rPr>
          <w:tab/>
        </w:r>
        <w:r>
          <w:rPr>
            <w:noProof/>
            <w:webHidden/>
          </w:rPr>
          <w:fldChar w:fldCharType="begin"/>
        </w:r>
        <w:r>
          <w:rPr>
            <w:noProof/>
            <w:webHidden/>
          </w:rPr>
          <w:instrText xml:space="preserve"> PAGEREF _Toc532814902 \h </w:instrText>
        </w:r>
        <w:r>
          <w:rPr>
            <w:noProof/>
            <w:webHidden/>
          </w:rPr>
        </w:r>
        <w:r>
          <w:rPr>
            <w:noProof/>
            <w:webHidden/>
          </w:rPr>
          <w:fldChar w:fldCharType="separate"/>
        </w:r>
        <w:r>
          <w:rPr>
            <w:noProof/>
            <w:webHidden/>
          </w:rPr>
          <w:t>21</w:t>
        </w:r>
        <w:r>
          <w:rPr>
            <w:noProof/>
            <w:webHidden/>
          </w:rPr>
          <w:fldChar w:fldCharType="end"/>
        </w:r>
      </w:hyperlink>
    </w:p>
    <w:p w:rsidR="00A678BB" w:rsidRDefault="00A678BB">
      <w:pPr>
        <w:pStyle w:val="TOC3"/>
        <w:rPr>
          <w:rFonts w:asciiTheme="minorHAnsi" w:eastAsiaTheme="minorEastAsia" w:hAnsiTheme="minorHAnsi" w:cstheme="minorBidi"/>
          <w:noProof/>
          <w:sz w:val="22"/>
          <w:szCs w:val="22"/>
        </w:rPr>
      </w:pPr>
      <w:hyperlink w:anchor="_Toc532814903" w:history="1">
        <w:r w:rsidRPr="00DA4763">
          <w:rPr>
            <w:rStyle w:val="Hyperlink"/>
            <w:smallCaps/>
            <w:noProof/>
          </w:rPr>
          <w:t>Obtain test image set</w:t>
        </w:r>
        <w:r>
          <w:rPr>
            <w:noProof/>
            <w:webHidden/>
          </w:rPr>
          <w:tab/>
        </w:r>
        <w:r>
          <w:rPr>
            <w:noProof/>
            <w:webHidden/>
          </w:rPr>
          <w:fldChar w:fldCharType="begin"/>
        </w:r>
        <w:r>
          <w:rPr>
            <w:noProof/>
            <w:webHidden/>
          </w:rPr>
          <w:instrText xml:space="preserve"> PAGEREF _Toc532814903 \h </w:instrText>
        </w:r>
        <w:r>
          <w:rPr>
            <w:noProof/>
            <w:webHidden/>
          </w:rPr>
        </w:r>
        <w:r>
          <w:rPr>
            <w:noProof/>
            <w:webHidden/>
          </w:rPr>
          <w:fldChar w:fldCharType="separate"/>
        </w:r>
        <w:r>
          <w:rPr>
            <w:noProof/>
            <w:webHidden/>
          </w:rPr>
          <w:t>21</w:t>
        </w:r>
        <w:r>
          <w:rPr>
            <w:noProof/>
            <w:webHidden/>
          </w:rPr>
          <w:fldChar w:fldCharType="end"/>
        </w:r>
      </w:hyperlink>
    </w:p>
    <w:p w:rsidR="00A678BB" w:rsidRDefault="00A678BB">
      <w:pPr>
        <w:pStyle w:val="TOC3"/>
        <w:rPr>
          <w:rFonts w:asciiTheme="minorHAnsi" w:eastAsiaTheme="minorEastAsia" w:hAnsiTheme="minorHAnsi" w:cstheme="minorBidi"/>
          <w:noProof/>
          <w:sz w:val="22"/>
          <w:szCs w:val="22"/>
        </w:rPr>
      </w:pPr>
      <w:hyperlink w:anchor="_Toc532814904" w:history="1">
        <w:r w:rsidRPr="00DA4763">
          <w:rPr>
            <w:rStyle w:val="Hyperlink"/>
            <w:smallCaps/>
            <w:noProof/>
          </w:rPr>
          <w:t>Determine Measurands</w:t>
        </w:r>
        <w:r>
          <w:rPr>
            <w:noProof/>
            <w:webHidden/>
          </w:rPr>
          <w:tab/>
        </w:r>
        <w:r>
          <w:rPr>
            <w:noProof/>
            <w:webHidden/>
          </w:rPr>
          <w:fldChar w:fldCharType="begin"/>
        </w:r>
        <w:r>
          <w:rPr>
            <w:noProof/>
            <w:webHidden/>
          </w:rPr>
          <w:instrText xml:space="preserve"> PAGEREF _Toc532814904 \h </w:instrText>
        </w:r>
        <w:r>
          <w:rPr>
            <w:noProof/>
            <w:webHidden/>
          </w:rPr>
        </w:r>
        <w:r>
          <w:rPr>
            <w:noProof/>
            <w:webHidden/>
          </w:rPr>
          <w:fldChar w:fldCharType="separate"/>
        </w:r>
        <w:r>
          <w:rPr>
            <w:noProof/>
            <w:webHidden/>
          </w:rPr>
          <w:t>22</w:t>
        </w:r>
        <w:r>
          <w:rPr>
            <w:noProof/>
            <w:webHidden/>
          </w:rPr>
          <w:fldChar w:fldCharType="end"/>
        </w:r>
      </w:hyperlink>
    </w:p>
    <w:p w:rsidR="00A678BB" w:rsidRDefault="00A678BB">
      <w:pPr>
        <w:pStyle w:val="TOC3"/>
        <w:rPr>
          <w:rFonts w:asciiTheme="minorHAnsi" w:eastAsiaTheme="minorEastAsia" w:hAnsiTheme="minorHAnsi" w:cstheme="minorBidi"/>
          <w:noProof/>
          <w:sz w:val="22"/>
          <w:szCs w:val="22"/>
        </w:rPr>
      </w:pPr>
      <w:hyperlink w:anchor="_Toc532814905" w:history="1">
        <w:r w:rsidRPr="00DA4763">
          <w:rPr>
            <w:rStyle w:val="Hyperlink"/>
            <w:smallCaps/>
            <w:noProof/>
          </w:rPr>
          <w:t>Calculate statistical metrics of performance</w:t>
        </w:r>
        <w:r>
          <w:rPr>
            <w:noProof/>
            <w:webHidden/>
          </w:rPr>
          <w:tab/>
        </w:r>
        <w:r>
          <w:rPr>
            <w:noProof/>
            <w:webHidden/>
          </w:rPr>
          <w:fldChar w:fldCharType="begin"/>
        </w:r>
        <w:r>
          <w:rPr>
            <w:noProof/>
            <w:webHidden/>
          </w:rPr>
          <w:instrText xml:space="preserve"> PAGEREF _Toc532814905 \h </w:instrText>
        </w:r>
        <w:r>
          <w:rPr>
            <w:noProof/>
            <w:webHidden/>
          </w:rPr>
        </w:r>
        <w:r>
          <w:rPr>
            <w:noProof/>
            <w:webHidden/>
          </w:rPr>
          <w:fldChar w:fldCharType="separate"/>
        </w:r>
        <w:r>
          <w:rPr>
            <w:noProof/>
            <w:webHidden/>
          </w:rPr>
          <w:t>22</w:t>
        </w:r>
        <w:r>
          <w:rPr>
            <w:noProof/>
            <w:webHidden/>
          </w:rPr>
          <w:fldChar w:fldCharType="end"/>
        </w:r>
      </w:hyperlink>
    </w:p>
    <w:p w:rsidR="00A678BB" w:rsidRDefault="00A678BB">
      <w:pPr>
        <w:pStyle w:val="TOC2"/>
        <w:rPr>
          <w:rFonts w:asciiTheme="minorHAnsi" w:eastAsiaTheme="minorEastAsia" w:hAnsiTheme="minorHAnsi" w:cstheme="minorBidi"/>
          <w:noProof/>
          <w:sz w:val="22"/>
          <w:szCs w:val="22"/>
        </w:rPr>
      </w:pPr>
      <w:hyperlink w:anchor="_Toc532814906" w:history="1">
        <w:r w:rsidRPr="00DA4763">
          <w:rPr>
            <w:rStyle w:val="Hyperlink"/>
            <w:noProof/>
          </w:rPr>
          <w:t>4.5. Assessment Procedure: Reader / Image Analysis Tool Variability</w:t>
        </w:r>
        <w:r>
          <w:rPr>
            <w:noProof/>
            <w:webHidden/>
          </w:rPr>
          <w:tab/>
        </w:r>
        <w:r>
          <w:rPr>
            <w:noProof/>
            <w:webHidden/>
          </w:rPr>
          <w:fldChar w:fldCharType="begin"/>
        </w:r>
        <w:r>
          <w:rPr>
            <w:noProof/>
            <w:webHidden/>
          </w:rPr>
          <w:instrText xml:space="preserve"> PAGEREF _Toc532814906 \h </w:instrText>
        </w:r>
        <w:r>
          <w:rPr>
            <w:noProof/>
            <w:webHidden/>
          </w:rPr>
        </w:r>
        <w:r>
          <w:rPr>
            <w:noProof/>
            <w:webHidden/>
          </w:rPr>
          <w:fldChar w:fldCharType="separate"/>
        </w:r>
        <w:r>
          <w:rPr>
            <w:noProof/>
            <w:webHidden/>
          </w:rPr>
          <w:t>23</w:t>
        </w:r>
        <w:r>
          <w:rPr>
            <w:noProof/>
            <w:webHidden/>
          </w:rPr>
          <w:fldChar w:fldCharType="end"/>
        </w:r>
      </w:hyperlink>
    </w:p>
    <w:p w:rsidR="00A678BB" w:rsidRDefault="00A678BB">
      <w:pPr>
        <w:pStyle w:val="TOC1"/>
        <w:rPr>
          <w:rFonts w:asciiTheme="minorHAnsi" w:eastAsiaTheme="minorEastAsia" w:hAnsiTheme="minorHAnsi" w:cstheme="minorBidi"/>
          <w:noProof/>
          <w:sz w:val="22"/>
          <w:szCs w:val="22"/>
        </w:rPr>
      </w:pPr>
      <w:hyperlink w:anchor="_Toc532814907" w:history="1">
        <w:r w:rsidRPr="00DA4763">
          <w:rPr>
            <w:rStyle w:val="Hyperlink"/>
            <w:noProof/>
          </w:rPr>
          <w:t>Appendices</w:t>
        </w:r>
        <w:r>
          <w:rPr>
            <w:noProof/>
            <w:webHidden/>
          </w:rPr>
          <w:tab/>
        </w:r>
        <w:r>
          <w:rPr>
            <w:noProof/>
            <w:webHidden/>
          </w:rPr>
          <w:fldChar w:fldCharType="begin"/>
        </w:r>
        <w:r>
          <w:rPr>
            <w:noProof/>
            <w:webHidden/>
          </w:rPr>
          <w:instrText xml:space="preserve"> PAGEREF _Toc532814907 \h </w:instrText>
        </w:r>
        <w:r>
          <w:rPr>
            <w:noProof/>
            <w:webHidden/>
          </w:rPr>
        </w:r>
        <w:r>
          <w:rPr>
            <w:noProof/>
            <w:webHidden/>
          </w:rPr>
          <w:fldChar w:fldCharType="separate"/>
        </w:r>
        <w:r>
          <w:rPr>
            <w:noProof/>
            <w:webHidden/>
          </w:rPr>
          <w:t>24</w:t>
        </w:r>
        <w:r>
          <w:rPr>
            <w:noProof/>
            <w:webHidden/>
          </w:rPr>
          <w:fldChar w:fldCharType="end"/>
        </w:r>
      </w:hyperlink>
    </w:p>
    <w:p w:rsidR="00A678BB" w:rsidRDefault="00A678BB">
      <w:pPr>
        <w:pStyle w:val="TOC2"/>
        <w:rPr>
          <w:rFonts w:asciiTheme="minorHAnsi" w:eastAsiaTheme="minorEastAsia" w:hAnsiTheme="minorHAnsi" w:cstheme="minorBidi"/>
          <w:noProof/>
          <w:sz w:val="22"/>
          <w:szCs w:val="22"/>
        </w:rPr>
      </w:pPr>
      <w:hyperlink w:anchor="_Toc532814908" w:history="1">
        <w:r w:rsidRPr="00DA4763">
          <w:rPr>
            <w:rStyle w:val="Hyperlink"/>
            <w:noProof/>
          </w:rPr>
          <w:t>Appendix A: Acknowledgements and Attributions</w:t>
        </w:r>
        <w:r>
          <w:rPr>
            <w:noProof/>
            <w:webHidden/>
          </w:rPr>
          <w:tab/>
        </w:r>
        <w:r>
          <w:rPr>
            <w:noProof/>
            <w:webHidden/>
          </w:rPr>
          <w:fldChar w:fldCharType="begin"/>
        </w:r>
        <w:r>
          <w:rPr>
            <w:noProof/>
            <w:webHidden/>
          </w:rPr>
          <w:instrText xml:space="preserve"> PAGEREF _Toc532814908 \h </w:instrText>
        </w:r>
        <w:r>
          <w:rPr>
            <w:noProof/>
            <w:webHidden/>
          </w:rPr>
        </w:r>
        <w:r>
          <w:rPr>
            <w:noProof/>
            <w:webHidden/>
          </w:rPr>
          <w:fldChar w:fldCharType="separate"/>
        </w:r>
        <w:r>
          <w:rPr>
            <w:noProof/>
            <w:webHidden/>
          </w:rPr>
          <w:t>24</w:t>
        </w:r>
        <w:r>
          <w:rPr>
            <w:noProof/>
            <w:webHidden/>
          </w:rPr>
          <w:fldChar w:fldCharType="end"/>
        </w:r>
      </w:hyperlink>
    </w:p>
    <w:p w:rsidR="00A678BB" w:rsidRDefault="00A678BB">
      <w:pPr>
        <w:pStyle w:val="TOC2"/>
        <w:rPr>
          <w:rFonts w:asciiTheme="minorHAnsi" w:eastAsiaTheme="minorEastAsia" w:hAnsiTheme="minorHAnsi" w:cstheme="minorBidi"/>
          <w:noProof/>
          <w:sz w:val="22"/>
          <w:szCs w:val="22"/>
        </w:rPr>
      </w:pPr>
      <w:hyperlink w:anchor="_Toc532814909" w:history="1">
        <w:r w:rsidRPr="00DA4763">
          <w:rPr>
            <w:rStyle w:val="Hyperlink"/>
            <w:noProof/>
          </w:rPr>
          <w:t>Appendix B: Conventions and Definitions</w:t>
        </w:r>
        <w:r>
          <w:rPr>
            <w:noProof/>
            <w:webHidden/>
          </w:rPr>
          <w:tab/>
        </w:r>
        <w:r>
          <w:rPr>
            <w:noProof/>
            <w:webHidden/>
          </w:rPr>
          <w:fldChar w:fldCharType="begin"/>
        </w:r>
        <w:r>
          <w:rPr>
            <w:noProof/>
            <w:webHidden/>
          </w:rPr>
          <w:instrText xml:space="preserve"> PAGEREF _Toc532814909 \h </w:instrText>
        </w:r>
        <w:r>
          <w:rPr>
            <w:noProof/>
            <w:webHidden/>
          </w:rPr>
        </w:r>
        <w:r>
          <w:rPr>
            <w:noProof/>
            <w:webHidden/>
          </w:rPr>
          <w:fldChar w:fldCharType="separate"/>
        </w:r>
        <w:r>
          <w:rPr>
            <w:noProof/>
            <w:webHidden/>
          </w:rPr>
          <w:t>26</w:t>
        </w:r>
        <w:r>
          <w:rPr>
            <w:noProof/>
            <w:webHidden/>
          </w:rPr>
          <w:fldChar w:fldCharType="end"/>
        </w:r>
      </w:hyperlink>
    </w:p>
    <w:p w:rsidR="00A678BB" w:rsidRDefault="00A678BB">
      <w:pPr>
        <w:pStyle w:val="TOC2"/>
        <w:rPr>
          <w:rFonts w:asciiTheme="minorHAnsi" w:eastAsiaTheme="minorEastAsia" w:hAnsiTheme="minorHAnsi" w:cstheme="minorBidi"/>
          <w:noProof/>
          <w:sz w:val="22"/>
          <w:szCs w:val="22"/>
        </w:rPr>
      </w:pPr>
      <w:hyperlink w:anchor="_Toc532814910" w:history="1">
        <w:r w:rsidRPr="00DA4763">
          <w:rPr>
            <w:rStyle w:val="Hyperlink"/>
            <w:noProof/>
          </w:rPr>
          <w:t>Appendix C: Imaging Resolution Details</w:t>
        </w:r>
        <w:r>
          <w:rPr>
            <w:noProof/>
            <w:webHidden/>
          </w:rPr>
          <w:tab/>
        </w:r>
        <w:r>
          <w:rPr>
            <w:noProof/>
            <w:webHidden/>
          </w:rPr>
          <w:fldChar w:fldCharType="begin"/>
        </w:r>
        <w:r>
          <w:rPr>
            <w:noProof/>
            <w:webHidden/>
          </w:rPr>
          <w:instrText xml:space="preserve"> PAGEREF _Toc532814910 \h </w:instrText>
        </w:r>
        <w:r>
          <w:rPr>
            <w:noProof/>
            <w:webHidden/>
          </w:rPr>
        </w:r>
        <w:r>
          <w:rPr>
            <w:noProof/>
            <w:webHidden/>
          </w:rPr>
          <w:fldChar w:fldCharType="separate"/>
        </w:r>
        <w:r>
          <w:rPr>
            <w:noProof/>
            <w:webHidden/>
          </w:rPr>
          <w:t>27</w:t>
        </w:r>
        <w:r>
          <w:rPr>
            <w:noProof/>
            <w:webHidden/>
          </w:rPr>
          <w:fldChar w:fldCharType="end"/>
        </w:r>
      </w:hyperlink>
    </w:p>
    <w:p w:rsidR="00A678BB" w:rsidRDefault="00A678BB">
      <w:pPr>
        <w:pStyle w:val="TOC2"/>
        <w:rPr>
          <w:rFonts w:asciiTheme="minorHAnsi" w:eastAsiaTheme="minorEastAsia" w:hAnsiTheme="minorHAnsi" w:cstheme="minorBidi"/>
          <w:noProof/>
          <w:sz w:val="22"/>
          <w:szCs w:val="22"/>
        </w:rPr>
      </w:pPr>
      <w:hyperlink w:anchor="_Toc532814911" w:history="1">
        <w:r w:rsidRPr="00DA4763">
          <w:rPr>
            <w:rStyle w:val="Hyperlink"/>
            <w:noProof/>
          </w:rPr>
          <w:t>Appendix D: Measurands with Description and Units</w:t>
        </w:r>
        <w:r>
          <w:rPr>
            <w:noProof/>
            <w:webHidden/>
          </w:rPr>
          <w:tab/>
        </w:r>
        <w:r>
          <w:rPr>
            <w:noProof/>
            <w:webHidden/>
          </w:rPr>
          <w:fldChar w:fldCharType="begin"/>
        </w:r>
        <w:r>
          <w:rPr>
            <w:noProof/>
            <w:webHidden/>
          </w:rPr>
          <w:instrText xml:space="preserve"> PAGEREF _Toc532814911 \h </w:instrText>
        </w:r>
        <w:r>
          <w:rPr>
            <w:noProof/>
            <w:webHidden/>
          </w:rPr>
        </w:r>
        <w:r>
          <w:rPr>
            <w:noProof/>
            <w:webHidden/>
          </w:rPr>
          <w:fldChar w:fldCharType="separate"/>
        </w:r>
        <w:r>
          <w:rPr>
            <w:noProof/>
            <w:webHidden/>
          </w:rPr>
          <w:t>30</w:t>
        </w:r>
        <w:r>
          <w:rPr>
            <w:noProof/>
            <w:webHidden/>
          </w:rPr>
          <w:fldChar w:fldCharType="end"/>
        </w:r>
      </w:hyperlink>
    </w:p>
    <w:p w:rsidR="00A678BB" w:rsidRDefault="00A678BB">
      <w:pPr>
        <w:pStyle w:val="TOC2"/>
        <w:rPr>
          <w:rFonts w:asciiTheme="minorHAnsi" w:eastAsiaTheme="minorEastAsia" w:hAnsiTheme="minorHAnsi" w:cstheme="minorBidi"/>
          <w:noProof/>
          <w:sz w:val="22"/>
          <w:szCs w:val="22"/>
        </w:rPr>
      </w:pPr>
      <w:hyperlink w:anchor="_Toc532814912" w:history="1">
        <w:r w:rsidRPr="00DA4763">
          <w:rPr>
            <w:rStyle w:val="Hyperlink"/>
            <w:noProof/>
          </w:rPr>
          <w:t>Appendix E: CT Angiography Signal Applicability and Published Performance</w:t>
        </w:r>
        <w:r>
          <w:rPr>
            <w:noProof/>
            <w:webHidden/>
          </w:rPr>
          <w:tab/>
        </w:r>
        <w:r>
          <w:rPr>
            <w:noProof/>
            <w:webHidden/>
          </w:rPr>
          <w:fldChar w:fldCharType="begin"/>
        </w:r>
        <w:r>
          <w:rPr>
            <w:noProof/>
            <w:webHidden/>
          </w:rPr>
          <w:instrText xml:space="preserve"> PAGEREF _Toc532814912 \h </w:instrText>
        </w:r>
        <w:r>
          <w:rPr>
            <w:noProof/>
            <w:webHidden/>
          </w:rPr>
        </w:r>
        <w:r>
          <w:rPr>
            <w:noProof/>
            <w:webHidden/>
          </w:rPr>
          <w:fldChar w:fldCharType="separate"/>
        </w:r>
        <w:r>
          <w:rPr>
            <w:noProof/>
            <w:webHidden/>
          </w:rPr>
          <w:t>31</w:t>
        </w:r>
        <w:r>
          <w:rPr>
            <w:noProof/>
            <w:webHidden/>
          </w:rPr>
          <w:fldChar w:fldCharType="end"/>
        </w:r>
      </w:hyperlink>
    </w:p>
    <w:p w:rsidR="00A678BB" w:rsidRDefault="00A678BB">
      <w:pPr>
        <w:pStyle w:val="TOC3"/>
        <w:rPr>
          <w:rFonts w:asciiTheme="minorHAnsi" w:eastAsiaTheme="minorEastAsia" w:hAnsiTheme="minorHAnsi" w:cstheme="minorBidi"/>
          <w:noProof/>
          <w:sz w:val="22"/>
          <w:szCs w:val="22"/>
        </w:rPr>
      </w:pPr>
      <w:hyperlink w:anchor="_Toc532814913" w:history="1">
        <w:r w:rsidRPr="00DA4763">
          <w:rPr>
            <w:rStyle w:val="Hyperlink"/>
            <w:smallCaps/>
            <w:noProof/>
          </w:rPr>
          <w:t>Vessel Structure</w:t>
        </w:r>
        <w:r>
          <w:rPr>
            <w:noProof/>
            <w:webHidden/>
          </w:rPr>
          <w:tab/>
        </w:r>
        <w:r>
          <w:rPr>
            <w:noProof/>
            <w:webHidden/>
          </w:rPr>
          <w:fldChar w:fldCharType="begin"/>
        </w:r>
        <w:r>
          <w:rPr>
            <w:noProof/>
            <w:webHidden/>
          </w:rPr>
          <w:instrText xml:space="preserve"> PAGEREF _Toc532814913 \h </w:instrText>
        </w:r>
        <w:r>
          <w:rPr>
            <w:noProof/>
            <w:webHidden/>
          </w:rPr>
        </w:r>
        <w:r>
          <w:rPr>
            <w:noProof/>
            <w:webHidden/>
          </w:rPr>
          <w:fldChar w:fldCharType="separate"/>
        </w:r>
        <w:r>
          <w:rPr>
            <w:noProof/>
            <w:webHidden/>
          </w:rPr>
          <w:t>31</w:t>
        </w:r>
        <w:r>
          <w:rPr>
            <w:noProof/>
            <w:webHidden/>
          </w:rPr>
          <w:fldChar w:fldCharType="end"/>
        </w:r>
      </w:hyperlink>
    </w:p>
    <w:p w:rsidR="00A678BB" w:rsidRDefault="00A678BB">
      <w:pPr>
        <w:pStyle w:val="TOC3"/>
        <w:rPr>
          <w:rFonts w:asciiTheme="minorHAnsi" w:eastAsiaTheme="minorEastAsia" w:hAnsiTheme="minorHAnsi" w:cstheme="minorBidi"/>
          <w:noProof/>
          <w:sz w:val="22"/>
          <w:szCs w:val="22"/>
        </w:rPr>
      </w:pPr>
      <w:hyperlink w:anchor="_Toc532814914" w:history="1">
        <w:r w:rsidRPr="00DA4763">
          <w:rPr>
            <w:rStyle w:val="Hyperlink"/>
            <w:smallCaps/>
            <w:noProof/>
          </w:rPr>
          <w:t>Tissue Composition</w:t>
        </w:r>
        <w:r>
          <w:rPr>
            <w:noProof/>
            <w:webHidden/>
          </w:rPr>
          <w:tab/>
        </w:r>
        <w:r>
          <w:rPr>
            <w:noProof/>
            <w:webHidden/>
          </w:rPr>
          <w:fldChar w:fldCharType="begin"/>
        </w:r>
        <w:r>
          <w:rPr>
            <w:noProof/>
            <w:webHidden/>
          </w:rPr>
          <w:instrText xml:space="preserve"> PAGEREF _Toc532814914 \h </w:instrText>
        </w:r>
        <w:r>
          <w:rPr>
            <w:noProof/>
            <w:webHidden/>
          </w:rPr>
        </w:r>
        <w:r>
          <w:rPr>
            <w:noProof/>
            <w:webHidden/>
          </w:rPr>
          <w:fldChar w:fldCharType="separate"/>
        </w:r>
        <w:r>
          <w:rPr>
            <w:noProof/>
            <w:webHidden/>
          </w:rPr>
          <w:t>31</w:t>
        </w:r>
        <w:r>
          <w:rPr>
            <w:noProof/>
            <w:webHidden/>
          </w:rPr>
          <w:fldChar w:fldCharType="end"/>
        </w:r>
      </w:hyperlink>
    </w:p>
    <w:p w:rsidR="00A678BB" w:rsidRDefault="00A678BB">
      <w:pPr>
        <w:pStyle w:val="TOC2"/>
        <w:rPr>
          <w:rFonts w:asciiTheme="minorHAnsi" w:eastAsiaTheme="minorEastAsia" w:hAnsiTheme="minorHAnsi" w:cstheme="minorBidi"/>
          <w:noProof/>
          <w:sz w:val="22"/>
          <w:szCs w:val="22"/>
        </w:rPr>
      </w:pPr>
      <w:hyperlink w:anchor="_Toc532814915" w:history="1">
        <w:r w:rsidRPr="00DA4763">
          <w:rPr>
            <w:rStyle w:val="Hyperlink"/>
            <w:noProof/>
          </w:rPr>
          <w:t>References</w:t>
        </w:r>
        <w:r>
          <w:rPr>
            <w:noProof/>
            <w:webHidden/>
          </w:rPr>
          <w:tab/>
        </w:r>
        <w:r>
          <w:rPr>
            <w:noProof/>
            <w:webHidden/>
          </w:rPr>
          <w:fldChar w:fldCharType="begin"/>
        </w:r>
        <w:r>
          <w:rPr>
            <w:noProof/>
            <w:webHidden/>
          </w:rPr>
          <w:instrText xml:space="preserve"> PAGEREF _Toc532814915 \h </w:instrText>
        </w:r>
        <w:r>
          <w:rPr>
            <w:noProof/>
            <w:webHidden/>
          </w:rPr>
        </w:r>
        <w:r>
          <w:rPr>
            <w:noProof/>
            <w:webHidden/>
          </w:rPr>
          <w:fldChar w:fldCharType="separate"/>
        </w:r>
        <w:r>
          <w:rPr>
            <w:noProof/>
            <w:webHidden/>
          </w:rPr>
          <w:t>34</w:t>
        </w:r>
        <w:r>
          <w:rPr>
            <w:noProof/>
            <w:webHidden/>
          </w:rPr>
          <w:fldChar w:fldCharType="end"/>
        </w:r>
      </w:hyperlink>
    </w:p>
    <w:p w:rsidR="00E94464" w:rsidRPr="00A71A26" w:rsidRDefault="00FC0B06" w:rsidP="00631329">
      <w:pPr>
        <w:spacing w:after="120"/>
        <w:rPr>
          <w:color w:val="7F7F7F" w:themeColor="text1" w:themeTint="80"/>
        </w:rPr>
      </w:pPr>
      <w:r w:rsidRPr="00A71A26">
        <w:fldChar w:fldCharType="end"/>
      </w:r>
    </w:p>
    <w:p w:rsidR="00711130" w:rsidRPr="00A71A26" w:rsidRDefault="00711130" w:rsidP="00631329">
      <w:pPr>
        <w:spacing w:after="120"/>
        <w:rPr>
          <w:rStyle w:val="StyleVisiontextC00000000093E2DA0"/>
          <w:color w:val="7F7F7F" w:themeColor="text1" w:themeTint="80"/>
        </w:rPr>
      </w:pPr>
      <w:bookmarkStart w:id="0" w:name="_Toc292350655"/>
    </w:p>
    <w:p w:rsidR="00711130" w:rsidRPr="00A71A26" w:rsidRDefault="00711130" w:rsidP="00631329">
      <w:pPr>
        <w:spacing w:after="120"/>
        <w:rPr>
          <w:rStyle w:val="StyleVisiontextC00000000093E2DA0"/>
          <w:color w:val="7F7F7F" w:themeColor="text1" w:themeTint="80"/>
        </w:rPr>
      </w:pPr>
      <w:bookmarkStart w:id="1" w:name="_GoBack"/>
      <w:bookmarkEnd w:id="1"/>
    </w:p>
    <w:p w:rsidR="00581644" w:rsidRPr="008D0C10" w:rsidRDefault="00ED0C90" w:rsidP="00631329">
      <w:pPr>
        <w:pStyle w:val="Heading1"/>
        <w:spacing w:before="0" w:after="120"/>
      </w:pPr>
      <w:bookmarkStart w:id="2" w:name="_Toc382939107"/>
      <w:bookmarkStart w:id="3" w:name="_Toc532814871"/>
      <w:r w:rsidRPr="008D0C10">
        <w:rPr>
          <w:rStyle w:val="StyleVisiontextC00000000093E2DA0"/>
        </w:rPr>
        <w:t>1</w:t>
      </w:r>
      <w:r w:rsidR="003B5586" w:rsidRPr="008D0C10">
        <w:rPr>
          <w:rStyle w:val="StyleVisiontextC00000000093E2DA0"/>
        </w:rPr>
        <w:t>. Executive Summary</w:t>
      </w:r>
      <w:bookmarkEnd w:id="0"/>
      <w:bookmarkEnd w:id="2"/>
      <w:bookmarkEnd w:id="3"/>
    </w:p>
    <w:p w:rsidR="000927D9" w:rsidRPr="000927D9" w:rsidRDefault="000927D9" w:rsidP="000927D9">
      <w:pPr>
        <w:spacing w:after="120"/>
      </w:pPr>
      <w:r w:rsidRPr="000927D9">
        <w:t xml:space="preserve">Currently, clinical application of </w:t>
      </w:r>
      <w:r>
        <w:t>(C</w:t>
      </w:r>
      <w:proofErr w:type="gramStart"/>
      <w:r>
        <w:t>)</w:t>
      </w:r>
      <w:r w:rsidRPr="000927D9">
        <w:t>CTA</w:t>
      </w:r>
      <w:proofErr w:type="gramEnd"/>
      <w:r w:rsidRPr="000927D9">
        <w:t xml:space="preserve"> and atherosclerosis imaging is widely available as a technique used as a first line investigation of coronary vascular disease</w:t>
      </w:r>
      <w:r w:rsidRPr="000927D9" w:rsidDel="00A479A8">
        <w:t xml:space="preserve"> </w:t>
      </w:r>
      <w:r w:rsidRPr="000927D9">
        <w:t>and in carotid as a second line for assessment of the plaque structure in order to choose the therapeutic approach (best medical treatment or revascularization). Evaluation of atherosclerotic arterial plaque characteristics is currently based-on qualitative markers. However, the reproducibility of such findings is poor even among experts</w:t>
      </w:r>
      <w:r w:rsidR="00D77CBD">
        <w:t xml:space="preserve"> </w:t>
      </w:r>
      <w:r w:rsidR="00FC0B06">
        <w:fldChar w:fldCharType="begin"/>
      </w:r>
      <w:r w:rsidR="00D77CBD">
        <w:instrText xml:space="preserve"> ADDIN EN.CITE &lt;EndNote&gt;&lt;Cite&gt;&lt;Author&gt;Maroules&lt;/Author&gt;&lt;Year&gt;2018&lt;/Year&gt;&lt;RecNum&gt;2248&lt;/RecNum&gt;&lt;DisplayText&gt;[1]&lt;/DisplayText&gt;&lt;record&gt;&lt;rec-number&gt;2248&lt;/rec-number&gt;&lt;foreign-keys&gt;&lt;key app="EN" db-id="0srdta99r0etw7e5rpzpv05v9a0ew9ef2tae" timestamp="1535137990"&gt;2248&lt;/key&gt;&lt;/foreign-keys&gt;&lt;ref-type name="Journal Article"&gt;17&lt;/ref-type&gt;&lt;contributors&gt;&lt;authors&gt;&lt;author&gt;Maroules, Christopher D&lt;/author&gt;&lt;author&gt;Hamilton-Craig, Christian&lt;/author&gt;&lt;author&gt;Branch, Kelley&lt;/author&gt;&lt;author&gt;Lee, James&lt;/author&gt;&lt;author&gt;Cury, Roberto C&lt;/author&gt;&lt;author&gt;Maurovich-Horvat, Pál&lt;/author&gt;&lt;author&gt;Rubinshtein, Ronen&lt;/author&gt;&lt;author&gt;Thomas, Dustin&lt;/author&gt;&lt;author&gt;Williams, Michelle&lt;/author&gt;&lt;author&gt;Guo, Yanshu&lt;/author&gt;&lt;/authors&gt;&lt;/contributors&gt;&lt;titles&gt;&lt;title&gt;Coronary artery disease reporting and data system (CAD-RADSTM): inter-observer agreement for assessment categories and modifiers&lt;/title&gt;&lt;secondary-title&gt;Journal of cardiovascular computed tomography&lt;/secondary-title&gt;&lt;/titles&gt;&lt;periodical&gt;&lt;full-title&gt;Journal of Cardiovascular Computed Tomography&lt;/full-title&gt;&lt;/periodical&gt;&lt;pages&gt;125-130&lt;/pages&gt;&lt;volume&gt;12&lt;/volume&gt;&lt;number&gt;2&lt;/number&gt;&lt;dates&gt;&lt;year&gt;2018&lt;/year&gt;&lt;/dates&gt;&lt;isbn&gt;1934-5925&lt;/isbn&gt;&lt;urls&gt;&lt;/urls&gt;&lt;/record&gt;&lt;/Cite&gt;&lt;/EndNote&gt;</w:instrText>
      </w:r>
      <w:r w:rsidR="00FC0B06">
        <w:fldChar w:fldCharType="separate"/>
      </w:r>
      <w:r w:rsidR="00D77CBD">
        <w:rPr>
          <w:noProof/>
        </w:rPr>
        <w:t>[</w:t>
      </w:r>
      <w:hyperlink w:anchor="_ENREF_1" w:tooltip="Maroules, 2018 #2248" w:history="1">
        <w:r w:rsidR="004C3D0B">
          <w:rPr>
            <w:noProof/>
          </w:rPr>
          <w:t>1</w:t>
        </w:r>
      </w:hyperlink>
      <w:r w:rsidR="00D77CBD">
        <w:rPr>
          <w:noProof/>
        </w:rPr>
        <w:t>]</w:t>
      </w:r>
      <w:r w:rsidR="00FC0B06">
        <w:fldChar w:fldCharType="end"/>
      </w:r>
      <w:r w:rsidR="00D77CBD">
        <w:t xml:space="preserve">. </w:t>
      </w:r>
      <w:r w:rsidRPr="000927D9">
        <w:t xml:space="preserve">While certain imaging biomarkers such as carotid stenosis and coronary calcium scores are well accepted in clinical practice, there are opportunities to add further biomarkers currently only applied in the research arena.  </w:t>
      </w:r>
    </w:p>
    <w:p w:rsidR="000927D9" w:rsidRDefault="000927D9" w:rsidP="000927D9">
      <w:pPr>
        <w:spacing w:after="120"/>
      </w:pPr>
      <w:r w:rsidRPr="000927D9">
        <w:t>Quantitative imaging markers have been shown to have additive value above traditional qualitative imaging metrics and clinical risk scores regarding patient outcomes</w:t>
      </w:r>
      <w:r w:rsidR="00D77CBD">
        <w:t xml:space="preserve"> </w:t>
      </w:r>
      <w:r w:rsidR="00FC0B06">
        <w:fldChar w:fldCharType="begin"/>
      </w:r>
      <w:r w:rsidR="00D77CBD">
        <w:instrText xml:space="preserve"> ADDIN EN.CITE &lt;EndNote&gt;&lt;Cite&gt;&lt;Author&gt;Nadjiri&lt;/Author&gt;&lt;Year&gt;2016&lt;/Year&gt;&lt;RecNum&gt;2249&lt;/RecNum&gt;&lt;DisplayText&gt;[2]&lt;/DisplayText&gt;&lt;record&gt;&lt;rec-number&gt;2249&lt;/rec-number&gt;&lt;foreign-keys&gt;&lt;key app="EN" db-id="0srdta99r0etw7e5rpzpv05v9a0ew9ef2tae" timestamp="1535138123"&gt;2249&lt;/key&gt;&lt;/foreign-keys&gt;&lt;ref-type name="Journal Article"&gt;17&lt;/ref-type&gt;&lt;contributors&gt;&lt;authors&gt;&lt;author&gt;Nadjiri, Jonathan&lt;/author&gt;&lt;author&gt;Hausleiter, Jörg&lt;/author&gt;&lt;author&gt;Jähnichen, Christin&lt;/author&gt;&lt;author&gt;Will, Albrecht&lt;/author&gt;&lt;author&gt;Hendrich, Eva&lt;/author&gt;&lt;author&gt;Martinoff, Stefan&lt;/author&gt;&lt;author&gt;Hadamitzky, Martin&lt;/author&gt;&lt;/authors&gt;&lt;/contributors&gt;&lt;titles&gt;&lt;title&gt;Incremental prognostic value of quantitative plaque assessment in coronary CT angiography during 5 years of follow up&lt;/title&gt;&lt;secondary-title&gt;Journal of cardiovascular computed tomography&lt;/secondary-title&gt;&lt;/titles&gt;&lt;periodical&gt;&lt;full-title&gt;Journal of Cardiovascular Computed Tomography&lt;/full-title&gt;&lt;/periodical&gt;&lt;pages&gt;97-104&lt;/pages&gt;&lt;volume&gt;10&lt;/volume&gt;&lt;number&gt;2&lt;/number&gt;&lt;dates&gt;&lt;year&gt;2016&lt;/year&gt;&lt;/dates&gt;&lt;isbn&gt;1934-5925&lt;/isbn&gt;&lt;urls&gt;&lt;/urls&gt;&lt;/record&gt;&lt;/Cite&gt;&lt;/EndNote&gt;</w:instrText>
      </w:r>
      <w:r w:rsidR="00FC0B06">
        <w:fldChar w:fldCharType="separate"/>
      </w:r>
      <w:r w:rsidR="00D77CBD">
        <w:rPr>
          <w:noProof/>
        </w:rPr>
        <w:t>[</w:t>
      </w:r>
      <w:hyperlink w:anchor="_ENREF_2" w:tooltip="Nadjiri, 2016 #2249" w:history="1">
        <w:r w:rsidR="004C3D0B">
          <w:rPr>
            <w:noProof/>
          </w:rPr>
          <w:t>2</w:t>
        </w:r>
      </w:hyperlink>
      <w:r w:rsidR="00D77CBD">
        <w:rPr>
          <w:noProof/>
        </w:rPr>
        <w:t>]</w:t>
      </w:r>
      <w:r w:rsidR="00FC0B06">
        <w:fldChar w:fldCharType="end"/>
      </w:r>
      <w:r w:rsidR="00D77CBD">
        <w:t xml:space="preserve">. </w:t>
      </w:r>
      <w:r w:rsidRPr="000927D9">
        <w:t xml:space="preserve">However, many definitions and cut-offs are present in the current literature, therefore standardization of quantitative evaluation of CTA datasets is needed before becoming a valuable tool in daily clinical practice. In order to establish these biomarkers in clinical practice, techniques to standardize quantitative imaging across different manufacturers with cross-calibration is required. Moreover, post processing of atherosclerotic disease segmentation needs to be optimized and standardized. </w:t>
      </w:r>
    </w:p>
    <w:p w:rsidR="009F68ED" w:rsidRPr="008D0C10" w:rsidRDefault="009F68ED" w:rsidP="00631329">
      <w:pPr>
        <w:spacing w:after="120"/>
      </w:pPr>
      <w:r w:rsidRPr="008D0C10">
        <w:t>The goal of a</w:t>
      </w:r>
      <w:r w:rsidR="00423104" w:rsidRPr="008D0C10">
        <w:t xml:space="preserve"> QIBA Profile</w:t>
      </w:r>
      <w:r w:rsidR="003E5430" w:rsidRPr="008D0C10">
        <w:t xml:space="preserve"> </w:t>
      </w:r>
      <w:r w:rsidRPr="008D0C10">
        <w:t>is to help achieve a useful level of performance for a given biomarker.</w:t>
      </w:r>
      <w:r w:rsidR="00631329" w:rsidRPr="008D0C10">
        <w:t xml:space="preserve"> </w:t>
      </w:r>
      <w:r w:rsidR="003520F2" w:rsidRPr="008D0C10">
        <w:t xml:space="preserve">Profile development is </w:t>
      </w:r>
      <w:r w:rsidR="00080DED" w:rsidRPr="008D0C10">
        <w:t>an evolutionary, phased process;</w:t>
      </w:r>
      <w:r w:rsidR="003520F2" w:rsidRPr="008D0C10">
        <w:t xml:space="preserve"> </w:t>
      </w:r>
      <w:r w:rsidR="00080DED" w:rsidRPr="008D0C10">
        <w:t>t</w:t>
      </w:r>
      <w:r w:rsidR="003520F2" w:rsidRPr="008D0C10">
        <w:t xml:space="preserve">his Profile is in the </w:t>
      </w:r>
      <w:r w:rsidR="000927D9">
        <w:t>initial authoring</w:t>
      </w:r>
      <w:r w:rsidR="003520F2" w:rsidRPr="008D0C10">
        <w:t xml:space="preserve"> stage.  The performance </w:t>
      </w:r>
      <w:r w:rsidR="00080DED" w:rsidRPr="008D0C10">
        <w:t>claims represent</w:t>
      </w:r>
      <w:r w:rsidR="003520F2" w:rsidRPr="008D0C10">
        <w:t xml:space="preserve"> </w:t>
      </w:r>
      <w:r w:rsidR="00080DED" w:rsidRPr="008D0C10">
        <w:t>expert consensus and will be empirically demonstrated at a subsequent stage.</w:t>
      </w:r>
      <w:r w:rsidR="003520F2" w:rsidRPr="008D0C10">
        <w:t xml:space="preserve"> Users of this Profile are encouraged to refer to the following site to understand the document’s context: </w:t>
      </w:r>
      <w:hyperlink r:id="rId10" w:history="1">
        <w:r w:rsidR="002324E0" w:rsidRPr="00BD1478">
          <w:rPr>
            <w:rStyle w:val="Hyperlink"/>
          </w:rPr>
          <w:t>http://qibawiki</w:t>
        </w:r>
      </w:hyperlink>
      <w:r w:rsidR="003520F2" w:rsidRPr="00BD1478">
        <w:rPr>
          <w:rStyle w:val="Hyperlink"/>
        </w:rPr>
        <w:t>.rsna.org/index.php/QIBA_Profile_Stages</w:t>
      </w:r>
      <w:r w:rsidR="003520F2" w:rsidRPr="008D0C10">
        <w:t>.</w:t>
      </w:r>
    </w:p>
    <w:p w:rsidR="0099655A" w:rsidRPr="008D0C10" w:rsidRDefault="0099655A" w:rsidP="00631329">
      <w:pPr>
        <w:spacing w:after="120"/>
      </w:pPr>
      <w:r w:rsidRPr="008D0C10">
        <w:t xml:space="preserve">The </w:t>
      </w:r>
      <w:r w:rsidRPr="008D0C10">
        <w:rPr>
          <w:b/>
        </w:rPr>
        <w:t>Claim</w:t>
      </w:r>
      <w:r w:rsidRPr="008D0C10">
        <w:t xml:space="preserve"> (Section 2) descr</w:t>
      </w:r>
      <w:r w:rsidR="00895BAD" w:rsidRPr="008D0C10">
        <w:t xml:space="preserve">ibes the biomarker performance. </w:t>
      </w:r>
      <w:r w:rsidRPr="008D0C10">
        <w:t xml:space="preserve">The </w:t>
      </w:r>
      <w:r w:rsidRPr="008D0C10">
        <w:rPr>
          <w:b/>
        </w:rPr>
        <w:t>Activities</w:t>
      </w:r>
      <w:r w:rsidRPr="008D0C10">
        <w:t xml:space="preserve"> (Section 3) contribute to generating the biomarker.  </w:t>
      </w:r>
      <w:r w:rsidR="00895BAD" w:rsidRPr="008D0C10">
        <w:t xml:space="preserve">Requirements are placed on the </w:t>
      </w:r>
      <w:r w:rsidRPr="008D0C10">
        <w:rPr>
          <w:b/>
        </w:rPr>
        <w:t>Actors</w:t>
      </w:r>
      <w:r w:rsidRPr="008D0C10">
        <w:t xml:space="preserve"> that participate in those activities as necessary to achieve the Claim. </w:t>
      </w:r>
      <w:r w:rsidRPr="008D0C10">
        <w:rPr>
          <w:b/>
        </w:rPr>
        <w:t>Assessment Procedures</w:t>
      </w:r>
      <w:r w:rsidRPr="008D0C10">
        <w:t xml:space="preserve"> (Section 4) for evaluating specific requirements are defined as needed.  </w:t>
      </w:r>
    </w:p>
    <w:p w:rsidR="0099655A" w:rsidRPr="008D0C10" w:rsidRDefault="0099655A" w:rsidP="00631329">
      <w:pPr>
        <w:spacing w:after="120"/>
      </w:pPr>
      <w:r w:rsidRPr="008D0C10">
        <w:t xml:space="preserve">This document is intended to help clinicians basing decisions on </w:t>
      </w:r>
      <w:r w:rsidR="000927D9">
        <w:t>these biomarkers</w:t>
      </w:r>
      <w:r w:rsidRPr="008D0C10">
        <w:t xml:space="preserve">, imaging staff generating </w:t>
      </w:r>
      <w:r w:rsidR="000927D9">
        <w:t>these biomarkers</w:t>
      </w:r>
      <w:r w:rsidRPr="008D0C10">
        <w:t>, vendor staff developing related products, purchasers of such products and investigators designing trials with imaging endpoints.</w:t>
      </w:r>
    </w:p>
    <w:p w:rsidR="00415BFB" w:rsidRPr="008D0C10" w:rsidRDefault="00415BFB" w:rsidP="00631329">
      <w:pPr>
        <w:spacing w:after="120"/>
      </w:pPr>
      <w:r w:rsidRPr="008D0C10">
        <w:t xml:space="preserve">Note that this </w:t>
      </w:r>
      <w:r w:rsidR="00E423BD" w:rsidRPr="008D0C10">
        <w:t xml:space="preserve">Profile </w:t>
      </w:r>
      <w:r w:rsidRPr="008D0C10">
        <w:t xml:space="preserve">document only </w:t>
      </w:r>
      <w:r w:rsidR="00B96DB5" w:rsidRPr="008D0C10">
        <w:t xml:space="preserve">states </w:t>
      </w:r>
      <w:r w:rsidRPr="008D0C10">
        <w:t xml:space="preserve">requirements to achieve the claim, not “requirements on standard of care.”   </w:t>
      </w:r>
      <w:r w:rsidR="00E423BD" w:rsidRPr="008D0C10">
        <w:t>Further</w:t>
      </w:r>
      <w:r w:rsidRPr="008D0C10">
        <w:t>, meeting the goals of this Profile is secondary to properly caring for the patient.</w:t>
      </w:r>
    </w:p>
    <w:p w:rsidR="00895BAD" w:rsidRPr="00A71A26" w:rsidRDefault="00895BAD" w:rsidP="00631329">
      <w:pPr>
        <w:widowControl/>
        <w:autoSpaceDE/>
        <w:autoSpaceDN/>
        <w:adjustRightInd/>
        <w:spacing w:after="120"/>
        <w:rPr>
          <w:rStyle w:val="StyleVisiontextC00000000093E3270"/>
          <w:rFonts w:cs="Times New Roman"/>
          <w:b/>
          <w:color w:val="7F7F7F" w:themeColor="text1" w:themeTint="80"/>
          <w:sz w:val="36"/>
          <w:szCs w:val="20"/>
        </w:rPr>
      </w:pPr>
      <w:bookmarkStart w:id="4" w:name="_Toc292350656"/>
      <w:bookmarkStart w:id="5" w:name="_Toc382939108"/>
      <w:r w:rsidRPr="00A71A26">
        <w:rPr>
          <w:rStyle w:val="StyleVisiontextC00000000093E3270"/>
          <w:color w:val="7F7F7F" w:themeColor="text1" w:themeTint="80"/>
        </w:rPr>
        <w:br w:type="page"/>
      </w:r>
    </w:p>
    <w:p w:rsidR="00130DC9" w:rsidRPr="00495B70" w:rsidRDefault="00130DC9" w:rsidP="00631329">
      <w:pPr>
        <w:pStyle w:val="Heading1"/>
        <w:spacing w:before="0" w:after="120"/>
      </w:pPr>
      <w:bookmarkStart w:id="6" w:name="_Toc532814872"/>
      <w:r w:rsidRPr="00495B70">
        <w:rPr>
          <w:rStyle w:val="StyleVisiontextC00000000093E3270"/>
        </w:rPr>
        <w:lastRenderedPageBreak/>
        <w:t>2. Clinical Context and Claim</w:t>
      </w:r>
      <w:r w:rsidR="0051216D" w:rsidRPr="00495B70">
        <w:rPr>
          <w:rStyle w:val="StyleVisiontextC00000000093E3270"/>
        </w:rPr>
        <w:t>(</w:t>
      </w:r>
      <w:r w:rsidRPr="00495B70">
        <w:rPr>
          <w:rStyle w:val="StyleVisiontextC00000000093E3270"/>
        </w:rPr>
        <w:t>s</w:t>
      </w:r>
      <w:r w:rsidR="0051216D" w:rsidRPr="00495B70">
        <w:rPr>
          <w:rStyle w:val="StyleVisiontextC00000000093E3270"/>
        </w:rPr>
        <w:t>)</w:t>
      </w:r>
      <w:bookmarkEnd w:id="6"/>
    </w:p>
    <w:p w:rsidR="003621AD" w:rsidRPr="00495B70" w:rsidRDefault="003621AD" w:rsidP="00631329">
      <w:pPr>
        <w:pStyle w:val="Heading2"/>
        <w:spacing w:before="0" w:after="120"/>
        <w:rPr>
          <w:rStyle w:val="Strong"/>
          <w:b/>
          <w:bCs w:val="0"/>
        </w:rPr>
      </w:pPr>
      <w:bookmarkStart w:id="7" w:name="_Toc532814873"/>
      <w:r w:rsidRPr="00495B70">
        <w:rPr>
          <w:rStyle w:val="Strong"/>
          <w:b/>
          <w:bCs w:val="0"/>
        </w:rPr>
        <w:t>Clinical Context</w:t>
      </w:r>
      <w:bookmarkEnd w:id="7"/>
    </w:p>
    <w:p w:rsidR="00495B70" w:rsidRPr="00495B70" w:rsidRDefault="00495B70" w:rsidP="00495B70">
      <w:pPr>
        <w:spacing w:after="120"/>
      </w:pPr>
      <w:r w:rsidRPr="00495B70">
        <w:t xml:space="preserve">Atherosclerosis is a major health concern for our aging population. </w:t>
      </w:r>
      <w:proofErr w:type="gramStart"/>
      <w:r w:rsidRPr="00495B70">
        <w:t>The most significant underlying disease cause of mortality and morbidity in individuals older than 55 years and becoming the leading cause of death worldwide.</w:t>
      </w:r>
      <w:proofErr w:type="gramEnd"/>
      <w:r w:rsidRPr="00495B70">
        <w:t xml:space="preserve"> Given the devastating impact of this widespread disease on individuals and population reflected in spiraling healthcare costs, biomarkers for better risk assessment and diagnosis at early stages, and monitoring of atherosclerosis will have a significant impact on public health. Noninvasive imaging biomarkers that would provide this information will have an impact to transform health care delivery and management. There is a critical gap in the biomarker qualification process, which needs to be addressed in order to move these quantitative imaging biomarkers forward. </w:t>
      </w:r>
    </w:p>
    <w:p w:rsidR="00495B70" w:rsidRPr="00495B70" w:rsidRDefault="00495B70" w:rsidP="00495B70">
      <w:pPr>
        <w:spacing w:after="120"/>
      </w:pPr>
      <w:r w:rsidRPr="00495B70">
        <w:t xml:space="preserve">The presence of atherosclerosis and the amount and type of arterial plaque have strong predictive value for acute events and for future cardiovascular events. Moreover, plaque composition may change dramatically over a few years and cardiovascular risk factors play a major role in these changes – changes that can be tracked with imaging. Further, recent evidences show that atherosclerosis is not only a progressive disease but it is possible to obtain also the plaque reversion. Intensive medical (lipid-lowering and anti-inflammatory) therapies may drive plaque reversion and conversion to a stable phenotype by strengthening the need to objectively quantify the amount and composition of the atherosclerotic plaque in order to monitor the plaque’s response to the therapies. Multiple platforms and approaches exist in plaque assessment. They included both qualitative and quantitative methods. Many of these methods have been associated with outcomes. </w:t>
      </w:r>
    </w:p>
    <w:p w:rsidR="00495B70" w:rsidRPr="00495B70" w:rsidRDefault="00495B70" w:rsidP="00495B70">
      <w:pPr>
        <w:spacing w:after="120"/>
      </w:pPr>
      <w:r w:rsidRPr="00495B70">
        <w:t>CT angiography (CTA) offers the potential to non-invasively detect, quantify and characterize atherosclerotic plaque. Accurate identification and quantification of plaque components using CTA is challenging because of the technical limitations of CTA and requires optimization of image quality, however, CTA may provide valuable information for characterization of plaques. Plaque composition is associated with the likelihood for rupture and downstream ischemic events, but is known to be highly variable presently. Standardized protocols and analysis of plaque characteristics can increase early identification of patients at increased risk for adverse events.</w:t>
      </w:r>
    </w:p>
    <w:p w:rsidR="00495B70" w:rsidRDefault="00495B70" w:rsidP="00495B70">
      <w:pPr>
        <w:spacing w:after="120"/>
      </w:pPr>
      <w:r w:rsidRPr="00495B70">
        <w:t xml:space="preserve">Plaque imaging has been widely used to show association with ACS in acute chest pain setting. Data on prognostic value for 2-4 year follow up are also available (e.g., PROMISE, CONFIRM).  Atherosclerosis compositional imaging biomarkers allow earlier diagnosis, better prediction and more sensitive monitoring of vessel wall disease. In particular, compositional atherosclerotic biomarkers </w:t>
      </w:r>
      <w:bookmarkStart w:id="8" w:name="_Hlk509161298"/>
      <w:r w:rsidRPr="00495B70">
        <w:t>(lipid core, ca</w:t>
      </w:r>
      <w:r w:rsidR="00B64E00">
        <w:t xml:space="preserve">lcification, </w:t>
      </w:r>
      <w:r w:rsidRPr="00495B70">
        <w:t xml:space="preserve">vessel wall </w:t>
      </w:r>
      <w:r w:rsidR="00FE569C">
        <w:t>area</w:t>
      </w:r>
      <w:r w:rsidRPr="00495B70">
        <w:t>)</w:t>
      </w:r>
      <w:bookmarkEnd w:id="8"/>
      <w:r w:rsidRPr="00495B70">
        <w:t xml:space="preserve"> represent quantitative measures that could reduce the size and duration as well as increase the objectivity of clinical, multi-center trials.  The key advantage of these measures is earlier detection before atherosclerotic plaque progression and end organ symptom presentation. </w:t>
      </w:r>
    </w:p>
    <w:p w:rsidR="00F52206" w:rsidRDefault="00F52206" w:rsidP="00F52206">
      <w:bookmarkStart w:id="9" w:name="_Toc405318901"/>
      <w:bookmarkStart w:id="10" w:name="_Toc371249837"/>
      <w:bookmarkStart w:id="11" w:name="_Toc255629743"/>
      <w:bookmarkStart w:id="12" w:name="_Toc329585389"/>
      <w:r>
        <w:t>While clearly the scanning protocols and approaches differ widely across different anatomies, e.g., chest vs. neck scanning, differences in the analysis of images post reconstruction have sometimes resulted in unnecessary fragmentation in analysis product offerings and inability to leverage histopathologic validation (of course differences in the hardware scanning protocols are appropriate; here we refer to the analysis of reconstructed data). T</w:t>
      </w:r>
      <w:r w:rsidRPr="00516573">
        <w:t xml:space="preserve">he prevalence of carotid </w:t>
      </w:r>
      <w:r>
        <w:t xml:space="preserve">artery disease </w:t>
      </w:r>
      <w:r w:rsidRPr="00516573">
        <w:t>and CAD are closely related</w:t>
      </w:r>
      <w:r>
        <w:t xml:space="preserve"> </w:t>
      </w:r>
      <w:r w:rsidR="00FC0B06">
        <w:fldChar w:fldCharType="begin">
          <w:fldData xml:space="preserve">PEVuZE5vdGU+PENpdGU+PEF1dGhvcj5DaWNjb25lPC9BdXRob3I+PFllYXI+MjAxMTwvWWVhcj48
UmVjTnVtPjIyMDY8L1JlY051bT48RGlzcGxheVRleHQ+WzNdPC9EaXNwbGF5VGV4dD48cmVjb3Jk
PjxyZWMtbnVtYmVyPjIyMDY8L3JlYy1udW1iZXI+PGZvcmVpZ24ta2V5cz48a2V5IGFwcD0iRU4i
IGRiLWlkPSIwc3JkdGE5OXIwZXR3N2U1cnB6cHYwNXY5YTBldzllZjJ0YWUiIHRpbWVzdGFtcD0i
MTUzMTMxMjI3OCI+MjIwNjwva2V5PjwvZm9yZWlnbi1rZXlzPjxyZWYtdHlwZSBuYW1lPSJKb3Vy
bmFsIEFydGljbGUiPjE3PC9yZWYtdHlwZT48Y29udHJpYnV0b3JzPjxhdXRob3JzPjxhdXRob3I+
Q2ljY29uZSwgTS4gTS48L2F1dGhvcj48YXV0aG9yPk5pY2NvbGktQXNhYmVsbGEsIEEuPC9hdXRo
b3I+PGF1dGhvcj5TY2ljY2hpdGFubywgUC48L2F1dGhvcj48YXV0aG9yPkdlc3VhbGRvLCBNLjwv
YXV0aG9yPjxhdXRob3I+Tm90YXJpc3RlZmFubywgQS48L2F1dGhvcj48YXV0aG9yPkNoaWVwcGEs
IEQuPC9hdXRob3I+PGF1dGhvcj5DYXJib25hcmEsIFMuPC9hdXRob3I+PGF1dGhvcj5SaWNjaSwg
Ry48L2F1dGhvcj48YXV0aG9yPlNhc3NhcmEsIE0uPC9hdXRob3I+PGF1dGhvcj5BbHRpbmksIEMu
PC9hdXRob3I+PGF1dGhvcj5RdWlzdGVsbGksIEcuPC9hdXRob3I+PGF1dGhvcj5MZXBlcmEsIE0u
IEUuPC9hdXRob3I+PGF1dGhvcj5GYXZhbGUsIFMuPC9hdXRob3I+PGF1dGhvcj5SdWJpbmksIEcu
PC9hdXRob3I+PC9hdXRob3JzPjwvY29udHJpYnV0b3JzPjx0aXRsZXM+PHRpdGxlPkNhcmRpb3Zh
c2N1bGFyIHJpc2sgZXZhbHVhdGlvbiBhbmQgcHJldmFsZW5jZSBvZiBzaWxlbnQgbXlvY2FyZGlh
bCBpc2NoZW1pYSBpbiBzdWJqZWN0cyB3aXRoIGFzeW1wdG9tYXRpYyBjYXJvdGlkIGFydGVyeSBk
aXNlYXNlPC90aXRsZT48c2Vjb25kYXJ5LXRpdGxlPlZhc2MgSGVhbHRoIFJpc2sgTWFuYWc8L3Nl
Y29uZGFyeS10aXRsZT48L3RpdGxlcz48cGVyaW9kaWNhbD48ZnVsbC10aXRsZT5WYXNjIEhlYWx0
aCBSaXNrIE1hbmFnPC9mdWxsLXRpdGxlPjwvcGVyaW9kaWNhbD48cGFnZXM+MTI5LTM0PC9wYWdl
cz48dm9sdW1lPjc8L3ZvbHVtZT48ZWRpdGlvbj4yMDExLzAzLzA0PC9lZGl0aW9uPjxrZXl3b3Jk
cz48a2V5d29yZD5BZ2VkPC9rZXl3b3JkPjxrZXl3b3JkPkFzeW1wdG9tYXRpYyBEaXNlYXNlczwv
a2V5d29yZD48a2V5d29yZD5DYXJvdGlkIFN0ZW5vc2lzPC9rZXl3b3JkPjxrZXl3b3JkPkNoaS1T
cXVhcmUgRGlzdHJpYnV0aW9uPC9rZXl3b3JkPjxrZXl3b3JkPkNvcm9uYXJ5IEFydGVyeSBEaXNl
YXNlPC9rZXl3b3JkPjxrZXl3b3JkPkZlbWFsZTwva2V5d29yZD48a2V5d29yZD5IdW1hbnM8L2tl
eXdvcmQ+PGtleXdvcmQ+SXRhbHk8L2tleXdvcmQ+PGtleXdvcmQ+TWFsZTwva2V5d29yZD48a2V5
d29yZD5NaWRkbGUgQWdlZDwva2V5d29yZD48a2V5d29yZD5NeW9jYXJkaWFsIElzY2hlbWlhPC9r
ZXl3b3JkPjxrZXl3b3JkPk15b2NhcmRpYWwgUGVyZnVzaW9uIEltYWdpbmc8L2tleXdvcmQ+PGtl
eXdvcmQ+UHJlZGljdGl2ZSBWYWx1ZSBvZiBUZXN0czwva2V5d29yZD48a2V5d29yZD5QcmV2YWxl
bmNlPC9rZXl3b3JkPjxrZXl3b3JkPlJpc2sgQXNzZXNzbWVudDwva2V5d29yZD48a2V5d29yZD5S
aXNrIEZhY3RvcnM8L2tleXdvcmQ+PGtleXdvcmQ+U2V2ZXJpdHkgb2YgSWxsbmVzcyBJbmRleDwv
a2V5d29yZD48a2V5d29yZD5VbHRyYXNvbm9ncmFwaHksIERvcHBsZXIsIENvbG9yPC9rZXl3b3Jk
PjxrZXl3b3JkPmFzeW1wdG9tYXRpYyBjYXJvdGlkIGFydGVyeSBkaXNlYXNlPC9rZXl3b3JkPjxr
ZXl3b3JkPm15b2NhcmRpYWwgc3RyZXNzIHNjaW50aWdyYXBoeTwva2V5d29yZD48a2V5d29yZD5z
aWxlbnQgbXlvY2FyZGlhbCBpc2NoZW1pYTwva2V5d29yZD48L2tleXdvcmRzPjxkYXRlcz48eWVh
cj4yMDExPC95ZWFyPjwvZGF0ZXM+PGlzYm4+MTE3OC0yMDQ4PC9pc2JuPjxhY2Nlc3Npb24tbnVt
PjIxNDY4MTcyPC9hY2Nlc3Npb24tbnVtPjx1cmxzPjxyZWxhdGVkLXVybHM+PHVybD5odHRwczov
L3d3dy5uY2JpLm5sbS5uaWguZ292L3B1Ym1lZC8yMTQ2ODE3MjwvdXJsPjwvcmVsYXRlZC11cmxz
PjwvdXJscz48Y3VzdG9tMj5QTUMzMDY0NDUzPC9jdXN0b20yPjxlbGVjdHJvbmljLXJlc291cmNl
LW51bT4xMC4yMTQ3L1ZIUk0uUzE2NTgyPC9lbGVjdHJvbmljLXJlc291cmNlLW51bT48bGFuZ3Vh
Z2U+ZW5nPC9sYW5ndWFnZT48L3JlY29yZD48L0NpdGU+PC9FbmROb3RlPn==
</w:fldData>
        </w:fldChar>
      </w:r>
      <w:r w:rsidR="00D77CBD">
        <w:instrText xml:space="preserve"> ADDIN EN.CITE </w:instrText>
      </w:r>
      <w:r w:rsidR="00FC0B06">
        <w:fldChar w:fldCharType="begin">
          <w:fldData xml:space="preserve">PEVuZE5vdGU+PENpdGU+PEF1dGhvcj5DaWNjb25lPC9BdXRob3I+PFllYXI+MjAxMTwvWWVhcj48
UmVjTnVtPjIyMDY8L1JlY051bT48RGlzcGxheVRleHQ+WzNdPC9EaXNwbGF5VGV4dD48cmVjb3Jk
PjxyZWMtbnVtYmVyPjIyMDY8L3JlYy1udW1iZXI+PGZvcmVpZ24ta2V5cz48a2V5IGFwcD0iRU4i
IGRiLWlkPSIwc3JkdGE5OXIwZXR3N2U1cnB6cHYwNXY5YTBldzllZjJ0YWUiIHRpbWVzdGFtcD0i
MTUzMTMxMjI3OCI+MjIwNjwva2V5PjwvZm9yZWlnbi1rZXlzPjxyZWYtdHlwZSBuYW1lPSJKb3Vy
bmFsIEFydGljbGUiPjE3PC9yZWYtdHlwZT48Y29udHJpYnV0b3JzPjxhdXRob3JzPjxhdXRob3I+
Q2ljY29uZSwgTS4gTS48L2F1dGhvcj48YXV0aG9yPk5pY2NvbGktQXNhYmVsbGEsIEEuPC9hdXRo
b3I+PGF1dGhvcj5TY2ljY2hpdGFubywgUC48L2F1dGhvcj48YXV0aG9yPkdlc3VhbGRvLCBNLjwv
YXV0aG9yPjxhdXRob3I+Tm90YXJpc3RlZmFubywgQS48L2F1dGhvcj48YXV0aG9yPkNoaWVwcGEs
IEQuPC9hdXRob3I+PGF1dGhvcj5DYXJib25hcmEsIFMuPC9hdXRob3I+PGF1dGhvcj5SaWNjaSwg
Ry48L2F1dGhvcj48YXV0aG9yPlNhc3NhcmEsIE0uPC9hdXRob3I+PGF1dGhvcj5BbHRpbmksIEMu
PC9hdXRob3I+PGF1dGhvcj5RdWlzdGVsbGksIEcuPC9hdXRob3I+PGF1dGhvcj5MZXBlcmEsIE0u
IEUuPC9hdXRob3I+PGF1dGhvcj5GYXZhbGUsIFMuPC9hdXRob3I+PGF1dGhvcj5SdWJpbmksIEcu
PC9hdXRob3I+PC9hdXRob3JzPjwvY29udHJpYnV0b3JzPjx0aXRsZXM+PHRpdGxlPkNhcmRpb3Zh
c2N1bGFyIHJpc2sgZXZhbHVhdGlvbiBhbmQgcHJldmFsZW5jZSBvZiBzaWxlbnQgbXlvY2FyZGlh
bCBpc2NoZW1pYSBpbiBzdWJqZWN0cyB3aXRoIGFzeW1wdG9tYXRpYyBjYXJvdGlkIGFydGVyeSBk
aXNlYXNlPC90aXRsZT48c2Vjb25kYXJ5LXRpdGxlPlZhc2MgSGVhbHRoIFJpc2sgTWFuYWc8L3Nl
Y29uZGFyeS10aXRsZT48L3RpdGxlcz48cGVyaW9kaWNhbD48ZnVsbC10aXRsZT5WYXNjIEhlYWx0
aCBSaXNrIE1hbmFnPC9mdWxsLXRpdGxlPjwvcGVyaW9kaWNhbD48cGFnZXM+MTI5LTM0PC9wYWdl
cz48dm9sdW1lPjc8L3ZvbHVtZT48ZWRpdGlvbj4yMDExLzAzLzA0PC9lZGl0aW9uPjxrZXl3b3Jk
cz48a2V5d29yZD5BZ2VkPC9rZXl3b3JkPjxrZXl3b3JkPkFzeW1wdG9tYXRpYyBEaXNlYXNlczwv
a2V5d29yZD48a2V5d29yZD5DYXJvdGlkIFN0ZW5vc2lzPC9rZXl3b3JkPjxrZXl3b3JkPkNoaS1T
cXVhcmUgRGlzdHJpYnV0aW9uPC9rZXl3b3JkPjxrZXl3b3JkPkNvcm9uYXJ5IEFydGVyeSBEaXNl
YXNlPC9rZXl3b3JkPjxrZXl3b3JkPkZlbWFsZTwva2V5d29yZD48a2V5d29yZD5IdW1hbnM8L2tl
eXdvcmQ+PGtleXdvcmQ+SXRhbHk8L2tleXdvcmQ+PGtleXdvcmQ+TWFsZTwva2V5d29yZD48a2V5
d29yZD5NaWRkbGUgQWdlZDwva2V5d29yZD48a2V5d29yZD5NeW9jYXJkaWFsIElzY2hlbWlhPC9r
ZXl3b3JkPjxrZXl3b3JkPk15b2NhcmRpYWwgUGVyZnVzaW9uIEltYWdpbmc8L2tleXdvcmQ+PGtl
eXdvcmQ+UHJlZGljdGl2ZSBWYWx1ZSBvZiBUZXN0czwva2V5d29yZD48a2V5d29yZD5QcmV2YWxl
bmNlPC9rZXl3b3JkPjxrZXl3b3JkPlJpc2sgQXNzZXNzbWVudDwva2V5d29yZD48a2V5d29yZD5S
aXNrIEZhY3RvcnM8L2tleXdvcmQ+PGtleXdvcmQ+U2V2ZXJpdHkgb2YgSWxsbmVzcyBJbmRleDwv
a2V5d29yZD48a2V5d29yZD5VbHRyYXNvbm9ncmFwaHksIERvcHBsZXIsIENvbG9yPC9rZXl3b3Jk
PjxrZXl3b3JkPmFzeW1wdG9tYXRpYyBjYXJvdGlkIGFydGVyeSBkaXNlYXNlPC9rZXl3b3JkPjxr
ZXl3b3JkPm15b2NhcmRpYWwgc3RyZXNzIHNjaW50aWdyYXBoeTwva2V5d29yZD48a2V5d29yZD5z
aWxlbnQgbXlvY2FyZGlhbCBpc2NoZW1pYTwva2V5d29yZD48L2tleXdvcmRzPjxkYXRlcz48eWVh
cj4yMDExPC95ZWFyPjwvZGF0ZXM+PGlzYm4+MTE3OC0yMDQ4PC9pc2JuPjxhY2Nlc3Npb24tbnVt
PjIxNDY4MTcyPC9hY2Nlc3Npb24tbnVtPjx1cmxzPjxyZWxhdGVkLXVybHM+PHVybD5odHRwczov
L3d3dy5uY2JpLm5sbS5uaWguZ292L3B1Ym1lZC8yMTQ2ODE3MjwvdXJsPjwvcmVsYXRlZC11cmxz
PjwvdXJscz48Y3VzdG9tMj5QTUMzMDY0NDUzPC9jdXN0b20yPjxlbGVjdHJvbmljLXJlc291cmNl
LW51bT4xMC4yMTQ3L1ZIUk0uUzE2NTgyPC9lbGVjdHJvbmljLXJlc291cmNlLW51bT48bGFuZ3Vh
Z2U+ZW5nPC9sYW5ndWFnZT48L3JlY29yZD48L0NpdGU+PC9FbmROb3RlPn==
</w:fldData>
        </w:fldChar>
      </w:r>
      <w:r w:rsidR="00D77CBD">
        <w:instrText xml:space="preserve"> ADDIN EN.CITE.DATA </w:instrText>
      </w:r>
      <w:r w:rsidR="00FC0B06">
        <w:fldChar w:fldCharType="end"/>
      </w:r>
      <w:r w:rsidR="00FC0B06">
        <w:fldChar w:fldCharType="separate"/>
      </w:r>
      <w:r w:rsidR="00D77CBD">
        <w:rPr>
          <w:noProof/>
        </w:rPr>
        <w:t>[</w:t>
      </w:r>
      <w:hyperlink w:anchor="_ENREF_3" w:tooltip="Ciccone, 2011 #2206" w:history="1">
        <w:r w:rsidR="004C3D0B">
          <w:rPr>
            <w:noProof/>
          </w:rPr>
          <w:t>3</w:t>
        </w:r>
      </w:hyperlink>
      <w:r w:rsidR="00D77CBD">
        <w:rPr>
          <w:noProof/>
        </w:rPr>
        <w:t>]</w:t>
      </w:r>
      <w:r w:rsidR="00FC0B06">
        <w:fldChar w:fldCharType="end"/>
      </w:r>
      <w:r w:rsidRPr="00516573">
        <w:t xml:space="preserve">. </w:t>
      </w:r>
      <w:r>
        <w:t xml:space="preserve">Furthermore, </w:t>
      </w:r>
      <w:r w:rsidRPr="00516573">
        <w:t xml:space="preserve">carotid atherosclerosis </w:t>
      </w:r>
      <w:r>
        <w:t>has been shown to be an</w:t>
      </w:r>
      <w:r w:rsidRPr="00516573">
        <w:t xml:space="preserve"> independent predictor for </w:t>
      </w:r>
      <w:r>
        <w:t>MACE</w:t>
      </w:r>
      <w:r w:rsidRPr="00516573">
        <w:t xml:space="preserve">, even in </w:t>
      </w:r>
      <w:r>
        <w:t xml:space="preserve">patients without pre-existing CAD </w:t>
      </w:r>
      <w:r w:rsidR="00FC0B06">
        <w:fldChar w:fldCharType="begin"/>
      </w:r>
      <w:r w:rsidR="00D77CBD">
        <w:instrText xml:space="preserve"> ADDIN EN.CITE &lt;EndNote&gt;&lt;Cite&gt;&lt;Author&gt;Steinvil&lt;/Author&gt;&lt;Year&gt;2014&lt;/Year&gt;&lt;RecNum&gt;1217&lt;/RecNum&gt;&lt;DisplayText&gt;[4]&lt;/DisplayText&gt;&lt;record&gt;&lt;rec-number&gt;1217&lt;/rec-number&gt;&lt;foreign-keys&gt;&lt;key app="EN" db-id="0srdta99r0etw7e5rpzpv05v9a0ew9ef2tae" timestamp="1475759504"&gt;1217&lt;/key&gt;&lt;key app="ENWeb" db-id=""&gt;0&lt;/key&gt;&lt;/foreign-keys&gt;&lt;ref-type name="Journal Article"&gt;17&lt;/ref-type&gt;&lt;contributors&gt;&lt;authors&gt;&lt;author&gt;Steinvil, Arie&lt;/author&gt;&lt;author&gt;Sadeh, Ben&lt;/author&gt;&lt;author&gt;Bornstein, Natan M.&lt;/author&gt;&lt;author&gt;Havakuk, Ofer&lt;/author&gt;&lt;author&gt;Greenberg, Sharon&lt;/author&gt;&lt;author&gt;Arbel, Yaron&lt;/author&gt;&lt;author&gt;Konigstein, Maayan&lt;/author&gt;&lt;author&gt;Finkelstein, Ariel&lt;/author&gt;&lt;author&gt;Banai, Shmuel&lt;/author&gt;&lt;author&gt;Halkin, Amir&lt;/author&gt;&lt;/authors&gt;&lt;/contributors&gt;&lt;titles&gt;&lt;title&gt;Impact of Carotid Atherosclerosis on the Risk of Adverse Cardiac Events in Patients With and Without Coronary Disease&lt;/title&gt;&lt;secondary-title&gt;Stroke&lt;/secondary-title&gt;&lt;/titles&gt;&lt;periodical&gt;&lt;full-title&gt;Stroke&lt;/full-title&gt;&lt;abbr-1&gt;Stroke; a journal of cerebral circulation&lt;/abbr-1&gt;&lt;/periodical&gt;&lt;pages&gt;2311-2317&lt;/pages&gt;&lt;volume&gt;45&lt;/volume&gt;&lt;number&gt;8&lt;/number&gt;&lt;dates&gt;&lt;year&gt;2014&lt;/year&gt;&lt;pub-dates&gt;&lt;date&gt;August 1, 2014&lt;/date&gt;&lt;/pub-dates&gt;&lt;/dates&gt;&lt;urls&gt;&lt;related-urls&gt;&lt;url&gt;http://stroke.ahajournals.org/content/45/8/2311.abstract&lt;/url&gt;&lt;/related-urls&gt;&lt;/urls&gt;&lt;electronic-resource-num&gt;10.1161/strokeaha.114.005663&lt;/electronic-resource-num&gt;&lt;/record&gt;&lt;/Cite&gt;&lt;/EndNote&gt;</w:instrText>
      </w:r>
      <w:r w:rsidR="00FC0B06">
        <w:fldChar w:fldCharType="separate"/>
      </w:r>
      <w:r w:rsidR="00D77CBD">
        <w:rPr>
          <w:noProof/>
        </w:rPr>
        <w:t>[</w:t>
      </w:r>
      <w:hyperlink w:anchor="_ENREF_4" w:tooltip="Steinvil, 2014 #1217" w:history="1">
        <w:r w:rsidR="004C3D0B">
          <w:rPr>
            <w:noProof/>
          </w:rPr>
          <w:t>4</w:t>
        </w:r>
      </w:hyperlink>
      <w:r w:rsidR="00D77CBD">
        <w:rPr>
          <w:noProof/>
        </w:rPr>
        <w:t>]</w:t>
      </w:r>
      <w:r w:rsidR="00FC0B06">
        <w:fldChar w:fldCharType="end"/>
      </w:r>
      <w:r w:rsidRPr="00516573">
        <w:t xml:space="preserve">. </w:t>
      </w:r>
      <w:r>
        <w:t>Such</w:t>
      </w:r>
      <w:r w:rsidRPr="00516573">
        <w:t xml:space="preserve"> findings suggest a common underlying pathogenesis shared in both conditions</w:t>
      </w:r>
      <w:r>
        <w:t xml:space="preserve">, which is further supported by the </w:t>
      </w:r>
      <w:r w:rsidRPr="00516573">
        <w:t>Multi-Ethnic Study</w:t>
      </w:r>
      <w:r>
        <w:t xml:space="preserve"> of Atherosclerosis (MESA) </w:t>
      </w:r>
      <w:r w:rsidR="00FC0B06">
        <w:fldChar w:fldCharType="begin"/>
      </w:r>
      <w:r w:rsidR="00D77CBD">
        <w:instrText xml:space="preserve"> ADDIN EN.CITE &lt;EndNote&gt;&lt;Cite&gt;&lt;Author&gt;Polak&lt;/Author&gt;&lt;Year&gt;2013&lt;/Year&gt;&lt;RecNum&gt;2207&lt;/RecNum&gt;&lt;DisplayText&gt;[5]&lt;/DisplayText&gt;&lt;record&gt;&lt;rec-number&gt;2207&lt;/rec-number&gt;&lt;foreign-keys&gt;&lt;key app="EN" db-id="0srdta99r0etw7e5rpzpv05v9a0ew9ef2tae" timestamp="1531312279"&gt;2207&lt;/key&gt;&lt;/foreign-keys&gt;&lt;ref-type name="Journal Article"&gt;17&lt;/ref-type&gt;&lt;contributors&gt;&lt;authors&gt;&lt;author&gt;Polak, J. F.&lt;/author&gt;&lt;author&gt;Tracy, R.&lt;/author&gt;&lt;author&gt;Harrington, A.&lt;/author&gt;&lt;author&gt;Zavodni, A. E.&lt;/author&gt;&lt;author&gt;O&amp;apos;Leary, D. H.&lt;/author&gt;&lt;/authors&gt;&lt;/contributors&gt;&lt;titles&gt;&lt;title&gt;Carotid artery plaque and progression of coronary artery calcium: the multi-ethnic study of atherosclerosis&lt;/title&gt;&lt;secondary-title&gt;J Am Soc Echocardiogr&lt;/secondary-title&gt;&lt;/titles&gt;&lt;periodical&gt;&lt;full-title&gt;J Am Soc Echocardiogr&lt;/full-title&gt;&lt;/periodical&gt;&lt;pages&gt;548-55&lt;/pages&gt;&lt;volume&gt;26&lt;/volume&gt;&lt;number&gt;5&lt;/number&gt;&lt;edition&gt;2013/03/21&lt;/edition&gt;&lt;keywords&gt;&lt;keyword&gt;Aged&lt;/keyword&gt;&lt;keyword&gt;Aged, 80 and over&lt;/keyword&gt;&lt;keyword&gt;Atherosclerosis&lt;/keyword&gt;&lt;keyword&gt;Calcinosis&lt;/keyword&gt;&lt;keyword&gt;Carotid Stenosis&lt;/keyword&gt;&lt;keyword&gt;Coronary Artery Disease&lt;/keyword&gt;&lt;keyword&gt;Disease Progression&lt;/keyword&gt;&lt;keyword&gt;Ethnic Groups&lt;/keyword&gt;&lt;keyword&gt;Female&lt;/keyword&gt;&lt;keyword&gt;Humans&lt;/keyword&gt;&lt;keyword&gt;Male&lt;/keyword&gt;&lt;keyword&gt;Middle Aged&lt;/keyword&gt;&lt;keyword&gt;Ultrasonography&lt;/keyword&gt;&lt;/keywords&gt;&lt;dates&gt;&lt;year&gt;2013&lt;/year&gt;&lt;pub-dates&gt;&lt;date&gt;May&lt;/date&gt;&lt;/pub-dates&gt;&lt;/dates&gt;&lt;isbn&gt;1097-6795&lt;/isbn&gt;&lt;accession-num&gt;23522805&lt;/accession-num&gt;&lt;urls&gt;&lt;related-urls&gt;&lt;url&gt;https://www.ncbi.nlm.nih.gov/pubmed/23522805&lt;/url&gt;&lt;/related-urls&gt;&lt;/urls&gt;&lt;custom2&gt;PMC4084492&lt;/custom2&gt;&lt;electronic-resource-num&gt;10.1016/j.echo.2013.02.009&lt;/electronic-resource-num&gt;&lt;language&gt;eng&lt;/language&gt;&lt;/record&gt;&lt;/Cite&gt;&lt;/EndNote&gt;</w:instrText>
      </w:r>
      <w:r w:rsidR="00FC0B06">
        <w:fldChar w:fldCharType="separate"/>
      </w:r>
      <w:r w:rsidR="00D77CBD">
        <w:rPr>
          <w:noProof/>
        </w:rPr>
        <w:t>[</w:t>
      </w:r>
      <w:hyperlink w:anchor="_ENREF_5" w:tooltip="Polak, 2013 #2207" w:history="1">
        <w:r w:rsidR="004C3D0B">
          <w:rPr>
            <w:noProof/>
          </w:rPr>
          <w:t>5</w:t>
        </w:r>
      </w:hyperlink>
      <w:r w:rsidR="00D77CBD">
        <w:rPr>
          <w:noProof/>
        </w:rPr>
        <w:t>]</w:t>
      </w:r>
      <w:r w:rsidR="00FC0B06">
        <w:fldChar w:fldCharType="end"/>
      </w:r>
      <w:r w:rsidRPr="00516573">
        <w:t>.</w:t>
      </w:r>
      <w:r>
        <w:t xml:space="preserve"> </w:t>
      </w:r>
      <w:r w:rsidRPr="00516573">
        <w:t xml:space="preserve">Atherosclerosis develops progressively through continuous evolution of arterial wall lesions centered on the accumulation </w:t>
      </w:r>
      <w:r w:rsidRPr="00516573">
        <w:lastRenderedPageBreak/>
        <w:t>of cholesterol-rich lipids and the accompanying inflammatory response</w:t>
      </w:r>
      <w:r>
        <w:t xml:space="preserve">, which </w:t>
      </w:r>
      <w:r w:rsidRPr="00516573">
        <w:t xml:space="preserve">changes are closely similar in the coronary arteries, the carotid arteries, and </w:t>
      </w:r>
      <w:r>
        <w:t xml:space="preserve">even </w:t>
      </w:r>
      <w:r w:rsidRPr="00516573">
        <w:t>the aorta</w:t>
      </w:r>
      <w:r>
        <w:t xml:space="preserve"> </w:t>
      </w:r>
      <w:r w:rsidR="00FC0B06">
        <w:fldChar w:fldCharType="begin"/>
      </w:r>
      <w:r w:rsidR="00D77CBD">
        <w:instrText xml:space="preserve"> ADDIN EN.CITE &lt;EndNote&gt;&lt;Cite&gt;&lt;Author&gt;Insull&lt;/Author&gt;&lt;Year&gt;2009&lt;/Year&gt;&lt;RecNum&gt;2208&lt;/RecNum&gt;&lt;DisplayText&gt;[6]&lt;/DisplayText&gt;&lt;record&gt;&lt;rec-number&gt;2208&lt;/rec-number&gt;&lt;foreign-keys&gt;&lt;key app="EN" db-id="0srdta99r0etw7e5rpzpv05v9a0ew9ef2tae" timestamp="1531312279"&gt;2208&lt;/key&gt;&lt;/foreign-keys&gt;&lt;ref-type name="Journal Article"&gt;17&lt;/ref-type&gt;&lt;contributors&gt;&lt;authors&gt;&lt;author&gt;Insull, W.&lt;/author&gt;&lt;/authors&gt;&lt;/contributors&gt;&lt;titles&gt;&lt;title&gt;The pathology of atherosclerosis: plaque development and plaque responses to medical treatment&lt;/title&gt;&lt;secondary-title&gt;Am J Med&lt;/secondary-title&gt;&lt;/titles&gt;&lt;periodical&gt;&lt;full-title&gt;Am J Med&lt;/full-title&gt;&lt;/periodical&gt;&lt;pages&gt;S3-S14&lt;/pages&gt;&lt;volume&gt;122&lt;/volume&gt;&lt;number&gt;1 Suppl&lt;/number&gt;&lt;keywords&gt;&lt;keyword&gt;Adolescent&lt;/keyword&gt;&lt;keyword&gt;Anticholesteremic Agents&lt;/keyword&gt;&lt;keyword&gt;Arterial Occlusive Diseases&lt;/keyword&gt;&lt;keyword&gt;Atherosclerosis&lt;/keyword&gt;&lt;keyword&gt;Cholesterol&lt;/keyword&gt;&lt;keyword&gt;Diabetes Mellitus&lt;/keyword&gt;&lt;keyword&gt;Humans&lt;/keyword&gt;&lt;keyword&gt;Hydroxymethylglutaryl-CoA Reductase Inhibitors&lt;/keyword&gt;&lt;keyword&gt;Hypertension&lt;/keyword&gt;&lt;keyword&gt;Obesity&lt;/keyword&gt;&lt;keyword&gt;Risk Factors&lt;/keyword&gt;&lt;keyword&gt;Severity of Illness Index&lt;/keyword&gt;&lt;keyword&gt;Tobacco Use Disorder&lt;/keyword&gt;&lt;keyword&gt;Venous Thrombosis&lt;/keyword&gt;&lt;/keywords&gt;&lt;dates&gt;&lt;year&gt;2009&lt;/year&gt;&lt;pub-dates&gt;&lt;date&gt;Jan&lt;/date&gt;&lt;/pub-dates&gt;&lt;/dates&gt;&lt;isbn&gt;1555-7162&lt;/isbn&gt;&lt;accession-num&gt;19110086&lt;/accession-num&gt;&lt;urls&gt;&lt;related-urls&gt;&lt;url&gt;https://www.ncbi.nlm.nih.gov/pubmed/19110086&lt;/url&gt;&lt;/related-urls&gt;&lt;/urls&gt;&lt;electronic-resource-num&gt;10.1016/j.amjmed.2008.10.013&lt;/electronic-resource-num&gt;&lt;language&gt;eng&lt;/language&gt;&lt;/record&gt;&lt;/Cite&gt;&lt;/EndNote&gt;</w:instrText>
      </w:r>
      <w:r w:rsidR="00FC0B06">
        <w:fldChar w:fldCharType="separate"/>
      </w:r>
      <w:r w:rsidR="00D77CBD">
        <w:rPr>
          <w:noProof/>
        </w:rPr>
        <w:t>[</w:t>
      </w:r>
      <w:hyperlink w:anchor="_ENREF_6" w:tooltip="Insull, 2009 #2208" w:history="1">
        <w:r w:rsidR="004C3D0B">
          <w:rPr>
            <w:noProof/>
          </w:rPr>
          <w:t>6</w:t>
        </w:r>
      </w:hyperlink>
      <w:r w:rsidR="00D77CBD">
        <w:rPr>
          <w:noProof/>
        </w:rPr>
        <w:t>]</w:t>
      </w:r>
      <w:r w:rsidR="00FC0B06">
        <w:fldChar w:fldCharType="end"/>
      </w:r>
      <w:r>
        <w:t>. Certain p</w:t>
      </w:r>
      <w:r w:rsidRPr="00516573">
        <w:t xml:space="preserve">laque characteristics </w:t>
      </w:r>
      <w:r>
        <w:t xml:space="preserve">such as </w:t>
      </w:r>
      <w:r w:rsidRPr="00516573">
        <w:t>large atheromatous core with lipid-rich content</w:t>
      </w:r>
      <w:r>
        <w:t>,</w:t>
      </w:r>
      <w:r w:rsidRPr="00516573">
        <w:t xml:space="preserve"> thin fibrous cap</w:t>
      </w:r>
      <w:r>
        <w:t xml:space="preserve">, </w:t>
      </w:r>
      <w:r w:rsidRPr="00516573">
        <w:t>outward remodeling</w:t>
      </w:r>
      <w:r>
        <w:t xml:space="preserve">, </w:t>
      </w:r>
      <w:r w:rsidRPr="00516573">
        <w:t xml:space="preserve">infiltration of the plaque with macrophages and lymphocytes and thinning of the media </w:t>
      </w:r>
      <w:r>
        <w:t xml:space="preserve">are </w:t>
      </w:r>
      <w:r w:rsidRPr="00516573">
        <w:t>predisposing to vulnerability and rupture</w:t>
      </w:r>
      <w:r>
        <w:t xml:space="preserve">; and are similar in both carotid and coronary artery disease </w:t>
      </w:r>
      <w:r w:rsidR="00FC0B06">
        <w:fldChar w:fldCharType="begin"/>
      </w:r>
      <w:r w:rsidR="00D77CBD">
        <w:instrText xml:space="preserve"> ADDIN EN.CITE &lt;EndNote&gt;&lt;Cite&gt;&lt;Author&gt;Schaar&lt;/Author&gt;&lt;Year&gt;2004&lt;/Year&gt;&lt;RecNum&gt;2209&lt;/RecNum&gt;&lt;DisplayText&gt;[7]&lt;/DisplayText&gt;&lt;record&gt;&lt;rec-number&gt;2209&lt;/rec-number&gt;&lt;foreign-keys&gt;&lt;key app="EN" db-id="0srdta99r0etw7e5rpzpv05v9a0ew9ef2tae" timestamp="1531312280"&gt;2209&lt;/key&gt;&lt;/foreign-keys&gt;&lt;ref-type name="Journal Article"&gt;17&lt;/ref-type&gt;&lt;contributors&gt;&lt;authors&gt;&lt;author&gt;Schaar, J. A.&lt;/author&gt;&lt;author&gt;Muller, J. E.&lt;/author&gt;&lt;author&gt;Falk, E.&lt;/author&gt;&lt;author&gt;Virmani, R.&lt;/author&gt;&lt;author&gt;Fuster, V.&lt;/author&gt;&lt;author&gt;Serruys, P. W.&lt;/author&gt;&lt;author&gt;Colombo, A.&lt;/author&gt;&lt;author&gt;Stefanadis, C.&lt;/author&gt;&lt;author&gt;Ward Casscells, S.&lt;/author&gt;&lt;author&gt;Moreno, P. R.&lt;/author&gt;&lt;author&gt;Maseri, A.&lt;/author&gt;&lt;author&gt;van der Steen, A. F.&lt;/author&gt;&lt;/authors&gt;&lt;/contributors&gt;&lt;titles&gt;&lt;title&gt;Terminology for high-risk and vulnerable coronary artery plaques. Report of a meeting on the vulnerable plaque, June 17 and 18, 2003, Santorini, Greece&lt;/title&gt;&lt;secondary-title&gt;Eur Heart J&lt;/secondary-title&gt;&lt;/titles&gt;&lt;periodical&gt;&lt;full-title&gt;Eur Heart J&lt;/full-title&gt;&lt;abbr-1&gt;European heart journal&lt;/abbr-1&gt;&lt;/periodical&gt;&lt;pages&gt;1077-82&lt;/pages&gt;&lt;volume&gt;25&lt;/volume&gt;&lt;number&gt;12&lt;/number&gt;&lt;keywords&gt;&lt;keyword&gt;Calcinosis&lt;/keyword&gt;&lt;keyword&gt;Congresses as Topic&lt;/keyword&gt;&lt;keyword&gt;Coronary Artery Disease&lt;/keyword&gt;&lt;keyword&gt;Coronary Thrombosis&lt;/keyword&gt;&lt;keyword&gt;Humans&lt;/keyword&gt;&lt;keyword&gt;Risk Factors&lt;/keyword&gt;&lt;keyword&gt;Terminology as Topic&lt;/keyword&gt;&lt;/keywords&gt;&lt;dates&gt;&lt;year&gt;2004&lt;/year&gt;&lt;pub-dates&gt;&lt;date&gt;Jun&lt;/date&gt;&lt;/pub-dates&gt;&lt;/dates&gt;&lt;isbn&gt;0195-668X&lt;/isbn&gt;&lt;accession-num&gt;15191780&lt;/accession-num&gt;&lt;urls&gt;&lt;related-urls&gt;&lt;url&gt;https://www.ncbi.nlm.nih.gov/pubmed/15191780&lt;/url&gt;&lt;/related-urls&gt;&lt;/urls&gt;&lt;electronic-resource-num&gt;10.1016/j.ehj.2004.01.002&lt;/electronic-resource-num&gt;&lt;language&gt;eng&lt;/language&gt;&lt;/record&gt;&lt;/Cite&gt;&lt;/EndNote&gt;</w:instrText>
      </w:r>
      <w:r w:rsidR="00FC0B06">
        <w:fldChar w:fldCharType="separate"/>
      </w:r>
      <w:r w:rsidR="00D77CBD">
        <w:rPr>
          <w:noProof/>
        </w:rPr>
        <w:t>[</w:t>
      </w:r>
      <w:hyperlink w:anchor="_ENREF_7" w:tooltip="Schaar, 2004 #2209" w:history="1">
        <w:r w:rsidR="004C3D0B">
          <w:rPr>
            <w:noProof/>
          </w:rPr>
          <w:t>7</w:t>
        </w:r>
      </w:hyperlink>
      <w:r w:rsidR="00D77CBD">
        <w:rPr>
          <w:noProof/>
        </w:rPr>
        <w:t>]</w:t>
      </w:r>
      <w:r w:rsidR="00FC0B06">
        <w:fldChar w:fldCharType="end"/>
      </w:r>
      <w:r>
        <w:t xml:space="preserve">. </w:t>
      </w:r>
    </w:p>
    <w:p w:rsidR="00F52206" w:rsidRDefault="00F52206" w:rsidP="00F52206">
      <w:pPr>
        <w:spacing w:before="120"/>
      </w:pPr>
      <w:r>
        <w:t>P</w:t>
      </w:r>
      <w:r w:rsidRPr="00A75C66">
        <w:rPr>
          <w:rFonts w:eastAsiaTheme="minorHAnsi"/>
        </w:rPr>
        <w:t>laque composition is similar in coronary and carotid arteries, irrespective of its age, and this will largely determine relative stability</w:t>
      </w:r>
      <w:r w:rsidRPr="00A75C66">
        <w:t xml:space="preserve"> </w:t>
      </w:r>
      <w:r w:rsidR="00FC0B06" w:rsidRPr="00A75C66">
        <w:fldChar w:fldCharType="begin"/>
      </w:r>
      <w:r w:rsidR="00D77CBD">
        <w:instrText xml:space="preserve"> ADDIN EN.CITE &lt;EndNote&gt;&lt;Cite&gt;&lt;Author&gt;Ibrahimi&lt;/Author&gt;&lt;RecNum&gt;1219&lt;/RecNum&gt;&lt;DisplayText&gt;[8]&lt;/DisplayText&gt;&lt;record&gt;&lt;rec-number&gt;1219&lt;/rec-number&gt;&lt;foreign-keys&gt;&lt;key app="EN" db-id="0srdta99r0etw7e5rpzpv05v9a0ew9ef2tae" timestamp="1475759509"&gt;1219&lt;/key&gt;&lt;key app="ENWeb" db-id=""&gt;0&lt;/key&gt;&lt;/foreign-keys&gt;&lt;ref-type name="Journal Article"&gt;17&lt;/ref-type&gt;&lt;contributors&gt;&lt;authors&gt;&lt;author&gt;Ibrahimi, Pranvera&lt;/author&gt;&lt;author&gt;Jashari, Fisnik&lt;/author&gt;&lt;author&gt;Nicoll, Rachel&lt;/author&gt;&lt;author&gt;Bajraktari, Gani&lt;/author&gt;&lt;author&gt;Wester, Per&lt;/author&gt;&lt;author&gt;Henein, Michael Y.&lt;/author&gt;&lt;/authors&gt;&lt;/contributors&gt;&lt;titles&gt;&lt;title&gt;Coronary and carotid atherosclerosis: How useful is the imaging?&lt;/title&gt;&lt;secondary-title&gt;Atherosclerosis&lt;/secondary-title&gt;&lt;/titles&gt;&lt;periodical&gt;&lt;full-title&gt;Atherosclerosis&lt;/full-title&gt;&lt;abbr-1&gt;Atherosclerosis&lt;/abbr-1&gt;&lt;/periodical&gt;&lt;pages&gt;323-333&lt;/pages&gt;&lt;volume&gt;231&lt;/volume&gt;&lt;number&gt;2&lt;/number&gt;&lt;dates&gt;&lt;/dates&gt;&lt;publisher&gt;Elsevier&lt;/publisher&gt;&lt;urls&gt;&lt;related-urls&gt;&lt;url&gt;http://www.atherosclerosis-journal.com/article/S0021-9150(13)00596-0/abstract&lt;/url&gt;&lt;/related-urls&gt;&lt;/urls&gt;&lt;electronic-resource-num&gt;10.1016/j.atherosclerosis.2013.09.035&lt;/electronic-resource-num&gt;&lt;access-date&gt;2014/08/20&lt;/access-date&gt;&lt;/record&gt;&lt;/Cite&gt;&lt;/EndNote&gt;</w:instrText>
      </w:r>
      <w:r w:rsidR="00FC0B06" w:rsidRPr="00A75C66">
        <w:fldChar w:fldCharType="separate"/>
      </w:r>
      <w:r w:rsidR="00D77CBD">
        <w:rPr>
          <w:noProof/>
        </w:rPr>
        <w:t>[</w:t>
      </w:r>
      <w:hyperlink w:anchor="_ENREF_8" w:tooltip="Ibrahimi,  #1219" w:history="1">
        <w:r w:rsidR="004C3D0B">
          <w:rPr>
            <w:noProof/>
          </w:rPr>
          <w:t>8</w:t>
        </w:r>
      </w:hyperlink>
      <w:r w:rsidR="00D77CBD">
        <w:rPr>
          <w:noProof/>
        </w:rPr>
        <w:t>]</w:t>
      </w:r>
      <w:r w:rsidR="00FC0B06" w:rsidRPr="00A75C66">
        <w:fldChar w:fldCharType="end"/>
      </w:r>
      <w:r w:rsidRPr="00A75C66">
        <w:t>, suggesting similar</w:t>
      </w:r>
      <w:r w:rsidRPr="005421F8">
        <w:t xml:space="preserve"> presentation at CCTA as at CTA</w:t>
      </w:r>
      <w:r w:rsidRPr="005421F8">
        <w:rPr>
          <w:rFonts w:eastAsiaTheme="minorHAnsi"/>
        </w:rPr>
        <w:t xml:space="preserve">. </w:t>
      </w:r>
      <w:r>
        <w:t xml:space="preserve">Minor differences in the extent of the various plaque features may include </w:t>
      </w:r>
      <w:r w:rsidRPr="00516573">
        <w:t xml:space="preserve">a thicker fibrous cap </w:t>
      </w:r>
      <w:r>
        <w:t xml:space="preserve">and </w:t>
      </w:r>
      <w:r w:rsidRPr="00516573">
        <w:t xml:space="preserve">a higher prevalence of </w:t>
      </w:r>
      <w:proofErr w:type="spellStart"/>
      <w:r w:rsidRPr="00516573">
        <w:t>intraplaque</w:t>
      </w:r>
      <w:proofErr w:type="spellEnd"/>
      <w:r w:rsidRPr="00516573">
        <w:t xml:space="preserve"> hemorrhage</w:t>
      </w:r>
      <w:r>
        <w:t xml:space="preserve"> in the carotid arteries, however, without difference in the nature of plaque components </w:t>
      </w:r>
      <w:r w:rsidR="00FC0B06">
        <w:fldChar w:fldCharType="begin"/>
      </w:r>
      <w:r w:rsidR="00D77CBD">
        <w:instrText xml:space="preserve"> ADDIN EN.CITE &lt;EndNote&gt;&lt;Cite&gt;&lt;Author&gt;Schaar&lt;/Author&gt;&lt;Year&gt;2004&lt;/Year&gt;&lt;RecNum&gt;2209&lt;/RecNum&gt;&lt;DisplayText&gt;[7]&lt;/DisplayText&gt;&lt;record&gt;&lt;rec-number&gt;2209&lt;/rec-number&gt;&lt;foreign-keys&gt;&lt;key app="EN" db-id="0srdta99r0etw7e5rpzpv05v9a0ew9ef2tae" timestamp="1531312280"&gt;2209&lt;/key&gt;&lt;/foreign-keys&gt;&lt;ref-type name="Journal Article"&gt;17&lt;/ref-type&gt;&lt;contributors&gt;&lt;authors&gt;&lt;author&gt;Schaar, J. A.&lt;/author&gt;&lt;author&gt;Muller, J. E.&lt;/author&gt;&lt;author&gt;Falk, E.&lt;/author&gt;&lt;author&gt;Virmani, R.&lt;/author&gt;&lt;author&gt;Fuster, V.&lt;/author&gt;&lt;author&gt;Serruys, P. W.&lt;/author&gt;&lt;author&gt;Colombo, A.&lt;/author&gt;&lt;author&gt;Stefanadis, C.&lt;/author&gt;&lt;author&gt;Ward Casscells, S.&lt;/author&gt;&lt;author&gt;Moreno, P. R.&lt;/author&gt;&lt;author&gt;Maseri, A.&lt;/author&gt;&lt;author&gt;van der Steen, A. F.&lt;/author&gt;&lt;/authors&gt;&lt;/contributors&gt;&lt;titles&gt;&lt;title&gt;Terminology for high-risk and vulnerable coronary artery plaques. Report of a meeting on the vulnerable plaque, June 17 and 18, 2003, Santorini, Greece&lt;/title&gt;&lt;secondary-title&gt;Eur Heart J&lt;/secondary-title&gt;&lt;/titles&gt;&lt;periodical&gt;&lt;full-title&gt;Eur Heart J&lt;/full-title&gt;&lt;abbr-1&gt;European heart journal&lt;/abbr-1&gt;&lt;/periodical&gt;&lt;pages&gt;1077-82&lt;/pages&gt;&lt;volume&gt;25&lt;/volume&gt;&lt;number&gt;12&lt;/number&gt;&lt;keywords&gt;&lt;keyword&gt;Calcinosis&lt;/keyword&gt;&lt;keyword&gt;Congresses as Topic&lt;/keyword&gt;&lt;keyword&gt;Coronary Artery Disease&lt;/keyword&gt;&lt;keyword&gt;Coronary Thrombosis&lt;/keyword&gt;&lt;keyword&gt;Humans&lt;/keyword&gt;&lt;keyword&gt;Risk Factors&lt;/keyword&gt;&lt;keyword&gt;Terminology as Topic&lt;/keyword&gt;&lt;/keywords&gt;&lt;dates&gt;&lt;year&gt;2004&lt;/year&gt;&lt;pub-dates&gt;&lt;date&gt;Jun&lt;/date&gt;&lt;/pub-dates&gt;&lt;/dates&gt;&lt;isbn&gt;0195-668X&lt;/isbn&gt;&lt;accession-num&gt;15191780&lt;/accession-num&gt;&lt;urls&gt;&lt;related-urls&gt;&lt;url&gt;https://www.ncbi.nlm.nih.gov/pubmed/15191780&lt;/url&gt;&lt;/related-urls&gt;&lt;/urls&gt;&lt;electronic-resource-num&gt;10.1016/j.ehj.2004.01.002&lt;/electronic-resource-num&gt;&lt;language&gt;eng&lt;/language&gt;&lt;/record&gt;&lt;/Cite&gt;&lt;/EndNote&gt;</w:instrText>
      </w:r>
      <w:r w:rsidR="00FC0B06">
        <w:fldChar w:fldCharType="separate"/>
      </w:r>
      <w:r w:rsidR="00D77CBD">
        <w:rPr>
          <w:noProof/>
        </w:rPr>
        <w:t>[</w:t>
      </w:r>
      <w:hyperlink w:anchor="_ENREF_7" w:tooltip="Schaar, 2004 #2209" w:history="1">
        <w:r w:rsidR="004C3D0B">
          <w:rPr>
            <w:noProof/>
          </w:rPr>
          <w:t>7</w:t>
        </w:r>
      </w:hyperlink>
      <w:r w:rsidR="00D77CBD">
        <w:rPr>
          <w:noProof/>
        </w:rPr>
        <w:t>]</w:t>
      </w:r>
      <w:r w:rsidR="00FC0B06">
        <w:fldChar w:fldCharType="end"/>
      </w:r>
      <w:r>
        <w:t>. In addition, the carotid and coronary arteries have many similarities in t</w:t>
      </w:r>
      <w:r w:rsidRPr="00516573">
        <w:t>he physiology of vascular tone regulation</w:t>
      </w:r>
      <w:r>
        <w:t xml:space="preserve"> that has effect on plaque evolution </w:t>
      </w:r>
      <w:r w:rsidR="00FC0B06">
        <w:fldChar w:fldCharType="begin"/>
      </w:r>
      <w:r w:rsidR="00D77CBD">
        <w:instrText xml:space="preserve"> ADDIN EN.CITE &lt;EndNote&gt;&lt;Cite&gt;&lt;Author&gt;Sigala&lt;/Author&gt;&lt;Year&gt;2018&lt;/Year&gt;&lt;RecNum&gt;2210&lt;/RecNum&gt;&lt;DisplayText&gt;[9]&lt;/DisplayText&gt;&lt;record&gt;&lt;rec-number&gt;2210&lt;/rec-number&gt;&lt;foreign-keys&gt;&lt;key app="EN" db-id="0srdta99r0etw7e5rpzpv05v9a0ew9ef2tae" timestamp="1531312281"&gt;2210&lt;/key&gt;&lt;/foreign-keys&gt;&lt;ref-type name="Journal Article"&gt;17&lt;/ref-type&gt;&lt;contributors&gt;&lt;authors&gt;&lt;author&gt;Sigala, F.&lt;/author&gt;&lt;author&gt;Oikonomou, E.&lt;/author&gt;&lt;author&gt;Antonopoulos, A. S.&lt;/author&gt;&lt;author&gt;Galyfos, G.&lt;/author&gt;&lt;author&gt;Tousoulis, D.&lt;/author&gt;&lt;/authors&gt;&lt;/contributors&gt;&lt;titles&gt;&lt;title&gt;Coronary versus carotid artery plaques. Similarities and differences regarding biomarkers morphology and prognosis&lt;/title&gt;&lt;secondary-title&gt;Curr Opin Pharmacol&lt;/secondary-title&gt;&lt;/titles&gt;&lt;periodical&gt;&lt;full-title&gt;Curr Opin Pharmacol&lt;/full-title&gt;&lt;/periodical&gt;&lt;pages&gt;9-18&lt;/pages&gt;&lt;volume&gt;39&lt;/volume&gt;&lt;edition&gt;2017/12/01&lt;/edition&gt;&lt;dates&gt;&lt;year&gt;2018&lt;/year&gt;&lt;pub-dates&gt;&lt;date&gt;Apr&lt;/date&gt;&lt;/pub-dates&gt;&lt;/dates&gt;&lt;isbn&gt;1471-4973&lt;/isbn&gt;&lt;accession-num&gt;29202375&lt;/accession-num&gt;&lt;urls&gt;&lt;related-urls&gt;&lt;url&gt;https://www.ncbi.nlm.nih.gov/pubmed/29202375&lt;/url&gt;&lt;/related-urls&gt;&lt;/urls&gt;&lt;electronic-resource-num&gt;10.1016/j.coph.2017.11.010&lt;/electronic-resource-num&gt;&lt;language&gt;eng&lt;/language&gt;&lt;/record&gt;&lt;/Cite&gt;&lt;/EndNote&gt;</w:instrText>
      </w:r>
      <w:r w:rsidR="00FC0B06">
        <w:fldChar w:fldCharType="separate"/>
      </w:r>
      <w:r w:rsidR="00D77CBD">
        <w:rPr>
          <w:noProof/>
        </w:rPr>
        <w:t>[</w:t>
      </w:r>
      <w:hyperlink w:anchor="_ENREF_9" w:tooltip="Sigala, 2018 #2210" w:history="1">
        <w:r w:rsidR="004C3D0B">
          <w:rPr>
            <w:noProof/>
          </w:rPr>
          <w:t>9</w:t>
        </w:r>
      </w:hyperlink>
      <w:r w:rsidR="00D77CBD">
        <w:rPr>
          <w:noProof/>
        </w:rPr>
        <w:t>]</w:t>
      </w:r>
      <w:r w:rsidR="00FC0B06">
        <w:fldChar w:fldCharType="end"/>
      </w:r>
      <w:r w:rsidRPr="00516573">
        <w:t>.</w:t>
      </w:r>
      <w:r>
        <w:t xml:space="preserve"> </w:t>
      </w:r>
      <w:r w:rsidRPr="00516573">
        <w:t xml:space="preserve">Myocardial blood perfusion is regulated by the vasodilation of </w:t>
      </w:r>
      <w:proofErr w:type="spellStart"/>
      <w:r w:rsidRPr="00516573">
        <w:t>epicardial</w:t>
      </w:r>
      <w:proofErr w:type="spellEnd"/>
      <w:r w:rsidRPr="00516573">
        <w:t xml:space="preserve"> coronary arteries in response to a variety of stimuli</w:t>
      </w:r>
      <w:r>
        <w:t xml:space="preserve"> such as NO, causing d</w:t>
      </w:r>
      <w:r w:rsidRPr="00516573">
        <w:t xml:space="preserve">ynamic changes in coronary arterial tone </w:t>
      </w:r>
      <w:r>
        <w:t xml:space="preserve">that </w:t>
      </w:r>
      <w:r w:rsidRPr="00516573">
        <w:t xml:space="preserve">can lead to multifold changes in coronary blood flow. In a similar fashion, carotid arteries are more than simple conduits supporting the brain circulation; they demonstrate </w:t>
      </w:r>
      <w:proofErr w:type="spellStart"/>
      <w:r w:rsidRPr="00516573">
        <w:t>vasoreactive</w:t>
      </w:r>
      <w:proofErr w:type="spellEnd"/>
      <w:r w:rsidRPr="00516573">
        <w:t xml:space="preserve"> properties in response to stimuli, including shear stress changes</w:t>
      </w:r>
      <w:r>
        <w:t xml:space="preserve"> </w:t>
      </w:r>
      <w:r w:rsidR="00FC0B06">
        <w:fldChar w:fldCharType="begin">
          <w:fldData xml:space="preserve">PEVuZE5vdGU+PENpdGU+PEF1dGhvcj5DYXJ0ZXI8L0F1dGhvcj48WWVhcj4yMDE2PC9ZZWFyPjxS
ZWNOdW0+MjIxMTwvUmVjTnVtPjxEaXNwbGF5VGV4dD5bMTBdPC9EaXNwbGF5VGV4dD48cmVjb3Jk
PjxyZWMtbnVtYmVyPjIyMTE8L3JlYy1udW1iZXI+PGZvcmVpZ24ta2V5cz48a2V5IGFwcD0iRU4i
IGRiLWlkPSIwc3JkdGE5OXIwZXR3N2U1cnB6cHYwNXY5YTBldzllZjJ0YWUiIHRpbWVzdGFtcD0i
MTUzMTMxMjI4MSI+MjIxMTwva2V5PjwvZm9yZWlnbi1rZXlzPjxyZWYtdHlwZSBuYW1lPSJKb3Vy
bmFsIEFydGljbGUiPjE3PC9yZWYtdHlwZT48Y29udHJpYnV0b3JzPjxhdXRob3JzPjxhdXRob3I+
Q2FydGVyLCBILiBILjwvYXV0aG9yPjxhdXRob3I+QXRraW5zb24sIEMuIEwuPC9hdXRob3I+PGF1
dGhvcj5IZWlub25lbiwgSS4gSC48L2F1dGhvcj48YXV0aG9yPkhheW5lcywgQS48L2F1dGhvcj48
YXV0aG9yPlJvYmV5LCBFLjwvYXV0aG9yPjxhdXRob3I+U21pdGgsIEsuIEouPC9hdXRob3I+PGF1
dGhvcj5BaW5zbGllLCBQLiBOLjwvYXV0aG9yPjxhdXRob3I+SG9pbGFuZCwgUi4gTC48L2F1dGhv
cj48YXV0aG9yPkdyZWVuLCBELiBKLjwvYXV0aG9yPjwvYXV0aG9ycz48L2NvbnRyaWJ1dG9ycz48
dGl0bGVzPjx0aXRsZT5FdmlkZW5jZSBmb3IgU2hlYXIgU3RyZXNzLU1lZGlhdGVkIERpbGF0aW9u
IG9mIHRoZSBJbnRlcm5hbCBDYXJvdGlkIEFydGVyeSBpbiBIdW1hbnM8L3RpdGxlPjxzZWNvbmRh
cnktdGl0bGU+SHlwZXJ0ZW5zaW9uPC9zZWNvbmRhcnktdGl0bGU+PC90aXRsZXM+PHBlcmlvZGlj
YWw+PGZ1bGwtdGl0bGU+SHlwZXJ0ZW5zaW9uPC9mdWxsLXRpdGxlPjwvcGVyaW9kaWNhbD48cGFn
ZXM+MTIxNy0xMjI0PC9wYWdlcz48dm9sdW1lPjY4PC92b2x1bWU+PG51bWJlcj41PC9udW1iZXI+
PGVkaXRpb24+MjAxNi8wOC8yOTwvZWRpdGlvbj48a2V5d29yZHM+PGtleXdvcmQ+QWR1bHQ8L2tl
eXdvcmQ+PGtleXdvcmQ+QW5hbHlzaXMgb2YgVmFyaWFuY2U8L2tleXdvcmQ+PGtleXdvcmQ+Qmxv
b2QgRmxvdyBWZWxvY2l0eTwva2V5d29yZD48a2V5d29yZD5DYXJib24gRGlveGlkZTwva2V5d29y
ZD48a2V5d29yZD5DYXJvdGlkIEFydGVyeSwgSW50ZXJuYWw8L2tleXdvcmQ+PGtleXdvcmQ+RmVt
YWxlPC9rZXl3b3JkPjxrZXl3b3JkPkh1bWFuczwva2V5d29yZD48a2V5d29yZD5IeXBlcmNhcG5p
YTwva2V5d29yZD48a2V5d29yZD5NYWxlPC9rZXl3b3JkPjxrZXl3b3JkPlJlZmVyZW5jZSBWYWx1
ZXM8L2tleXdvcmQ+PGtleXdvcmQ+UmVnaW9uYWwgQmxvb2QgRmxvdzwva2V5d29yZD48a2V5d29y
ZD5SaXNrIEFzc2Vzc21lbnQ8L2tleXdvcmQ+PGtleXdvcmQ+U2FtcGxpbmcgU3R1ZGllczwva2V5
d29yZD48a2V5d29yZD5TZXggRmFjdG9yczwva2V5d29yZD48a2V5d29yZD5TdHJlc3MsIE1lY2hh
bmljYWw8L2tleXdvcmQ+PGtleXdvcmQ+VWx0cmFzb25vZ3JhcGh5LCBEb3BwbGVyPC9rZXl3b3Jk
PjxrZXl3b3JkPlZhc2N1bGFyIFJlc2lzdGFuY2U8L2tleXdvcmQ+PGtleXdvcmQ+VmFzY3VsYXIg
U3RpZmZuZXNzPC9rZXl3b3JkPjxrZXl3b3JkPlZhc29kaWxhdGlvbjwva2V5d29yZD48a2V5d29y
ZD5Zb3VuZyBBZHVsdDwva2V5d29yZD48a2V5d29yZD5jYXJib24gZGlveGlkZTwva2V5d29yZD48
a2V5d29yZD5jYXJvdGlkIGFydGVyaWVzPC9rZXl3b3JkPjxrZXl3b3JkPmNlcmVicmFsIGFydGVy
aWVzPC9rZXl3b3JkPjxrZXl3b3JkPnNoZWFyIHN0cmVzczwva2V5d29yZD48a2V5d29yZD52YXNv
ZGlsYXRpb248L2tleXdvcmQ+PC9rZXl3b3Jkcz48ZGF0ZXM+PHllYXI+MjAxNjwveWVhcj48cHVi
LWRhdGVzPjxkYXRlPjExPC9kYXRlPjwvcHViLWRhdGVzPjwvZGF0ZXM+PGlzYm4+MTUyNC00NTYz
PC9pc2JuPjxhY2Nlc3Npb24tbnVtPjI3NTcyMTUyPC9hY2Nlc3Npb24tbnVtPjx1cmxzPjxyZWxh
dGVkLXVybHM+PHVybD5odHRwczovL3d3dy5uY2JpLm5sbS5uaWguZ292L3B1Ym1lZC8yNzU3MjE1
MjwvdXJsPjwvcmVsYXRlZC11cmxzPjwvdXJscz48ZWxlY3Ryb25pYy1yZXNvdXJjZS1udW0+MTAu
MTE2MS9IWVBFUlRFTlNJT05BSEEuMTE2LjA3Njk4PC9lbGVjdHJvbmljLXJlc291cmNlLW51bT48
bGFuZ3VhZ2U+ZW5nPC9sYW5ndWFnZT48L3JlY29yZD48L0NpdGU+PC9FbmROb3RlPn==
</w:fldData>
        </w:fldChar>
      </w:r>
      <w:r w:rsidR="00D77CBD">
        <w:instrText xml:space="preserve"> ADDIN EN.CITE </w:instrText>
      </w:r>
      <w:r w:rsidR="00FC0B06">
        <w:fldChar w:fldCharType="begin">
          <w:fldData xml:space="preserve">PEVuZE5vdGU+PENpdGU+PEF1dGhvcj5DYXJ0ZXI8L0F1dGhvcj48WWVhcj4yMDE2PC9ZZWFyPjxS
ZWNOdW0+MjIxMTwvUmVjTnVtPjxEaXNwbGF5VGV4dD5bMTBdPC9EaXNwbGF5VGV4dD48cmVjb3Jk
PjxyZWMtbnVtYmVyPjIyMTE8L3JlYy1udW1iZXI+PGZvcmVpZ24ta2V5cz48a2V5IGFwcD0iRU4i
IGRiLWlkPSIwc3JkdGE5OXIwZXR3N2U1cnB6cHYwNXY5YTBldzllZjJ0YWUiIHRpbWVzdGFtcD0i
MTUzMTMxMjI4MSI+MjIxMTwva2V5PjwvZm9yZWlnbi1rZXlzPjxyZWYtdHlwZSBuYW1lPSJKb3Vy
bmFsIEFydGljbGUiPjE3PC9yZWYtdHlwZT48Y29udHJpYnV0b3JzPjxhdXRob3JzPjxhdXRob3I+
Q2FydGVyLCBILiBILjwvYXV0aG9yPjxhdXRob3I+QXRraW5zb24sIEMuIEwuPC9hdXRob3I+PGF1
dGhvcj5IZWlub25lbiwgSS4gSC48L2F1dGhvcj48YXV0aG9yPkhheW5lcywgQS48L2F1dGhvcj48
YXV0aG9yPlJvYmV5LCBFLjwvYXV0aG9yPjxhdXRob3I+U21pdGgsIEsuIEouPC9hdXRob3I+PGF1
dGhvcj5BaW5zbGllLCBQLiBOLjwvYXV0aG9yPjxhdXRob3I+SG9pbGFuZCwgUi4gTC48L2F1dGhv
cj48YXV0aG9yPkdyZWVuLCBELiBKLjwvYXV0aG9yPjwvYXV0aG9ycz48L2NvbnRyaWJ1dG9ycz48
dGl0bGVzPjx0aXRsZT5FdmlkZW5jZSBmb3IgU2hlYXIgU3RyZXNzLU1lZGlhdGVkIERpbGF0aW9u
IG9mIHRoZSBJbnRlcm5hbCBDYXJvdGlkIEFydGVyeSBpbiBIdW1hbnM8L3RpdGxlPjxzZWNvbmRh
cnktdGl0bGU+SHlwZXJ0ZW5zaW9uPC9zZWNvbmRhcnktdGl0bGU+PC90aXRsZXM+PHBlcmlvZGlj
YWw+PGZ1bGwtdGl0bGU+SHlwZXJ0ZW5zaW9uPC9mdWxsLXRpdGxlPjwvcGVyaW9kaWNhbD48cGFn
ZXM+MTIxNy0xMjI0PC9wYWdlcz48dm9sdW1lPjY4PC92b2x1bWU+PG51bWJlcj41PC9udW1iZXI+
PGVkaXRpb24+MjAxNi8wOC8yOTwvZWRpdGlvbj48a2V5d29yZHM+PGtleXdvcmQ+QWR1bHQ8L2tl
eXdvcmQ+PGtleXdvcmQ+QW5hbHlzaXMgb2YgVmFyaWFuY2U8L2tleXdvcmQ+PGtleXdvcmQ+Qmxv
b2QgRmxvdyBWZWxvY2l0eTwva2V5d29yZD48a2V5d29yZD5DYXJib24gRGlveGlkZTwva2V5d29y
ZD48a2V5d29yZD5DYXJvdGlkIEFydGVyeSwgSW50ZXJuYWw8L2tleXdvcmQ+PGtleXdvcmQ+RmVt
YWxlPC9rZXl3b3JkPjxrZXl3b3JkPkh1bWFuczwva2V5d29yZD48a2V5d29yZD5IeXBlcmNhcG5p
YTwva2V5d29yZD48a2V5d29yZD5NYWxlPC9rZXl3b3JkPjxrZXl3b3JkPlJlZmVyZW5jZSBWYWx1
ZXM8L2tleXdvcmQ+PGtleXdvcmQ+UmVnaW9uYWwgQmxvb2QgRmxvdzwva2V5d29yZD48a2V5d29y
ZD5SaXNrIEFzc2Vzc21lbnQ8L2tleXdvcmQ+PGtleXdvcmQ+U2FtcGxpbmcgU3R1ZGllczwva2V5
d29yZD48a2V5d29yZD5TZXggRmFjdG9yczwva2V5d29yZD48a2V5d29yZD5TdHJlc3MsIE1lY2hh
bmljYWw8L2tleXdvcmQ+PGtleXdvcmQ+VWx0cmFzb25vZ3JhcGh5LCBEb3BwbGVyPC9rZXl3b3Jk
PjxrZXl3b3JkPlZhc2N1bGFyIFJlc2lzdGFuY2U8L2tleXdvcmQ+PGtleXdvcmQ+VmFzY3VsYXIg
U3RpZmZuZXNzPC9rZXl3b3JkPjxrZXl3b3JkPlZhc29kaWxhdGlvbjwva2V5d29yZD48a2V5d29y
ZD5Zb3VuZyBBZHVsdDwva2V5d29yZD48a2V5d29yZD5jYXJib24gZGlveGlkZTwva2V5d29yZD48
a2V5d29yZD5jYXJvdGlkIGFydGVyaWVzPC9rZXl3b3JkPjxrZXl3b3JkPmNlcmVicmFsIGFydGVy
aWVzPC9rZXl3b3JkPjxrZXl3b3JkPnNoZWFyIHN0cmVzczwva2V5d29yZD48a2V5d29yZD52YXNv
ZGlsYXRpb248L2tleXdvcmQ+PC9rZXl3b3Jkcz48ZGF0ZXM+PHllYXI+MjAxNjwveWVhcj48cHVi
LWRhdGVzPjxkYXRlPjExPC9kYXRlPjwvcHViLWRhdGVzPjwvZGF0ZXM+PGlzYm4+MTUyNC00NTYz
PC9pc2JuPjxhY2Nlc3Npb24tbnVtPjI3NTcyMTUyPC9hY2Nlc3Npb24tbnVtPjx1cmxzPjxyZWxh
dGVkLXVybHM+PHVybD5odHRwczovL3d3dy5uY2JpLm5sbS5uaWguZ292L3B1Ym1lZC8yNzU3MjE1
MjwvdXJsPjwvcmVsYXRlZC11cmxzPjwvdXJscz48ZWxlY3Ryb25pYy1yZXNvdXJjZS1udW0+MTAu
MTE2MS9IWVBFUlRFTlNJT05BSEEuMTE2LjA3Njk4PC9lbGVjdHJvbmljLXJlc291cmNlLW51bT48
bGFuZ3VhZ2U+ZW5nPC9sYW5ndWFnZT48L3JlY29yZD48L0NpdGU+PC9FbmROb3RlPn==
</w:fldData>
        </w:fldChar>
      </w:r>
      <w:r w:rsidR="00D77CBD">
        <w:instrText xml:space="preserve"> ADDIN EN.CITE.DATA </w:instrText>
      </w:r>
      <w:r w:rsidR="00FC0B06">
        <w:fldChar w:fldCharType="end"/>
      </w:r>
      <w:r w:rsidR="00FC0B06">
        <w:fldChar w:fldCharType="separate"/>
      </w:r>
      <w:r w:rsidR="00D77CBD">
        <w:rPr>
          <w:noProof/>
        </w:rPr>
        <w:t>[</w:t>
      </w:r>
      <w:hyperlink w:anchor="_ENREF_10" w:tooltip="Carter, 2016 #2211" w:history="1">
        <w:r w:rsidR="004C3D0B">
          <w:rPr>
            <w:noProof/>
          </w:rPr>
          <w:t>10</w:t>
        </w:r>
      </w:hyperlink>
      <w:r w:rsidR="00D77CBD">
        <w:rPr>
          <w:noProof/>
        </w:rPr>
        <w:t>]</w:t>
      </w:r>
      <w:r w:rsidR="00FC0B06">
        <w:fldChar w:fldCharType="end"/>
      </w:r>
      <w:r w:rsidRPr="00516573">
        <w:t>. Endothelial shear stress contributes to endothelial health and a favorable vascul</w:t>
      </w:r>
      <w:r>
        <w:t xml:space="preserve">ar wall transcriptomic profile </w:t>
      </w:r>
      <w:r w:rsidR="00FC0B06">
        <w:fldChar w:fldCharType="begin"/>
      </w:r>
      <w:r w:rsidR="00D77CBD">
        <w:instrText xml:space="preserve"> ADDIN EN.CITE &lt;EndNote&gt;&lt;Cite&gt;&lt;Author&gt;Davies&lt;/Author&gt;&lt;Year&gt;2006&lt;/Year&gt;&lt;RecNum&gt;983&lt;/RecNum&gt;&lt;DisplayText&gt;[11]&lt;/DisplayText&gt;&lt;record&gt;&lt;rec-number&gt;983&lt;/rec-number&gt;&lt;foreign-keys&gt;&lt;key app="EN" db-id="0srdta99r0etw7e5rpzpv05v9a0ew9ef2tae" timestamp="1475759200"&gt;983&lt;/key&gt;&lt;key app="ENWeb" db-id=""&gt;0&lt;/key&gt;&lt;/foreign-keys&gt;&lt;ref-type name="Journal Article"&gt;17&lt;/ref-type&gt;&lt;contributors&gt;&lt;authors&gt;&lt;author&gt;Davies, John R.&lt;/author&gt;&lt;author&gt;Rudd, James H. F.&lt;/author&gt;&lt;author&gt;Weissberg, Peter L.&lt;/author&gt;&lt;author&gt;Narula, Jagat&lt;/author&gt;&lt;/authors&gt;&lt;/contributors&gt;&lt;titles&gt;&lt;title&gt;Radionuclide Imaging for the Detection of Inflammation in Vulnerable Plaques&lt;/title&gt;&lt;secondary-title&gt;J Am Coll Cardiol&lt;/secondary-title&gt;&lt;/titles&gt;&lt;periodical&gt;&lt;full-title&gt;J Am Coll Cardiol&lt;/full-title&gt;&lt;abbr-1&gt;Journal of the American College of Cardiology&lt;/abbr-1&gt;&lt;/periodical&gt;&lt;pages&gt;C57-C68&lt;/pages&gt;&lt;volume&gt;47&lt;/volume&gt;&lt;number&gt;8, Supplement&lt;/number&gt;&lt;dates&gt;&lt;year&gt;2006&lt;/year&gt;&lt;/dates&gt;&lt;isbn&gt;0735-1097&lt;/isbn&gt;&lt;urls&gt;&lt;related-urls&gt;&lt;url&gt;http://www.sciencedirect.com/science/article/pii/S0735109705031426&lt;/url&gt;&lt;/related-urls&gt;&lt;/urls&gt;&lt;electronic-resource-num&gt;http://dx.doi.org/10.1016/j.jacc.2005.11.049&lt;/electronic-resource-num&gt;&lt;/record&gt;&lt;/Cite&gt;&lt;/EndNote&gt;</w:instrText>
      </w:r>
      <w:r w:rsidR="00FC0B06">
        <w:fldChar w:fldCharType="separate"/>
      </w:r>
      <w:r w:rsidR="00D77CBD">
        <w:rPr>
          <w:noProof/>
        </w:rPr>
        <w:t>[</w:t>
      </w:r>
      <w:hyperlink w:anchor="_ENREF_11" w:tooltip="Davies, 2006 #983" w:history="1">
        <w:r w:rsidR="004C3D0B">
          <w:rPr>
            <w:noProof/>
          </w:rPr>
          <w:t>11</w:t>
        </w:r>
      </w:hyperlink>
      <w:r w:rsidR="00D77CBD">
        <w:rPr>
          <w:noProof/>
        </w:rPr>
        <w:t>]</w:t>
      </w:r>
      <w:r w:rsidR="00FC0B06">
        <w:fldChar w:fldCharType="end"/>
      </w:r>
      <w:r w:rsidRPr="00516573">
        <w:t>. Clinical studies have demonstrated that areas of low endothelial shear stress in the coronary tree are associated with atherosclerosis development and high-risk plaque features</w:t>
      </w:r>
      <w:r>
        <w:t xml:space="preserve"> </w:t>
      </w:r>
      <w:r w:rsidR="00FC0B06">
        <w:fldChar w:fldCharType="begin">
          <w:fldData xml:space="preserve">PEVuZE5vdGU+PENpdGU+PEF1dGhvcj5DaGF0eml6aXNpczwvQXV0aG9yPjxZZWFyPjIwMTc8L1ll
YXI+PFJlY051bT4yMjEzPC9SZWNOdW0+PERpc3BsYXlUZXh0PlsxMl08L0Rpc3BsYXlUZXh0Pjxy
ZWNvcmQ+PHJlYy1udW1iZXI+MjIxMzwvcmVjLW51bWJlcj48Zm9yZWlnbi1rZXlzPjxrZXkgYXBw
PSJFTiIgZGItaWQ9IjBzcmR0YTk5cjBldHc3ZTVycHpwdjA1djlhMGV3OWVmMnRhZSIgdGltZXN0
YW1wPSIxNTMxMzEzMTg0Ij4yMjEzPC9rZXk+PC9mb3JlaWduLWtleXM+PHJlZi10eXBlIG5hbWU9
IkpvdXJuYWwgQXJ0aWNsZSI+MTc8L3JlZi10eXBlPjxjb250cmlidXRvcnM+PGF1dGhvcnM+PGF1
dGhvcj5DaGF0eml6aXNpcywgWS4gUy48L2F1dGhvcj48YXV0aG9yPlRvdXRvdXphcywgSy48L2F1
dGhvcj48YXV0aG9yPkdpYW5ub3BvdWxvcywgQS4gQS48L2F1dGhvcj48YXV0aG9yPlJpZ2EsIE0u
PC9hdXRob3I+PGF1dGhvcj5BbnRvbmlhZGlzLCBBLiBQLjwvYXV0aG9yPjxhdXRob3I+RnVqaW5v
bSwgWS48L2F1dGhvcj48YXV0aG9yPk1pdHNvdXJhcywgRC48L2F1dGhvcj48YXV0aG9yPktvdXRr
aWFzLCBWLiBHLjwvYXV0aG9yPjxhdXRob3I+Q2hlaW1hcmlvdGlzLCBHLjwvYXV0aG9yPjxhdXRo
b3I+RG91bGF2ZXJha2lzLCBDLjwvYXV0aG9yPjxhdXRob3I+VHNhbXBvdWxhdGlkaXMsIEkuPC9h
dXRob3I+PGF1dGhvcj5DaG91dmFyZGEsIEkuPC9hdXRob3I+PGF1dGhvcj5Lb21wYXRzaWFyaXMs
IEkuPC9hdXRob3I+PGF1dGhvcj5OYWthbXVyYSwgUy48L2F1dGhvcj48YXV0aG9yPlJ5Ymlja2ks
IEYuIEouPC9hdXRob3I+PGF1dGhvcj5NYWdsYXZlcmFzLCBOLjwvYXV0aG9yPjxhdXRob3I+VG91
c291bGlzLCBELjwvYXV0aG9yPjxhdXRob3I+R2lhbm5vZ2xvdSwgRy4gRC48L2F1dGhvcj48L2F1
dGhvcnM+PC9jb250cmlidXRvcnM+PHRpdGxlcz48dGl0bGU+QXNzb2NpYXRpb24gb2YgZ2xvYmFs
IGFuZCBsb2NhbCBsb3cgZW5kb3RoZWxpYWwgc2hlYXIgc3RyZXNzIHdpdGggaGlnaC1yaXNrIHBs
YXF1ZSB1c2luZyBpbnRyYWNvcm9uYXJ5IDNEIG9wdGljYWwgY29oZXJlbmNlIHRvbW9ncmFwaHk6
IEludHJvZHVjdGlvbiBvZiAmYXBvcztzaGVhciBzdHJlc3Mgc2NvcmUmYXBvczs8L3RpdGxlPjxz
ZWNvbmRhcnktdGl0bGU+RXVyIEhlYXJ0IEogQ2FyZGlvdmFzYyBJbWFnaW5nPC9zZWNvbmRhcnkt
dGl0bGU+PC90aXRsZXM+PHBlcmlvZGljYWw+PGZ1bGwtdGl0bGU+RXVyIEhlYXJ0IEogQ2FyZGlv
dmFzYyBJbWFnaW5nPC9mdWxsLXRpdGxlPjxhYmJyLTE+RXVyb3BlYW4gaGVhcnQgam91cm5hbCBj
YXJkaW92YXNjdWxhciBJbWFnaW5nPC9hYmJyLTE+PC9wZXJpb2RpY2FsPjxwYWdlcz44ODgtODk3
PC9wYWdlcz48dm9sdW1lPjE4PC92b2x1bWU+PG51bWJlcj44PC9udW1iZXI+PGtleXdvcmRzPjxr
ZXl3b3JkPkFjdXRlIENvcm9uYXJ5IFN5bmRyb21lPC9rZXl3b3JkPjxrZXl3b3JkPkFnZWQ8L2tl
eXdvcmQ+PGtleXdvcmQ+QW5hbHlzaXMgb2YgVmFyaWFuY2U8L2tleXdvcmQ+PGtleXdvcmQ+Q29y
b25hcnkgQXJ0ZXJ5IERpc2Vhc2U8L2tleXdvcmQ+PGtleXdvcmQ+RmVtYWxlPC9rZXl3b3JkPjxr
ZXl3b3JkPkh1bWFuczwva2V5d29yZD48a2V5d29yZD5JbWFnaW5nLCBUaHJlZS1EaW1lbnNpb25h
bDwva2V5d29yZD48a2V5d29yZD5NYWxlPC9rZXl3b3JkPjxrZXl3b3JkPk1pZGRsZSBBZ2VkPC9r
ZXl3b3JkPjxrZXl3b3JkPk9ic2VydmVyIFZhcmlhdGlvbjwva2V5d29yZD48a2V5d29yZD5QbGFx
dWUsIEF0aGVyb3NjbGVyb3RpYzwva2V5d29yZD48a2V5d29yZD5Qcm9nbm9zaXM8L2tleXdvcmQ+
PGtleXdvcmQ+UmlzayBBc3Nlc3NtZW50PC9rZXl3b3JkPjxrZXl3b3JkPlNldmVyaXR5IG9mIEls
bG5lc3MgSW5kZXg8L2tleXdvcmQ+PGtleXdvcmQ+U2hlYXIgU3RyZW5ndGg8L2tleXdvcmQ+PGtl
eXdvcmQ+U3Vydml2YWwgQW5hbHlzaXM8L2tleXdvcmQ+PGtleXdvcmQ+VG9tb2dyYXBoeSwgT3B0
aWNhbCBDb2hlcmVuY2U8L2tleXdvcmQ+PGtleXdvcmQ+VHJlYXRtZW50IE91dGNvbWU8L2tleXdv
cmQ+PGtleXdvcmQ+Y2xpbmljYWwgZXZlbnRzPC9rZXl3b3JkPjxrZXl3b3JkPmNvcm9uYXJ5IGFy
dGVyeSBkaXNlYXNlPC9rZXl3b3JkPjxrZXl3b3JkPmVuZG90aGVsaWFsIHNoZWFyIHN0cmVzczwv
a2V5d29yZD48a2V5d29yZD5oaWdoLXJpc2sgcGxhcXVlPC9rZXl3b3JkPjxrZXl3b3JkPm9wdGlj
YWwgY29oZXJlbmNlIHRvbW9ncmFwaHk8L2tleXdvcmQ+PGtleXdvcmQ+c2hlYXIgc3RyZXNzIHNj
b3JlPC9rZXl3b3JkPjxrZXl3b3JkPnZhc2N1bGFyIHJlbW9kZWxsaW5nPC9rZXl3b3JkPjwva2V5
d29yZHM+PGRhdGVzPjx5ZWFyPjIwMTc8L3llYXI+PHB1Yi1kYXRlcz48ZGF0ZT5NYXk8L2RhdGU+
PC9wdWItZGF0ZXM+PC9kYXRlcz48aXNibj4yMDQ3LTI0MTI8L2lzYm4+PGFjY2Vzc2lvbi1udW0+
Mjc0NjEyMTE8L2FjY2Vzc2lvbi1udW0+PHVybHM+PHJlbGF0ZWQtdXJscz48dXJsPmh0dHBzOi8v
d3d3Lm5jYmkubmxtLm5paC5nb3YvcHVibWVkLzI3NDYxMjExPC91cmw+PC9yZWxhdGVkLXVybHM+
PC91cmxzPjxjdXN0b20yPlBNQzU4Mzc2NDE8L2N1c3RvbTI+PGVsZWN0cm9uaWMtcmVzb3VyY2Ut
bnVtPjEwLjEwOTMvZWhqY2kvamV3MTM0PC9lbGVjdHJvbmljLXJlc291cmNlLW51bT48bGFuZ3Vh
Z2U+ZW5nPC9sYW5ndWFnZT48L3JlY29yZD48L0NpdGU+PC9FbmROb3RlPn==
</w:fldData>
        </w:fldChar>
      </w:r>
      <w:r w:rsidR="00D77CBD">
        <w:instrText xml:space="preserve"> ADDIN EN.CITE </w:instrText>
      </w:r>
      <w:r w:rsidR="00FC0B06">
        <w:fldChar w:fldCharType="begin">
          <w:fldData xml:space="preserve">PEVuZE5vdGU+PENpdGU+PEF1dGhvcj5DaGF0eml6aXNpczwvQXV0aG9yPjxZZWFyPjIwMTc8L1ll
YXI+PFJlY051bT4yMjEzPC9SZWNOdW0+PERpc3BsYXlUZXh0PlsxMl08L0Rpc3BsYXlUZXh0Pjxy
ZWNvcmQ+PHJlYy1udW1iZXI+MjIxMzwvcmVjLW51bWJlcj48Zm9yZWlnbi1rZXlzPjxrZXkgYXBw
PSJFTiIgZGItaWQ9IjBzcmR0YTk5cjBldHc3ZTVycHpwdjA1djlhMGV3OWVmMnRhZSIgdGltZXN0
YW1wPSIxNTMxMzEzMTg0Ij4yMjEzPC9rZXk+PC9mb3JlaWduLWtleXM+PHJlZi10eXBlIG5hbWU9
IkpvdXJuYWwgQXJ0aWNsZSI+MTc8L3JlZi10eXBlPjxjb250cmlidXRvcnM+PGF1dGhvcnM+PGF1
dGhvcj5DaGF0eml6aXNpcywgWS4gUy48L2F1dGhvcj48YXV0aG9yPlRvdXRvdXphcywgSy48L2F1
dGhvcj48YXV0aG9yPkdpYW5ub3BvdWxvcywgQS4gQS48L2F1dGhvcj48YXV0aG9yPlJpZ2EsIE0u
PC9hdXRob3I+PGF1dGhvcj5BbnRvbmlhZGlzLCBBLiBQLjwvYXV0aG9yPjxhdXRob3I+RnVqaW5v
bSwgWS48L2F1dGhvcj48YXV0aG9yPk1pdHNvdXJhcywgRC48L2F1dGhvcj48YXV0aG9yPktvdXRr
aWFzLCBWLiBHLjwvYXV0aG9yPjxhdXRob3I+Q2hlaW1hcmlvdGlzLCBHLjwvYXV0aG9yPjxhdXRo
b3I+RG91bGF2ZXJha2lzLCBDLjwvYXV0aG9yPjxhdXRob3I+VHNhbXBvdWxhdGlkaXMsIEkuPC9h
dXRob3I+PGF1dGhvcj5DaG91dmFyZGEsIEkuPC9hdXRob3I+PGF1dGhvcj5Lb21wYXRzaWFyaXMs
IEkuPC9hdXRob3I+PGF1dGhvcj5OYWthbXVyYSwgUy48L2F1dGhvcj48YXV0aG9yPlJ5Ymlja2ks
IEYuIEouPC9hdXRob3I+PGF1dGhvcj5NYWdsYXZlcmFzLCBOLjwvYXV0aG9yPjxhdXRob3I+VG91
c291bGlzLCBELjwvYXV0aG9yPjxhdXRob3I+R2lhbm5vZ2xvdSwgRy4gRC48L2F1dGhvcj48L2F1
dGhvcnM+PC9jb250cmlidXRvcnM+PHRpdGxlcz48dGl0bGU+QXNzb2NpYXRpb24gb2YgZ2xvYmFs
IGFuZCBsb2NhbCBsb3cgZW5kb3RoZWxpYWwgc2hlYXIgc3RyZXNzIHdpdGggaGlnaC1yaXNrIHBs
YXF1ZSB1c2luZyBpbnRyYWNvcm9uYXJ5IDNEIG9wdGljYWwgY29oZXJlbmNlIHRvbW9ncmFwaHk6
IEludHJvZHVjdGlvbiBvZiAmYXBvcztzaGVhciBzdHJlc3Mgc2NvcmUmYXBvczs8L3RpdGxlPjxz
ZWNvbmRhcnktdGl0bGU+RXVyIEhlYXJ0IEogQ2FyZGlvdmFzYyBJbWFnaW5nPC9zZWNvbmRhcnkt
dGl0bGU+PC90aXRsZXM+PHBlcmlvZGljYWw+PGZ1bGwtdGl0bGU+RXVyIEhlYXJ0IEogQ2FyZGlv
dmFzYyBJbWFnaW5nPC9mdWxsLXRpdGxlPjxhYmJyLTE+RXVyb3BlYW4gaGVhcnQgam91cm5hbCBj
YXJkaW92YXNjdWxhciBJbWFnaW5nPC9hYmJyLTE+PC9wZXJpb2RpY2FsPjxwYWdlcz44ODgtODk3
PC9wYWdlcz48dm9sdW1lPjE4PC92b2x1bWU+PG51bWJlcj44PC9udW1iZXI+PGtleXdvcmRzPjxr
ZXl3b3JkPkFjdXRlIENvcm9uYXJ5IFN5bmRyb21lPC9rZXl3b3JkPjxrZXl3b3JkPkFnZWQ8L2tl
eXdvcmQ+PGtleXdvcmQ+QW5hbHlzaXMgb2YgVmFyaWFuY2U8L2tleXdvcmQ+PGtleXdvcmQ+Q29y
b25hcnkgQXJ0ZXJ5IERpc2Vhc2U8L2tleXdvcmQ+PGtleXdvcmQ+RmVtYWxlPC9rZXl3b3JkPjxr
ZXl3b3JkPkh1bWFuczwva2V5d29yZD48a2V5d29yZD5JbWFnaW5nLCBUaHJlZS1EaW1lbnNpb25h
bDwva2V5d29yZD48a2V5d29yZD5NYWxlPC9rZXl3b3JkPjxrZXl3b3JkPk1pZGRsZSBBZ2VkPC9r
ZXl3b3JkPjxrZXl3b3JkPk9ic2VydmVyIFZhcmlhdGlvbjwva2V5d29yZD48a2V5d29yZD5QbGFx
dWUsIEF0aGVyb3NjbGVyb3RpYzwva2V5d29yZD48a2V5d29yZD5Qcm9nbm9zaXM8L2tleXdvcmQ+
PGtleXdvcmQ+UmlzayBBc3Nlc3NtZW50PC9rZXl3b3JkPjxrZXl3b3JkPlNldmVyaXR5IG9mIEls
bG5lc3MgSW5kZXg8L2tleXdvcmQ+PGtleXdvcmQ+U2hlYXIgU3RyZW5ndGg8L2tleXdvcmQ+PGtl
eXdvcmQ+U3Vydml2YWwgQW5hbHlzaXM8L2tleXdvcmQ+PGtleXdvcmQ+VG9tb2dyYXBoeSwgT3B0
aWNhbCBDb2hlcmVuY2U8L2tleXdvcmQ+PGtleXdvcmQ+VHJlYXRtZW50IE91dGNvbWU8L2tleXdv
cmQ+PGtleXdvcmQ+Y2xpbmljYWwgZXZlbnRzPC9rZXl3b3JkPjxrZXl3b3JkPmNvcm9uYXJ5IGFy
dGVyeSBkaXNlYXNlPC9rZXl3b3JkPjxrZXl3b3JkPmVuZG90aGVsaWFsIHNoZWFyIHN0cmVzczwv
a2V5d29yZD48a2V5d29yZD5oaWdoLXJpc2sgcGxhcXVlPC9rZXl3b3JkPjxrZXl3b3JkPm9wdGlj
YWwgY29oZXJlbmNlIHRvbW9ncmFwaHk8L2tleXdvcmQ+PGtleXdvcmQ+c2hlYXIgc3RyZXNzIHNj
b3JlPC9rZXl3b3JkPjxrZXl3b3JkPnZhc2N1bGFyIHJlbW9kZWxsaW5nPC9rZXl3b3JkPjwva2V5
d29yZHM+PGRhdGVzPjx5ZWFyPjIwMTc8L3llYXI+PHB1Yi1kYXRlcz48ZGF0ZT5NYXk8L2RhdGU+
PC9wdWItZGF0ZXM+PC9kYXRlcz48aXNibj4yMDQ3LTI0MTI8L2lzYm4+PGFjY2Vzc2lvbi1udW0+
Mjc0NjEyMTE8L2FjY2Vzc2lvbi1udW0+PHVybHM+PHJlbGF0ZWQtdXJscz48dXJsPmh0dHBzOi8v
d3d3Lm5jYmkubmxtLm5paC5nb3YvcHVibWVkLzI3NDYxMjExPC91cmw+PC9yZWxhdGVkLXVybHM+
PC91cmxzPjxjdXN0b20yPlBNQzU4Mzc2NDE8L2N1c3RvbTI+PGVsZWN0cm9uaWMtcmVzb3VyY2Ut
bnVtPjEwLjEwOTMvZWhqY2kvamV3MTM0PC9lbGVjdHJvbmljLXJlc291cmNlLW51bT48bGFuZ3Vh
Z2U+ZW5nPC9sYW5ndWFnZT48L3JlY29yZD48L0NpdGU+PC9FbmROb3RlPn==
</w:fldData>
        </w:fldChar>
      </w:r>
      <w:r w:rsidR="00D77CBD">
        <w:instrText xml:space="preserve"> ADDIN EN.CITE.DATA </w:instrText>
      </w:r>
      <w:r w:rsidR="00FC0B06">
        <w:fldChar w:fldCharType="end"/>
      </w:r>
      <w:r w:rsidR="00FC0B06">
        <w:fldChar w:fldCharType="separate"/>
      </w:r>
      <w:r w:rsidR="00D77CBD">
        <w:rPr>
          <w:noProof/>
        </w:rPr>
        <w:t>[</w:t>
      </w:r>
      <w:hyperlink w:anchor="_ENREF_12" w:tooltip="Chatzizisis, 2017 #2213" w:history="1">
        <w:r w:rsidR="004C3D0B">
          <w:rPr>
            <w:noProof/>
          </w:rPr>
          <w:t>12</w:t>
        </w:r>
      </w:hyperlink>
      <w:r w:rsidR="00D77CBD">
        <w:rPr>
          <w:noProof/>
        </w:rPr>
        <w:t>]</w:t>
      </w:r>
      <w:r w:rsidR="00FC0B06">
        <w:fldChar w:fldCharType="end"/>
      </w:r>
      <w:r w:rsidRPr="00516573">
        <w:t>. Similarly, in the carotid arteries lower wall shear stress is associated with plaque development and localization</w:t>
      </w:r>
      <w:r>
        <w:t xml:space="preserve"> </w:t>
      </w:r>
      <w:r w:rsidR="00FC0B06">
        <w:fldChar w:fldCharType="begin"/>
      </w:r>
      <w:r w:rsidR="00D77CBD">
        <w:instrText xml:space="preserve"> ADDIN EN.CITE &lt;EndNote&gt;&lt;Cite&gt;&lt;Author&gt;Gnasso&lt;/Author&gt;&lt;Year&gt;1997&lt;/Year&gt;&lt;RecNum&gt;2214&lt;/RecNum&gt;&lt;DisplayText&gt;[13]&lt;/DisplayText&gt;&lt;record&gt;&lt;rec-number&gt;2214&lt;/rec-number&gt;&lt;foreign-keys&gt;&lt;key app="EN" db-id="0srdta99r0etw7e5rpzpv05v9a0ew9ef2tae" timestamp="1531313185"&gt;2214&lt;/key&gt;&lt;/foreign-keys&gt;&lt;ref-type name="Journal Article"&gt;17&lt;/ref-type&gt;&lt;contributors&gt;&lt;authors&gt;&lt;author&gt;Gnasso, A.&lt;/author&gt;&lt;author&gt;Irace, C.&lt;/author&gt;&lt;author&gt;Carallo, C.&lt;/author&gt;&lt;author&gt;De Franceschi, M. S.&lt;/author&gt;&lt;author&gt;Motti, C.&lt;/author&gt;&lt;author&gt;Mattioli, P. L.&lt;/author&gt;&lt;author&gt;Pujia, A.&lt;/author&gt;&lt;/authors&gt;&lt;/contributors&gt;&lt;titles&gt;&lt;title&gt;In vivo association between low wall shear stress and plaque in subjects with asymmetrical carotid atherosclerosis&lt;/title&gt;&lt;secondary-title&gt;Stroke&lt;/secondary-title&gt;&lt;/titles&gt;&lt;periodical&gt;&lt;full-title&gt;Stroke&lt;/full-title&gt;&lt;abbr-1&gt;Stroke; a journal of cerebral circulation&lt;/abbr-1&gt;&lt;/periodical&gt;&lt;pages&gt;993-8&lt;/pages&gt;&lt;volume&gt;28&lt;/volume&gt;&lt;number&gt;5&lt;/number&gt;&lt;keywords&gt;&lt;keyword&gt;Arteriosclerosis&lt;/keyword&gt;&lt;keyword&gt;Blood Flow Velocity&lt;/keyword&gt;&lt;keyword&gt;Blood Viscosity&lt;/keyword&gt;&lt;keyword&gt;Carotid Artery Diseases&lt;/keyword&gt;&lt;keyword&gt;Cohort Studies&lt;/keyword&gt;&lt;keyword&gt;Female&lt;/keyword&gt;&lt;keyword&gt;Humans&lt;/keyword&gt;&lt;keyword&gt;Male&lt;/keyword&gt;&lt;keyword&gt;Middle Aged&lt;/keyword&gt;&lt;keyword&gt;Models, Cardiovascular&lt;/keyword&gt;&lt;keyword&gt;Stress, Mechanical&lt;/keyword&gt;&lt;keyword&gt;Tunica Intima&lt;/keyword&gt;&lt;keyword&gt;Tunica Media&lt;/keyword&gt;&lt;keyword&gt;Ultrasonography&lt;/keyword&gt;&lt;/keywords&gt;&lt;dates&gt;&lt;year&gt;1997&lt;/year&gt;&lt;pub-dates&gt;&lt;date&gt;May&lt;/date&gt;&lt;/pub-dates&gt;&lt;/dates&gt;&lt;isbn&gt;0039-2499&lt;/isbn&gt;&lt;accession-num&gt;9158640&lt;/accession-num&gt;&lt;urls&gt;&lt;related-urls&gt;&lt;url&gt;https://www.ncbi.nlm.nih.gov/pubmed/9158640&lt;/url&gt;&lt;/related-urls&gt;&lt;/urls&gt;&lt;language&gt;eng&lt;/language&gt;&lt;/record&gt;&lt;/Cite&gt;&lt;/EndNote&gt;</w:instrText>
      </w:r>
      <w:r w:rsidR="00FC0B06">
        <w:fldChar w:fldCharType="separate"/>
      </w:r>
      <w:r w:rsidR="00D77CBD">
        <w:rPr>
          <w:noProof/>
        </w:rPr>
        <w:t>[</w:t>
      </w:r>
      <w:hyperlink w:anchor="_ENREF_13" w:tooltip="Gnasso, 1997 #2214" w:history="1">
        <w:r w:rsidR="004C3D0B">
          <w:rPr>
            <w:noProof/>
          </w:rPr>
          <w:t>13</w:t>
        </w:r>
      </w:hyperlink>
      <w:r w:rsidR="00D77CBD">
        <w:rPr>
          <w:noProof/>
        </w:rPr>
        <w:t>]</w:t>
      </w:r>
      <w:r w:rsidR="00FC0B06">
        <w:fldChar w:fldCharType="end"/>
      </w:r>
      <w:r>
        <w:t xml:space="preserve">. </w:t>
      </w:r>
    </w:p>
    <w:p w:rsidR="00F52206" w:rsidRDefault="00F52206" w:rsidP="00F52206">
      <w:pPr>
        <w:spacing w:before="120"/>
      </w:pPr>
      <w:r>
        <w:t xml:space="preserve">It is important to acknowledge that </w:t>
      </w:r>
      <w:r w:rsidRPr="00363C89">
        <w:t xml:space="preserve">technical challenges are different </w:t>
      </w:r>
      <w:r>
        <w:t xml:space="preserve">across beds </w:t>
      </w:r>
      <w:r w:rsidRPr="00363C89">
        <w:t xml:space="preserve">(e.g. </w:t>
      </w:r>
      <w:r>
        <w:t>use of</w:t>
      </w:r>
      <w:r w:rsidRPr="00363C89">
        <w:t xml:space="preserve"> gating, vessel</w:t>
      </w:r>
      <w:r>
        <w:t xml:space="preserve"> size</w:t>
      </w:r>
      <w:r w:rsidRPr="00363C89">
        <w:t xml:space="preserve">, </w:t>
      </w:r>
      <w:r>
        <w:t>amount and nature of</w:t>
      </w:r>
      <w:r w:rsidRPr="00363C89">
        <w:t xml:space="preserve"> motion)</w:t>
      </w:r>
      <w:r>
        <w:t xml:space="preserve"> – but these effects are mitigated by scan protocol, which result in approximate in-plane voxel sizes in the 0.5-0.75mm range, and the through-plane resolution of coronary (the smaller vessels) is actually better than, rather than inferior to, that of carotids (with the voxels being isotropic in coronary and not so in the neck and </w:t>
      </w:r>
      <w:r w:rsidR="005B3448">
        <w:t>larger vessels</w:t>
      </w:r>
      <w:r>
        <w:t xml:space="preserve"> extremities). </w:t>
      </w:r>
    </w:p>
    <w:bookmarkEnd w:id="9"/>
    <w:bookmarkEnd w:id="10"/>
    <w:bookmarkEnd w:id="11"/>
    <w:bookmarkEnd w:id="12"/>
    <w:p w:rsidR="001C6576" w:rsidRPr="00495B70" w:rsidRDefault="003621AD" w:rsidP="00631329">
      <w:pPr>
        <w:pStyle w:val="3"/>
        <w:spacing w:before="0" w:after="120"/>
        <w:rPr>
          <w:rFonts w:asciiTheme="minorHAnsi" w:hAnsiTheme="minorHAnsi" w:cstheme="minorHAnsi"/>
          <w:szCs w:val="24"/>
        </w:rPr>
      </w:pPr>
      <w:r w:rsidRPr="00495B70">
        <w:rPr>
          <w:rStyle w:val="StyleVisioncontentC0000000007015870"/>
          <w:rFonts w:asciiTheme="minorHAnsi" w:hAnsiTheme="minorHAnsi" w:cstheme="minorHAnsi"/>
          <w:i w:val="0"/>
          <w:color w:val="auto"/>
          <w:szCs w:val="24"/>
        </w:rPr>
        <w:t>Co</w:t>
      </w:r>
      <w:r w:rsidR="00074E80" w:rsidRPr="00495B70">
        <w:rPr>
          <w:rStyle w:val="StyleVisioncontentC0000000007015870"/>
          <w:rFonts w:asciiTheme="minorHAnsi" w:hAnsiTheme="minorHAnsi" w:cstheme="minorHAnsi"/>
          <w:i w:val="0"/>
          <w:color w:val="auto"/>
          <w:szCs w:val="24"/>
        </w:rPr>
        <w:t>nfor</w:t>
      </w:r>
      <w:r w:rsidRPr="00495B70">
        <w:rPr>
          <w:rStyle w:val="StyleVisioncontentC0000000007015870"/>
          <w:rFonts w:asciiTheme="minorHAnsi" w:hAnsiTheme="minorHAnsi" w:cstheme="minorHAnsi"/>
          <w:i w:val="0"/>
          <w:color w:val="auto"/>
          <w:szCs w:val="24"/>
        </w:rPr>
        <w:t xml:space="preserve">mance with this Profile by </w:t>
      </w:r>
      <w:r w:rsidRPr="00495B70">
        <w:rPr>
          <w:rStyle w:val="StyleVisioncontentC0000000007015870"/>
          <w:rFonts w:asciiTheme="minorHAnsi" w:hAnsiTheme="minorHAnsi" w:cstheme="minorHAnsi"/>
          <w:i w:val="0"/>
          <w:color w:val="auto"/>
          <w:szCs w:val="24"/>
          <w:u w:val="single"/>
        </w:rPr>
        <w:t>all relevant staff and equipment</w:t>
      </w:r>
      <w:r w:rsidR="0099655A" w:rsidRPr="00495B70">
        <w:rPr>
          <w:rStyle w:val="StyleVisioncontentC0000000007015870"/>
          <w:rFonts w:asciiTheme="minorHAnsi" w:hAnsiTheme="minorHAnsi" w:cstheme="minorHAnsi"/>
          <w:i w:val="0"/>
          <w:color w:val="auto"/>
          <w:szCs w:val="24"/>
        </w:rPr>
        <w:t xml:space="preserve"> supports the following claims</w:t>
      </w:r>
      <w:r w:rsidR="00927F71" w:rsidRPr="00495B70">
        <w:rPr>
          <w:rStyle w:val="StyleVisioncontentC0000000007015870"/>
          <w:rFonts w:asciiTheme="minorHAnsi" w:hAnsiTheme="minorHAnsi" w:cstheme="minorHAnsi"/>
          <w:i w:val="0"/>
          <w:color w:val="auto"/>
          <w:szCs w:val="24"/>
        </w:rPr>
        <w:t xml:space="preserve"> (see Disclaimer in Discussion below)</w:t>
      </w:r>
      <w:r w:rsidRPr="00495B70">
        <w:rPr>
          <w:rStyle w:val="StyleVisioncontentC0000000007015870"/>
          <w:rFonts w:asciiTheme="minorHAnsi" w:hAnsiTheme="minorHAnsi" w:cstheme="minorHAnsi"/>
          <w:i w:val="0"/>
          <w:color w:val="auto"/>
          <w:szCs w:val="24"/>
        </w:rPr>
        <w:t>:</w:t>
      </w:r>
    </w:p>
    <w:p w:rsidR="00BF5EFD" w:rsidRPr="00A71A26" w:rsidRDefault="00BF5EFD" w:rsidP="00631329">
      <w:pPr>
        <w:pStyle w:val="Topic"/>
        <w:spacing w:after="120"/>
        <w:rPr>
          <w:rStyle w:val="StyleVisiontextC000000000969C270"/>
          <w:rFonts w:asciiTheme="minorHAnsi" w:hAnsiTheme="minorHAnsi" w:cstheme="minorHAnsi"/>
          <w:b w:val="0"/>
          <w:color w:val="7F7F7F" w:themeColor="text1" w:themeTint="80"/>
          <w:sz w:val="24"/>
        </w:rPr>
      </w:pPr>
      <w:commentRangeStart w:id="13"/>
      <w:r w:rsidRPr="00A71A26">
        <w:rPr>
          <w:rStyle w:val="StyleVisiontextC000000000969C270"/>
          <w:rFonts w:asciiTheme="minorHAnsi" w:hAnsiTheme="minorHAnsi" w:cstheme="minorHAnsi"/>
          <w:b w:val="0"/>
          <w:color w:val="7F7F7F" w:themeColor="text1" w:themeTint="80"/>
          <w:sz w:val="24"/>
        </w:rPr>
        <w:t xml:space="preserve">Claim 1:  A true change in a </w:t>
      </w:r>
      <w:r w:rsidR="00F94201">
        <w:rPr>
          <w:rStyle w:val="StyleVisiontextC000000000969C270"/>
          <w:rFonts w:asciiTheme="minorHAnsi" w:hAnsiTheme="minorHAnsi" w:cstheme="minorHAnsi"/>
          <w:b w:val="0"/>
          <w:color w:val="7F7F7F" w:themeColor="text1" w:themeTint="80"/>
          <w:sz w:val="24"/>
        </w:rPr>
        <w:t>lesion characteristic</w:t>
      </w:r>
      <w:r w:rsidRPr="00A71A26">
        <w:rPr>
          <w:rStyle w:val="StyleVisiontextC000000000969C270"/>
          <w:rFonts w:asciiTheme="minorHAnsi" w:hAnsiTheme="minorHAnsi" w:cstheme="minorHAnsi"/>
          <w:b w:val="0"/>
          <w:color w:val="7F7F7F" w:themeColor="text1" w:themeTint="80"/>
          <w:sz w:val="24"/>
        </w:rPr>
        <w:t xml:space="preserve"> has occurred with 95% confidence if the measured </w:t>
      </w:r>
      <w:proofErr w:type="spellStart"/>
      <w:r w:rsidR="00FE569C">
        <w:rPr>
          <w:rStyle w:val="StyleVisiontextC000000000969C270"/>
          <w:rFonts w:asciiTheme="minorHAnsi" w:hAnsiTheme="minorHAnsi" w:cstheme="minorHAnsi"/>
          <w:b w:val="0"/>
          <w:color w:val="7F7F7F" w:themeColor="text1" w:themeTint="80"/>
          <w:sz w:val="24"/>
        </w:rPr>
        <w:t>measurand</w:t>
      </w:r>
      <w:proofErr w:type="spellEnd"/>
      <w:r w:rsidR="00FE569C">
        <w:rPr>
          <w:rStyle w:val="StyleVisiontextC000000000969C270"/>
          <w:rFonts w:asciiTheme="minorHAnsi" w:hAnsiTheme="minorHAnsi" w:cstheme="minorHAnsi"/>
          <w:b w:val="0"/>
          <w:color w:val="7F7F7F" w:themeColor="text1" w:themeTint="80"/>
          <w:sz w:val="24"/>
        </w:rPr>
        <w:t xml:space="preserve"> change</w:t>
      </w:r>
      <w:r w:rsidRPr="00A71A26">
        <w:rPr>
          <w:rStyle w:val="StyleVisiontextC000000000969C270"/>
          <w:rFonts w:asciiTheme="minorHAnsi" w:hAnsiTheme="minorHAnsi" w:cstheme="minorHAnsi"/>
          <w:b w:val="0"/>
          <w:color w:val="7F7F7F" w:themeColor="text1" w:themeTint="80"/>
          <w:sz w:val="24"/>
        </w:rPr>
        <w:t xml:space="preserve"> is larger than 24% </w:t>
      </w:r>
      <w:r w:rsidR="00622A35" w:rsidRPr="00A71A26">
        <w:rPr>
          <w:rStyle w:val="StyleVisiontextC000000000969C270"/>
          <w:rFonts w:asciiTheme="minorHAnsi" w:hAnsiTheme="minorHAnsi" w:cstheme="minorHAnsi"/>
          <w:b w:val="0"/>
          <w:color w:val="7F7F7F" w:themeColor="text1" w:themeTint="80"/>
          <w:sz w:val="24"/>
        </w:rPr>
        <w:t xml:space="preserve">when </w:t>
      </w:r>
      <w:r w:rsidRPr="00A71A26">
        <w:rPr>
          <w:rStyle w:val="StyleVisiontextC000000000969C270"/>
          <w:rFonts w:asciiTheme="minorHAnsi" w:hAnsiTheme="minorHAnsi" w:cstheme="minorHAnsi"/>
          <w:b w:val="0"/>
          <w:color w:val="7F7F7F" w:themeColor="text1" w:themeTint="80"/>
          <w:sz w:val="24"/>
        </w:rPr>
        <w:t>the longest in-plane diameter is initially 50-100mm.</w:t>
      </w:r>
    </w:p>
    <w:p w:rsidR="00BF5EFD" w:rsidRPr="00A71A26" w:rsidRDefault="00BF5EFD" w:rsidP="00631329">
      <w:pPr>
        <w:pStyle w:val="Topic"/>
        <w:spacing w:after="120"/>
        <w:rPr>
          <w:rStyle w:val="StyleVisiontextC000000000969C270"/>
          <w:rFonts w:asciiTheme="minorHAnsi" w:hAnsiTheme="minorHAnsi" w:cstheme="minorHAnsi"/>
          <w:b w:val="0"/>
          <w:color w:val="7F7F7F" w:themeColor="text1" w:themeTint="80"/>
          <w:sz w:val="24"/>
        </w:rPr>
      </w:pPr>
      <w:r w:rsidRPr="00A71A26">
        <w:rPr>
          <w:rStyle w:val="StyleVisiontextC000000000969C270"/>
          <w:rFonts w:asciiTheme="minorHAnsi" w:hAnsiTheme="minorHAnsi" w:cstheme="minorHAnsi"/>
          <w:b w:val="0"/>
          <w:color w:val="7F7F7F" w:themeColor="text1" w:themeTint="80"/>
          <w:sz w:val="24"/>
        </w:rPr>
        <w:t xml:space="preserve">Claim 2:  A true change in a </w:t>
      </w:r>
      <w:r w:rsidR="00F94201">
        <w:rPr>
          <w:rStyle w:val="StyleVisiontextC000000000969C270"/>
          <w:rFonts w:asciiTheme="minorHAnsi" w:hAnsiTheme="minorHAnsi" w:cstheme="minorHAnsi"/>
          <w:b w:val="0"/>
          <w:color w:val="7F7F7F" w:themeColor="text1" w:themeTint="80"/>
          <w:sz w:val="24"/>
        </w:rPr>
        <w:t>lesion characteristic</w:t>
      </w:r>
      <w:r w:rsidRPr="00A71A26">
        <w:rPr>
          <w:rStyle w:val="StyleVisiontextC000000000969C270"/>
          <w:rFonts w:asciiTheme="minorHAnsi" w:hAnsiTheme="minorHAnsi" w:cstheme="minorHAnsi"/>
          <w:b w:val="0"/>
          <w:color w:val="7F7F7F" w:themeColor="text1" w:themeTint="80"/>
          <w:sz w:val="24"/>
        </w:rPr>
        <w:t xml:space="preserve"> has occurred with 95% confidence if the measured </w:t>
      </w:r>
      <w:proofErr w:type="spellStart"/>
      <w:r w:rsidR="00FE569C">
        <w:rPr>
          <w:rStyle w:val="StyleVisiontextC000000000969C270"/>
          <w:rFonts w:asciiTheme="minorHAnsi" w:hAnsiTheme="minorHAnsi" w:cstheme="minorHAnsi"/>
          <w:b w:val="0"/>
          <w:color w:val="7F7F7F" w:themeColor="text1" w:themeTint="80"/>
          <w:sz w:val="24"/>
        </w:rPr>
        <w:t>measurand</w:t>
      </w:r>
      <w:proofErr w:type="spellEnd"/>
      <w:r w:rsidR="00FE569C">
        <w:rPr>
          <w:rStyle w:val="StyleVisiontextC000000000969C270"/>
          <w:rFonts w:asciiTheme="minorHAnsi" w:hAnsiTheme="minorHAnsi" w:cstheme="minorHAnsi"/>
          <w:b w:val="0"/>
          <w:color w:val="7F7F7F" w:themeColor="text1" w:themeTint="80"/>
          <w:sz w:val="24"/>
        </w:rPr>
        <w:t xml:space="preserve"> change</w:t>
      </w:r>
      <w:r w:rsidRPr="00A71A26">
        <w:rPr>
          <w:rStyle w:val="StyleVisiontextC000000000969C270"/>
          <w:rFonts w:asciiTheme="minorHAnsi" w:hAnsiTheme="minorHAnsi" w:cstheme="minorHAnsi"/>
          <w:b w:val="0"/>
          <w:color w:val="7F7F7F" w:themeColor="text1" w:themeTint="80"/>
          <w:sz w:val="24"/>
        </w:rPr>
        <w:t xml:space="preserve"> is larger than 29% </w:t>
      </w:r>
      <w:r w:rsidR="00622A35" w:rsidRPr="00A71A26">
        <w:rPr>
          <w:rStyle w:val="StyleVisiontextC000000000969C270"/>
          <w:rFonts w:asciiTheme="minorHAnsi" w:hAnsiTheme="minorHAnsi" w:cstheme="minorHAnsi"/>
          <w:b w:val="0"/>
          <w:color w:val="7F7F7F" w:themeColor="text1" w:themeTint="80"/>
          <w:sz w:val="24"/>
        </w:rPr>
        <w:t xml:space="preserve">when </w:t>
      </w:r>
      <w:r w:rsidRPr="00A71A26">
        <w:rPr>
          <w:rStyle w:val="StyleVisiontextC000000000969C270"/>
          <w:rFonts w:asciiTheme="minorHAnsi" w:hAnsiTheme="minorHAnsi" w:cstheme="minorHAnsi"/>
          <w:b w:val="0"/>
          <w:color w:val="7F7F7F" w:themeColor="text1" w:themeTint="80"/>
          <w:sz w:val="24"/>
        </w:rPr>
        <w:t>the longest in-plane diameter is initially 35-49mm.</w:t>
      </w:r>
    </w:p>
    <w:p w:rsidR="00BF5EFD" w:rsidRPr="00A71A26" w:rsidRDefault="00BF5EFD" w:rsidP="00631329">
      <w:pPr>
        <w:pStyle w:val="Topic"/>
        <w:spacing w:after="120"/>
        <w:rPr>
          <w:rStyle w:val="StyleVisiontextC000000000969C270"/>
          <w:rFonts w:asciiTheme="minorHAnsi" w:hAnsiTheme="minorHAnsi" w:cstheme="minorHAnsi"/>
          <w:b w:val="0"/>
          <w:color w:val="7F7F7F" w:themeColor="text1" w:themeTint="80"/>
          <w:sz w:val="24"/>
        </w:rPr>
      </w:pPr>
      <w:r w:rsidRPr="00A71A26">
        <w:rPr>
          <w:rStyle w:val="StyleVisiontextC000000000969C270"/>
          <w:rFonts w:asciiTheme="minorHAnsi" w:hAnsiTheme="minorHAnsi" w:cstheme="minorHAnsi"/>
          <w:b w:val="0"/>
          <w:color w:val="7F7F7F" w:themeColor="text1" w:themeTint="80"/>
          <w:sz w:val="24"/>
        </w:rPr>
        <w:t xml:space="preserve">Claim 3: A true change in a </w:t>
      </w:r>
      <w:r w:rsidR="00F94201">
        <w:rPr>
          <w:rStyle w:val="StyleVisiontextC000000000969C270"/>
          <w:rFonts w:asciiTheme="minorHAnsi" w:hAnsiTheme="minorHAnsi" w:cstheme="minorHAnsi"/>
          <w:b w:val="0"/>
          <w:color w:val="7F7F7F" w:themeColor="text1" w:themeTint="80"/>
          <w:sz w:val="24"/>
        </w:rPr>
        <w:t>lesion characteristic</w:t>
      </w:r>
      <w:r w:rsidRPr="00A71A26">
        <w:rPr>
          <w:rStyle w:val="StyleVisiontextC000000000969C270"/>
          <w:rFonts w:asciiTheme="minorHAnsi" w:hAnsiTheme="minorHAnsi" w:cstheme="minorHAnsi"/>
          <w:b w:val="0"/>
          <w:color w:val="7F7F7F" w:themeColor="text1" w:themeTint="80"/>
          <w:sz w:val="24"/>
        </w:rPr>
        <w:t xml:space="preserve"> has occurred with 95% confidence if the measured </w:t>
      </w:r>
      <w:proofErr w:type="spellStart"/>
      <w:r w:rsidR="00FE569C">
        <w:rPr>
          <w:rStyle w:val="StyleVisiontextC000000000969C270"/>
          <w:rFonts w:asciiTheme="minorHAnsi" w:hAnsiTheme="minorHAnsi" w:cstheme="minorHAnsi"/>
          <w:b w:val="0"/>
          <w:color w:val="7F7F7F" w:themeColor="text1" w:themeTint="80"/>
          <w:sz w:val="24"/>
        </w:rPr>
        <w:t>measurand</w:t>
      </w:r>
      <w:proofErr w:type="spellEnd"/>
      <w:r w:rsidR="00FE569C">
        <w:rPr>
          <w:rStyle w:val="StyleVisiontextC000000000969C270"/>
          <w:rFonts w:asciiTheme="minorHAnsi" w:hAnsiTheme="minorHAnsi" w:cstheme="minorHAnsi"/>
          <w:b w:val="0"/>
          <w:color w:val="7F7F7F" w:themeColor="text1" w:themeTint="80"/>
          <w:sz w:val="24"/>
        </w:rPr>
        <w:t xml:space="preserve"> change</w:t>
      </w:r>
      <w:r w:rsidRPr="00A71A26">
        <w:rPr>
          <w:rStyle w:val="StyleVisiontextC000000000969C270"/>
          <w:rFonts w:asciiTheme="minorHAnsi" w:hAnsiTheme="minorHAnsi" w:cstheme="minorHAnsi"/>
          <w:b w:val="0"/>
          <w:color w:val="7F7F7F" w:themeColor="text1" w:themeTint="80"/>
          <w:sz w:val="24"/>
        </w:rPr>
        <w:t xml:space="preserve"> is larger than 39% </w:t>
      </w:r>
      <w:r w:rsidR="00622A35" w:rsidRPr="00A71A26">
        <w:rPr>
          <w:rStyle w:val="StyleVisiontextC000000000969C270"/>
          <w:rFonts w:asciiTheme="minorHAnsi" w:hAnsiTheme="minorHAnsi" w:cstheme="minorHAnsi"/>
          <w:b w:val="0"/>
          <w:color w:val="7F7F7F" w:themeColor="text1" w:themeTint="80"/>
          <w:sz w:val="24"/>
        </w:rPr>
        <w:t xml:space="preserve">when </w:t>
      </w:r>
      <w:r w:rsidRPr="00A71A26">
        <w:rPr>
          <w:rStyle w:val="StyleVisiontextC000000000969C270"/>
          <w:rFonts w:asciiTheme="minorHAnsi" w:hAnsiTheme="minorHAnsi" w:cstheme="minorHAnsi"/>
          <w:b w:val="0"/>
          <w:color w:val="7F7F7F" w:themeColor="text1" w:themeTint="80"/>
          <w:sz w:val="24"/>
        </w:rPr>
        <w:t>the longest in-plane diameter is initially 10-34</w:t>
      </w:r>
      <w:r w:rsidR="00A239A8" w:rsidRPr="00A71A26">
        <w:rPr>
          <w:rStyle w:val="StyleVisiontextC000000000969C270"/>
          <w:rFonts w:asciiTheme="minorHAnsi" w:hAnsiTheme="minorHAnsi" w:cstheme="minorHAnsi"/>
          <w:b w:val="0"/>
          <w:color w:val="7F7F7F" w:themeColor="text1" w:themeTint="80"/>
          <w:sz w:val="24"/>
        </w:rPr>
        <w:t>mm</w:t>
      </w:r>
      <w:r w:rsidRPr="00A71A26">
        <w:rPr>
          <w:rStyle w:val="StyleVisiontextC000000000969C270"/>
          <w:rFonts w:asciiTheme="minorHAnsi" w:hAnsiTheme="minorHAnsi" w:cstheme="minorHAnsi"/>
          <w:b w:val="0"/>
          <w:color w:val="7F7F7F" w:themeColor="text1" w:themeTint="80"/>
          <w:sz w:val="24"/>
        </w:rPr>
        <w:t>.</w:t>
      </w:r>
    </w:p>
    <w:p w:rsidR="00931B26" w:rsidRPr="00A71A26" w:rsidRDefault="00931B26" w:rsidP="00631329">
      <w:pPr>
        <w:spacing w:after="120"/>
        <w:rPr>
          <w:rStyle w:val="StyleVisiontextC000000000969C320"/>
          <w:rFonts w:asciiTheme="minorHAnsi" w:hAnsiTheme="minorHAnsi" w:cstheme="minorHAnsi"/>
          <w:color w:val="7F7F7F" w:themeColor="text1" w:themeTint="80"/>
        </w:rPr>
      </w:pPr>
      <w:r w:rsidRPr="00A71A26">
        <w:rPr>
          <w:rStyle w:val="StyleVisiontextC000000000969C270"/>
          <w:rFonts w:asciiTheme="minorHAnsi" w:hAnsiTheme="minorHAnsi" w:cstheme="minorHAnsi"/>
          <w:color w:val="7F7F7F" w:themeColor="text1" w:themeTint="80"/>
        </w:rPr>
        <w:t>Claim 4</w:t>
      </w:r>
      <w:r w:rsidRPr="00A71A26">
        <w:rPr>
          <w:rStyle w:val="StyleVisiontextC000000000969C320"/>
          <w:rFonts w:asciiTheme="minorHAnsi" w:hAnsiTheme="minorHAnsi" w:cstheme="minorHAnsi"/>
          <w:color w:val="7F7F7F" w:themeColor="text1" w:themeTint="80"/>
        </w:rPr>
        <w:t xml:space="preserve">:   The </w:t>
      </w:r>
      <w:r w:rsidR="00F94201">
        <w:rPr>
          <w:rStyle w:val="StyleVisiontextC000000000969C320"/>
          <w:rFonts w:asciiTheme="minorHAnsi" w:hAnsiTheme="minorHAnsi" w:cstheme="minorHAnsi"/>
          <w:color w:val="7F7F7F" w:themeColor="text1" w:themeTint="80"/>
        </w:rPr>
        <w:t>lesion characteristic</w:t>
      </w:r>
      <w:r w:rsidRPr="00A71A26">
        <w:rPr>
          <w:rStyle w:val="StyleVisiontextC000000000969C320"/>
          <w:rFonts w:asciiTheme="minorHAnsi" w:hAnsiTheme="minorHAnsi" w:cstheme="minorHAnsi"/>
          <w:color w:val="7F7F7F" w:themeColor="text1" w:themeTint="80"/>
        </w:rPr>
        <w:t xml:space="preserve"> measurement performance, expressed as within-</w:t>
      </w:r>
      <w:r w:rsidR="00054D17" w:rsidRPr="00A71A26">
        <w:rPr>
          <w:rStyle w:val="StyleVisiontextC000000000969C320"/>
          <w:rFonts w:asciiTheme="minorHAnsi" w:hAnsiTheme="minorHAnsi" w:cstheme="minorHAnsi"/>
          <w:color w:val="7F7F7F" w:themeColor="text1" w:themeTint="80"/>
        </w:rPr>
        <w:t>lesion</w:t>
      </w:r>
      <w:r w:rsidRPr="00A71A26">
        <w:rPr>
          <w:rStyle w:val="StyleVisiontextC000000000969C320"/>
          <w:rFonts w:asciiTheme="minorHAnsi" w:hAnsiTheme="minorHAnsi" w:cstheme="minorHAnsi"/>
          <w:color w:val="7F7F7F" w:themeColor="text1" w:themeTint="80"/>
        </w:rPr>
        <w:t xml:space="preserve"> </w:t>
      </w:r>
      <w:r w:rsidR="00F94201">
        <w:rPr>
          <w:rStyle w:val="StyleVisiontextC000000000969C320"/>
          <w:rFonts w:asciiTheme="minorHAnsi" w:hAnsiTheme="minorHAnsi" w:cstheme="minorHAnsi"/>
          <w:color w:val="7F7F7F" w:themeColor="text1" w:themeTint="80"/>
        </w:rPr>
        <w:t>within-subject standard deviation</w:t>
      </w:r>
      <w:r w:rsidRPr="00A71A26">
        <w:rPr>
          <w:rStyle w:val="StyleVisiontextC000000000969C320"/>
          <w:rFonts w:asciiTheme="minorHAnsi" w:hAnsiTheme="minorHAnsi" w:cstheme="minorHAnsi"/>
          <w:color w:val="7F7F7F" w:themeColor="text1" w:themeTint="80"/>
        </w:rPr>
        <w:t xml:space="preserve"> (</w:t>
      </w:r>
      <w:proofErr w:type="spellStart"/>
      <w:r w:rsidR="00F94201">
        <w:rPr>
          <w:rStyle w:val="StyleVisiontextC000000000969C320"/>
          <w:rFonts w:asciiTheme="minorHAnsi" w:hAnsiTheme="minorHAnsi" w:cstheme="minorHAnsi"/>
          <w:color w:val="7F7F7F" w:themeColor="text1" w:themeTint="80"/>
        </w:rPr>
        <w:t>wSD</w:t>
      </w:r>
      <w:proofErr w:type="spellEnd"/>
      <w:r w:rsidRPr="00A71A26">
        <w:rPr>
          <w:rStyle w:val="StyleVisiontextC000000000969C320"/>
          <w:rFonts w:asciiTheme="minorHAnsi" w:hAnsiTheme="minorHAnsi" w:cstheme="minorHAnsi"/>
          <w:color w:val="7F7F7F" w:themeColor="text1" w:themeTint="80"/>
        </w:rPr>
        <w:t>), is 0.</w:t>
      </w:r>
      <w:r w:rsidR="00810F9A" w:rsidRPr="00A71A26">
        <w:rPr>
          <w:rStyle w:val="StyleVisiontextC000000000969C320"/>
          <w:rFonts w:asciiTheme="minorHAnsi" w:hAnsiTheme="minorHAnsi" w:cstheme="minorHAnsi"/>
          <w:color w:val="7F7F7F" w:themeColor="text1" w:themeTint="80"/>
        </w:rPr>
        <w:t>085</w:t>
      </w:r>
      <w:r w:rsidRPr="00A71A26">
        <w:rPr>
          <w:rStyle w:val="StyleVisiontextC000000000969C320"/>
          <w:rFonts w:asciiTheme="minorHAnsi" w:hAnsiTheme="minorHAnsi" w:cstheme="minorHAnsi"/>
          <w:color w:val="7F7F7F" w:themeColor="text1" w:themeTint="80"/>
        </w:rPr>
        <w:t>, 0.</w:t>
      </w:r>
      <w:r w:rsidR="00810F9A" w:rsidRPr="00A71A26">
        <w:rPr>
          <w:rStyle w:val="StyleVisiontextC000000000969C320"/>
          <w:rFonts w:asciiTheme="minorHAnsi" w:hAnsiTheme="minorHAnsi" w:cstheme="minorHAnsi"/>
          <w:color w:val="7F7F7F" w:themeColor="text1" w:themeTint="80"/>
        </w:rPr>
        <w:t>103</w:t>
      </w:r>
      <w:r w:rsidRPr="00A71A26">
        <w:rPr>
          <w:rStyle w:val="StyleVisiontextC000000000969C320"/>
          <w:rFonts w:asciiTheme="minorHAnsi" w:hAnsiTheme="minorHAnsi" w:cstheme="minorHAnsi"/>
          <w:color w:val="7F7F7F" w:themeColor="text1" w:themeTint="80"/>
        </w:rPr>
        <w:t>, and 0.</w:t>
      </w:r>
      <w:r w:rsidR="00810F9A" w:rsidRPr="00A71A26">
        <w:rPr>
          <w:rStyle w:val="StyleVisiontextC000000000969C320"/>
          <w:rFonts w:asciiTheme="minorHAnsi" w:hAnsiTheme="minorHAnsi" w:cstheme="minorHAnsi"/>
          <w:color w:val="7F7F7F" w:themeColor="text1" w:themeTint="80"/>
        </w:rPr>
        <w:t>141</w:t>
      </w:r>
      <w:r w:rsidRPr="00A71A26">
        <w:rPr>
          <w:rStyle w:val="StyleVisiontextC000000000969C320"/>
          <w:rFonts w:asciiTheme="minorHAnsi" w:hAnsiTheme="minorHAnsi" w:cstheme="minorHAnsi"/>
          <w:color w:val="7F7F7F" w:themeColor="text1" w:themeTint="80"/>
        </w:rPr>
        <w:t xml:space="preserve"> respectively for </w:t>
      </w:r>
      <w:r w:rsidR="00054D17" w:rsidRPr="00A71A26">
        <w:rPr>
          <w:rStyle w:val="StyleVisiontextC000000000969C320"/>
          <w:rFonts w:asciiTheme="minorHAnsi" w:hAnsiTheme="minorHAnsi" w:cstheme="minorHAnsi"/>
          <w:color w:val="7F7F7F" w:themeColor="text1" w:themeTint="80"/>
        </w:rPr>
        <w:t>lesion</w:t>
      </w:r>
      <w:r w:rsidRPr="00A71A26">
        <w:rPr>
          <w:rStyle w:val="StyleVisiontextC000000000969C320"/>
          <w:rFonts w:asciiTheme="minorHAnsi" w:hAnsiTheme="minorHAnsi" w:cstheme="minorHAnsi"/>
          <w:color w:val="7F7F7F" w:themeColor="text1" w:themeTint="80"/>
        </w:rPr>
        <w:t xml:space="preserve">s with diameters of 50-100mm, 35-49mm, and 10-34mm.  The </w:t>
      </w:r>
      <w:r w:rsidR="00D06597" w:rsidRPr="00A71A26">
        <w:rPr>
          <w:rStyle w:val="StyleVisiontextC000000000969C320"/>
          <w:rFonts w:asciiTheme="minorHAnsi" w:hAnsiTheme="minorHAnsi" w:cstheme="minorHAnsi"/>
          <w:color w:val="7F7F7F" w:themeColor="text1" w:themeTint="80"/>
        </w:rPr>
        <w:t xml:space="preserve">resulting </w:t>
      </w:r>
      <w:r w:rsidRPr="00A71A26">
        <w:rPr>
          <w:rStyle w:val="StyleVisiontextC000000000969C320"/>
          <w:rFonts w:asciiTheme="minorHAnsi" w:hAnsiTheme="minorHAnsi" w:cstheme="minorHAnsi"/>
          <w:color w:val="7F7F7F" w:themeColor="text1" w:themeTint="80"/>
        </w:rPr>
        <w:t xml:space="preserve">95% confidence interval </w:t>
      </w:r>
      <w:r w:rsidR="001E3EDC" w:rsidRPr="00A71A26">
        <w:rPr>
          <w:rStyle w:val="StyleVisiontextC000000000969C320"/>
          <w:rFonts w:asciiTheme="minorHAnsi" w:hAnsiTheme="minorHAnsi" w:cstheme="minorHAnsi"/>
          <w:color w:val="7F7F7F" w:themeColor="text1" w:themeTint="80"/>
        </w:rPr>
        <w:t>f</w:t>
      </w:r>
      <w:r w:rsidRPr="00A71A26">
        <w:rPr>
          <w:rStyle w:val="StyleVisiontextC000000000969C320"/>
          <w:rFonts w:asciiTheme="minorHAnsi" w:hAnsiTheme="minorHAnsi" w:cstheme="minorHAnsi"/>
          <w:color w:val="7F7F7F" w:themeColor="text1" w:themeTint="80"/>
        </w:rPr>
        <w:t xml:space="preserve">or the true change in </w:t>
      </w:r>
      <w:r w:rsidR="00FE569C">
        <w:rPr>
          <w:rStyle w:val="StyleVisiontextC000000000969C320"/>
          <w:rFonts w:asciiTheme="minorHAnsi" w:hAnsiTheme="minorHAnsi" w:cstheme="minorHAnsi"/>
          <w:color w:val="7F7F7F" w:themeColor="text1" w:themeTint="80"/>
        </w:rPr>
        <w:t>area</w:t>
      </w:r>
      <w:r w:rsidRPr="00A71A26">
        <w:rPr>
          <w:rStyle w:val="StyleVisiontextC000000000969C320"/>
          <w:rFonts w:asciiTheme="minorHAnsi" w:hAnsiTheme="minorHAnsi" w:cstheme="minorHAnsi"/>
          <w:color w:val="7F7F7F" w:themeColor="text1" w:themeTint="80"/>
        </w:rPr>
        <w:t xml:space="preserve"> </w:t>
      </w:r>
      <w:r w:rsidR="001E3EDC" w:rsidRPr="00A71A26">
        <w:rPr>
          <w:rStyle w:val="StyleVisiontextC000000000969C320"/>
          <w:rFonts w:asciiTheme="minorHAnsi" w:hAnsiTheme="minorHAnsi" w:cstheme="minorHAnsi"/>
          <w:color w:val="7F7F7F" w:themeColor="text1" w:themeTint="80"/>
        </w:rPr>
        <w:t xml:space="preserve">for several </w:t>
      </w:r>
      <w:r w:rsidR="0085052E" w:rsidRPr="00A71A26">
        <w:rPr>
          <w:rStyle w:val="StyleVisiontextC000000000969C320"/>
          <w:rFonts w:asciiTheme="minorHAnsi" w:hAnsiTheme="minorHAnsi" w:cstheme="minorHAnsi"/>
          <w:color w:val="7F7F7F" w:themeColor="text1" w:themeTint="80"/>
        </w:rPr>
        <w:t xml:space="preserve">example </w:t>
      </w:r>
      <w:r w:rsidRPr="00A71A26">
        <w:rPr>
          <w:rStyle w:val="StyleVisiontextC000000000969C320"/>
          <w:rFonts w:asciiTheme="minorHAnsi" w:hAnsiTheme="minorHAnsi" w:cstheme="minorHAnsi"/>
          <w:color w:val="7F7F7F" w:themeColor="text1" w:themeTint="80"/>
        </w:rPr>
        <w:t xml:space="preserve">measured </w:t>
      </w:r>
      <w:r w:rsidR="00054D17" w:rsidRPr="00A71A26">
        <w:rPr>
          <w:rStyle w:val="StyleVisiontextC000000000969C320"/>
          <w:rFonts w:asciiTheme="minorHAnsi" w:hAnsiTheme="minorHAnsi" w:cstheme="minorHAnsi"/>
          <w:color w:val="7F7F7F" w:themeColor="text1" w:themeTint="80"/>
        </w:rPr>
        <w:t>lesion</w:t>
      </w:r>
      <w:r w:rsidR="001E3EDC" w:rsidRPr="00A71A26">
        <w:rPr>
          <w:rStyle w:val="StyleVisiontextC000000000969C320"/>
          <w:rFonts w:asciiTheme="minorHAnsi" w:hAnsiTheme="minorHAnsi" w:cstheme="minorHAnsi"/>
          <w:color w:val="7F7F7F" w:themeColor="text1" w:themeTint="80"/>
        </w:rPr>
        <w:t>s is</w:t>
      </w:r>
      <w:r w:rsidR="00F94201">
        <w:rPr>
          <w:rStyle w:val="StyleVisiontextC000000000969C320"/>
          <w:rFonts w:asciiTheme="minorHAnsi" w:hAnsiTheme="minorHAnsi" w:cstheme="minorHAnsi"/>
          <w:color w:val="7F7F7F" w:themeColor="text1" w:themeTint="80"/>
        </w:rPr>
        <w:t xml:space="preserve"> &lt;fill in&gt;</w:t>
      </w:r>
    </w:p>
    <w:p w:rsidR="00931B26" w:rsidRPr="00A71A26" w:rsidRDefault="001E3EDC" w:rsidP="00741ED3">
      <w:pPr>
        <w:tabs>
          <w:tab w:val="left" w:pos="3795"/>
        </w:tabs>
        <w:spacing w:before="120" w:after="120"/>
        <w:rPr>
          <w:rFonts w:asciiTheme="minorHAnsi" w:hAnsiTheme="minorHAnsi" w:cstheme="minorHAnsi"/>
          <w:bCs/>
          <w:color w:val="7F7F7F" w:themeColor="text1" w:themeTint="80"/>
        </w:rPr>
      </w:pPr>
      <w:proofErr w:type="gramStart"/>
      <w:r w:rsidRPr="00A71A26">
        <w:rPr>
          <w:rStyle w:val="StyleVisiontextC000000000969C320"/>
          <w:rFonts w:asciiTheme="minorHAnsi" w:hAnsiTheme="minorHAnsi" w:cstheme="minorHAnsi"/>
          <w:color w:val="7F7F7F" w:themeColor="text1" w:themeTint="80"/>
        </w:rPr>
        <w:t>computed</w:t>
      </w:r>
      <w:proofErr w:type="gramEnd"/>
      <w:r w:rsidRPr="00A71A26">
        <w:rPr>
          <w:rStyle w:val="StyleVisiontextC000000000969C320"/>
          <w:rFonts w:asciiTheme="minorHAnsi" w:hAnsiTheme="minorHAnsi" w:cstheme="minorHAnsi"/>
          <w:color w:val="7F7F7F" w:themeColor="text1" w:themeTint="80"/>
        </w:rPr>
        <w:t xml:space="preserve"> as  </w:t>
      </w:r>
      <m:oMath>
        <m:d>
          <m:dPr>
            <m:ctrlPr>
              <w:rPr>
                <w:rFonts w:ascii="Cambria Math" w:hAnsi="Cambria Math" w:cstheme="minorHAnsi"/>
                <w:i/>
                <w:color w:val="7F7F7F" w:themeColor="text1" w:themeTint="80"/>
              </w:rPr>
            </m:ctrlPr>
          </m:dPr>
          <m:e>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Y</m:t>
                </m:r>
              </m:e>
              <m:sub>
                <m:r>
                  <w:rPr>
                    <w:rFonts w:ascii="Cambria Math" w:hAnsi="Cambria Math" w:cstheme="minorHAnsi"/>
                    <w:color w:val="7F7F7F" w:themeColor="text1" w:themeTint="80"/>
                  </w:rPr>
                  <m:t>2</m:t>
                </m:r>
              </m:sub>
            </m:sSub>
            <m:r>
              <w:rPr>
                <w:rFonts w:ascii="Cambria Math" w:hAnsi="Cambria Math" w:cstheme="minorHAnsi"/>
                <w:color w:val="7F7F7F" w:themeColor="text1" w:themeTint="80"/>
              </w:rPr>
              <m:t>-</m:t>
            </m:r>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Y</m:t>
                </m:r>
              </m:e>
              <m:sub>
                <m:r>
                  <w:rPr>
                    <w:rFonts w:ascii="Cambria Math" w:hAnsi="Cambria Math" w:cstheme="minorHAnsi"/>
                    <w:color w:val="7F7F7F" w:themeColor="text1" w:themeTint="80"/>
                  </w:rPr>
                  <m:t>1</m:t>
                </m:r>
              </m:sub>
            </m:sSub>
          </m:e>
        </m:d>
        <m:r>
          <w:rPr>
            <w:rFonts w:ascii="Cambria Math" w:hAnsi="Cambria Math" w:cstheme="minorHAnsi"/>
            <w:color w:val="7F7F7F" w:themeColor="text1" w:themeTint="80"/>
          </w:rPr>
          <m:t xml:space="preserve">± 1.96 × </m:t>
        </m:r>
        <m:rad>
          <m:radPr>
            <m:degHide m:val="1"/>
            <m:ctrlPr>
              <w:rPr>
                <w:rFonts w:ascii="Cambria Math" w:hAnsi="Cambria Math" w:cstheme="minorHAnsi"/>
                <w:i/>
                <w:color w:val="7F7F7F" w:themeColor="text1" w:themeTint="80"/>
              </w:rPr>
            </m:ctrlPr>
          </m:radPr>
          <m:deg/>
          <m:e>
            <m:r>
              <w:rPr>
                <w:rFonts w:ascii="Cambria Math" w:hAnsi="Cambria Math" w:cstheme="minorHAnsi"/>
                <w:color w:val="7F7F7F" w:themeColor="text1" w:themeTint="80"/>
              </w:rPr>
              <m:t>(</m:t>
            </m:r>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Y</m:t>
                </m:r>
              </m:e>
              <m:sub>
                <m:r>
                  <w:rPr>
                    <w:rFonts w:ascii="Cambria Math" w:hAnsi="Cambria Math" w:cstheme="minorHAnsi"/>
                    <w:color w:val="7F7F7F" w:themeColor="text1" w:themeTint="80"/>
                  </w:rPr>
                  <m:t>1</m:t>
                </m:r>
              </m:sub>
            </m:sSub>
            <m:r>
              <w:rPr>
                <w:rFonts w:ascii="Cambria Math" w:hAnsi="Cambria Math" w:cstheme="minorHAnsi"/>
                <w:color w:val="7F7F7F" w:themeColor="text1" w:themeTint="80"/>
              </w:rPr>
              <m:t>×</m:t>
            </m:r>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wCV</m:t>
                </m:r>
              </m:e>
              <m:sub>
                <m:r>
                  <w:rPr>
                    <w:rFonts w:ascii="Cambria Math" w:hAnsi="Cambria Math" w:cstheme="minorHAnsi"/>
                    <w:color w:val="7F7F7F" w:themeColor="text1" w:themeTint="80"/>
                  </w:rPr>
                  <m:t>1</m:t>
                </m:r>
              </m:sub>
            </m:sSub>
            <m:sSup>
              <m:sSupPr>
                <m:ctrlPr>
                  <w:rPr>
                    <w:rFonts w:ascii="Cambria Math" w:hAnsi="Cambria Math" w:cstheme="minorHAnsi"/>
                    <w:i/>
                    <w:color w:val="7F7F7F" w:themeColor="text1" w:themeTint="80"/>
                  </w:rPr>
                </m:ctrlPr>
              </m:sSupPr>
              <m:e>
                <m:r>
                  <w:rPr>
                    <w:rFonts w:ascii="Cambria Math" w:hAnsi="Cambria Math" w:cstheme="minorHAnsi"/>
                    <w:color w:val="7F7F7F" w:themeColor="text1" w:themeTint="80"/>
                  </w:rPr>
                  <m:t>)</m:t>
                </m:r>
              </m:e>
              <m:sup>
                <m:r>
                  <w:rPr>
                    <w:rFonts w:ascii="Cambria Math" w:hAnsi="Cambria Math" w:cstheme="minorHAnsi"/>
                    <w:color w:val="7F7F7F" w:themeColor="text1" w:themeTint="80"/>
                  </w:rPr>
                  <m:t>2</m:t>
                </m:r>
              </m:sup>
            </m:sSup>
            <m:r>
              <w:rPr>
                <w:rFonts w:ascii="Cambria Math" w:hAnsi="Cambria Math" w:cstheme="minorHAnsi"/>
                <w:color w:val="7F7F7F" w:themeColor="text1" w:themeTint="80"/>
              </w:rPr>
              <m:t>+(</m:t>
            </m:r>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Y</m:t>
                </m:r>
              </m:e>
              <m:sub>
                <m:r>
                  <w:rPr>
                    <w:rFonts w:ascii="Cambria Math" w:hAnsi="Cambria Math" w:cstheme="minorHAnsi"/>
                    <w:color w:val="7F7F7F" w:themeColor="text1" w:themeTint="80"/>
                  </w:rPr>
                  <m:t>2</m:t>
                </m:r>
              </m:sub>
            </m:sSub>
            <m:r>
              <w:rPr>
                <w:rFonts w:ascii="Cambria Math" w:hAnsi="Cambria Math" w:cstheme="minorHAnsi"/>
                <w:color w:val="7F7F7F" w:themeColor="text1" w:themeTint="80"/>
              </w:rPr>
              <m:t>×</m:t>
            </m:r>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wCV</m:t>
                </m:r>
              </m:e>
              <m:sub>
                <m:r>
                  <w:rPr>
                    <w:rFonts w:ascii="Cambria Math" w:hAnsi="Cambria Math" w:cstheme="minorHAnsi"/>
                    <w:color w:val="7F7F7F" w:themeColor="text1" w:themeTint="80"/>
                  </w:rPr>
                  <m:t>2</m:t>
                </m:r>
              </m:sub>
            </m:sSub>
            <m:sSup>
              <m:sSupPr>
                <m:ctrlPr>
                  <w:rPr>
                    <w:rFonts w:ascii="Cambria Math" w:hAnsi="Cambria Math" w:cstheme="minorHAnsi"/>
                    <w:i/>
                    <w:color w:val="7F7F7F" w:themeColor="text1" w:themeTint="80"/>
                  </w:rPr>
                </m:ctrlPr>
              </m:sSupPr>
              <m:e>
                <m:r>
                  <w:rPr>
                    <w:rFonts w:ascii="Cambria Math" w:hAnsi="Cambria Math" w:cstheme="minorHAnsi"/>
                    <w:color w:val="7F7F7F" w:themeColor="text1" w:themeTint="80"/>
                  </w:rPr>
                  <m:t>)</m:t>
                </m:r>
              </m:e>
              <m:sup>
                <m:r>
                  <w:rPr>
                    <w:rFonts w:ascii="Cambria Math" w:hAnsi="Cambria Math" w:cstheme="minorHAnsi"/>
                    <w:color w:val="7F7F7F" w:themeColor="text1" w:themeTint="80"/>
                  </w:rPr>
                  <m:t>2</m:t>
                </m:r>
              </m:sup>
            </m:sSup>
          </m:e>
        </m:rad>
      </m:oMath>
      <w:r w:rsidR="00F673A4" w:rsidRPr="00A71A26">
        <w:rPr>
          <w:rFonts w:asciiTheme="minorHAnsi" w:hAnsiTheme="minorHAnsi" w:cstheme="minorHAnsi"/>
          <w:color w:val="7F7F7F" w:themeColor="text1" w:themeTint="80"/>
        </w:rPr>
        <w:t xml:space="preserve">, where </w:t>
      </w:r>
      <m:oMath>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Y</m:t>
            </m:r>
          </m:e>
          <m:sub>
            <m:r>
              <w:rPr>
                <w:rFonts w:ascii="Cambria Math" w:hAnsi="Cambria Math" w:cstheme="minorHAnsi"/>
                <w:color w:val="7F7F7F" w:themeColor="text1" w:themeTint="80"/>
              </w:rPr>
              <m:t>1</m:t>
            </m:r>
          </m:sub>
        </m:sSub>
      </m:oMath>
      <w:r w:rsidR="00F673A4" w:rsidRPr="00A71A26">
        <w:rPr>
          <w:rFonts w:asciiTheme="minorHAnsi" w:hAnsiTheme="minorHAnsi" w:cstheme="minorHAnsi"/>
          <w:color w:val="7F7F7F" w:themeColor="text1" w:themeTint="80"/>
        </w:rPr>
        <w:t xml:space="preserve"> and </w:t>
      </w:r>
      <m:oMath>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Y</m:t>
            </m:r>
          </m:e>
          <m:sub>
            <m:r>
              <w:rPr>
                <w:rFonts w:ascii="Cambria Math" w:hAnsi="Cambria Math" w:cstheme="minorHAnsi"/>
                <w:color w:val="7F7F7F" w:themeColor="text1" w:themeTint="80"/>
              </w:rPr>
              <m:t>2</m:t>
            </m:r>
          </m:sub>
        </m:sSub>
      </m:oMath>
      <w:r w:rsidR="00F673A4" w:rsidRPr="00A71A26">
        <w:rPr>
          <w:rFonts w:asciiTheme="minorHAnsi" w:hAnsiTheme="minorHAnsi" w:cstheme="minorHAnsi"/>
          <w:color w:val="7F7F7F" w:themeColor="text1" w:themeTint="80"/>
        </w:rPr>
        <w:t xml:space="preserve"> are the </w:t>
      </w:r>
      <w:r w:rsidR="00FE569C">
        <w:rPr>
          <w:rFonts w:asciiTheme="minorHAnsi" w:hAnsiTheme="minorHAnsi" w:cstheme="minorHAnsi"/>
          <w:color w:val="7F7F7F" w:themeColor="text1" w:themeTint="80"/>
        </w:rPr>
        <w:t>area</w:t>
      </w:r>
      <w:r w:rsidR="00F673A4" w:rsidRPr="00A71A26">
        <w:rPr>
          <w:rFonts w:asciiTheme="minorHAnsi" w:hAnsiTheme="minorHAnsi" w:cstheme="minorHAnsi"/>
          <w:color w:val="7F7F7F" w:themeColor="text1" w:themeTint="80"/>
        </w:rPr>
        <w:t xml:space="preserve"> measurements at baseline and the subsequent </w:t>
      </w:r>
      <w:r w:rsidR="00895BAD" w:rsidRPr="00A71A26">
        <w:rPr>
          <w:rFonts w:asciiTheme="minorHAnsi" w:hAnsiTheme="minorHAnsi" w:cstheme="minorHAnsi"/>
          <w:color w:val="7F7F7F" w:themeColor="text1" w:themeTint="80"/>
        </w:rPr>
        <w:t>encounter</w:t>
      </w:r>
      <w:r w:rsidR="00F673A4" w:rsidRPr="00A71A26">
        <w:rPr>
          <w:rFonts w:asciiTheme="minorHAnsi" w:hAnsiTheme="minorHAnsi" w:cstheme="minorHAnsi"/>
          <w:color w:val="7F7F7F" w:themeColor="text1" w:themeTint="80"/>
        </w:rPr>
        <w:t xml:space="preserve">, and </w:t>
      </w:r>
      <m:oMath>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wCV</m:t>
            </m:r>
          </m:e>
          <m:sub>
            <m:r>
              <w:rPr>
                <w:rFonts w:ascii="Cambria Math" w:hAnsi="Cambria Math" w:cstheme="minorHAnsi"/>
                <w:color w:val="7F7F7F" w:themeColor="text1" w:themeTint="80"/>
              </w:rPr>
              <m:t>1</m:t>
            </m:r>
          </m:sub>
        </m:sSub>
      </m:oMath>
      <w:r w:rsidR="00F673A4" w:rsidRPr="00A71A26">
        <w:rPr>
          <w:rFonts w:asciiTheme="minorHAnsi" w:hAnsiTheme="minorHAnsi" w:cstheme="minorHAnsi"/>
          <w:color w:val="7F7F7F" w:themeColor="text1" w:themeTint="80"/>
        </w:rPr>
        <w:t xml:space="preserve"> and </w:t>
      </w:r>
      <m:oMath>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wCV</m:t>
            </m:r>
          </m:e>
          <m:sub>
            <m:r>
              <w:rPr>
                <w:rFonts w:ascii="Cambria Math" w:hAnsi="Cambria Math" w:cstheme="minorHAnsi"/>
                <w:color w:val="7F7F7F" w:themeColor="text1" w:themeTint="80"/>
              </w:rPr>
              <m:t>2</m:t>
            </m:r>
          </m:sub>
        </m:sSub>
      </m:oMath>
      <w:r w:rsidR="00F673A4" w:rsidRPr="00A71A26">
        <w:rPr>
          <w:rFonts w:asciiTheme="minorHAnsi" w:hAnsiTheme="minorHAnsi" w:cstheme="minorHAnsi"/>
          <w:color w:val="7F7F7F" w:themeColor="text1" w:themeTint="80"/>
        </w:rPr>
        <w:t xml:space="preserve"> are the </w:t>
      </w:r>
      <w:proofErr w:type="spellStart"/>
      <w:r w:rsidR="00F94201">
        <w:rPr>
          <w:rFonts w:asciiTheme="minorHAnsi" w:hAnsiTheme="minorHAnsi" w:cstheme="minorHAnsi"/>
          <w:color w:val="7F7F7F" w:themeColor="text1" w:themeTint="80"/>
        </w:rPr>
        <w:t>wSD</w:t>
      </w:r>
      <w:proofErr w:type="spellEnd"/>
      <w:r w:rsidR="00F673A4" w:rsidRPr="00A71A26">
        <w:rPr>
          <w:rFonts w:asciiTheme="minorHAnsi" w:hAnsiTheme="minorHAnsi" w:cstheme="minorHAnsi"/>
          <w:color w:val="7F7F7F" w:themeColor="text1" w:themeTint="80"/>
        </w:rPr>
        <w:t xml:space="preserve"> estimates corr</w:t>
      </w:r>
      <w:r w:rsidR="009D1BD4" w:rsidRPr="00A71A26">
        <w:rPr>
          <w:rFonts w:asciiTheme="minorHAnsi" w:hAnsiTheme="minorHAnsi" w:cstheme="minorHAnsi"/>
          <w:color w:val="7F7F7F" w:themeColor="text1" w:themeTint="80"/>
        </w:rPr>
        <w:t>esponding to these meas</w:t>
      </w:r>
      <w:r w:rsidR="009745F1" w:rsidRPr="00A71A26">
        <w:rPr>
          <w:rFonts w:asciiTheme="minorHAnsi" w:hAnsiTheme="minorHAnsi" w:cstheme="minorHAnsi"/>
          <w:color w:val="7F7F7F" w:themeColor="text1" w:themeTint="80"/>
        </w:rPr>
        <w:t>urements.</w:t>
      </w:r>
    </w:p>
    <w:p w:rsidR="003621AD" w:rsidRPr="00A71A26" w:rsidRDefault="003621AD" w:rsidP="00631329">
      <w:pPr>
        <w:tabs>
          <w:tab w:val="left" w:pos="3795"/>
        </w:tabs>
        <w:spacing w:after="120"/>
        <w:rPr>
          <w:rFonts w:asciiTheme="minorHAnsi" w:hAnsiTheme="minorHAnsi" w:cstheme="minorHAnsi"/>
          <w:bCs/>
          <w:color w:val="7F7F7F" w:themeColor="text1" w:themeTint="80"/>
        </w:rPr>
      </w:pPr>
      <w:r w:rsidRPr="00A71A26">
        <w:rPr>
          <w:rFonts w:asciiTheme="minorHAnsi" w:hAnsiTheme="minorHAnsi" w:cstheme="minorHAnsi"/>
          <w:bCs/>
          <w:color w:val="7F7F7F" w:themeColor="text1" w:themeTint="80"/>
        </w:rPr>
        <w:t>Th</w:t>
      </w:r>
      <w:r w:rsidR="00AC258C" w:rsidRPr="00A71A26">
        <w:rPr>
          <w:rFonts w:asciiTheme="minorHAnsi" w:hAnsiTheme="minorHAnsi" w:cstheme="minorHAnsi"/>
          <w:bCs/>
          <w:color w:val="7F7F7F" w:themeColor="text1" w:themeTint="80"/>
        </w:rPr>
        <w:t>e</w:t>
      </w:r>
      <w:r w:rsidRPr="00A71A26">
        <w:rPr>
          <w:rFonts w:asciiTheme="minorHAnsi" w:hAnsiTheme="minorHAnsi" w:cstheme="minorHAnsi"/>
          <w:bCs/>
          <w:color w:val="7F7F7F" w:themeColor="text1" w:themeTint="80"/>
        </w:rPr>
        <w:t>s</w:t>
      </w:r>
      <w:r w:rsidR="00AC258C" w:rsidRPr="00A71A26">
        <w:rPr>
          <w:rFonts w:asciiTheme="minorHAnsi" w:hAnsiTheme="minorHAnsi" w:cstheme="minorHAnsi"/>
          <w:bCs/>
          <w:color w:val="7F7F7F" w:themeColor="text1" w:themeTint="80"/>
        </w:rPr>
        <w:t>e</w:t>
      </w:r>
      <w:r w:rsidRPr="00A71A26">
        <w:rPr>
          <w:rFonts w:asciiTheme="minorHAnsi" w:hAnsiTheme="minorHAnsi" w:cstheme="minorHAnsi"/>
          <w:bCs/>
          <w:color w:val="7F7F7F" w:themeColor="text1" w:themeTint="80"/>
        </w:rPr>
        <w:t xml:space="preserve"> claim</w:t>
      </w:r>
      <w:r w:rsidR="00AC258C" w:rsidRPr="00A71A26">
        <w:rPr>
          <w:rFonts w:asciiTheme="minorHAnsi" w:hAnsiTheme="minorHAnsi" w:cstheme="minorHAnsi"/>
          <w:bCs/>
          <w:color w:val="7F7F7F" w:themeColor="text1" w:themeTint="80"/>
        </w:rPr>
        <w:t>s</w:t>
      </w:r>
      <w:r w:rsidRPr="00A71A26">
        <w:rPr>
          <w:rFonts w:asciiTheme="minorHAnsi" w:hAnsiTheme="minorHAnsi" w:cstheme="minorHAnsi"/>
          <w:bCs/>
          <w:color w:val="7F7F7F" w:themeColor="text1" w:themeTint="80"/>
        </w:rPr>
        <w:t xml:space="preserve"> hold when: </w:t>
      </w:r>
      <w:r w:rsidR="00E205E0" w:rsidRPr="00A71A26">
        <w:rPr>
          <w:rFonts w:asciiTheme="minorHAnsi" w:hAnsiTheme="minorHAnsi" w:cstheme="minorHAnsi"/>
          <w:bCs/>
          <w:color w:val="7F7F7F" w:themeColor="text1" w:themeTint="80"/>
        </w:rPr>
        <w:tab/>
      </w:r>
    </w:p>
    <w:p w:rsidR="003621AD" w:rsidRPr="00A71A26" w:rsidRDefault="003621AD" w:rsidP="00D079DE">
      <w:pPr>
        <w:numPr>
          <w:ilvl w:val="0"/>
          <w:numId w:val="12"/>
        </w:numPr>
        <w:spacing w:after="120"/>
        <w:rPr>
          <w:rFonts w:asciiTheme="minorHAnsi" w:hAnsiTheme="minorHAnsi" w:cstheme="minorHAnsi"/>
          <w:bCs/>
          <w:color w:val="7F7F7F" w:themeColor="text1" w:themeTint="80"/>
        </w:rPr>
      </w:pPr>
      <w:r w:rsidRPr="00A71A26">
        <w:rPr>
          <w:rFonts w:asciiTheme="minorHAnsi" w:hAnsiTheme="minorHAnsi" w:cstheme="minorHAnsi"/>
          <w:bCs/>
          <w:color w:val="7F7F7F" w:themeColor="text1" w:themeTint="80"/>
        </w:rPr>
        <w:t xml:space="preserve">the </w:t>
      </w:r>
      <w:r w:rsidR="00054D17" w:rsidRPr="00A71A26">
        <w:rPr>
          <w:rFonts w:asciiTheme="minorHAnsi" w:hAnsiTheme="minorHAnsi" w:cstheme="minorHAnsi"/>
          <w:bCs/>
          <w:color w:val="7F7F7F" w:themeColor="text1" w:themeTint="80"/>
        </w:rPr>
        <w:t>lesion</w:t>
      </w:r>
      <w:r w:rsidRPr="00A71A26">
        <w:rPr>
          <w:rFonts w:asciiTheme="minorHAnsi" w:hAnsiTheme="minorHAnsi" w:cstheme="minorHAnsi"/>
          <w:bCs/>
          <w:color w:val="7F7F7F" w:themeColor="text1" w:themeTint="80"/>
        </w:rPr>
        <w:t xml:space="preserve"> is measurable at both </w:t>
      </w:r>
      <w:r w:rsidR="00895BAD" w:rsidRPr="00A71A26">
        <w:rPr>
          <w:rFonts w:asciiTheme="minorHAnsi" w:hAnsiTheme="minorHAnsi" w:cstheme="minorHAnsi"/>
          <w:bCs/>
          <w:color w:val="7F7F7F" w:themeColor="text1" w:themeTint="80"/>
        </w:rPr>
        <w:t>encounter</w:t>
      </w:r>
      <w:r w:rsidRPr="00A71A26">
        <w:rPr>
          <w:rFonts w:asciiTheme="minorHAnsi" w:hAnsiTheme="minorHAnsi" w:cstheme="minorHAnsi"/>
          <w:bCs/>
          <w:color w:val="7F7F7F" w:themeColor="text1" w:themeTint="80"/>
        </w:rPr>
        <w:t xml:space="preserve">s (i.e., </w:t>
      </w:r>
      <w:r w:rsidR="00054D17" w:rsidRPr="00A71A26">
        <w:rPr>
          <w:rFonts w:asciiTheme="minorHAnsi" w:hAnsiTheme="minorHAnsi" w:cstheme="minorHAnsi"/>
          <w:bCs/>
          <w:color w:val="7F7F7F" w:themeColor="text1" w:themeTint="80"/>
        </w:rPr>
        <w:t>lesion</w:t>
      </w:r>
      <w:r w:rsidRPr="00A71A26">
        <w:rPr>
          <w:rFonts w:asciiTheme="minorHAnsi" w:hAnsiTheme="minorHAnsi" w:cstheme="minorHAnsi"/>
          <w:bCs/>
          <w:color w:val="7F7F7F" w:themeColor="text1" w:themeTint="80"/>
        </w:rPr>
        <w:t xml:space="preserve"> margins are sufficiently conspicuous and geometrically simple enough to be recognized on all images in both </w:t>
      </w:r>
      <w:r w:rsidR="00A321CB">
        <w:rPr>
          <w:rFonts w:asciiTheme="minorHAnsi" w:hAnsiTheme="minorHAnsi" w:cstheme="minorHAnsi"/>
          <w:bCs/>
          <w:color w:val="7F7F7F" w:themeColor="text1" w:themeTint="80"/>
        </w:rPr>
        <w:t>encounter</w:t>
      </w:r>
      <w:r w:rsidRPr="00A71A26">
        <w:rPr>
          <w:rFonts w:asciiTheme="minorHAnsi" w:hAnsiTheme="minorHAnsi" w:cstheme="minorHAnsi"/>
          <w:bCs/>
          <w:color w:val="7F7F7F" w:themeColor="text1" w:themeTint="80"/>
        </w:rPr>
        <w:t xml:space="preserve">s; the </w:t>
      </w:r>
      <w:r w:rsidR="00054D17" w:rsidRPr="00A71A26">
        <w:rPr>
          <w:rFonts w:asciiTheme="minorHAnsi" w:hAnsiTheme="minorHAnsi" w:cstheme="minorHAnsi"/>
          <w:bCs/>
          <w:color w:val="7F7F7F" w:themeColor="text1" w:themeTint="80"/>
        </w:rPr>
        <w:t>lesion</w:t>
      </w:r>
      <w:r w:rsidRPr="00A71A26">
        <w:rPr>
          <w:rFonts w:asciiTheme="minorHAnsi" w:hAnsiTheme="minorHAnsi" w:cstheme="minorHAnsi"/>
          <w:bCs/>
          <w:color w:val="7F7F7F" w:themeColor="text1" w:themeTint="80"/>
        </w:rPr>
        <w:t xml:space="preserve"> is </w:t>
      </w:r>
      <w:r w:rsidRPr="00A71A26">
        <w:rPr>
          <w:rFonts w:asciiTheme="minorHAnsi" w:hAnsiTheme="minorHAnsi" w:cstheme="minorHAnsi"/>
          <w:bCs/>
          <w:color w:val="7F7F7F" w:themeColor="text1" w:themeTint="80"/>
        </w:rPr>
        <w:lastRenderedPageBreak/>
        <w:t xml:space="preserve">unattached to other structures of equal density) </w:t>
      </w:r>
    </w:p>
    <w:p w:rsidR="003621AD" w:rsidRPr="00A71A26" w:rsidRDefault="003621AD" w:rsidP="00D079DE">
      <w:pPr>
        <w:numPr>
          <w:ilvl w:val="0"/>
          <w:numId w:val="12"/>
        </w:numPr>
        <w:spacing w:after="120"/>
        <w:rPr>
          <w:rFonts w:asciiTheme="minorHAnsi" w:hAnsiTheme="minorHAnsi" w:cstheme="minorHAnsi"/>
          <w:bCs/>
          <w:color w:val="7F7F7F" w:themeColor="text1" w:themeTint="80"/>
        </w:rPr>
      </w:pPr>
      <w:r w:rsidRPr="00A71A26">
        <w:rPr>
          <w:rFonts w:asciiTheme="minorHAnsi" w:hAnsiTheme="minorHAnsi" w:cstheme="minorHAnsi"/>
          <w:bCs/>
          <w:color w:val="7F7F7F" w:themeColor="text1" w:themeTint="80"/>
        </w:rPr>
        <w:t xml:space="preserve">the </w:t>
      </w:r>
      <w:r w:rsidR="00054D17" w:rsidRPr="00A71A26">
        <w:rPr>
          <w:rFonts w:asciiTheme="minorHAnsi" w:hAnsiTheme="minorHAnsi" w:cstheme="minorHAnsi"/>
          <w:bCs/>
          <w:color w:val="7F7F7F" w:themeColor="text1" w:themeTint="80"/>
        </w:rPr>
        <w:t>lesion</w:t>
      </w:r>
      <w:r w:rsidRPr="00A71A26">
        <w:rPr>
          <w:rFonts w:asciiTheme="minorHAnsi" w:hAnsiTheme="minorHAnsi" w:cstheme="minorHAnsi"/>
          <w:bCs/>
          <w:color w:val="7F7F7F" w:themeColor="text1" w:themeTint="80"/>
        </w:rPr>
        <w:t xml:space="preserve"> longest in-plane diameter is between 10 mm (</w:t>
      </w:r>
      <w:r w:rsidR="00FE569C">
        <w:rPr>
          <w:rFonts w:asciiTheme="minorHAnsi" w:hAnsiTheme="minorHAnsi" w:cstheme="minorHAnsi"/>
          <w:bCs/>
          <w:color w:val="7F7F7F" w:themeColor="text1" w:themeTint="80"/>
        </w:rPr>
        <w:t>area</w:t>
      </w:r>
      <w:r w:rsidRPr="00A71A26">
        <w:rPr>
          <w:rFonts w:asciiTheme="minorHAnsi" w:hAnsiTheme="minorHAnsi" w:cstheme="minorHAnsi"/>
          <w:bCs/>
          <w:color w:val="7F7F7F" w:themeColor="text1" w:themeTint="80"/>
        </w:rPr>
        <w:t xml:space="preserve"> 0.5 </w:t>
      </w:r>
      <w:r w:rsidR="00F94201">
        <w:rPr>
          <w:rFonts w:asciiTheme="minorHAnsi" w:hAnsiTheme="minorHAnsi" w:cstheme="minorHAnsi"/>
          <w:bCs/>
          <w:color w:val="7F7F7F" w:themeColor="text1" w:themeTint="80"/>
        </w:rPr>
        <w:t>mm2</w:t>
      </w:r>
      <w:r w:rsidRPr="00A71A26">
        <w:rPr>
          <w:rFonts w:asciiTheme="minorHAnsi" w:hAnsiTheme="minorHAnsi" w:cstheme="minorHAnsi"/>
          <w:bCs/>
          <w:color w:val="7F7F7F" w:themeColor="text1" w:themeTint="80"/>
        </w:rPr>
        <w:t>) and 100 mm (</w:t>
      </w:r>
      <w:r w:rsidR="00FE569C">
        <w:rPr>
          <w:rFonts w:asciiTheme="minorHAnsi" w:hAnsiTheme="minorHAnsi" w:cstheme="minorHAnsi"/>
          <w:bCs/>
          <w:color w:val="7F7F7F" w:themeColor="text1" w:themeTint="80"/>
        </w:rPr>
        <w:t>area</w:t>
      </w:r>
      <w:r w:rsidRPr="00A71A26">
        <w:rPr>
          <w:rFonts w:asciiTheme="minorHAnsi" w:hAnsiTheme="minorHAnsi" w:cstheme="minorHAnsi"/>
          <w:bCs/>
          <w:color w:val="7F7F7F" w:themeColor="text1" w:themeTint="80"/>
        </w:rPr>
        <w:t xml:space="preserve"> 524 </w:t>
      </w:r>
      <w:r w:rsidR="00F94201">
        <w:rPr>
          <w:rFonts w:asciiTheme="minorHAnsi" w:hAnsiTheme="minorHAnsi" w:cstheme="minorHAnsi"/>
          <w:bCs/>
          <w:color w:val="7F7F7F" w:themeColor="text1" w:themeTint="80"/>
        </w:rPr>
        <w:t>mm2</w:t>
      </w:r>
      <w:r w:rsidRPr="00A71A26">
        <w:rPr>
          <w:rFonts w:asciiTheme="minorHAnsi" w:hAnsiTheme="minorHAnsi" w:cstheme="minorHAnsi"/>
          <w:bCs/>
          <w:color w:val="7F7F7F" w:themeColor="text1" w:themeTint="80"/>
        </w:rPr>
        <w:t xml:space="preserve">) </w:t>
      </w:r>
      <w:r w:rsidRPr="00A71A26">
        <w:rPr>
          <w:rFonts w:asciiTheme="minorHAnsi" w:hAnsiTheme="minorHAnsi" w:cstheme="minorHAnsi"/>
          <w:bCs/>
          <w:color w:val="7F7F7F" w:themeColor="text1" w:themeTint="80"/>
          <w:u w:val="single"/>
        </w:rPr>
        <w:t xml:space="preserve">at both </w:t>
      </w:r>
      <w:r w:rsidR="00895BAD" w:rsidRPr="00A71A26">
        <w:rPr>
          <w:rFonts w:asciiTheme="minorHAnsi" w:hAnsiTheme="minorHAnsi" w:cstheme="minorHAnsi"/>
          <w:bCs/>
          <w:color w:val="7F7F7F" w:themeColor="text1" w:themeTint="80"/>
          <w:u w:val="single"/>
        </w:rPr>
        <w:t>encounter</w:t>
      </w:r>
      <w:r w:rsidRPr="00A71A26">
        <w:rPr>
          <w:rFonts w:asciiTheme="minorHAnsi" w:hAnsiTheme="minorHAnsi" w:cstheme="minorHAnsi"/>
          <w:bCs/>
          <w:color w:val="7F7F7F" w:themeColor="text1" w:themeTint="80"/>
          <w:u w:val="single"/>
        </w:rPr>
        <w:t>s</w:t>
      </w:r>
    </w:p>
    <w:p w:rsidR="003621AD" w:rsidRPr="00713EA5" w:rsidRDefault="003621AD" w:rsidP="00713EA5">
      <w:pPr>
        <w:pStyle w:val="Heading3"/>
        <w:spacing w:after="120"/>
        <w:rPr>
          <w:rStyle w:val="SubtleReference"/>
          <w:color w:val="auto"/>
          <w:sz w:val="24"/>
        </w:rPr>
      </w:pPr>
      <w:bookmarkStart w:id="14" w:name="_Toc532814874"/>
      <w:r w:rsidRPr="00713EA5">
        <w:rPr>
          <w:rStyle w:val="SubtleReference"/>
          <w:color w:val="auto"/>
          <w:sz w:val="24"/>
        </w:rPr>
        <w:t>Discussion</w:t>
      </w:r>
      <w:bookmarkEnd w:id="14"/>
    </w:p>
    <w:p w:rsidR="00FA06A9" w:rsidRPr="00A71A26" w:rsidRDefault="003C3BA3" w:rsidP="00631329">
      <w:pPr>
        <w:widowControl/>
        <w:autoSpaceDE/>
        <w:autoSpaceDN/>
        <w:adjustRightInd/>
        <w:spacing w:after="120"/>
        <w:rPr>
          <w:color w:val="7F7F7F" w:themeColor="text1" w:themeTint="80"/>
        </w:rPr>
      </w:pPr>
      <w:r w:rsidRPr="00A71A26">
        <w:rPr>
          <w:b/>
          <w:color w:val="7F7F7F" w:themeColor="text1" w:themeTint="80"/>
        </w:rPr>
        <w:t>Confidence Thresholds:</w:t>
      </w:r>
      <w:r w:rsidR="00DC01EC" w:rsidRPr="00A71A26">
        <w:rPr>
          <w:b/>
          <w:color w:val="7F7F7F" w:themeColor="text1" w:themeTint="80"/>
        </w:rPr>
        <w:t xml:space="preserve"> </w:t>
      </w:r>
      <w:r w:rsidR="00FA06A9" w:rsidRPr="00A71A26">
        <w:rPr>
          <w:color w:val="7F7F7F" w:themeColor="text1" w:themeTint="80"/>
        </w:rPr>
        <w:t xml:space="preserve">The </w:t>
      </w:r>
      <w:r w:rsidRPr="00A71A26">
        <w:rPr>
          <w:color w:val="7F7F7F" w:themeColor="text1" w:themeTint="80"/>
        </w:rPr>
        <w:t>95</w:t>
      </w:r>
      <w:r w:rsidR="00FA06A9" w:rsidRPr="00A71A26">
        <w:rPr>
          <w:color w:val="7F7F7F" w:themeColor="text1" w:themeTint="80"/>
        </w:rPr>
        <w:t xml:space="preserve">% </w:t>
      </w:r>
      <w:r w:rsidRPr="00A71A26">
        <w:rPr>
          <w:color w:val="7F7F7F" w:themeColor="text1" w:themeTint="80"/>
        </w:rPr>
        <w:t>confidence thresholds (</w:t>
      </w:r>
      <w:r w:rsidRPr="00A71A26">
        <w:rPr>
          <w:rStyle w:val="StyleVisiontextC000000000969C320"/>
          <w:color w:val="7F7F7F" w:themeColor="text1" w:themeTint="80"/>
        </w:rPr>
        <w:t>±</w:t>
      </w:r>
      <w:r w:rsidRPr="00A71A26">
        <w:rPr>
          <w:color w:val="7F7F7F" w:themeColor="text1" w:themeTint="80"/>
        </w:rPr>
        <w:t xml:space="preserve">24%, </w:t>
      </w:r>
      <w:r w:rsidRPr="00A71A26">
        <w:rPr>
          <w:rStyle w:val="StyleVisiontextC000000000969C320"/>
          <w:color w:val="7F7F7F" w:themeColor="text1" w:themeTint="80"/>
        </w:rPr>
        <w:t>±</w:t>
      </w:r>
      <w:r w:rsidRPr="00A71A26">
        <w:rPr>
          <w:color w:val="7F7F7F" w:themeColor="text1" w:themeTint="80"/>
        </w:rPr>
        <w:t xml:space="preserve">29%, </w:t>
      </w:r>
      <w:r w:rsidRPr="00A71A26">
        <w:rPr>
          <w:rStyle w:val="StyleVisiontextC000000000969C320"/>
          <w:color w:val="7F7F7F" w:themeColor="text1" w:themeTint="80"/>
        </w:rPr>
        <w:t>±</w:t>
      </w:r>
      <w:r w:rsidRPr="00A71A26">
        <w:rPr>
          <w:color w:val="7F7F7F" w:themeColor="text1" w:themeTint="80"/>
        </w:rPr>
        <w:t xml:space="preserve">39%) </w:t>
      </w:r>
      <w:r w:rsidR="000D73A5" w:rsidRPr="00A71A26">
        <w:rPr>
          <w:color w:val="7F7F7F" w:themeColor="text1" w:themeTint="80"/>
        </w:rPr>
        <w:t>in Claim</w:t>
      </w:r>
      <w:r w:rsidRPr="00A71A26">
        <w:rPr>
          <w:color w:val="7F7F7F" w:themeColor="text1" w:themeTint="80"/>
        </w:rPr>
        <w:t>s</w:t>
      </w:r>
      <w:r w:rsidR="000D73A5" w:rsidRPr="00A71A26">
        <w:rPr>
          <w:color w:val="7F7F7F" w:themeColor="text1" w:themeTint="80"/>
        </w:rPr>
        <w:t xml:space="preserve"> 1</w:t>
      </w:r>
      <w:r w:rsidRPr="00A71A26">
        <w:rPr>
          <w:color w:val="7F7F7F" w:themeColor="text1" w:themeTint="80"/>
        </w:rPr>
        <w:t>, 2 and 3</w:t>
      </w:r>
      <w:r w:rsidR="000D73A5" w:rsidRPr="00A71A26">
        <w:rPr>
          <w:color w:val="7F7F7F" w:themeColor="text1" w:themeTint="80"/>
        </w:rPr>
        <w:t xml:space="preserve"> </w:t>
      </w:r>
      <w:r w:rsidR="00FA06A9" w:rsidRPr="00A71A26">
        <w:rPr>
          <w:color w:val="7F7F7F" w:themeColor="text1" w:themeTint="80"/>
        </w:rPr>
        <w:t xml:space="preserve">can be thought of as “error bars” or “noise” around the measurement of </w:t>
      </w:r>
      <w:proofErr w:type="spellStart"/>
      <w:r w:rsidR="00FE569C">
        <w:rPr>
          <w:color w:val="7F7F7F" w:themeColor="text1" w:themeTint="80"/>
        </w:rPr>
        <w:t>measurand</w:t>
      </w:r>
      <w:proofErr w:type="spellEnd"/>
      <w:r w:rsidR="00FE569C">
        <w:rPr>
          <w:color w:val="7F7F7F" w:themeColor="text1" w:themeTint="80"/>
        </w:rPr>
        <w:t xml:space="preserve"> change</w:t>
      </w:r>
      <w:r w:rsidR="00FA06A9" w:rsidRPr="00A71A26">
        <w:rPr>
          <w:color w:val="7F7F7F" w:themeColor="text1" w:themeTint="80"/>
        </w:rPr>
        <w:t xml:space="preserve">. If you measure change within this range, you cannot be certain that there has really been a change. However, if a </w:t>
      </w:r>
      <w:r w:rsidR="00054D17" w:rsidRPr="00A71A26">
        <w:rPr>
          <w:color w:val="7F7F7F" w:themeColor="text1" w:themeTint="80"/>
        </w:rPr>
        <w:t>lesion</w:t>
      </w:r>
      <w:r w:rsidR="00FA06A9" w:rsidRPr="00A71A26">
        <w:rPr>
          <w:color w:val="7F7F7F" w:themeColor="text1" w:themeTint="80"/>
        </w:rPr>
        <w:t xml:space="preserve"> changes size beyond these limits, you can be 95% confident there has been a true change in the size of the </w:t>
      </w:r>
      <w:r w:rsidR="00054D17" w:rsidRPr="00A71A26">
        <w:rPr>
          <w:color w:val="7F7F7F" w:themeColor="text1" w:themeTint="80"/>
        </w:rPr>
        <w:t>lesion</w:t>
      </w:r>
      <w:r w:rsidR="00FA06A9" w:rsidRPr="00A71A26">
        <w:rPr>
          <w:color w:val="7F7F7F" w:themeColor="text1" w:themeTint="80"/>
        </w:rPr>
        <w:t>, and the perceived change is not just measurement variability. Note that this does not address the biological significance of the change, just the likelihood that the measured change is real.</w:t>
      </w:r>
    </w:p>
    <w:p w:rsidR="000D73A5" w:rsidRPr="00A71A26" w:rsidRDefault="00AC3C75" w:rsidP="00631329">
      <w:pPr>
        <w:widowControl/>
        <w:autoSpaceDE/>
        <w:autoSpaceDN/>
        <w:adjustRightInd/>
        <w:spacing w:after="120"/>
        <w:rPr>
          <w:color w:val="7F7F7F" w:themeColor="text1" w:themeTint="80"/>
        </w:rPr>
      </w:pPr>
      <w:r w:rsidRPr="00A71A26">
        <w:rPr>
          <w:b/>
          <w:color w:val="7F7F7F" w:themeColor="text1" w:themeTint="80"/>
        </w:rPr>
        <w:t>Clinical interpretation (progression/response):</w:t>
      </w:r>
      <w:r w:rsidRPr="00A71A26">
        <w:rPr>
          <w:color w:val="7F7F7F" w:themeColor="text1" w:themeTint="80"/>
        </w:rPr>
        <w:t xml:space="preserve"> </w:t>
      </w:r>
      <w:r w:rsidR="00E423BD" w:rsidRPr="00A71A26">
        <w:rPr>
          <w:color w:val="7F7F7F" w:themeColor="text1" w:themeTint="80"/>
        </w:rPr>
        <w:t xml:space="preserve">The </w:t>
      </w:r>
      <w:r w:rsidR="00E423BD" w:rsidRPr="00A71A26">
        <w:rPr>
          <w:color w:val="7F7F7F" w:themeColor="text1" w:themeTint="80"/>
          <w:u w:val="single"/>
        </w:rPr>
        <w:t>existence</w:t>
      </w:r>
      <w:r w:rsidR="00E423BD" w:rsidRPr="00A71A26">
        <w:rPr>
          <w:color w:val="7F7F7F" w:themeColor="text1" w:themeTint="80"/>
        </w:rPr>
        <w:t xml:space="preserve"> of a true change is described in Claims 1, 2 and 3 in terms of the minimum measured change required to be 95% confident a change has occurred.  </w:t>
      </w:r>
      <w:r w:rsidR="00EB7F2E" w:rsidRPr="00A71A26">
        <w:rPr>
          <w:color w:val="7F7F7F" w:themeColor="text1" w:themeTint="80"/>
        </w:rPr>
        <w:t>So, t</w:t>
      </w:r>
      <w:r w:rsidR="00597A5A" w:rsidRPr="00A71A26">
        <w:rPr>
          <w:color w:val="7F7F7F" w:themeColor="text1" w:themeTint="80"/>
        </w:rPr>
        <w:t xml:space="preserve">o be 95% confident there has been a true </w:t>
      </w:r>
      <w:r w:rsidR="00597A5A" w:rsidRPr="00A71A26">
        <w:rPr>
          <w:color w:val="7F7F7F" w:themeColor="text1" w:themeTint="80"/>
          <w:u w:val="single"/>
        </w:rPr>
        <w:t>increase</w:t>
      </w:r>
      <w:r w:rsidR="000D73A5" w:rsidRPr="00A71A26">
        <w:rPr>
          <w:color w:val="7F7F7F" w:themeColor="text1" w:themeTint="80"/>
          <w:u w:val="single"/>
        </w:rPr>
        <w:t xml:space="preserve"> or decrease</w:t>
      </w:r>
      <w:r w:rsidR="00597A5A" w:rsidRPr="00A71A26">
        <w:rPr>
          <w:color w:val="7F7F7F" w:themeColor="text1" w:themeTint="80"/>
        </w:rPr>
        <w:t xml:space="preserve"> in </w:t>
      </w:r>
      <w:r w:rsidR="00F94201">
        <w:rPr>
          <w:color w:val="7F7F7F" w:themeColor="text1" w:themeTint="80"/>
        </w:rPr>
        <w:t>lesion characteristic</w:t>
      </w:r>
      <w:r w:rsidR="00597A5A" w:rsidRPr="00A71A26">
        <w:rPr>
          <w:color w:val="7F7F7F" w:themeColor="text1" w:themeTint="80"/>
        </w:rPr>
        <w:t xml:space="preserve">, the measured change should be at least </w:t>
      </w:r>
      <w:r w:rsidR="00274477" w:rsidRPr="00A71A26">
        <w:rPr>
          <w:color w:val="7F7F7F" w:themeColor="text1" w:themeTint="80"/>
        </w:rPr>
        <w:t>24</w:t>
      </w:r>
      <w:r w:rsidR="00597A5A" w:rsidRPr="00A71A26">
        <w:rPr>
          <w:color w:val="7F7F7F" w:themeColor="text1" w:themeTint="80"/>
        </w:rPr>
        <w:t>%</w:t>
      </w:r>
      <w:r w:rsidR="00274477" w:rsidRPr="00A71A26">
        <w:rPr>
          <w:color w:val="7F7F7F" w:themeColor="text1" w:themeTint="80"/>
        </w:rPr>
        <w:t xml:space="preserve"> for a </w:t>
      </w:r>
      <w:r w:rsidR="00054D17" w:rsidRPr="00A71A26">
        <w:rPr>
          <w:color w:val="7F7F7F" w:themeColor="text1" w:themeTint="80"/>
        </w:rPr>
        <w:t>lesion</w:t>
      </w:r>
      <w:r w:rsidR="00274477" w:rsidRPr="00A71A26">
        <w:rPr>
          <w:color w:val="7F7F7F" w:themeColor="text1" w:themeTint="80"/>
        </w:rPr>
        <w:t xml:space="preserve"> that had a longest in-plane diameter of between 50mm and 100mm at baseline (and at least 29% or 39% for the next two size categories</w:t>
      </w:r>
      <w:r w:rsidR="00845E49" w:rsidRPr="00A71A26">
        <w:rPr>
          <w:color w:val="7F7F7F" w:themeColor="text1" w:themeTint="80"/>
        </w:rPr>
        <w:t xml:space="preserve"> respectively</w:t>
      </w:r>
      <w:r w:rsidR="00274477" w:rsidRPr="00A71A26">
        <w:rPr>
          <w:color w:val="7F7F7F" w:themeColor="text1" w:themeTint="80"/>
        </w:rPr>
        <w:t>)</w:t>
      </w:r>
      <w:r w:rsidR="00597A5A" w:rsidRPr="00A71A26">
        <w:rPr>
          <w:color w:val="7F7F7F" w:themeColor="text1" w:themeTint="80"/>
        </w:rPr>
        <w:t xml:space="preserve">.  </w:t>
      </w:r>
    </w:p>
    <w:p w:rsidR="003621AD" w:rsidRPr="00A71A26" w:rsidRDefault="00912A6C" w:rsidP="00631329">
      <w:pPr>
        <w:widowControl/>
        <w:autoSpaceDE/>
        <w:autoSpaceDN/>
        <w:adjustRightInd/>
        <w:spacing w:after="120"/>
        <w:rPr>
          <w:color w:val="7F7F7F" w:themeColor="text1" w:themeTint="80"/>
        </w:rPr>
      </w:pPr>
      <w:r w:rsidRPr="00A71A26">
        <w:rPr>
          <w:b/>
          <w:color w:val="7F7F7F" w:themeColor="text1" w:themeTint="80"/>
        </w:rPr>
        <w:t>Clinical interpretation</w:t>
      </w:r>
      <w:r w:rsidR="00AC3C75" w:rsidRPr="00A71A26">
        <w:rPr>
          <w:b/>
          <w:color w:val="7F7F7F" w:themeColor="text1" w:themeTint="80"/>
        </w:rPr>
        <w:t xml:space="preserve"> (magnitude of change)</w:t>
      </w:r>
      <w:r w:rsidRPr="00A71A26">
        <w:rPr>
          <w:b/>
          <w:color w:val="7F7F7F" w:themeColor="text1" w:themeTint="80"/>
        </w:rPr>
        <w:t>:</w:t>
      </w:r>
      <w:r w:rsidRPr="00A71A26">
        <w:rPr>
          <w:color w:val="7F7F7F" w:themeColor="text1" w:themeTint="80"/>
        </w:rPr>
        <w:t xml:space="preserve"> The </w:t>
      </w:r>
      <w:r w:rsidRPr="00A71A26">
        <w:rPr>
          <w:color w:val="7F7F7F" w:themeColor="text1" w:themeTint="80"/>
          <w:u w:val="single"/>
        </w:rPr>
        <w:t>magnitude</w:t>
      </w:r>
      <w:r w:rsidRPr="00A71A26">
        <w:rPr>
          <w:color w:val="7F7F7F" w:themeColor="text1" w:themeTint="80"/>
        </w:rPr>
        <w:t xml:space="preserve"> of the true change is </w:t>
      </w:r>
      <w:r w:rsidR="005A77F0" w:rsidRPr="00A71A26">
        <w:rPr>
          <w:color w:val="7F7F7F" w:themeColor="text1" w:themeTint="80"/>
        </w:rPr>
        <w:t xml:space="preserve">described in Claim 4 in terms of the 95% Confidence Interval of the measured </w:t>
      </w:r>
      <w:proofErr w:type="spellStart"/>
      <w:r w:rsidR="00FE569C">
        <w:rPr>
          <w:color w:val="7F7F7F" w:themeColor="text1" w:themeTint="80"/>
        </w:rPr>
        <w:t>measurand</w:t>
      </w:r>
      <w:proofErr w:type="spellEnd"/>
      <w:r w:rsidR="00FE569C">
        <w:rPr>
          <w:color w:val="7F7F7F" w:themeColor="text1" w:themeTint="80"/>
        </w:rPr>
        <w:t xml:space="preserve"> change</w:t>
      </w:r>
      <w:r w:rsidR="005A77F0" w:rsidRPr="00A71A26">
        <w:rPr>
          <w:color w:val="7F7F7F" w:themeColor="text1" w:themeTint="80"/>
        </w:rPr>
        <w:t xml:space="preserve"> value. </w:t>
      </w:r>
      <w:r w:rsidR="00A026C8" w:rsidRPr="00A71A26">
        <w:rPr>
          <w:color w:val="7F7F7F" w:themeColor="text1" w:themeTint="80"/>
        </w:rPr>
        <w:t xml:space="preserve"> (See Confidence Interval of Result in section </w:t>
      </w:r>
      <w:r w:rsidR="002450D6" w:rsidRPr="00A71A26">
        <w:rPr>
          <w:color w:val="7F7F7F" w:themeColor="text1" w:themeTint="80"/>
        </w:rPr>
        <w:t>3.</w:t>
      </w:r>
      <w:r w:rsidR="0045563F" w:rsidRPr="00A71A26">
        <w:rPr>
          <w:color w:val="7F7F7F" w:themeColor="text1" w:themeTint="80"/>
        </w:rPr>
        <w:t>1</w:t>
      </w:r>
      <w:r w:rsidR="00A026C8" w:rsidRPr="00A71A26">
        <w:rPr>
          <w:color w:val="7F7F7F" w:themeColor="text1" w:themeTint="80"/>
        </w:rPr>
        <w:t>.2 below).</w:t>
      </w:r>
      <w:r w:rsidR="005A77F0" w:rsidRPr="00A71A26">
        <w:rPr>
          <w:color w:val="7F7F7F" w:themeColor="text1" w:themeTint="80"/>
        </w:rPr>
        <w:t xml:space="preserve"> </w:t>
      </w:r>
      <w:r w:rsidR="00A026C8" w:rsidRPr="00A71A26">
        <w:rPr>
          <w:color w:val="7F7F7F" w:themeColor="text1" w:themeTint="80"/>
        </w:rPr>
        <w:t xml:space="preserve"> </w:t>
      </w:r>
      <w:r w:rsidRPr="00A71A26">
        <w:rPr>
          <w:color w:val="7F7F7F" w:themeColor="text1" w:themeTint="80"/>
        </w:rPr>
        <w:t>If you measure</w:t>
      </w:r>
      <w:r w:rsidR="00964312" w:rsidRPr="00A71A26">
        <w:rPr>
          <w:color w:val="7F7F7F" w:themeColor="text1" w:themeTint="80"/>
        </w:rPr>
        <w:t>d</w:t>
      </w:r>
      <w:r w:rsidRPr="00A71A26">
        <w:rPr>
          <w:color w:val="7F7F7F" w:themeColor="text1" w:themeTint="80"/>
        </w:rPr>
        <w:t xml:space="preserve"> the </w:t>
      </w:r>
      <w:r w:rsidR="00FE569C">
        <w:rPr>
          <w:color w:val="7F7F7F" w:themeColor="text1" w:themeTint="80"/>
        </w:rPr>
        <w:t>area</w:t>
      </w:r>
      <w:r w:rsidRPr="00A71A26">
        <w:rPr>
          <w:color w:val="7F7F7F" w:themeColor="text1" w:themeTint="80"/>
        </w:rPr>
        <w:t xml:space="preserve"> to be </w:t>
      </w:r>
      <w:r w:rsidR="00132B5A" w:rsidRPr="00A71A26">
        <w:rPr>
          <w:color w:val="7F7F7F" w:themeColor="text1" w:themeTint="80"/>
        </w:rPr>
        <w:t>3</w:t>
      </w:r>
      <w:r w:rsidR="00964312" w:rsidRPr="00A71A26">
        <w:rPr>
          <w:color w:val="7F7F7F" w:themeColor="text1" w:themeTint="80"/>
        </w:rPr>
        <w:t xml:space="preserve">4 </w:t>
      </w:r>
      <w:r w:rsidR="00F94201">
        <w:rPr>
          <w:color w:val="7F7F7F" w:themeColor="text1" w:themeTint="80"/>
        </w:rPr>
        <w:t>mm2</w:t>
      </w:r>
      <w:r w:rsidRPr="00A71A26">
        <w:rPr>
          <w:color w:val="7F7F7F" w:themeColor="text1" w:themeTint="80"/>
        </w:rPr>
        <w:t xml:space="preserve"> at baseline and </w:t>
      </w:r>
      <w:r w:rsidR="00132B5A" w:rsidRPr="00A71A26">
        <w:rPr>
          <w:color w:val="7F7F7F" w:themeColor="text1" w:themeTint="80"/>
        </w:rPr>
        <w:t>268</w:t>
      </w:r>
      <w:r w:rsidR="00964312" w:rsidRPr="00A71A26">
        <w:rPr>
          <w:color w:val="7F7F7F" w:themeColor="text1" w:themeTint="80"/>
        </w:rPr>
        <w:t xml:space="preserve"> </w:t>
      </w:r>
      <w:r w:rsidR="00F94201">
        <w:rPr>
          <w:color w:val="7F7F7F" w:themeColor="text1" w:themeTint="80"/>
        </w:rPr>
        <w:t>mm2</w:t>
      </w:r>
      <w:r w:rsidRPr="00A71A26">
        <w:rPr>
          <w:color w:val="7F7F7F" w:themeColor="text1" w:themeTint="80"/>
        </w:rPr>
        <w:t xml:space="preserve"> at follow-up</w:t>
      </w:r>
      <w:r w:rsidR="00132B5A" w:rsidRPr="00A71A26">
        <w:rPr>
          <w:color w:val="7F7F7F" w:themeColor="text1" w:themeTint="80"/>
        </w:rPr>
        <w:t xml:space="preserve"> (corresponding to a diameter change from 40mm to 80mm)</w:t>
      </w:r>
      <w:r w:rsidRPr="00A71A26">
        <w:rPr>
          <w:color w:val="7F7F7F" w:themeColor="text1" w:themeTint="80"/>
        </w:rPr>
        <w:t xml:space="preserve">, then the </w:t>
      </w:r>
      <w:r w:rsidR="00AC3C75" w:rsidRPr="00A71A26">
        <w:rPr>
          <w:color w:val="7F7F7F" w:themeColor="text1" w:themeTint="80"/>
        </w:rPr>
        <w:t xml:space="preserve">95% confidence interval </w:t>
      </w:r>
      <w:r w:rsidRPr="00A71A26">
        <w:rPr>
          <w:color w:val="7F7F7F" w:themeColor="text1" w:themeTint="80"/>
        </w:rPr>
        <w:t xml:space="preserve">for the true change is </w:t>
      </w:r>
      <w:r w:rsidR="00AC3C75" w:rsidRPr="00A71A26">
        <w:rPr>
          <w:color w:val="7F7F7F" w:themeColor="text1" w:themeTint="80"/>
        </w:rPr>
        <w:t>a</w:t>
      </w:r>
      <w:r w:rsidR="00D80E91" w:rsidRPr="00A71A26">
        <w:rPr>
          <w:color w:val="7F7F7F" w:themeColor="text1" w:themeTint="80"/>
        </w:rPr>
        <w:t>n</w:t>
      </w:r>
      <w:r w:rsidR="00AC3C75" w:rsidRPr="00A71A26">
        <w:rPr>
          <w:color w:val="7F7F7F" w:themeColor="text1" w:themeTint="80"/>
        </w:rPr>
        <w:t xml:space="preserve"> increase in </w:t>
      </w:r>
      <w:r w:rsidR="00FE569C">
        <w:rPr>
          <w:color w:val="7F7F7F" w:themeColor="text1" w:themeTint="80"/>
        </w:rPr>
        <w:t>area</w:t>
      </w:r>
      <w:r w:rsidR="00D80E91" w:rsidRPr="00A71A26">
        <w:rPr>
          <w:color w:val="7F7F7F" w:themeColor="text1" w:themeTint="80"/>
        </w:rPr>
        <w:t xml:space="preserve"> of </w:t>
      </w:r>
      <w:r w:rsidR="00D80E91" w:rsidRPr="00A71A26">
        <w:rPr>
          <w:rStyle w:val="StyleVisiontextC000000000969C320"/>
          <w:color w:val="7F7F7F" w:themeColor="text1" w:themeTint="80"/>
        </w:rPr>
        <w:t xml:space="preserve">234 </w:t>
      </w:r>
      <w:r w:rsidR="00F94201">
        <w:rPr>
          <w:rStyle w:val="StyleVisiontextC000000000969C320"/>
          <w:color w:val="7F7F7F" w:themeColor="text1" w:themeTint="80"/>
        </w:rPr>
        <w:t>mm2</w:t>
      </w:r>
      <w:r w:rsidR="00D80E91" w:rsidRPr="00A71A26">
        <w:rPr>
          <w:rStyle w:val="StyleVisiontextC000000000969C320"/>
          <w:color w:val="7F7F7F" w:themeColor="text1" w:themeTint="80"/>
          <w:vertAlign w:val="superscript"/>
        </w:rPr>
        <w:t xml:space="preserve"> </w:t>
      </w:r>
      <w:r w:rsidR="00D80E91" w:rsidRPr="00A71A26">
        <w:rPr>
          <w:rStyle w:val="StyleVisiontextC000000000969C320"/>
          <w:color w:val="7F7F7F" w:themeColor="text1" w:themeTint="80"/>
        </w:rPr>
        <w:t>±</w:t>
      </w:r>
      <w:r w:rsidR="00964312" w:rsidRPr="00A71A26">
        <w:rPr>
          <w:rStyle w:val="StyleVisiontextC000000000969C320"/>
          <w:color w:val="7F7F7F" w:themeColor="text1" w:themeTint="80"/>
        </w:rPr>
        <w:t xml:space="preserve"> </w:t>
      </w:r>
      <w:r w:rsidR="00810F9A" w:rsidRPr="00A71A26">
        <w:rPr>
          <w:rStyle w:val="StyleVisiontextC000000000969C320"/>
          <w:color w:val="7F7F7F" w:themeColor="text1" w:themeTint="80"/>
        </w:rPr>
        <w:t>45</w:t>
      </w:r>
      <w:r w:rsidRPr="00A71A26">
        <w:rPr>
          <w:color w:val="7F7F7F" w:themeColor="text1" w:themeTint="80"/>
        </w:rPr>
        <w:t>.</w:t>
      </w:r>
      <w:r w:rsidR="00496257" w:rsidRPr="00A71A26">
        <w:rPr>
          <w:color w:val="7F7F7F" w:themeColor="text1" w:themeTint="80"/>
        </w:rPr>
        <w:t xml:space="preserve"> </w:t>
      </w:r>
      <w:r w:rsidR="003621AD" w:rsidRPr="00A71A26">
        <w:rPr>
          <w:color w:val="7F7F7F" w:themeColor="text1" w:themeTint="80"/>
        </w:rPr>
        <w:t xml:space="preserve"> </w:t>
      </w:r>
      <w:r w:rsidR="00A026C8" w:rsidRPr="00A71A26">
        <w:rPr>
          <w:color w:val="7F7F7F" w:themeColor="text1" w:themeTint="80"/>
        </w:rPr>
        <w:t>A confidence interval that contains zero indicates one should not conclude a true change has occurred.</w:t>
      </w:r>
      <w:r w:rsidR="003621AD" w:rsidRPr="00A71A26">
        <w:rPr>
          <w:color w:val="7F7F7F" w:themeColor="text1" w:themeTint="80"/>
        </w:rPr>
        <w:t xml:space="preserve">   </w:t>
      </w:r>
    </w:p>
    <w:p w:rsidR="003621AD" w:rsidRPr="00A71A26" w:rsidRDefault="003621AD" w:rsidP="00631329">
      <w:pPr>
        <w:widowControl/>
        <w:autoSpaceDE/>
        <w:autoSpaceDN/>
        <w:adjustRightInd/>
        <w:spacing w:after="120"/>
        <w:rPr>
          <w:color w:val="7F7F7F" w:themeColor="text1" w:themeTint="80"/>
        </w:rPr>
      </w:pPr>
      <w:proofErr w:type="gramStart"/>
      <w:r w:rsidRPr="00A71A26">
        <w:rPr>
          <w:color w:val="7F7F7F" w:themeColor="text1" w:themeTint="80"/>
        </w:rPr>
        <w:t xml:space="preserve">While </w:t>
      </w:r>
      <w:r w:rsidR="008E5BDA" w:rsidRPr="00A71A26">
        <w:rPr>
          <w:color w:val="7F7F7F" w:themeColor="text1" w:themeTint="80"/>
        </w:rPr>
        <w:t>the c</w:t>
      </w:r>
      <w:r w:rsidRPr="00A71A26">
        <w:rPr>
          <w:color w:val="7F7F7F" w:themeColor="text1" w:themeTint="80"/>
        </w:rPr>
        <w:t>laim</w:t>
      </w:r>
      <w:r w:rsidR="008E5BDA" w:rsidRPr="00A71A26">
        <w:rPr>
          <w:color w:val="7F7F7F" w:themeColor="text1" w:themeTint="80"/>
        </w:rPr>
        <w:t>s</w:t>
      </w:r>
      <w:r w:rsidRPr="00A71A26">
        <w:rPr>
          <w:color w:val="7F7F7F" w:themeColor="text1" w:themeTint="80"/>
        </w:rPr>
        <w:t xml:space="preserve"> ha</w:t>
      </w:r>
      <w:r w:rsidR="008E5BDA" w:rsidRPr="00A71A26">
        <w:rPr>
          <w:color w:val="7F7F7F" w:themeColor="text1" w:themeTint="80"/>
        </w:rPr>
        <w:t>ve</w:t>
      </w:r>
      <w:r w:rsidRPr="00A71A26">
        <w:rPr>
          <w:color w:val="7F7F7F" w:themeColor="text1" w:themeTint="80"/>
        </w:rPr>
        <w:t xml:space="preserve"> been informed by an extensive review of the literature and expert consensus that has not yet been fully substantiated by studies that strictly conform to the specifications given here.</w:t>
      </w:r>
      <w:proofErr w:type="gramEnd"/>
      <w:r w:rsidRPr="00A71A26">
        <w:rPr>
          <w:color w:val="7F7F7F" w:themeColor="text1" w:themeTint="80"/>
        </w:rPr>
        <w:t xml:space="preserve">  The expectation is that during field test, data on the actual field performance will be collected and appropriate </w:t>
      </w:r>
      <w:r w:rsidR="00C367B4" w:rsidRPr="00A71A26">
        <w:rPr>
          <w:color w:val="7F7F7F" w:themeColor="text1" w:themeTint="80"/>
        </w:rPr>
        <w:t>revisions will be</w:t>
      </w:r>
      <w:r w:rsidRPr="00A71A26">
        <w:rPr>
          <w:color w:val="7F7F7F" w:themeColor="text1" w:themeTint="80"/>
        </w:rPr>
        <w:t xml:space="preserve"> made to the claim or the details of the Profile.  At that point, this caveat may be removed or re-stated.</w:t>
      </w:r>
    </w:p>
    <w:p w:rsidR="00D56C4C" w:rsidRPr="00713EA5" w:rsidRDefault="00D56C4C" w:rsidP="00D56C4C">
      <w:pPr>
        <w:pStyle w:val="Heading3"/>
        <w:spacing w:after="120"/>
        <w:rPr>
          <w:rStyle w:val="SubtleReference"/>
          <w:color w:val="auto"/>
          <w:sz w:val="24"/>
        </w:rPr>
      </w:pPr>
      <w:bookmarkStart w:id="15" w:name="_Toc532814875"/>
      <w:r>
        <w:rPr>
          <w:rStyle w:val="SubtleReference"/>
          <w:color w:val="auto"/>
          <w:sz w:val="24"/>
        </w:rPr>
        <w:t>Claims</w:t>
      </w:r>
      <w:bookmarkEnd w:id="15"/>
    </w:p>
    <w:p w:rsidR="003621AD" w:rsidRPr="00A71A26" w:rsidRDefault="003621AD" w:rsidP="00631329">
      <w:pPr>
        <w:spacing w:after="120"/>
        <w:rPr>
          <w:bCs/>
          <w:color w:val="7F7F7F" w:themeColor="text1" w:themeTint="80"/>
        </w:rPr>
      </w:pPr>
      <w:r w:rsidRPr="00A71A26">
        <w:rPr>
          <w:bCs/>
          <w:color w:val="7F7F7F" w:themeColor="text1" w:themeTint="80"/>
        </w:rPr>
        <w:t>The performance values in Claim</w:t>
      </w:r>
      <w:r w:rsidR="008E5BDA" w:rsidRPr="00A71A26">
        <w:rPr>
          <w:bCs/>
          <w:color w:val="7F7F7F" w:themeColor="text1" w:themeTint="80"/>
        </w:rPr>
        <w:t>s</w:t>
      </w:r>
      <w:r w:rsidRPr="00A71A26">
        <w:rPr>
          <w:bCs/>
          <w:color w:val="7F7F7F" w:themeColor="text1" w:themeTint="80"/>
        </w:rPr>
        <w:t xml:space="preserve"> 1</w:t>
      </w:r>
      <w:r w:rsidR="008E5BDA" w:rsidRPr="00A71A26">
        <w:rPr>
          <w:bCs/>
          <w:color w:val="7F7F7F" w:themeColor="text1" w:themeTint="80"/>
        </w:rPr>
        <w:t>, 2</w:t>
      </w:r>
      <w:r w:rsidR="00EB7F2E" w:rsidRPr="00A71A26">
        <w:rPr>
          <w:bCs/>
          <w:color w:val="7F7F7F" w:themeColor="text1" w:themeTint="80"/>
        </w:rPr>
        <w:t>, 3</w:t>
      </w:r>
      <w:r w:rsidR="008E5BDA" w:rsidRPr="00A71A26">
        <w:rPr>
          <w:bCs/>
          <w:color w:val="7F7F7F" w:themeColor="text1" w:themeTint="80"/>
        </w:rPr>
        <w:t xml:space="preserve"> and </w:t>
      </w:r>
      <w:r w:rsidR="00EB7F2E" w:rsidRPr="00A71A26">
        <w:rPr>
          <w:bCs/>
          <w:color w:val="7F7F7F" w:themeColor="text1" w:themeTint="80"/>
        </w:rPr>
        <w:t>4</w:t>
      </w:r>
      <w:r w:rsidRPr="00A71A26">
        <w:rPr>
          <w:bCs/>
          <w:color w:val="7F7F7F" w:themeColor="text1" w:themeTint="80"/>
        </w:rPr>
        <w:t xml:space="preserve"> reflect the likely impact of variations permitted by this Profile. The Profile </w:t>
      </w:r>
      <w:r w:rsidR="008E5BDA" w:rsidRPr="00A71A26">
        <w:rPr>
          <w:bCs/>
          <w:color w:val="7F7F7F" w:themeColor="text1" w:themeTint="80"/>
        </w:rPr>
        <w:t xml:space="preserve">requires that for a given </w:t>
      </w:r>
      <w:r w:rsidR="00054D17" w:rsidRPr="00A71A26">
        <w:rPr>
          <w:bCs/>
          <w:color w:val="7F7F7F" w:themeColor="text1" w:themeTint="80"/>
        </w:rPr>
        <w:t>lesion</w:t>
      </w:r>
      <w:r w:rsidR="005A77F0" w:rsidRPr="00A71A26">
        <w:rPr>
          <w:bCs/>
          <w:color w:val="7F7F7F" w:themeColor="text1" w:themeTint="80"/>
        </w:rPr>
        <w:t xml:space="preserve"> </w:t>
      </w:r>
      <w:r w:rsidR="008E5BDA" w:rsidRPr="00A71A26">
        <w:rPr>
          <w:bCs/>
          <w:color w:val="7F7F7F" w:themeColor="text1" w:themeTint="80"/>
        </w:rPr>
        <w:t xml:space="preserve">the same </w:t>
      </w:r>
      <w:r w:rsidR="00074E80" w:rsidRPr="00A71A26">
        <w:rPr>
          <w:bCs/>
          <w:color w:val="7F7F7F" w:themeColor="text1" w:themeTint="80"/>
        </w:rPr>
        <w:t xml:space="preserve">conformant </w:t>
      </w:r>
      <w:r w:rsidR="00ED473A">
        <w:rPr>
          <w:bCs/>
          <w:color w:val="7F7F7F" w:themeColor="text1" w:themeTint="80"/>
        </w:rPr>
        <w:t>Imaging Physician</w:t>
      </w:r>
      <w:r w:rsidR="008E5BDA" w:rsidRPr="00A71A26">
        <w:rPr>
          <w:bCs/>
          <w:color w:val="7F7F7F" w:themeColor="text1" w:themeTint="80"/>
        </w:rPr>
        <w:t xml:space="preserve"> actor and image analysis tool actor must make the measurement at both </w:t>
      </w:r>
      <w:r w:rsidR="00895BAD" w:rsidRPr="00A71A26">
        <w:rPr>
          <w:bCs/>
          <w:color w:val="7F7F7F" w:themeColor="text1" w:themeTint="80"/>
        </w:rPr>
        <w:t>encounter</w:t>
      </w:r>
      <w:r w:rsidR="008E5BDA" w:rsidRPr="00A71A26">
        <w:rPr>
          <w:bCs/>
          <w:color w:val="7F7F7F" w:themeColor="text1" w:themeTint="80"/>
        </w:rPr>
        <w:t xml:space="preserve">s.  If a different </w:t>
      </w:r>
      <w:r w:rsidR="00ED473A">
        <w:rPr>
          <w:bCs/>
          <w:color w:val="7F7F7F" w:themeColor="text1" w:themeTint="80"/>
        </w:rPr>
        <w:t>Imaging Physician</w:t>
      </w:r>
      <w:r w:rsidR="008E5BDA" w:rsidRPr="00A71A26">
        <w:rPr>
          <w:bCs/>
          <w:color w:val="7F7F7F" w:themeColor="text1" w:themeTint="80"/>
        </w:rPr>
        <w:t xml:space="preserve"> and/or image analysis tool was used at the baseline, this means the current </w:t>
      </w:r>
      <w:r w:rsidR="00ED473A">
        <w:rPr>
          <w:bCs/>
          <w:color w:val="7F7F7F" w:themeColor="text1" w:themeTint="80"/>
        </w:rPr>
        <w:t>Imaging Physician</w:t>
      </w:r>
      <w:r w:rsidR="008E5BDA" w:rsidRPr="00A71A26">
        <w:rPr>
          <w:bCs/>
          <w:color w:val="7F7F7F" w:themeColor="text1" w:themeTint="80"/>
        </w:rPr>
        <w:t xml:space="preserve"> and image analysis tool must repeat the baseline measurement for the result to be conformant with this profile.  The profile </w:t>
      </w:r>
      <w:r w:rsidRPr="00A71A26">
        <w:rPr>
          <w:bCs/>
          <w:color w:val="7F7F7F" w:themeColor="text1" w:themeTint="80"/>
        </w:rPr>
        <w:t>permits</w:t>
      </w:r>
      <w:r w:rsidR="008E5BDA" w:rsidRPr="00A71A26">
        <w:rPr>
          <w:bCs/>
          <w:color w:val="7F7F7F" w:themeColor="text1" w:themeTint="80"/>
        </w:rPr>
        <w:t xml:space="preserve"> the other</w:t>
      </w:r>
      <w:r w:rsidRPr="00A71A26">
        <w:rPr>
          <w:bCs/>
          <w:color w:val="7F7F7F" w:themeColor="text1" w:themeTint="80"/>
        </w:rPr>
        <w:t xml:space="preserve"> actors (acquisition device, </w:t>
      </w:r>
      <w:r w:rsidR="008E5BDA" w:rsidRPr="00A71A26">
        <w:rPr>
          <w:bCs/>
          <w:color w:val="7F7F7F" w:themeColor="text1" w:themeTint="80"/>
        </w:rPr>
        <w:t>technologist, physicist,</w:t>
      </w:r>
      <w:r w:rsidR="0046652F" w:rsidRPr="00A71A26">
        <w:rPr>
          <w:bCs/>
          <w:color w:val="7F7F7F" w:themeColor="text1" w:themeTint="80"/>
        </w:rPr>
        <w:t xml:space="preserve"> </w:t>
      </w:r>
      <w:r w:rsidR="00DC01EC" w:rsidRPr="00A71A26">
        <w:rPr>
          <w:bCs/>
          <w:color w:val="7F7F7F" w:themeColor="text1" w:themeTint="80"/>
        </w:rPr>
        <w:t>etc.</w:t>
      </w:r>
      <w:r w:rsidRPr="00A71A26">
        <w:rPr>
          <w:bCs/>
          <w:color w:val="7F7F7F" w:themeColor="text1" w:themeTint="80"/>
        </w:rPr>
        <w:t xml:space="preserve">) </w:t>
      </w:r>
      <w:r w:rsidR="008E5BDA" w:rsidRPr="00A71A26">
        <w:rPr>
          <w:bCs/>
          <w:color w:val="7F7F7F" w:themeColor="text1" w:themeTint="80"/>
        </w:rPr>
        <w:t xml:space="preserve">to differ </w:t>
      </w:r>
      <w:r w:rsidRPr="00A71A26">
        <w:rPr>
          <w:bCs/>
          <w:color w:val="7F7F7F" w:themeColor="text1" w:themeTint="80"/>
        </w:rPr>
        <w:t xml:space="preserve">at the two </w:t>
      </w:r>
      <w:r w:rsidR="00895BAD" w:rsidRPr="00A71A26">
        <w:rPr>
          <w:bCs/>
          <w:color w:val="7F7F7F" w:themeColor="text1" w:themeTint="80"/>
        </w:rPr>
        <w:t>encounter</w:t>
      </w:r>
      <w:r w:rsidRPr="00A71A26">
        <w:rPr>
          <w:bCs/>
          <w:color w:val="7F7F7F" w:themeColor="text1" w:themeTint="80"/>
        </w:rPr>
        <w:t>s</w:t>
      </w:r>
      <w:r w:rsidR="0046652F" w:rsidRPr="00A71A26">
        <w:rPr>
          <w:bCs/>
          <w:color w:val="7F7F7F" w:themeColor="text1" w:themeTint="80"/>
        </w:rPr>
        <w:t xml:space="preserve">, </w:t>
      </w:r>
      <w:r w:rsidRPr="00A71A26">
        <w:rPr>
          <w:bCs/>
          <w:color w:val="7F7F7F" w:themeColor="text1" w:themeTint="80"/>
        </w:rPr>
        <w:t>i.e. it is not required that the same scanner be u</w:t>
      </w:r>
      <w:r w:rsidR="0046652F" w:rsidRPr="00A71A26">
        <w:rPr>
          <w:bCs/>
          <w:color w:val="7F7F7F" w:themeColor="text1" w:themeTint="80"/>
        </w:rPr>
        <w:t>sed for both exams of a patient</w:t>
      </w:r>
      <w:r w:rsidRPr="00A71A26">
        <w:rPr>
          <w:bCs/>
          <w:color w:val="7F7F7F" w:themeColor="text1" w:themeTint="80"/>
        </w:rPr>
        <w:t xml:space="preserve">.    If one or more of the actors </w:t>
      </w:r>
      <w:r w:rsidR="008E5BDA" w:rsidRPr="00A71A26">
        <w:rPr>
          <w:bCs/>
          <w:color w:val="7F7F7F" w:themeColor="text1" w:themeTint="80"/>
        </w:rPr>
        <w:t xml:space="preserve">that are permitted to differ </w:t>
      </w:r>
      <w:r w:rsidRPr="00A71A26">
        <w:rPr>
          <w:bCs/>
          <w:color w:val="7F7F7F" w:themeColor="text1" w:themeTint="80"/>
        </w:rPr>
        <w:t xml:space="preserve">are the </w:t>
      </w:r>
      <w:r w:rsidRPr="00A71A26">
        <w:rPr>
          <w:bCs/>
          <w:color w:val="7F7F7F" w:themeColor="text1" w:themeTint="80"/>
          <w:u w:val="single"/>
        </w:rPr>
        <w:t>same</w:t>
      </w:r>
      <w:r w:rsidRPr="00A71A26">
        <w:rPr>
          <w:bCs/>
          <w:color w:val="7F7F7F" w:themeColor="text1" w:themeTint="80"/>
        </w:rPr>
        <w:t xml:space="preserve">, the implementation is still </w:t>
      </w:r>
      <w:r w:rsidR="00074E80" w:rsidRPr="00A71A26">
        <w:rPr>
          <w:bCs/>
          <w:color w:val="7F7F7F" w:themeColor="text1" w:themeTint="80"/>
        </w:rPr>
        <w:t>conformant</w:t>
      </w:r>
      <w:r w:rsidRPr="00A71A26">
        <w:rPr>
          <w:bCs/>
          <w:color w:val="7F7F7F" w:themeColor="text1" w:themeTint="80"/>
        </w:rPr>
        <w:t xml:space="preserve"> with this Profile and it is expected that the measurement performance will be improved.  To give a sense of the possible improvement, the following table presents expected precision for alternate scenarios</w:t>
      </w:r>
      <w:r w:rsidR="0046652F" w:rsidRPr="00A71A26">
        <w:rPr>
          <w:bCs/>
          <w:color w:val="7F7F7F" w:themeColor="text1" w:themeTint="80"/>
        </w:rPr>
        <w:t>;</w:t>
      </w:r>
      <w:r w:rsidRPr="00A71A26">
        <w:rPr>
          <w:bCs/>
          <w:color w:val="7F7F7F" w:themeColor="text1" w:themeTint="80"/>
        </w:rPr>
        <w:t xml:space="preserve"> however</w:t>
      </w:r>
      <w:r w:rsidR="0046652F" w:rsidRPr="00A71A26">
        <w:rPr>
          <w:bCs/>
          <w:color w:val="7F7F7F" w:themeColor="text1" w:themeTint="80"/>
        </w:rPr>
        <w:t>,</w:t>
      </w:r>
      <w:r w:rsidRPr="00A71A26">
        <w:rPr>
          <w:bCs/>
          <w:color w:val="7F7F7F" w:themeColor="text1" w:themeTint="80"/>
        </w:rPr>
        <w:t xml:space="preserve"> except for the </w:t>
      </w:r>
      <w:r w:rsidR="00D928CB" w:rsidRPr="00A71A26">
        <w:rPr>
          <w:bCs/>
          <w:color w:val="7F7F7F" w:themeColor="text1" w:themeTint="80"/>
        </w:rPr>
        <w:t>bolded column</w:t>
      </w:r>
      <w:r w:rsidRPr="00A71A26">
        <w:rPr>
          <w:bCs/>
          <w:color w:val="7F7F7F" w:themeColor="text1" w:themeTint="80"/>
        </w:rPr>
        <w:t xml:space="preserve">, these precision values are not Claims of this Profile.  </w:t>
      </w:r>
      <w:r w:rsidR="008E5BDA" w:rsidRPr="00A71A26">
        <w:rPr>
          <w:bCs/>
          <w:color w:val="7F7F7F" w:themeColor="text1" w:themeTint="80"/>
        </w:rPr>
        <w:t xml:space="preserve">If the </w:t>
      </w:r>
      <w:r w:rsidR="00ED473A">
        <w:rPr>
          <w:bCs/>
          <w:color w:val="7F7F7F" w:themeColor="text1" w:themeTint="80"/>
        </w:rPr>
        <w:t>Imaging Physician</w:t>
      </w:r>
      <w:r w:rsidR="008E5BDA" w:rsidRPr="00A71A26">
        <w:rPr>
          <w:bCs/>
          <w:color w:val="7F7F7F" w:themeColor="text1" w:themeTint="80"/>
        </w:rPr>
        <w:t xml:space="preserve"> or image analysis tool are different</w:t>
      </w:r>
      <w:r w:rsidR="0082481F" w:rsidRPr="00A71A26">
        <w:rPr>
          <w:bCs/>
          <w:color w:val="7F7F7F" w:themeColor="text1" w:themeTint="80"/>
        </w:rPr>
        <w:t xml:space="preserve"> (or any other requirement of the profile is not met)</w:t>
      </w:r>
      <w:r w:rsidR="008E5BDA" w:rsidRPr="00A71A26">
        <w:rPr>
          <w:bCs/>
          <w:color w:val="7F7F7F" w:themeColor="text1" w:themeTint="80"/>
        </w:rPr>
        <w:t xml:space="preserve">, </w:t>
      </w:r>
      <w:r w:rsidR="0082481F" w:rsidRPr="00A71A26">
        <w:rPr>
          <w:bCs/>
          <w:color w:val="7F7F7F" w:themeColor="text1" w:themeTint="80"/>
        </w:rPr>
        <w:t xml:space="preserve">the measurement might still be clinically useful, but </w:t>
      </w:r>
      <w:r w:rsidR="008E5BDA" w:rsidRPr="00A71A26">
        <w:rPr>
          <w:bCs/>
          <w:color w:val="7F7F7F" w:themeColor="text1" w:themeTint="80"/>
        </w:rPr>
        <w:t>the measurement is no longer conformant with the Profile</w:t>
      </w:r>
      <w:r w:rsidR="0082481F" w:rsidRPr="00A71A26">
        <w:rPr>
          <w:bCs/>
          <w:color w:val="7F7F7F" w:themeColor="text1" w:themeTint="80"/>
        </w:rPr>
        <w:t xml:space="preserve"> and the measurement claims should not be presumed.</w:t>
      </w:r>
    </w:p>
    <w:p w:rsidR="003621AD" w:rsidRPr="00A71A26" w:rsidRDefault="003621AD" w:rsidP="00631329">
      <w:pPr>
        <w:pStyle w:val="Caption"/>
        <w:spacing w:after="120"/>
        <w:jc w:val="center"/>
        <w:rPr>
          <w:color w:val="7F7F7F" w:themeColor="text1" w:themeTint="80"/>
          <w:kern w:val="24"/>
          <w:sz w:val="24"/>
          <w:szCs w:val="24"/>
          <w:lang w:eastAsia="de-DE"/>
        </w:rPr>
      </w:pPr>
      <w:r w:rsidRPr="00A71A26">
        <w:rPr>
          <w:color w:val="7F7F7F" w:themeColor="text1" w:themeTint="80"/>
          <w:kern w:val="24"/>
          <w:sz w:val="24"/>
          <w:szCs w:val="24"/>
          <w:lang w:eastAsia="de-DE"/>
        </w:rPr>
        <w:lastRenderedPageBreak/>
        <w:t xml:space="preserve">Table </w:t>
      </w:r>
      <w:r w:rsidR="00597730" w:rsidRPr="00A71A26">
        <w:rPr>
          <w:color w:val="7F7F7F" w:themeColor="text1" w:themeTint="80"/>
          <w:kern w:val="24"/>
          <w:sz w:val="24"/>
          <w:szCs w:val="24"/>
          <w:lang w:eastAsia="de-DE"/>
        </w:rPr>
        <w:t>2-</w:t>
      </w:r>
      <w:r w:rsidRPr="00A71A26">
        <w:rPr>
          <w:color w:val="7F7F7F" w:themeColor="text1" w:themeTint="80"/>
          <w:kern w:val="24"/>
          <w:sz w:val="24"/>
          <w:szCs w:val="24"/>
          <w:lang w:eastAsia="de-DE"/>
        </w:rPr>
        <w:t xml:space="preserve">1: </w:t>
      </w:r>
      <w:r w:rsidR="005924A4" w:rsidRPr="00A71A26">
        <w:rPr>
          <w:color w:val="7F7F7F" w:themeColor="text1" w:themeTint="80"/>
          <w:kern w:val="24"/>
          <w:sz w:val="24"/>
          <w:szCs w:val="24"/>
          <w:lang w:eastAsia="de-DE"/>
        </w:rPr>
        <w:t xml:space="preserve">Minimum Detectable Differences for </w:t>
      </w:r>
      <w:r w:rsidR="00054D17" w:rsidRPr="00A71A26">
        <w:rPr>
          <w:color w:val="7F7F7F" w:themeColor="text1" w:themeTint="80"/>
          <w:kern w:val="24"/>
          <w:sz w:val="24"/>
          <w:szCs w:val="24"/>
          <w:lang w:eastAsia="de-DE"/>
        </w:rPr>
        <w:t>Lesion</w:t>
      </w:r>
      <w:r w:rsidR="00C7469E" w:rsidRPr="00A71A26">
        <w:rPr>
          <w:color w:val="7F7F7F" w:themeColor="text1" w:themeTint="80"/>
          <w:kern w:val="24"/>
          <w:sz w:val="24"/>
          <w:szCs w:val="24"/>
          <w:lang w:eastAsia="de-DE"/>
        </w:rPr>
        <w:t xml:space="preserve"> </w:t>
      </w:r>
      <w:proofErr w:type="spellStart"/>
      <w:r w:rsidR="00FE569C">
        <w:rPr>
          <w:color w:val="7F7F7F" w:themeColor="text1" w:themeTint="80"/>
          <w:kern w:val="24"/>
          <w:sz w:val="24"/>
          <w:szCs w:val="24"/>
          <w:lang w:eastAsia="de-DE"/>
        </w:rPr>
        <w:t>Measurand</w:t>
      </w:r>
      <w:proofErr w:type="spellEnd"/>
      <w:r w:rsidR="00FE569C">
        <w:rPr>
          <w:color w:val="7F7F7F" w:themeColor="text1" w:themeTint="80"/>
          <w:kern w:val="24"/>
          <w:sz w:val="24"/>
          <w:szCs w:val="24"/>
          <w:lang w:eastAsia="de-DE"/>
        </w:rPr>
        <w:t xml:space="preserve"> change</w:t>
      </w:r>
      <w:r w:rsidR="005924A4" w:rsidRPr="00A71A26">
        <w:rPr>
          <w:color w:val="7F7F7F" w:themeColor="text1" w:themeTint="80"/>
          <w:kern w:val="24"/>
          <w:sz w:val="24"/>
          <w:szCs w:val="24"/>
          <w:lang w:eastAsia="de-DE"/>
        </w:rPr>
        <w:t>s</w:t>
      </w:r>
      <w:r w:rsidRPr="00A71A26">
        <w:rPr>
          <w:color w:val="7F7F7F" w:themeColor="text1" w:themeTint="80"/>
          <w:kern w:val="24"/>
          <w:sz w:val="24"/>
          <w:szCs w:val="24"/>
          <w:lang w:eastAsia="de-DE"/>
        </w:rPr>
        <w:t xml:space="preserve"> (Informativ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3"/>
        <w:gridCol w:w="1117"/>
        <w:gridCol w:w="1114"/>
        <w:gridCol w:w="1116"/>
        <w:gridCol w:w="1111"/>
        <w:gridCol w:w="1116"/>
        <w:gridCol w:w="1111"/>
        <w:gridCol w:w="1116"/>
        <w:gridCol w:w="1111"/>
      </w:tblGrid>
      <w:tr w:rsidR="005924A4" w:rsidRPr="00A71A26" w:rsidTr="00810F9A">
        <w:trPr>
          <w:jc w:val="center"/>
        </w:trPr>
        <w:tc>
          <w:tcPr>
            <w:tcW w:w="1243" w:type="dxa"/>
            <w:vMerge w:val="restart"/>
            <w:shd w:val="clear" w:color="auto" w:fill="auto"/>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p>
          <w:p w:rsidR="005924A4" w:rsidRPr="00A71A26" w:rsidRDefault="005924A4" w:rsidP="00741ED3">
            <w:pPr>
              <w:spacing w:line="192" w:lineRule="auto"/>
              <w:jc w:val="center"/>
              <w:rPr>
                <w:rFonts w:asciiTheme="minorHAnsi" w:hAnsiTheme="minorHAnsi" w:cstheme="minorHAnsi"/>
                <w:bCs/>
                <w:color w:val="7F7F7F" w:themeColor="text1" w:themeTint="80"/>
                <w:sz w:val="22"/>
              </w:rPr>
            </w:pPr>
          </w:p>
          <w:p w:rsidR="005924A4" w:rsidRPr="00A71A26" w:rsidRDefault="005924A4" w:rsidP="00741ED3">
            <w:pPr>
              <w:spacing w:line="192" w:lineRule="auto"/>
              <w:jc w:val="center"/>
              <w:rPr>
                <w:rFonts w:asciiTheme="minorHAnsi" w:hAnsiTheme="minorHAnsi" w:cstheme="minorHAnsi"/>
                <w:bCs/>
                <w:color w:val="7F7F7F" w:themeColor="text1" w:themeTint="80"/>
                <w:sz w:val="22"/>
              </w:rPr>
            </w:pPr>
          </w:p>
          <w:p w:rsidR="005924A4" w:rsidRPr="00A71A26" w:rsidRDefault="005924A4" w:rsidP="00741ED3">
            <w:pPr>
              <w:spacing w:line="192" w:lineRule="auto"/>
              <w:jc w:val="center"/>
              <w:rPr>
                <w:rFonts w:asciiTheme="minorHAnsi" w:hAnsiTheme="minorHAnsi" w:cstheme="minorHAnsi"/>
                <w:bCs/>
                <w:color w:val="7F7F7F" w:themeColor="text1" w:themeTint="80"/>
                <w:sz w:val="22"/>
              </w:rPr>
            </w:pPr>
          </w:p>
          <w:p w:rsidR="005924A4" w:rsidRPr="00A71A26" w:rsidRDefault="005924A4" w:rsidP="00741ED3">
            <w:pPr>
              <w:spacing w:line="192" w:lineRule="auto"/>
              <w:jc w:val="center"/>
              <w:rPr>
                <w:rFonts w:asciiTheme="minorHAnsi" w:hAnsiTheme="minorHAnsi" w:cstheme="minorHAnsi"/>
                <w:bCs/>
                <w:color w:val="7F7F7F" w:themeColor="text1" w:themeTint="80"/>
                <w:sz w:val="22"/>
              </w:rPr>
            </w:pPr>
          </w:p>
          <w:p w:rsidR="005924A4" w:rsidRPr="00A71A26" w:rsidRDefault="00054D17" w:rsidP="00741ED3">
            <w:pPr>
              <w:spacing w:line="192" w:lineRule="auto"/>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Lesion</w:t>
            </w:r>
            <w:r w:rsidR="005924A4" w:rsidRPr="00A71A26">
              <w:rPr>
                <w:rFonts w:asciiTheme="minorHAnsi" w:hAnsiTheme="minorHAnsi" w:cstheme="minorHAnsi"/>
                <w:bCs/>
                <w:color w:val="7F7F7F" w:themeColor="text1" w:themeTint="80"/>
                <w:sz w:val="22"/>
              </w:rPr>
              <w:t xml:space="preserve"> Diameter</w:t>
            </w:r>
          </w:p>
        </w:tc>
        <w:tc>
          <w:tcPr>
            <w:tcW w:w="4458" w:type="dxa"/>
            <w:gridSpan w:val="4"/>
            <w:shd w:val="clear" w:color="auto" w:fill="F2F2F2"/>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 xml:space="preserve">Different </w:t>
            </w:r>
          </w:p>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Acquisition Device</w:t>
            </w:r>
          </w:p>
        </w:tc>
        <w:tc>
          <w:tcPr>
            <w:tcW w:w="4454" w:type="dxa"/>
            <w:gridSpan w:val="4"/>
            <w:shd w:val="clear" w:color="auto" w:fill="auto"/>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 xml:space="preserve">Same </w:t>
            </w:r>
          </w:p>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Acquisition Device</w:t>
            </w:r>
          </w:p>
        </w:tc>
      </w:tr>
      <w:tr w:rsidR="005924A4" w:rsidRPr="00A71A26" w:rsidTr="00810F9A">
        <w:trPr>
          <w:jc w:val="center"/>
        </w:trPr>
        <w:tc>
          <w:tcPr>
            <w:tcW w:w="1243" w:type="dxa"/>
            <w:vMerge/>
            <w:shd w:val="clear" w:color="auto" w:fill="auto"/>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p>
        </w:tc>
        <w:tc>
          <w:tcPr>
            <w:tcW w:w="2231" w:type="dxa"/>
            <w:gridSpan w:val="2"/>
            <w:shd w:val="clear" w:color="auto" w:fill="F2F2F2"/>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 xml:space="preserve">Different </w:t>
            </w:r>
          </w:p>
          <w:p w:rsidR="005924A4" w:rsidRPr="00A71A26" w:rsidRDefault="00ED473A" w:rsidP="00741ED3">
            <w:pPr>
              <w:spacing w:line="192" w:lineRule="auto"/>
              <w:jc w:val="center"/>
              <w:rPr>
                <w:rFonts w:asciiTheme="minorHAnsi" w:hAnsiTheme="minorHAnsi" w:cstheme="minorHAnsi"/>
                <w:bCs/>
                <w:color w:val="7F7F7F" w:themeColor="text1" w:themeTint="80"/>
                <w:sz w:val="22"/>
              </w:rPr>
            </w:pPr>
            <w:r>
              <w:rPr>
                <w:rFonts w:asciiTheme="minorHAnsi" w:hAnsiTheme="minorHAnsi" w:cstheme="minorHAnsi"/>
                <w:bCs/>
                <w:color w:val="7F7F7F" w:themeColor="text1" w:themeTint="80"/>
                <w:sz w:val="22"/>
              </w:rPr>
              <w:t>Imaging Physician</w:t>
            </w:r>
          </w:p>
        </w:tc>
        <w:tc>
          <w:tcPr>
            <w:tcW w:w="2227" w:type="dxa"/>
            <w:gridSpan w:val="2"/>
            <w:shd w:val="clear" w:color="auto" w:fill="auto"/>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 xml:space="preserve">Same </w:t>
            </w:r>
          </w:p>
          <w:p w:rsidR="005924A4" w:rsidRPr="00A71A26" w:rsidRDefault="00ED473A" w:rsidP="00741ED3">
            <w:pPr>
              <w:spacing w:line="192" w:lineRule="auto"/>
              <w:jc w:val="center"/>
              <w:rPr>
                <w:rFonts w:asciiTheme="minorHAnsi" w:hAnsiTheme="minorHAnsi" w:cstheme="minorHAnsi"/>
                <w:bCs/>
                <w:color w:val="7F7F7F" w:themeColor="text1" w:themeTint="80"/>
                <w:sz w:val="22"/>
              </w:rPr>
            </w:pPr>
            <w:r>
              <w:rPr>
                <w:rFonts w:asciiTheme="minorHAnsi" w:hAnsiTheme="minorHAnsi" w:cstheme="minorHAnsi"/>
                <w:bCs/>
                <w:color w:val="7F7F7F" w:themeColor="text1" w:themeTint="80"/>
                <w:sz w:val="22"/>
              </w:rPr>
              <w:t>Imaging Physician</w:t>
            </w:r>
          </w:p>
        </w:tc>
        <w:tc>
          <w:tcPr>
            <w:tcW w:w="2227" w:type="dxa"/>
            <w:gridSpan w:val="2"/>
            <w:shd w:val="clear" w:color="auto" w:fill="F2F2F2"/>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 xml:space="preserve">Different </w:t>
            </w:r>
          </w:p>
          <w:p w:rsidR="005924A4" w:rsidRPr="00A71A26" w:rsidRDefault="00ED473A" w:rsidP="00741ED3">
            <w:pPr>
              <w:spacing w:line="192" w:lineRule="auto"/>
              <w:jc w:val="center"/>
              <w:rPr>
                <w:rFonts w:asciiTheme="minorHAnsi" w:hAnsiTheme="minorHAnsi" w:cstheme="minorHAnsi"/>
                <w:bCs/>
                <w:color w:val="7F7F7F" w:themeColor="text1" w:themeTint="80"/>
                <w:sz w:val="22"/>
              </w:rPr>
            </w:pPr>
            <w:r>
              <w:rPr>
                <w:rFonts w:asciiTheme="minorHAnsi" w:hAnsiTheme="minorHAnsi" w:cstheme="minorHAnsi"/>
                <w:bCs/>
                <w:color w:val="7F7F7F" w:themeColor="text1" w:themeTint="80"/>
                <w:sz w:val="22"/>
              </w:rPr>
              <w:t>Imaging Physician</w:t>
            </w:r>
          </w:p>
        </w:tc>
        <w:tc>
          <w:tcPr>
            <w:tcW w:w="2227" w:type="dxa"/>
            <w:gridSpan w:val="2"/>
            <w:shd w:val="clear" w:color="auto" w:fill="auto"/>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 xml:space="preserve">Same </w:t>
            </w:r>
          </w:p>
          <w:p w:rsidR="005924A4" w:rsidRPr="00A71A26" w:rsidRDefault="00ED473A" w:rsidP="00741ED3">
            <w:pPr>
              <w:spacing w:line="192" w:lineRule="auto"/>
              <w:jc w:val="center"/>
              <w:rPr>
                <w:rFonts w:asciiTheme="minorHAnsi" w:hAnsiTheme="minorHAnsi" w:cstheme="minorHAnsi"/>
                <w:bCs/>
                <w:color w:val="7F7F7F" w:themeColor="text1" w:themeTint="80"/>
                <w:sz w:val="22"/>
              </w:rPr>
            </w:pPr>
            <w:r>
              <w:rPr>
                <w:rFonts w:asciiTheme="minorHAnsi" w:hAnsiTheme="minorHAnsi" w:cstheme="minorHAnsi"/>
                <w:bCs/>
                <w:color w:val="7F7F7F" w:themeColor="text1" w:themeTint="80"/>
                <w:sz w:val="22"/>
              </w:rPr>
              <w:t>Imaging Physician</w:t>
            </w:r>
          </w:p>
        </w:tc>
      </w:tr>
      <w:tr w:rsidR="005924A4" w:rsidRPr="00A71A26" w:rsidTr="00810F9A">
        <w:trPr>
          <w:jc w:val="center"/>
        </w:trPr>
        <w:tc>
          <w:tcPr>
            <w:tcW w:w="1243" w:type="dxa"/>
            <w:vMerge/>
            <w:shd w:val="clear" w:color="auto" w:fill="auto"/>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p>
        </w:tc>
        <w:tc>
          <w:tcPr>
            <w:tcW w:w="1117" w:type="dxa"/>
            <w:shd w:val="clear" w:color="auto" w:fill="F2F2F2"/>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Different Analysis Tool</w:t>
            </w:r>
          </w:p>
        </w:tc>
        <w:tc>
          <w:tcPr>
            <w:tcW w:w="1114" w:type="dxa"/>
            <w:shd w:val="clear" w:color="auto" w:fill="auto"/>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Same Analysis Tool</w:t>
            </w:r>
          </w:p>
        </w:tc>
        <w:tc>
          <w:tcPr>
            <w:tcW w:w="1116" w:type="dxa"/>
            <w:shd w:val="clear" w:color="auto" w:fill="F2F2F2"/>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Different Analysis Tool</w:t>
            </w:r>
          </w:p>
        </w:tc>
        <w:tc>
          <w:tcPr>
            <w:tcW w:w="1111" w:type="dxa"/>
            <w:shd w:val="clear" w:color="auto" w:fill="auto"/>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Same Analysis Tool</w:t>
            </w:r>
          </w:p>
        </w:tc>
        <w:tc>
          <w:tcPr>
            <w:tcW w:w="1116" w:type="dxa"/>
            <w:shd w:val="clear" w:color="auto" w:fill="F2F2F2"/>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Different Analysis Tool</w:t>
            </w:r>
          </w:p>
        </w:tc>
        <w:tc>
          <w:tcPr>
            <w:tcW w:w="1111" w:type="dxa"/>
            <w:shd w:val="clear" w:color="auto" w:fill="auto"/>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Same Analysis Tool</w:t>
            </w:r>
          </w:p>
        </w:tc>
        <w:tc>
          <w:tcPr>
            <w:tcW w:w="1116" w:type="dxa"/>
            <w:shd w:val="clear" w:color="auto" w:fill="F2F2F2"/>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Different Analysis Tool</w:t>
            </w:r>
          </w:p>
        </w:tc>
        <w:tc>
          <w:tcPr>
            <w:tcW w:w="1111" w:type="dxa"/>
            <w:shd w:val="clear" w:color="auto" w:fill="auto"/>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Same Analysis Tool</w:t>
            </w:r>
          </w:p>
        </w:tc>
      </w:tr>
      <w:tr w:rsidR="005924A4" w:rsidRPr="00A71A26" w:rsidTr="00810F9A">
        <w:trPr>
          <w:jc w:val="center"/>
        </w:trPr>
        <w:tc>
          <w:tcPr>
            <w:tcW w:w="1243" w:type="dxa"/>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gt;50mm</w:t>
            </w:r>
          </w:p>
        </w:tc>
        <w:tc>
          <w:tcPr>
            <w:tcW w:w="1117" w:type="dxa"/>
            <w:shd w:val="clear" w:color="auto" w:fill="DEEAF6" w:themeFill="accent1" w:themeFillTint="33"/>
            <w:tcMar>
              <w:top w:w="72" w:type="dxa"/>
              <w:left w:w="43" w:type="dxa"/>
              <w:bottom w:w="72" w:type="dxa"/>
              <w:right w:w="43" w:type="dxa"/>
            </w:tcMar>
            <w:vAlign w:val="center"/>
          </w:tcPr>
          <w:p w:rsidR="005924A4" w:rsidRPr="00A71A26" w:rsidRDefault="005924A4" w:rsidP="00741ED3">
            <w:pPr>
              <w:spacing w:line="192" w:lineRule="auto"/>
              <w:jc w:val="center"/>
              <w:rPr>
                <w:rStyle w:val="StyleVisiontextC000000000969C320"/>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43%</w:t>
            </w:r>
          </w:p>
        </w:tc>
        <w:tc>
          <w:tcPr>
            <w:tcW w:w="1114" w:type="dxa"/>
            <w:shd w:val="clear" w:color="auto" w:fill="auto"/>
            <w:tcMar>
              <w:top w:w="72" w:type="dxa"/>
              <w:left w:w="43" w:type="dxa"/>
              <w:bottom w:w="72" w:type="dxa"/>
              <w:right w:w="43" w:type="dxa"/>
            </w:tcMar>
            <w:vAlign w:val="center"/>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color w:val="7F7F7F" w:themeColor="text1" w:themeTint="80"/>
                <w:sz w:val="22"/>
              </w:rPr>
              <w:t>24%</w:t>
            </w:r>
          </w:p>
        </w:tc>
        <w:tc>
          <w:tcPr>
            <w:tcW w:w="1116" w:type="dxa"/>
            <w:shd w:val="clear" w:color="auto" w:fill="DEEAF6" w:themeFill="accent1" w:themeFillTint="33"/>
            <w:tcMar>
              <w:top w:w="72" w:type="dxa"/>
              <w:left w:w="43" w:type="dxa"/>
              <w:bottom w:w="72" w:type="dxa"/>
              <w:right w:w="43" w:type="dxa"/>
            </w:tcMar>
            <w:vAlign w:val="center"/>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color w:val="7F7F7F" w:themeColor="text1" w:themeTint="80"/>
                <w:sz w:val="22"/>
              </w:rPr>
              <w:t>43%</w:t>
            </w:r>
          </w:p>
        </w:tc>
        <w:tc>
          <w:tcPr>
            <w:tcW w:w="1111" w:type="dxa"/>
            <w:shd w:val="clear" w:color="auto" w:fill="auto"/>
            <w:tcMar>
              <w:top w:w="72" w:type="dxa"/>
              <w:left w:w="43" w:type="dxa"/>
              <w:bottom w:w="72" w:type="dxa"/>
              <w:right w:w="43" w:type="dxa"/>
            </w:tcMar>
            <w:vAlign w:val="center"/>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color w:val="7F7F7F" w:themeColor="text1" w:themeTint="80"/>
                <w:sz w:val="22"/>
              </w:rPr>
              <w:t>24%</w:t>
            </w:r>
          </w:p>
        </w:tc>
        <w:tc>
          <w:tcPr>
            <w:tcW w:w="1116" w:type="dxa"/>
            <w:shd w:val="clear" w:color="auto" w:fill="DEEAF6" w:themeFill="accent1" w:themeFillTint="33"/>
            <w:tcMar>
              <w:top w:w="72" w:type="dxa"/>
              <w:left w:w="43" w:type="dxa"/>
              <w:bottom w:w="72" w:type="dxa"/>
              <w:right w:w="43" w:type="dxa"/>
            </w:tcMar>
            <w:vAlign w:val="center"/>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color w:val="7F7F7F" w:themeColor="text1" w:themeTint="80"/>
                <w:sz w:val="22"/>
              </w:rPr>
              <w:t>37%</w:t>
            </w:r>
          </w:p>
        </w:tc>
        <w:tc>
          <w:tcPr>
            <w:tcW w:w="1111" w:type="dxa"/>
            <w:shd w:val="clear" w:color="auto" w:fill="auto"/>
            <w:tcMar>
              <w:top w:w="72" w:type="dxa"/>
              <w:left w:w="43" w:type="dxa"/>
              <w:bottom w:w="72" w:type="dxa"/>
              <w:right w:w="43" w:type="dxa"/>
            </w:tcMar>
            <w:vAlign w:val="center"/>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color w:val="7F7F7F" w:themeColor="text1" w:themeTint="80"/>
                <w:sz w:val="22"/>
              </w:rPr>
              <w:t>10%</w:t>
            </w:r>
          </w:p>
        </w:tc>
        <w:tc>
          <w:tcPr>
            <w:tcW w:w="1116" w:type="dxa"/>
            <w:shd w:val="clear" w:color="auto" w:fill="DEEAF6" w:themeFill="accent1" w:themeFillTint="33"/>
            <w:tcMar>
              <w:top w:w="72" w:type="dxa"/>
              <w:left w:w="43" w:type="dxa"/>
              <w:bottom w:w="72" w:type="dxa"/>
              <w:right w:w="43" w:type="dxa"/>
            </w:tcMar>
            <w:vAlign w:val="center"/>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color w:val="7F7F7F" w:themeColor="text1" w:themeTint="80"/>
                <w:sz w:val="22"/>
              </w:rPr>
              <w:t>37%</w:t>
            </w:r>
          </w:p>
        </w:tc>
        <w:tc>
          <w:tcPr>
            <w:tcW w:w="1111" w:type="dxa"/>
            <w:shd w:val="clear" w:color="auto" w:fill="auto"/>
            <w:tcMar>
              <w:top w:w="72" w:type="dxa"/>
              <w:left w:w="43" w:type="dxa"/>
              <w:bottom w:w="72" w:type="dxa"/>
              <w:right w:w="43" w:type="dxa"/>
            </w:tcMar>
            <w:vAlign w:val="center"/>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color w:val="7F7F7F" w:themeColor="text1" w:themeTint="80"/>
                <w:sz w:val="22"/>
              </w:rPr>
              <w:t>8%</w:t>
            </w:r>
          </w:p>
        </w:tc>
      </w:tr>
      <w:tr w:rsidR="005924A4" w:rsidRPr="00A71A26" w:rsidTr="00810F9A">
        <w:trPr>
          <w:jc w:val="center"/>
        </w:trPr>
        <w:tc>
          <w:tcPr>
            <w:tcW w:w="1243" w:type="dxa"/>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35-49mm</w:t>
            </w:r>
          </w:p>
        </w:tc>
        <w:tc>
          <w:tcPr>
            <w:tcW w:w="1117" w:type="dxa"/>
            <w:shd w:val="clear" w:color="auto" w:fill="DEEAF6" w:themeFill="accent1" w:themeFillTint="33"/>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67%</w:t>
            </w:r>
          </w:p>
        </w:tc>
        <w:tc>
          <w:tcPr>
            <w:tcW w:w="1114" w:type="dxa"/>
            <w:shd w:val="clear" w:color="auto" w:fill="auto"/>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33%</w:t>
            </w:r>
          </w:p>
        </w:tc>
        <w:tc>
          <w:tcPr>
            <w:tcW w:w="1116" w:type="dxa"/>
            <w:shd w:val="clear" w:color="auto" w:fill="DEEAF6" w:themeFill="accent1" w:themeFillTint="33"/>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65%</w:t>
            </w:r>
          </w:p>
        </w:tc>
        <w:tc>
          <w:tcPr>
            <w:tcW w:w="1111" w:type="dxa"/>
            <w:shd w:val="clear" w:color="auto" w:fill="auto"/>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29%</w:t>
            </w:r>
          </w:p>
        </w:tc>
        <w:tc>
          <w:tcPr>
            <w:tcW w:w="1116" w:type="dxa"/>
            <w:shd w:val="clear" w:color="auto" w:fill="DEEAF6" w:themeFill="accent1" w:themeFillTint="33"/>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62%</w:t>
            </w:r>
          </w:p>
        </w:tc>
        <w:tc>
          <w:tcPr>
            <w:tcW w:w="1111" w:type="dxa"/>
            <w:shd w:val="clear" w:color="auto" w:fill="auto"/>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22%</w:t>
            </w:r>
          </w:p>
        </w:tc>
        <w:tc>
          <w:tcPr>
            <w:tcW w:w="1116" w:type="dxa"/>
            <w:shd w:val="clear" w:color="auto" w:fill="DEEAF6" w:themeFill="accent1" w:themeFillTint="33"/>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60%</w:t>
            </w:r>
          </w:p>
        </w:tc>
        <w:tc>
          <w:tcPr>
            <w:tcW w:w="1111" w:type="dxa"/>
            <w:shd w:val="clear" w:color="auto" w:fill="auto"/>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14%</w:t>
            </w:r>
          </w:p>
        </w:tc>
      </w:tr>
      <w:tr w:rsidR="005924A4" w:rsidRPr="00A71A26" w:rsidTr="00810F9A">
        <w:trPr>
          <w:jc w:val="center"/>
        </w:trPr>
        <w:tc>
          <w:tcPr>
            <w:tcW w:w="1243" w:type="dxa"/>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10-34mm</w:t>
            </w:r>
          </w:p>
        </w:tc>
        <w:tc>
          <w:tcPr>
            <w:tcW w:w="1117" w:type="dxa"/>
            <w:shd w:val="clear" w:color="auto" w:fill="DEEAF6" w:themeFill="accent1" w:themeFillTint="33"/>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139%</w:t>
            </w:r>
          </w:p>
        </w:tc>
        <w:tc>
          <w:tcPr>
            <w:tcW w:w="1114" w:type="dxa"/>
            <w:shd w:val="clear" w:color="auto" w:fill="auto"/>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120%</w:t>
            </w:r>
          </w:p>
        </w:tc>
        <w:tc>
          <w:tcPr>
            <w:tcW w:w="1116" w:type="dxa"/>
            <w:shd w:val="clear" w:color="auto" w:fill="DEEAF6" w:themeFill="accent1" w:themeFillTint="33"/>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80%</w:t>
            </w:r>
          </w:p>
        </w:tc>
        <w:tc>
          <w:tcPr>
            <w:tcW w:w="1111" w:type="dxa"/>
            <w:shd w:val="clear" w:color="auto" w:fill="auto"/>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39%</w:t>
            </w:r>
          </w:p>
        </w:tc>
        <w:tc>
          <w:tcPr>
            <w:tcW w:w="1116" w:type="dxa"/>
            <w:shd w:val="clear" w:color="auto" w:fill="DEEAF6" w:themeFill="accent1" w:themeFillTint="33"/>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136%</w:t>
            </w:r>
          </w:p>
        </w:tc>
        <w:tc>
          <w:tcPr>
            <w:tcW w:w="1111" w:type="dxa"/>
            <w:shd w:val="clear" w:color="auto" w:fill="auto"/>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117%</w:t>
            </w:r>
          </w:p>
        </w:tc>
        <w:tc>
          <w:tcPr>
            <w:tcW w:w="1116" w:type="dxa"/>
            <w:shd w:val="clear" w:color="auto" w:fill="DEEAF6" w:themeFill="accent1" w:themeFillTint="33"/>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75%</w:t>
            </w:r>
          </w:p>
        </w:tc>
        <w:tc>
          <w:tcPr>
            <w:tcW w:w="1111" w:type="dxa"/>
            <w:shd w:val="clear" w:color="auto" w:fill="auto"/>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28%</w:t>
            </w:r>
          </w:p>
        </w:tc>
      </w:tr>
    </w:tbl>
    <w:p w:rsidR="003621AD" w:rsidRPr="00A71A26" w:rsidRDefault="003621AD" w:rsidP="00631329">
      <w:pPr>
        <w:spacing w:after="120"/>
        <w:ind w:left="720"/>
        <w:rPr>
          <w:bCs/>
          <w:color w:val="7F7F7F" w:themeColor="text1" w:themeTint="80"/>
          <w:sz w:val="20"/>
          <w:szCs w:val="20"/>
        </w:rPr>
      </w:pPr>
      <w:r w:rsidRPr="00A71A26">
        <w:rPr>
          <w:bCs/>
          <w:color w:val="7F7F7F" w:themeColor="text1" w:themeTint="80"/>
          <w:sz w:val="20"/>
          <w:szCs w:val="20"/>
        </w:rPr>
        <w:t>Notes:</w:t>
      </w:r>
      <w:r w:rsidRPr="00A71A26">
        <w:rPr>
          <w:bCs/>
          <w:color w:val="7F7F7F" w:themeColor="text1" w:themeTint="80"/>
          <w:sz w:val="20"/>
          <w:szCs w:val="20"/>
        </w:rPr>
        <w:tab/>
      </w:r>
    </w:p>
    <w:p w:rsidR="00D603D2" w:rsidRPr="00A71A26" w:rsidRDefault="00D603D2" w:rsidP="00D079DE">
      <w:pPr>
        <w:pStyle w:val="ListParagraph"/>
        <w:numPr>
          <w:ilvl w:val="0"/>
          <w:numId w:val="15"/>
        </w:numPr>
        <w:spacing w:after="120"/>
        <w:contextualSpacing w:val="0"/>
        <w:rPr>
          <w:bCs/>
          <w:color w:val="7F7F7F" w:themeColor="text1" w:themeTint="80"/>
          <w:sz w:val="20"/>
          <w:szCs w:val="20"/>
        </w:rPr>
      </w:pPr>
      <w:r w:rsidRPr="00A71A26">
        <w:rPr>
          <w:bCs/>
          <w:color w:val="7F7F7F" w:themeColor="text1" w:themeTint="80"/>
          <w:sz w:val="20"/>
          <w:szCs w:val="20"/>
        </w:rPr>
        <w:t xml:space="preserve">Acquisition Device actors being different means the scanner used at the two </w:t>
      </w:r>
      <w:r w:rsidR="00895BAD" w:rsidRPr="00A71A26">
        <w:rPr>
          <w:bCs/>
          <w:color w:val="7F7F7F" w:themeColor="text1" w:themeTint="80"/>
          <w:sz w:val="20"/>
          <w:szCs w:val="20"/>
        </w:rPr>
        <w:t>encounter</w:t>
      </w:r>
      <w:r w:rsidRPr="00A71A26">
        <w:rPr>
          <w:bCs/>
          <w:color w:val="7F7F7F" w:themeColor="text1" w:themeTint="80"/>
          <w:sz w:val="20"/>
          <w:szCs w:val="20"/>
        </w:rPr>
        <w:t>s were different models (from the same or different vendors).  Two scanners with different serial numbers but of the same model are considered to be the same Acquisition Device actor.</w:t>
      </w:r>
    </w:p>
    <w:p w:rsidR="003621AD" w:rsidRPr="00A71A26" w:rsidRDefault="003621AD" w:rsidP="00D079DE">
      <w:pPr>
        <w:pStyle w:val="ListParagraph"/>
        <w:numPr>
          <w:ilvl w:val="0"/>
          <w:numId w:val="15"/>
        </w:numPr>
        <w:spacing w:after="120"/>
        <w:contextualSpacing w:val="0"/>
        <w:rPr>
          <w:bCs/>
          <w:color w:val="7F7F7F" w:themeColor="text1" w:themeTint="80"/>
          <w:sz w:val="20"/>
          <w:szCs w:val="20"/>
        </w:rPr>
      </w:pPr>
      <w:r w:rsidRPr="00A71A26">
        <w:rPr>
          <w:bCs/>
          <w:color w:val="7F7F7F" w:themeColor="text1" w:themeTint="80"/>
          <w:sz w:val="20"/>
          <w:szCs w:val="20"/>
        </w:rPr>
        <w:t xml:space="preserve">Precision is expressed here as the </w:t>
      </w:r>
      <w:r w:rsidR="003644B2" w:rsidRPr="00A71A26">
        <w:rPr>
          <w:bCs/>
          <w:color w:val="7F7F7F" w:themeColor="text1" w:themeTint="80"/>
          <w:sz w:val="20"/>
          <w:szCs w:val="20"/>
        </w:rPr>
        <w:t>repeatability or reproducibility coefficient, depending on the column</w:t>
      </w:r>
      <w:r w:rsidRPr="00A71A26">
        <w:rPr>
          <w:bCs/>
          <w:color w:val="7F7F7F" w:themeColor="text1" w:themeTint="80"/>
          <w:sz w:val="20"/>
          <w:szCs w:val="20"/>
        </w:rPr>
        <w:t>.</w:t>
      </w:r>
    </w:p>
    <w:p w:rsidR="003621AD" w:rsidRPr="00A71A26" w:rsidRDefault="003621AD" w:rsidP="00D079DE">
      <w:pPr>
        <w:pStyle w:val="ListParagraph"/>
        <w:numPr>
          <w:ilvl w:val="0"/>
          <w:numId w:val="15"/>
        </w:numPr>
        <w:spacing w:after="120"/>
        <w:contextualSpacing w:val="0"/>
        <w:rPr>
          <w:bCs/>
          <w:color w:val="7F7F7F" w:themeColor="text1" w:themeTint="80"/>
          <w:sz w:val="20"/>
          <w:szCs w:val="20"/>
        </w:rPr>
      </w:pPr>
      <w:r w:rsidRPr="00A71A26">
        <w:rPr>
          <w:bCs/>
          <w:color w:val="7F7F7F" w:themeColor="text1" w:themeTint="80"/>
          <w:sz w:val="20"/>
          <w:szCs w:val="20"/>
        </w:rPr>
        <w:t xml:space="preserve">A measured change in </w:t>
      </w:r>
      <w:r w:rsidR="00F94201">
        <w:rPr>
          <w:bCs/>
          <w:color w:val="7F7F7F" w:themeColor="text1" w:themeTint="80"/>
          <w:sz w:val="20"/>
          <w:szCs w:val="20"/>
        </w:rPr>
        <w:t>lesion characteristic</w:t>
      </w:r>
      <w:r w:rsidRPr="00A71A26">
        <w:rPr>
          <w:bCs/>
          <w:color w:val="7F7F7F" w:themeColor="text1" w:themeTint="80"/>
          <w:sz w:val="20"/>
          <w:szCs w:val="20"/>
        </w:rPr>
        <w:t xml:space="preserve"> that exceeds the relevant precision value in the table indicates 95% confidence in the presence of a true change. </w:t>
      </w:r>
    </w:p>
    <w:p w:rsidR="003621AD" w:rsidRPr="00A71A26" w:rsidRDefault="005924A4" w:rsidP="00D079DE">
      <w:pPr>
        <w:pStyle w:val="ListParagraph"/>
        <w:numPr>
          <w:ilvl w:val="0"/>
          <w:numId w:val="15"/>
        </w:numPr>
        <w:spacing w:after="120"/>
        <w:contextualSpacing w:val="0"/>
        <w:rPr>
          <w:bCs/>
          <w:color w:val="7F7F7F" w:themeColor="text1" w:themeTint="80"/>
          <w:sz w:val="20"/>
          <w:szCs w:val="20"/>
        </w:rPr>
      </w:pPr>
      <w:r w:rsidRPr="00A71A26">
        <w:rPr>
          <w:bCs/>
          <w:color w:val="7F7F7F" w:themeColor="text1" w:themeTint="80"/>
          <w:sz w:val="20"/>
          <w:szCs w:val="20"/>
        </w:rPr>
        <w:t xml:space="preserve">Minimum detectable differences </w:t>
      </w:r>
      <w:r w:rsidR="003644B2" w:rsidRPr="00A71A26">
        <w:rPr>
          <w:bCs/>
          <w:color w:val="7F7F7F" w:themeColor="text1" w:themeTint="80"/>
          <w:sz w:val="20"/>
          <w:szCs w:val="20"/>
        </w:rPr>
        <w:t xml:space="preserve">can be </w:t>
      </w:r>
      <w:r w:rsidRPr="00A71A26">
        <w:rPr>
          <w:bCs/>
          <w:color w:val="7F7F7F" w:themeColor="text1" w:themeTint="80"/>
          <w:sz w:val="20"/>
          <w:szCs w:val="20"/>
        </w:rPr>
        <w:t xml:space="preserve">calculated from the following formula: 1.96 x </w:t>
      </w:r>
      <w:proofErr w:type="spellStart"/>
      <w:proofErr w:type="gramStart"/>
      <w:r w:rsidR="0046652F" w:rsidRPr="00A71A26">
        <w:rPr>
          <w:bCs/>
          <w:color w:val="7F7F7F" w:themeColor="text1" w:themeTint="80"/>
          <w:sz w:val="20"/>
          <w:szCs w:val="20"/>
        </w:rPr>
        <w:t>sqrt</w:t>
      </w:r>
      <w:proofErr w:type="spellEnd"/>
      <w:r w:rsidR="0046652F" w:rsidRPr="00A71A26">
        <w:rPr>
          <w:bCs/>
          <w:color w:val="7F7F7F" w:themeColor="text1" w:themeTint="80"/>
          <w:sz w:val="20"/>
          <w:szCs w:val="20"/>
        </w:rPr>
        <w:t>(</w:t>
      </w:r>
      <w:proofErr w:type="gramEnd"/>
      <w:r w:rsidRPr="00A71A26">
        <w:rPr>
          <w:bCs/>
          <w:color w:val="7F7F7F" w:themeColor="text1" w:themeTint="80"/>
          <w:sz w:val="20"/>
          <w:szCs w:val="20"/>
        </w:rPr>
        <w:t xml:space="preserve">2 x </w:t>
      </w:r>
      <w:r w:rsidR="00F94201">
        <w:rPr>
          <w:bCs/>
          <w:color w:val="7F7F7F" w:themeColor="text1" w:themeTint="80"/>
          <w:sz w:val="20"/>
          <w:szCs w:val="20"/>
        </w:rPr>
        <w:t>wSD</w:t>
      </w:r>
      <w:r w:rsidRPr="00A71A26">
        <w:rPr>
          <w:bCs/>
          <w:color w:val="7F7F7F" w:themeColor="text1" w:themeTint="80"/>
          <w:sz w:val="20"/>
          <w:szCs w:val="20"/>
          <w:vertAlign w:val="superscript"/>
        </w:rPr>
        <w:t>2</w:t>
      </w:r>
      <w:r w:rsidR="0046652F" w:rsidRPr="00A71A26">
        <w:rPr>
          <w:bCs/>
          <w:color w:val="7F7F7F" w:themeColor="text1" w:themeTint="80"/>
          <w:sz w:val="20"/>
          <w:szCs w:val="20"/>
        </w:rPr>
        <w:t>)</w:t>
      </w:r>
      <w:r w:rsidRPr="00A71A26">
        <w:rPr>
          <w:bCs/>
          <w:color w:val="7F7F7F" w:themeColor="text1" w:themeTint="80"/>
          <w:sz w:val="20"/>
          <w:szCs w:val="20"/>
        </w:rPr>
        <w:t xml:space="preserve">, where </w:t>
      </w:r>
      <w:proofErr w:type="spellStart"/>
      <w:r w:rsidR="00F94201">
        <w:rPr>
          <w:bCs/>
          <w:color w:val="7F7F7F" w:themeColor="text1" w:themeTint="80"/>
          <w:sz w:val="20"/>
          <w:szCs w:val="20"/>
        </w:rPr>
        <w:t>wSD</w:t>
      </w:r>
      <w:proofErr w:type="spellEnd"/>
      <w:r w:rsidRPr="00A71A26">
        <w:rPr>
          <w:bCs/>
          <w:color w:val="7F7F7F" w:themeColor="text1" w:themeTint="80"/>
          <w:sz w:val="20"/>
          <w:szCs w:val="20"/>
        </w:rPr>
        <w:t xml:space="preserve"> is estimated from the square root of the sum of the variances from the applicable sources of uncertainty (which makes the assumption that the variance components are additive, an assumption that has not yet been tested).  </w:t>
      </w:r>
    </w:p>
    <w:p w:rsidR="00637CA6" w:rsidRPr="00A71A26" w:rsidRDefault="00637CA6" w:rsidP="00D079DE">
      <w:pPr>
        <w:pStyle w:val="ListParagraph"/>
        <w:numPr>
          <w:ilvl w:val="0"/>
          <w:numId w:val="15"/>
        </w:numPr>
        <w:spacing w:after="120"/>
        <w:contextualSpacing w:val="0"/>
        <w:rPr>
          <w:bCs/>
          <w:color w:val="7F7F7F" w:themeColor="text1" w:themeTint="80"/>
          <w:sz w:val="20"/>
          <w:szCs w:val="20"/>
        </w:rPr>
      </w:pPr>
      <w:r w:rsidRPr="00A71A26">
        <w:rPr>
          <w:bCs/>
          <w:color w:val="7F7F7F" w:themeColor="text1" w:themeTint="80"/>
          <w:sz w:val="20"/>
          <w:szCs w:val="20"/>
        </w:rPr>
        <w:t>The estimates of th</w:t>
      </w:r>
      <w:r w:rsidR="009A5E0B" w:rsidRPr="00A71A26">
        <w:rPr>
          <w:bCs/>
          <w:color w:val="7F7F7F" w:themeColor="text1" w:themeTint="80"/>
          <w:sz w:val="20"/>
          <w:szCs w:val="20"/>
        </w:rPr>
        <w:t>e sources of variation</w:t>
      </w:r>
      <w:r w:rsidRPr="00A71A26">
        <w:rPr>
          <w:bCs/>
          <w:color w:val="7F7F7F" w:themeColor="text1" w:themeTint="80"/>
          <w:sz w:val="20"/>
          <w:szCs w:val="20"/>
        </w:rPr>
        <w:t xml:space="preserve"> were derived from several groundwork studies, some of which were performed on phantoms and some of which were performed on human subjects.</w:t>
      </w:r>
    </w:p>
    <w:p w:rsidR="003621AD" w:rsidRPr="00A71A26" w:rsidRDefault="003621AD" w:rsidP="00631329">
      <w:pPr>
        <w:spacing w:after="120"/>
        <w:rPr>
          <w:color w:val="7F7F7F" w:themeColor="text1" w:themeTint="80"/>
          <w:highlight w:val="lightGray"/>
        </w:rPr>
      </w:pPr>
    </w:p>
    <w:p w:rsidR="00130DC9" w:rsidRPr="00A71A26" w:rsidRDefault="00130DC9" w:rsidP="00631329">
      <w:pPr>
        <w:widowControl/>
        <w:autoSpaceDE/>
        <w:autoSpaceDN/>
        <w:adjustRightInd/>
        <w:spacing w:after="120"/>
        <w:ind w:left="2880"/>
        <w:rPr>
          <w:rFonts w:eastAsia="Cambria" w:cs="Times New Roman"/>
          <w:bCs/>
          <w:color w:val="7F7F7F" w:themeColor="text1" w:themeTint="80"/>
          <w:szCs w:val="20"/>
        </w:rPr>
      </w:pPr>
    </w:p>
    <w:p w:rsidR="00581644" w:rsidRPr="00ED473A" w:rsidRDefault="00480049" w:rsidP="00631329">
      <w:pPr>
        <w:pStyle w:val="Heading1"/>
        <w:keepNext/>
        <w:spacing w:before="0" w:after="120"/>
        <w:rPr>
          <w:color w:val="000000" w:themeColor="text1"/>
        </w:rPr>
      </w:pPr>
      <w:bookmarkStart w:id="16" w:name="_Toc292350659"/>
      <w:bookmarkStart w:id="17" w:name="_Toc382939111"/>
      <w:bookmarkEnd w:id="4"/>
      <w:bookmarkEnd w:id="5"/>
      <w:r w:rsidRPr="00A71A26">
        <w:rPr>
          <w:rStyle w:val="StyleVisiontextC000000000969D500"/>
          <w:color w:val="7F7F7F" w:themeColor="text1" w:themeTint="80"/>
        </w:rPr>
        <w:br w:type="page"/>
      </w:r>
      <w:bookmarkStart w:id="18" w:name="_Toc532814876"/>
      <w:commentRangeEnd w:id="13"/>
      <w:r w:rsidR="00E92230">
        <w:rPr>
          <w:rStyle w:val="CommentReference"/>
          <w:b w:val="0"/>
          <w:lang w:val="x-none" w:eastAsia="x-none"/>
        </w:rPr>
        <w:lastRenderedPageBreak/>
        <w:commentReference w:id="13"/>
      </w:r>
      <w:r w:rsidR="00ED0C90" w:rsidRPr="00ED473A">
        <w:rPr>
          <w:rStyle w:val="StyleVisiontextC000000000969D500"/>
          <w:color w:val="000000" w:themeColor="text1"/>
        </w:rPr>
        <w:t>3</w:t>
      </w:r>
      <w:r w:rsidR="003B5586" w:rsidRPr="00ED473A">
        <w:rPr>
          <w:rStyle w:val="StyleVisiontextC000000000969D500"/>
          <w:color w:val="000000" w:themeColor="text1"/>
        </w:rPr>
        <w:t xml:space="preserve">. Profile </w:t>
      </w:r>
      <w:bookmarkEnd w:id="16"/>
      <w:bookmarkEnd w:id="17"/>
      <w:r w:rsidR="009C148B" w:rsidRPr="00ED473A">
        <w:rPr>
          <w:rStyle w:val="StyleVisiontextC000000000969D500"/>
          <w:color w:val="000000" w:themeColor="text1"/>
        </w:rPr>
        <w:t>Requirements</w:t>
      </w:r>
      <w:bookmarkEnd w:id="18"/>
    </w:p>
    <w:p w:rsidR="0099655A" w:rsidRPr="00ED473A" w:rsidRDefault="0099655A" w:rsidP="00631329">
      <w:pPr>
        <w:spacing w:after="120"/>
        <w:rPr>
          <w:color w:val="000000" w:themeColor="text1"/>
        </w:rPr>
      </w:pPr>
      <w:r w:rsidRPr="00ED473A">
        <w:rPr>
          <w:color w:val="000000" w:themeColor="text1"/>
        </w:rPr>
        <w:t xml:space="preserve">The Profile is documented in terms of “Actors” performing “Activities”.  </w:t>
      </w:r>
      <w:r w:rsidRPr="00ED473A">
        <w:rPr>
          <w:color w:val="000000" w:themeColor="text1"/>
          <w:lang w:eastAsia="de-DE"/>
        </w:rPr>
        <w:t xml:space="preserve">Equipment, </w:t>
      </w:r>
      <w:r w:rsidR="00345877">
        <w:rPr>
          <w:color w:val="000000" w:themeColor="text1"/>
          <w:lang w:eastAsia="de-DE"/>
        </w:rPr>
        <w:t xml:space="preserve">image analysis tool </w:t>
      </w:r>
      <w:r w:rsidRPr="00ED473A">
        <w:rPr>
          <w:color w:val="000000" w:themeColor="text1"/>
          <w:lang w:eastAsia="de-DE"/>
        </w:rPr>
        <w:t xml:space="preserve">software, staff or sites may claim conformance to this Profile as one or more of the “Actors” in the following table.  </w:t>
      </w:r>
    </w:p>
    <w:p w:rsidR="008D7932" w:rsidRPr="00ED473A" w:rsidRDefault="0099655A" w:rsidP="00631329">
      <w:pPr>
        <w:spacing w:after="120"/>
        <w:rPr>
          <w:rFonts w:cs="Arial"/>
          <w:color w:val="000000" w:themeColor="text1"/>
          <w:kern w:val="24"/>
          <w:lang w:eastAsia="de-DE"/>
        </w:rPr>
      </w:pPr>
      <w:r w:rsidRPr="00ED473A">
        <w:rPr>
          <w:color w:val="000000" w:themeColor="text1"/>
          <w:lang w:eastAsia="de-DE"/>
        </w:rPr>
        <w:t xml:space="preserve">Conformant Actors shall support the listed Activities by conforming to all requirements in the referenced Section.  </w:t>
      </w:r>
    </w:p>
    <w:p w:rsidR="008D7932" w:rsidRPr="00ED473A" w:rsidRDefault="008D7932" w:rsidP="00F337F3">
      <w:pPr>
        <w:pStyle w:val="Caption"/>
        <w:rPr>
          <w:color w:val="000000" w:themeColor="text1"/>
          <w:kern w:val="24"/>
          <w:sz w:val="24"/>
          <w:szCs w:val="24"/>
          <w:lang w:eastAsia="de-DE"/>
        </w:rPr>
      </w:pPr>
      <w:r w:rsidRPr="00ED473A">
        <w:rPr>
          <w:color w:val="000000" w:themeColor="text1"/>
          <w:kern w:val="24"/>
          <w:sz w:val="24"/>
          <w:szCs w:val="24"/>
          <w:lang w:eastAsia="de-DE"/>
        </w:rPr>
        <w:t xml:space="preserve">Table </w:t>
      </w:r>
      <w:r w:rsidR="00597730" w:rsidRPr="00ED473A">
        <w:rPr>
          <w:color w:val="000000" w:themeColor="text1"/>
          <w:kern w:val="24"/>
          <w:sz w:val="24"/>
          <w:szCs w:val="24"/>
          <w:lang w:eastAsia="de-DE"/>
        </w:rPr>
        <w:t>3-</w:t>
      </w:r>
      <w:r w:rsidRPr="00ED473A">
        <w:rPr>
          <w:color w:val="000000" w:themeColor="text1"/>
          <w:kern w:val="24"/>
          <w:sz w:val="24"/>
          <w:szCs w:val="24"/>
          <w:lang w:eastAsia="de-DE"/>
        </w:rPr>
        <w:t>1: Actors and Required Activit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7"/>
        <w:gridCol w:w="3295"/>
      </w:tblGrid>
      <w:tr w:rsidR="00A71A26" w:rsidRPr="00ED473A" w:rsidTr="00054D17">
        <w:trPr>
          <w:cantSplit/>
          <w:trHeight w:val="56"/>
          <w:jc w:val="center"/>
        </w:trPr>
        <w:tc>
          <w:tcPr>
            <w:tcW w:w="0" w:type="auto"/>
          </w:tcPr>
          <w:p w:rsidR="008F6451" w:rsidRPr="00ED473A" w:rsidRDefault="008F6451" w:rsidP="00054D17">
            <w:pPr>
              <w:widowControl/>
              <w:autoSpaceDE/>
              <w:autoSpaceDN/>
              <w:adjustRightInd/>
              <w:spacing w:line="192" w:lineRule="auto"/>
              <w:rPr>
                <w:rFonts w:cs="Arial"/>
                <w:b/>
                <w:color w:val="000000" w:themeColor="text1"/>
                <w:kern w:val="24"/>
                <w:sz w:val="22"/>
                <w:lang w:eastAsia="de-DE"/>
              </w:rPr>
            </w:pPr>
            <w:r w:rsidRPr="00ED473A">
              <w:rPr>
                <w:rFonts w:cs="Arial"/>
                <w:b/>
                <w:color w:val="000000" w:themeColor="text1"/>
                <w:kern w:val="24"/>
                <w:sz w:val="22"/>
                <w:lang w:eastAsia="de-DE"/>
              </w:rPr>
              <w:t>Actor</w:t>
            </w:r>
          </w:p>
        </w:tc>
        <w:tc>
          <w:tcPr>
            <w:tcW w:w="0" w:type="auto"/>
          </w:tcPr>
          <w:p w:rsidR="008F6451" w:rsidRPr="00ED473A" w:rsidRDefault="008F6451" w:rsidP="00054D17">
            <w:pPr>
              <w:widowControl/>
              <w:autoSpaceDE/>
              <w:autoSpaceDN/>
              <w:adjustRightInd/>
              <w:spacing w:line="192" w:lineRule="auto"/>
              <w:rPr>
                <w:rFonts w:cs="Arial"/>
                <w:b/>
                <w:color w:val="000000" w:themeColor="text1"/>
                <w:kern w:val="24"/>
                <w:sz w:val="22"/>
                <w:lang w:eastAsia="de-DE"/>
              </w:rPr>
            </w:pPr>
            <w:r w:rsidRPr="00ED473A">
              <w:rPr>
                <w:rFonts w:cs="Arial"/>
                <w:b/>
                <w:color w:val="000000" w:themeColor="text1"/>
                <w:kern w:val="24"/>
                <w:sz w:val="22"/>
                <w:lang w:eastAsia="de-DE"/>
              </w:rPr>
              <w:t>Activity</w:t>
            </w:r>
          </w:p>
        </w:tc>
      </w:tr>
      <w:tr w:rsidR="00A71A26" w:rsidRPr="00ED473A" w:rsidTr="00054D17">
        <w:trPr>
          <w:cantSplit/>
          <w:trHeight w:val="56"/>
          <w:jc w:val="center"/>
        </w:trPr>
        <w:tc>
          <w:tcPr>
            <w:tcW w:w="0" w:type="auto"/>
          </w:tcPr>
          <w:p w:rsidR="008F6451" w:rsidRPr="00ED473A" w:rsidRDefault="008F6451"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Acquisition Device</w:t>
            </w:r>
          </w:p>
        </w:tc>
        <w:tc>
          <w:tcPr>
            <w:tcW w:w="0" w:type="auto"/>
          </w:tcPr>
          <w:p w:rsidR="008F6451" w:rsidRPr="00ED473A" w:rsidRDefault="008F6451"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Image Data Acquisition</w:t>
            </w:r>
          </w:p>
        </w:tc>
      </w:tr>
      <w:tr w:rsidR="00A71A26" w:rsidRPr="00ED473A" w:rsidTr="00054D17">
        <w:trPr>
          <w:cantSplit/>
          <w:trHeight w:val="56"/>
          <w:jc w:val="center"/>
        </w:trPr>
        <w:tc>
          <w:tcPr>
            <w:tcW w:w="0" w:type="auto"/>
          </w:tcPr>
          <w:p w:rsidR="008F6451" w:rsidRPr="00ED473A" w:rsidRDefault="008F6451"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Reconstruction Software</w:t>
            </w:r>
          </w:p>
        </w:tc>
        <w:tc>
          <w:tcPr>
            <w:tcW w:w="0" w:type="auto"/>
          </w:tcPr>
          <w:p w:rsidR="008F6451" w:rsidRPr="00ED473A" w:rsidRDefault="008F6451"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Image Data Reconstruction</w:t>
            </w:r>
          </w:p>
        </w:tc>
      </w:tr>
      <w:tr w:rsidR="00A71A26" w:rsidRPr="00ED473A" w:rsidTr="00054D17">
        <w:trPr>
          <w:cantSplit/>
          <w:trHeight w:val="56"/>
          <w:jc w:val="center"/>
        </w:trPr>
        <w:tc>
          <w:tcPr>
            <w:tcW w:w="0" w:type="auto"/>
          </w:tcPr>
          <w:p w:rsidR="008F6451" w:rsidRPr="00ED473A" w:rsidRDefault="008F6451"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Image Analysis Tool</w:t>
            </w:r>
          </w:p>
        </w:tc>
        <w:tc>
          <w:tcPr>
            <w:tcW w:w="0" w:type="auto"/>
          </w:tcPr>
          <w:p w:rsidR="008F6451" w:rsidRPr="00ED473A" w:rsidRDefault="008F6451" w:rsidP="00054D17">
            <w:pPr>
              <w:widowControl/>
              <w:autoSpaceDE/>
              <w:autoSpaceDN/>
              <w:adjustRightInd/>
              <w:spacing w:line="192" w:lineRule="auto"/>
              <w:rPr>
                <w:color w:val="000000" w:themeColor="text1"/>
                <w:sz w:val="22"/>
              </w:rPr>
            </w:pPr>
            <w:r w:rsidRPr="00ED473A">
              <w:rPr>
                <w:color w:val="000000" w:themeColor="text1"/>
                <w:sz w:val="22"/>
              </w:rPr>
              <w:t>Image Analysis</w:t>
            </w:r>
          </w:p>
        </w:tc>
      </w:tr>
      <w:tr w:rsidR="00A71A26" w:rsidRPr="00ED473A" w:rsidTr="00054D17">
        <w:trPr>
          <w:cantSplit/>
          <w:trHeight w:val="56"/>
          <w:jc w:val="center"/>
        </w:trPr>
        <w:tc>
          <w:tcPr>
            <w:tcW w:w="0" w:type="auto"/>
            <w:vMerge w:val="restart"/>
          </w:tcPr>
          <w:p w:rsidR="005263C6" w:rsidRPr="00ED473A" w:rsidRDefault="00ED473A"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Imaging Physician</w:t>
            </w:r>
          </w:p>
        </w:tc>
        <w:tc>
          <w:tcPr>
            <w:tcW w:w="0" w:type="auto"/>
          </w:tcPr>
          <w:p w:rsidR="005263C6" w:rsidRPr="00ED473A" w:rsidRDefault="005263C6" w:rsidP="00054D17">
            <w:pPr>
              <w:widowControl/>
              <w:autoSpaceDE/>
              <w:autoSpaceDN/>
              <w:adjustRightInd/>
              <w:spacing w:line="192" w:lineRule="auto"/>
              <w:rPr>
                <w:color w:val="000000" w:themeColor="text1"/>
                <w:sz w:val="22"/>
              </w:rPr>
            </w:pPr>
            <w:r w:rsidRPr="00ED473A">
              <w:rPr>
                <w:color w:val="000000" w:themeColor="text1"/>
                <w:sz w:val="22"/>
              </w:rPr>
              <w:t>Subject Handling</w:t>
            </w:r>
          </w:p>
        </w:tc>
      </w:tr>
      <w:tr w:rsidR="00A71A26" w:rsidRPr="00ED473A" w:rsidTr="00054D17">
        <w:trPr>
          <w:cantSplit/>
          <w:trHeight w:val="56"/>
          <w:jc w:val="center"/>
        </w:trPr>
        <w:tc>
          <w:tcPr>
            <w:tcW w:w="0" w:type="auto"/>
            <w:vMerge/>
          </w:tcPr>
          <w:p w:rsidR="005263C6" w:rsidRPr="00ED473A" w:rsidRDefault="005263C6" w:rsidP="00054D17">
            <w:pPr>
              <w:widowControl/>
              <w:autoSpaceDE/>
              <w:autoSpaceDN/>
              <w:adjustRightInd/>
              <w:spacing w:line="192" w:lineRule="auto"/>
              <w:rPr>
                <w:rFonts w:cs="Arial"/>
                <w:color w:val="000000" w:themeColor="text1"/>
                <w:kern w:val="24"/>
                <w:sz w:val="22"/>
                <w:lang w:eastAsia="de-DE"/>
              </w:rPr>
            </w:pPr>
          </w:p>
        </w:tc>
        <w:tc>
          <w:tcPr>
            <w:tcW w:w="0" w:type="auto"/>
          </w:tcPr>
          <w:p w:rsidR="005263C6" w:rsidRPr="00ED473A" w:rsidRDefault="005263C6" w:rsidP="00054D17">
            <w:pPr>
              <w:widowControl/>
              <w:autoSpaceDE/>
              <w:autoSpaceDN/>
              <w:adjustRightInd/>
              <w:spacing w:line="192" w:lineRule="auto"/>
              <w:rPr>
                <w:color w:val="000000" w:themeColor="text1"/>
                <w:sz w:val="22"/>
              </w:rPr>
            </w:pPr>
            <w:r w:rsidRPr="00ED473A">
              <w:rPr>
                <w:color w:val="000000" w:themeColor="text1"/>
                <w:sz w:val="22"/>
              </w:rPr>
              <w:t>Image QA</w:t>
            </w:r>
          </w:p>
        </w:tc>
      </w:tr>
      <w:tr w:rsidR="00A71A26" w:rsidRPr="00ED473A" w:rsidTr="00054D17">
        <w:trPr>
          <w:cantSplit/>
          <w:trHeight w:val="56"/>
          <w:jc w:val="center"/>
        </w:trPr>
        <w:tc>
          <w:tcPr>
            <w:tcW w:w="0" w:type="auto"/>
            <w:vMerge/>
          </w:tcPr>
          <w:p w:rsidR="005263C6" w:rsidRPr="00ED473A" w:rsidRDefault="005263C6" w:rsidP="00054D17">
            <w:pPr>
              <w:widowControl/>
              <w:autoSpaceDE/>
              <w:autoSpaceDN/>
              <w:adjustRightInd/>
              <w:spacing w:line="192" w:lineRule="auto"/>
              <w:rPr>
                <w:rFonts w:cs="Arial"/>
                <w:color w:val="000000" w:themeColor="text1"/>
                <w:kern w:val="24"/>
                <w:sz w:val="22"/>
                <w:lang w:eastAsia="de-DE"/>
              </w:rPr>
            </w:pPr>
          </w:p>
        </w:tc>
        <w:tc>
          <w:tcPr>
            <w:tcW w:w="0" w:type="auto"/>
          </w:tcPr>
          <w:p w:rsidR="005263C6" w:rsidRPr="00ED473A" w:rsidRDefault="005263C6" w:rsidP="00054D17">
            <w:pPr>
              <w:widowControl/>
              <w:autoSpaceDE/>
              <w:autoSpaceDN/>
              <w:adjustRightInd/>
              <w:spacing w:line="192" w:lineRule="auto"/>
              <w:rPr>
                <w:color w:val="000000" w:themeColor="text1"/>
                <w:sz w:val="22"/>
              </w:rPr>
            </w:pPr>
            <w:r w:rsidRPr="00ED473A">
              <w:rPr>
                <w:color w:val="000000" w:themeColor="text1"/>
                <w:sz w:val="22"/>
              </w:rPr>
              <w:t>Image Analysis</w:t>
            </w:r>
          </w:p>
        </w:tc>
      </w:tr>
      <w:tr w:rsidR="00A71A26" w:rsidRPr="00ED473A" w:rsidTr="00054D17">
        <w:trPr>
          <w:cantSplit/>
          <w:trHeight w:val="56"/>
          <w:jc w:val="center"/>
        </w:trPr>
        <w:tc>
          <w:tcPr>
            <w:tcW w:w="0" w:type="auto"/>
          </w:tcPr>
          <w:p w:rsidR="005263C6" w:rsidRPr="00ED473A" w:rsidRDefault="005263C6"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Physicist</w:t>
            </w:r>
          </w:p>
        </w:tc>
        <w:tc>
          <w:tcPr>
            <w:tcW w:w="0" w:type="auto"/>
          </w:tcPr>
          <w:p w:rsidR="005263C6" w:rsidRPr="00ED473A" w:rsidRDefault="005263C6"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Site Conformance and Periodic QA</w:t>
            </w:r>
          </w:p>
        </w:tc>
      </w:tr>
      <w:tr w:rsidR="00A71A26" w:rsidRPr="00ED473A" w:rsidTr="00054D17">
        <w:trPr>
          <w:cantSplit/>
          <w:trHeight w:val="56"/>
          <w:jc w:val="center"/>
        </w:trPr>
        <w:tc>
          <w:tcPr>
            <w:tcW w:w="0" w:type="auto"/>
            <w:vMerge w:val="restart"/>
          </w:tcPr>
          <w:p w:rsidR="005263C6" w:rsidRPr="00ED473A" w:rsidRDefault="005263C6"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Technologist</w:t>
            </w:r>
          </w:p>
        </w:tc>
        <w:tc>
          <w:tcPr>
            <w:tcW w:w="0" w:type="auto"/>
          </w:tcPr>
          <w:p w:rsidR="005263C6" w:rsidRPr="00ED473A" w:rsidRDefault="005263C6"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Subject Handling</w:t>
            </w:r>
          </w:p>
        </w:tc>
      </w:tr>
      <w:tr w:rsidR="00A71A26" w:rsidRPr="00ED473A" w:rsidTr="00054D17">
        <w:trPr>
          <w:cantSplit/>
          <w:trHeight w:val="56"/>
          <w:jc w:val="center"/>
        </w:trPr>
        <w:tc>
          <w:tcPr>
            <w:tcW w:w="0" w:type="auto"/>
            <w:vMerge/>
          </w:tcPr>
          <w:p w:rsidR="005263C6" w:rsidRPr="00ED473A" w:rsidRDefault="005263C6" w:rsidP="00054D17">
            <w:pPr>
              <w:widowControl/>
              <w:autoSpaceDE/>
              <w:autoSpaceDN/>
              <w:adjustRightInd/>
              <w:spacing w:line="192" w:lineRule="auto"/>
              <w:rPr>
                <w:rFonts w:cs="Arial"/>
                <w:color w:val="000000" w:themeColor="text1"/>
                <w:kern w:val="24"/>
                <w:sz w:val="22"/>
                <w:lang w:eastAsia="de-DE"/>
              </w:rPr>
            </w:pPr>
          </w:p>
        </w:tc>
        <w:tc>
          <w:tcPr>
            <w:tcW w:w="0" w:type="auto"/>
          </w:tcPr>
          <w:p w:rsidR="005263C6" w:rsidRPr="00ED473A" w:rsidRDefault="005263C6"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Image Data Acquisition</w:t>
            </w:r>
          </w:p>
        </w:tc>
      </w:tr>
      <w:tr w:rsidR="00A71A26" w:rsidRPr="00ED473A" w:rsidTr="00054D17">
        <w:trPr>
          <w:cantSplit/>
          <w:trHeight w:val="56"/>
          <w:jc w:val="center"/>
        </w:trPr>
        <w:tc>
          <w:tcPr>
            <w:tcW w:w="0" w:type="auto"/>
            <w:vMerge/>
          </w:tcPr>
          <w:p w:rsidR="005263C6" w:rsidRPr="00ED473A" w:rsidRDefault="005263C6" w:rsidP="00054D17">
            <w:pPr>
              <w:widowControl/>
              <w:autoSpaceDE/>
              <w:autoSpaceDN/>
              <w:adjustRightInd/>
              <w:spacing w:line="192" w:lineRule="auto"/>
              <w:rPr>
                <w:rFonts w:cs="Arial"/>
                <w:color w:val="000000" w:themeColor="text1"/>
                <w:kern w:val="24"/>
                <w:sz w:val="22"/>
                <w:lang w:eastAsia="de-DE"/>
              </w:rPr>
            </w:pPr>
          </w:p>
        </w:tc>
        <w:tc>
          <w:tcPr>
            <w:tcW w:w="0" w:type="auto"/>
          </w:tcPr>
          <w:p w:rsidR="005263C6" w:rsidRPr="00ED473A" w:rsidRDefault="005263C6"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Image Data Reconstruction</w:t>
            </w:r>
          </w:p>
        </w:tc>
      </w:tr>
    </w:tbl>
    <w:p w:rsidR="00792A9F" w:rsidRPr="00ED473A" w:rsidRDefault="00792A9F" w:rsidP="00645C92">
      <w:pPr>
        <w:spacing w:before="120" w:after="120"/>
        <w:rPr>
          <w:color w:val="000000" w:themeColor="text1"/>
        </w:rPr>
      </w:pPr>
      <w:r w:rsidRPr="00ED473A">
        <w:rPr>
          <w:color w:val="000000" w:themeColor="text1"/>
        </w:rPr>
        <w:t>Formal claims of conformance by the organization responsible for an Actor shall be in the form of a published QIBA Conformance Statement.  QIBA Conformance Statement</w:t>
      </w:r>
      <w:r w:rsidR="003270BE" w:rsidRPr="00ED473A">
        <w:rPr>
          <w:color w:val="000000" w:themeColor="text1"/>
        </w:rPr>
        <w:t xml:space="preserve">s </w:t>
      </w:r>
      <w:r w:rsidR="003270BE" w:rsidRPr="00ED473A">
        <w:rPr>
          <w:rStyle w:val="StyleVisioncontentC0000000009723E70"/>
          <w:i w:val="0"/>
          <w:color w:val="000000" w:themeColor="text1"/>
        </w:rPr>
        <w:t>for Acquisition Devices, Reconstruction Software and Image Analysis Tools</w:t>
      </w:r>
      <w:r w:rsidRPr="00ED473A">
        <w:rPr>
          <w:color w:val="000000" w:themeColor="text1"/>
        </w:rPr>
        <w:t xml:space="preserve"> shall describ</w:t>
      </w:r>
      <w:r w:rsidR="003270BE" w:rsidRPr="00ED473A">
        <w:rPr>
          <w:color w:val="000000" w:themeColor="text1"/>
        </w:rPr>
        <w:t>e configuration settings or “Model-specific Parameters”</w:t>
      </w:r>
      <w:r w:rsidRPr="00ED473A">
        <w:rPr>
          <w:color w:val="000000" w:themeColor="text1"/>
        </w:rPr>
        <w:t xml:space="preserve"> </w:t>
      </w:r>
      <w:r w:rsidR="003270BE" w:rsidRPr="00ED473A">
        <w:rPr>
          <w:color w:val="000000" w:themeColor="text1"/>
        </w:rPr>
        <w:t xml:space="preserve">(e.g. protocols) used </w:t>
      </w:r>
      <w:r w:rsidRPr="00ED473A">
        <w:rPr>
          <w:color w:val="000000" w:themeColor="text1"/>
        </w:rPr>
        <w:t xml:space="preserve">to achieve conformance.  </w:t>
      </w:r>
    </w:p>
    <w:p w:rsidR="0099655A" w:rsidRPr="00495B70" w:rsidRDefault="0099655A" w:rsidP="00631329">
      <w:pPr>
        <w:spacing w:after="120"/>
        <w:rPr>
          <w:lang w:eastAsia="de-DE"/>
        </w:rPr>
      </w:pPr>
      <w:r w:rsidRPr="00495B70">
        <w:rPr>
          <w:lang w:eastAsia="de-DE"/>
        </w:rPr>
        <w:t xml:space="preserve">The requirements in this Profile do not codify a Standard of Care; they only provide guidance intended to achieve the stated Claim.  Failing to conform to a “shall” in this Profile is a protocol deviation.  Although deviations invalidate the Profile Claim, such deviations may be reasonable and unavoidable and the </w:t>
      </w:r>
      <w:r w:rsidR="00ED473A" w:rsidRPr="00495B70">
        <w:rPr>
          <w:lang w:eastAsia="de-DE"/>
        </w:rPr>
        <w:t>Imaging Physician</w:t>
      </w:r>
      <w:r w:rsidRPr="00495B70">
        <w:rPr>
          <w:lang w:eastAsia="de-DE"/>
        </w:rPr>
        <w:t xml:space="preserve"> or supervising physician is expected to do so when required by the best interest of the patient or research subject.  How study sponsors and others decide to handle deviations for their own purposes is entirely up to them. </w:t>
      </w:r>
    </w:p>
    <w:p w:rsidR="00707BBD" w:rsidRPr="00495B70" w:rsidRDefault="00707BBD" w:rsidP="00631329">
      <w:pPr>
        <w:pStyle w:val="3"/>
        <w:keepNext/>
        <w:spacing w:before="0" w:after="120"/>
      </w:pPr>
      <w:r w:rsidRPr="00495B70">
        <w:t xml:space="preserve">For the Acquisition Device, Reconstruction Software and Image Analysis Tool actors, while it will typically be the </w:t>
      </w:r>
      <w:r w:rsidR="002D3341" w:rsidRPr="00495B70">
        <w:t>manufacturer</w:t>
      </w:r>
      <w:r w:rsidRPr="00495B70">
        <w:t xml:space="preserve"> who claims </w:t>
      </w:r>
      <w:r w:rsidR="005E5C84" w:rsidRPr="00495B70">
        <w:t xml:space="preserve">the actor </w:t>
      </w:r>
      <w:r w:rsidRPr="00495B70">
        <w:t xml:space="preserve">is conformant, </w:t>
      </w:r>
      <w:r w:rsidR="005E5C84" w:rsidRPr="00495B70">
        <w:t xml:space="preserve">it is certainly possible for a site to run the necessary tests/checks to confirm </w:t>
      </w:r>
      <w:r w:rsidR="00074E80" w:rsidRPr="00495B70">
        <w:t>conformance</w:t>
      </w:r>
      <w:r w:rsidR="005E5C84" w:rsidRPr="00495B70">
        <w:t xml:space="preserve"> and make a corresponding claim.  This might happen in the case of an older model device which the </w:t>
      </w:r>
      <w:r w:rsidR="002D3341" w:rsidRPr="00495B70">
        <w:t>manufacturer</w:t>
      </w:r>
      <w:r w:rsidR="005E5C84" w:rsidRPr="00495B70">
        <w:t xml:space="preserve"> is no longer promoting, but which a site needs a </w:t>
      </w:r>
      <w:r w:rsidR="00074E80" w:rsidRPr="00495B70">
        <w:t>conformance</w:t>
      </w:r>
      <w:r w:rsidR="005E5C84" w:rsidRPr="00495B70">
        <w:t xml:space="preserve"> claim to participate in a clinical trial.  </w:t>
      </w:r>
    </w:p>
    <w:p w:rsidR="00743D40" w:rsidRPr="00495B70" w:rsidRDefault="00743D40" w:rsidP="00631329">
      <w:pPr>
        <w:pStyle w:val="3"/>
        <w:keepNext/>
        <w:spacing w:before="0" w:after="120"/>
      </w:pPr>
      <w:r w:rsidRPr="00495B70">
        <w:t>The Physicist actor represents the person at the site responsible for managing the equipment performance related specifications.  At some sites this will be a staff physicist, and at other sites it may be a person who manages a contractor or a service provided by a vendor.</w:t>
      </w:r>
    </w:p>
    <w:p w:rsidR="002447EE" w:rsidRPr="00495B70" w:rsidRDefault="001D75C0" w:rsidP="00631329">
      <w:pPr>
        <w:spacing w:after="120"/>
      </w:pPr>
      <w:r w:rsidRPr="00495B70">
        <w:t>T</w:t>
      </w:r>
      <w:r w:rsidR="00636FCA" w:rsidRPr="00495B70">
        <w:t xml:space="preserve">he method for </w:t>
      </w:r>
      <w:r w:rsidR="00495B70">
        <w:t>assessing atherosclerosis</w:t>
      </w:r>
      <w:r w:rsidR="000E6A59" w:rsidRPr="00495B70">
        <w:t xml:space="preserve"> </w:t>
      </w:r>
      <w:r w:rsidRPr="00495B70">
        <w:t>may be described as a pipeline</w:t>
      </w:r>
      <w:r w:rsidR="00636FCA" w:rsidRPr="00495B70">
        <w:t>.</w:t>
      </w:r>
      <w:r w:rsidRPr="00495B70">
        <w:t xml:space="preserve">  </w:t>
      </w:r>
      <w:r w:rsidR="000E6A59" w:rsidRPr="00495B70">
        <w:t>S</w:t>
      </w:r>
      <w:r w:rsidRPr="00495B70">
        <w:t xml:space="preserve">ubjects are prepared for scanning, raw image data is acquired, </w:t>
      </w:r>
      <w:r w:rsidR="0046652F" w:rsidRPr="00495B70">
        <w:t>and images</w:t>
      </w:r>
      <w:r w:rsidRPr="00495B70">
        <w:t xml:space="preserve"> are reconstruct</w:t>
      </w:r>
      <w:r w:rsidR="000E6A59" w:rsidRPr="00495B70">
        <w:t>ed</w:t>
      </w:r>
      <w:r w:rsidRPr="00495B70">
        <w:t xml:space="preserve"> and</w:t>
      </w:r>
      <w:r w:rsidR="000E6A59" w:rsidRPr="00495B70">
        <w:t xml:space="preserve"> </w:t>
      </w:r>
      <w:r w:rsidR="00280612" w:rsidRPr="00495B70">
        <w:t>evaluated</w:t>
      </w:r>
      <w:r w:rsidRPr="00495B70">
        <w:t xml:space="preserve">.  </w:t>
      </w:r>
      <w:r w:rsidR="000E6A59" w:rsidRPr="00495B70">
        <w:t>Such i</w:t>
      </w:r>
      <w:r w:rsidRPr="00495B70">
        <w:t xml:space="preserve">mages </w:t>
      </w:r>
      <w:r w:rsidR="00495B70">
        <w:t xml:space="preserve">may be obtained at (only) one </w:t>
      </w:r>
      <w:proofErr w:type="gramStart"/>
      <w:r w:rsidR="00495B70">
        <w:t>encounter,</w:t>
      </w:r>
      <w:proofErr w:type="gramEnd"/>
      <w:r w:rsidR="00495B70">
        <w:t xml:space="preserve"> or multiple longitudinally. When multiple encounters are available, in additional to assessing the disease at each individual encounter (referred to as a “cross sectional” claim) </w:t>
      </w:r>
      <w:r w:rsidRPr="00495B70">
        <w:t xml:space="preserve">mage analysis </w:t>
      </w:r>
      <w:r w:rsidR="00495B70">
        <w:t xml:space="preserve">may further </w:t>
      </w:r>
      <w:r w:rsidRPr="00495B70">
        <w:t>assess</w:t>
      </w:r>
      <w:r w:rsidR="00495B70">
        <w:t xml:space="preserve"> the </w:t>
      </w:r>
      <w:r w:rsidRPr="00495B70">
        <w:t xml:space="preserve">degree of change </w:t>
      </w:r>
      <w:r w:rsidR="000E6A59" w:rsidRPr="00495B70">
        <w:t xml:space="preserve">between </w:t>
      </w:r>
      <w:r w:rsidR="00495B70">
        <w:t>the available</w:t>
      </w:r>
      <w:r w:rsidR="000E6A59" w:rsidRPr="00495B70">
        <w:t xml:space="preserve"> </w:t>
      </w:r>
      <w:r w:rsidR="00C43878" w:rsidRPr="00495B70">
        <w:t>encounter</w:t>
      </w:r>
      <w:r w:rsidR="00495B70">
        <w:t>s</w:t>
      </w:r>
      <w:r w:rsidR="00DC62EA" w:rsidRPr="00495B70">
        <w:t>.</w:t>
      </w:r>
      <w:r w:rsidR="002447EE" w:rsidRPr="00495B70">
        <w:t xml:space="preserve">  </w:t>
      </w:r>
      <w:r w:rsidR="00E4646D" w:rsidRPr="00495B70">
        <w:t>When</w:t>
      </w:r>
      <w:r w:rsidRPr="00495B70">
        <w:t xml:space="preserve"> </w:t>
      </w:r>
      <w:r w:rsidR="00774E72" w:rsidRPr="00495B70">
        <w:t>expre</w:t>
      </w:r>
      <w:r w:rsidRPr="00495B70">
        <w:t>ssed as a percentage</w:t>
      </w:r>
      <w:r w:rsidR="00495B70">
        <w:t xml:space="preserve">, </w:t>
      </w:r>
      <w:r w:rsidR="00E4646D" w:rsidRPr="00495B70">
        <w:t>change is</w:t>
      </w:r>
      <w:r w:rsidRPr="00495B70">
        <w:t xml:space="preserve"> </w:t>
      </w:r>
      <w:r w:rsidR="00495B70">
        <w:t xml:space="preserve">the difference for a given </w:t>
      </w:r>
      <w:proofErr w:type="spellStart"/>
      <w:r w:rsidR="00495B70">
        <w:t>measurand</w:t>
      </w:r>
      <w:proofErr w:type="spellEnd"/>
      <w:r w:rsidR="00495B70">
        <w:t xml:space="preserve"> </w:t>
      </w:r>
      <w:r w:rsidR="0070796B" w:rsidRPr="00495B70">
        <w:t xml:space="preserve">between the </w:t>
      </w:r>
      <w:r w:rsidR="00C43878" w:rsidRPr="00495B70">
        <w:t>encounter</w:t>
      </w:r>
      <w:r w:rsidR="0070796B" w:rsidRPr="00495B70">
        <w:t>s</w:t>
      </w:r>
      <w:r w:rsidR="00774E72" w:rsidRPr="00495B70">
        <w:t xml:space="preserve"> divided by </w:t>
      </w:r>
      <w:r w:rsidR="00495B70">
        <w:t>that</w:t>
      </w:r>
      <w:r w:rsidRPr="00495B70">
        <w:t xml:space="preserve"> at </w:t>
      </w:r>
      <w:r w:rsidR="00C43878" w:rsidRPr="00495B70">
        <w:t>encounter</w:t>
      </w:r>
      <w:r w:rsidRPr="00495B70">
        <w:t xml:space="preserve"> 1. </w:t>
      </w:r>
      <w:r w:rsidR="00E4646D" w:rsidRPr="00495B70">
        <w:t>Although this in</w:t>
      </w:r>
      <w:r w:rsidR="00495B70">
        <w:t xml:space="preserve">troduces some asymmetry (e.g., </w:t>
      </w:r>
      <w:r w:rsidR="00E4646D" w:rsidRPr="00495B70">
        <w:t>measurements of 50</w:t>
      </w:r>
      <w:r w:rsidR="00F94201">
        <w:t>mm2</w:t>
      </w:r>
      <w:r w:rsidR="00E4646D" w:rsidRPr="00495B70">
        <w:t xml:space="preserve"> and 100</w:t>
      </w:r>
      <w:r w:rsidR="00F94201">
        <w:t>mm2</w:t>
      </w:r>
      <w:r w:rsidR="00E4646D" w:rsidRPr="00495B70">
        <w:t xml:space="preserve"> represent either a 100% increase or a 50% decrease depending on which was measured first), it is more familiar to clinicians than using the average of the two </w:t>
      </w:r>
      <w:r w:rsidR="00895BAD" w:rsidRPr="00495B70">
        <w:t>encounter</w:t>
      </w:r>
      <w:r w:rsidR="00E4646D" w:rsidRPr="00495B70">
        <w:t>s as the denominator.</w:t>
      </w:r>
    </w:p>
    <w:p w:rsidR="002447EE" w:rsidRPr="00495B70" w:rsidRDefault="002447EE" w:rsidP="00631329">
      <w:pPr>
        <w:spacing w:after="120"/>
      </w:pPr>
      <w:r w:rsidRPr="00495B70">
        <w:lastRenderedPageBreak/>
        <w:t>The Profile does not intend to discourage innovation</w:t>
      </w:r>
      <w:r w:rsidR="005D37DD" w:rsidRPr="00495B70">
        <w:t>, although it strives to ensure that methods permitted by the profile requirements will result in performance that meets the Profile Claim</w:t>
      </w:r>
      <w:r w:rsidR="00495B70">
        <w:t>s</w:t>
      </w:r>
      <w:r w:rsidRPr="00495B70">
        <w:t xml:space="preserve">.  The above pipeline provides a reference model.  Algorithms which achieve the same result as the reference model but use different methods </w:t>
      </w:r>
      <w:r w:rsidR="00796F63" w:rsidRPr="00495B70">
        <w:t>may be</w:t>
      </w:r>
      <w:r w:rsidRPr="00495B70">
        <w:t xml:space="preserve"> permitted, for example by directly measuring the change between two image sets rather than measuring the absolute </w:t>
      </w:r>
      <w:proofErr w:type="spellStart"/>
      <w:r w:rsidR="00C86CC9">
        <w:t>measurand</w:t>
      </w:r>
      <w:r w:rsidRPr="00495B70">
        <w:t>s</w:t>
      </w:r>
      <w:proofErr w:type="spellEnd"/>
      <w:r w:rsidRPr="00495B70">
        <w:t xml:space="preserve"> separately.</w:t>
      </w:r>
      <w:r w:rsidR="00796F63" w:rsidRPr="00495B70">
        <w:t xml:space="preserve">  Developers of such algorithms are encouraged to work with the appropriate QIBA committee to conduct any groundwork and assessment procedure revisions needed to demonstrate the requisite performance. </w:t>
      </w:r>
    </w:p>
    <w:p w:rsidR="006E156A" w:rsidRPr="00495B70" w:rsidRDefault="0084560D" w:rsidP="00631329">
      <w:pPr>
        <w:spacing w:after="120"/>
      </w:pPr>
      <w:r w:rsidRPr="00495B70">
        <w:rPr>
          <w:rFonts w:cs="Arial"/>
          <w:kern w:val="24"/>
          <w:lang w:eastAsia="de-DE"/>
        </w:rPr>
        <w:t>The requirements included herein are intended to establish a baseline level of capabilities. Providing higher performance or advanced capabilities is both allowed and encouraged</w:t>
      </w:r>
      <w:r w:rsidR="00EC70E6" w:rsidRPr="00495B70">
        <w:rPr>
          <w:rFonts w:cs="Arial"/>
          <w:kern w:val="24"/>
          <w:lang w:eastAsia="de-DE"/>
        </w:rPr>
        <w:t xml:space="preserve">.  </w:t>
      </w:r>
      <w:r w:rsidR="009D3475" w:rsidRPr="00495B70">
        <w:rPr>
          <w:rFonts w:cs="Arial"/>
          <w:kern w:val="24"/>
          <w:lang w:eastAsia="de-DE"/>
        </w:rPr>
        <w:t xml:space="preserve">The </w:t>
      </w:r>
      <w:r w:rsidR="008D7DDE" w:rsidRPr="00495B70">
        <w:rPr>
          <w:rFonts w:cs="Arial"/>
          <w:kern w:val="24"/>
          <w:lang w:eastAsia="de-DE"/>
        </w:rPr>
        <w:t>P</w:t>
      </w:r>
      <w:r w:rsidR="009D3475" w:rsidRPr="00495B70">
        <w:rPr>
          <w:rFonts w:cs="Arial"/>
          <w:kern w:val="24"/>
          <w:lang w:eastAsia="de-DE"/>
        </w:rPr>
        <w:t>rofile does not intend to limit how equipment suppliers meet these requirements.</w:t>
      </w:r>
    </w:p>
    <w:p w:rsidR="00581644" w:rsidRPr="00495B70" w:rsidRDefault="002450D6" w:rsidP="00BD1478">
      <w:pPr>
        <w:pStyle w:val="Heading2"/>
        <w:keepNext/>
        <w:spacing w:before="240" w:after="120"/>
        <w:rPr>
          <w:rStyle w:val="StyleVisiontextC00000000096B03D0"/>
        </w:rPr>
      </w:pPr>
      <w:bookmarkStart w:id="19" w:name="_Toc292350660"/>
      <w:bookmarkStart w:id="20" w:name="_Toc382939112"/>
      <w:bookmarkStart w:id="21" w:name="_Toc532814877"/>
      <w:r w:rsidRPr="00495B70">
        <w:rPr>
          <w:rStyle w:val="StyleVisiontextC00000000096B03D0"/>
        </w:rPr>
        <w:t>3.</w:t>
      </w:r>
      <w:r w:rsidR="005E2C49">
        <w:rPr>
          <w:rStyle w:val="StyleVisiontextC00000000096B03D0"/>
        </w:rPr>
        <w:t>1</w:t>
      </w:r>
      <w:r w:rsidR="00A2710B" w:rsidRPr="00495B70">
        <w:rPr>
          <w:rStyle w:val="StyleVisiontextC00000000096B03D0"/>
        </w:rPr>
        <w:t xml:space="preserve">. </w:t>
      </w:r>
      <w:r w:rsidR="003B5586" w:rsidRPr="00495B70">
        <w:rPr>
          <w:rStyle w:val="StyleVisiontextC00000000096B03D0"/>
        </w:rPr>
        <w:t xml:space="preserve">Subject </w:t>
      </w:r>
      <w:r w:rsidR="004A02E3" w:rsidRPr="00495B70">
        <w:rPr>
          <w:rStyle w:val="StyleVisiontextC00000000096B03D0"/>
        </w:rPr>
        <w:t>Handling</w:t>
      </w:r>
      <w:bookmarkEnd w:id="19"/>
      <w:bookmarkEnd w:id="20"/>
      <w:bookmarkEnd w:id="21"/>
    </w:p>
    <w:p w:rsidR="0099655A" w:rsidRPr="00495B70" w:rsidRDefault="0099655A" w:rsidP="00631329">
      <w:pPr>
        <w:spacing w:after="120"/>
      </w:pPr>
      <w:r w:rsidRPr="00495B70">
        <w:t xml:space="preserve">This activity </w:t>
      </w:r>
      <w:r w:rsidR="00AD2D49" w:rsidRPr="00495B70">
        <w:t>involves</w:t>
      </w:r>
      <w:r w:rsidRPr="00495B70">
        <w:t xml:space="preserve"> handling </w:t>
      </w:r>
      <w:r w:rsidR="00E94257" w:rsidRPr="00495B70">
        <w:t xml:space="preserve">each </w:t>
      </w:r>
      <w:r w:rsidRPr="00495B70">
        <w:t xml:space="preserve">imaging subject </w:t>
      </w:r>
      <w:r w:rsidR="00E94257" w:rsidRPr="00495B70">
        <w:t xml:space="preserve">at each </w:t>
      </w:r>
      <w:r w:rsidR="00C43878" w:rsidRPr="00495B70">
        <w:t>encounter</w:t>
      </w:r>
      <w:r w:rsidR="00E94257" w:rsidRPr="00495B70">
        <w:t xml:space="preserve">.  It includes subject handling details </w:t>
      </w:r>
      <w:r w:rsidRPr="00495B70">
        <w:t xml:space="preserve">that are necessary to reliably meet the </w:t>
      </w:r>
      <w:r w:rsidR="00495B70">
        <w:t>Profile Claims.</w:t>
      </w:r>
    </w:p>
    <w:p w:rsidR="008028F3" w:rsidRPr="00713EA5" w:rsidRDefault="008028F3" w:rsidP="00713EA5">
      <w:pPr>
        <w:pStyle w:val="Heading3"/>
        <w:spacing w:after="120"/>
        <w:rPr>
          <w:rStyle w:val="SubtleReference"/>
          <w:color w:val="auto"/>
          <w:sz w:val="24"/>
        </w:rPr>
      </w:pPr>
      <w:bookmarkStart w:id="22" w:name="_Toc532814878"/>
      <w:r w:rsidRPr="00713EA5">
        <w:rPr>
          <w:rStyle w:val="SubtleReference"/>
          <w:color w:val="auto"/>
          <w:sz w:val="24"/>
        </w:rPr>
        <w:t>Discussion</w:t>
      </w:r>
      <w:bookmarkEnd w:id="22"/>
    </w:p>
    <w:p w:rsidR="00306562" w:rsidRPr="001D17E1" w:rsidRDefault="00306562" w:rsidP="00631329">
      <w:pPr>
        <w:spacing w:after="120"/>
      </w:pPr>
      <w:r w:rsidRPr="001D17E1">
        <w:t xml:space="preserve">This </w:t>
      </w:r>
      <w:r w:rsidR="008D7DDE" w:rsidRPr="001D17E1">
        <w:t>P</w:t>
      </w:r>
      <w:r w:rsidRPr="001D17E1">
        <w:t xml:space="preserve">rofile will refer primarily to “subjects”, keeping in mind that the </w:t>
      </w:r>
      <w:r w:rsidR="008D7DDE" w:rsidRPr="001D17E1">
        <w:t xml:space="preserve">requirements and </w:t>
      </w:r>
      <w:r w:rsidRPr="001D17E1">
        <w:t>recommendations apply to patients in general, and subjects are often patients too.</w:t>
      </w:r>
    </w:p>
    <w:p w:rsidR="00511686" w:rsidRPr="001D17E1" w:rsidRDefault="003B5586" w:rsidP="00631329">
      <w:pPr>
        <w:spacing w:after="120"/>
        <w:rPr>
          <w:rStyle w:val="StyleVisioncontentC0000000007015870"/>
          <w:i w:val="0"/>
          <w:color w:val="auto"/>
        </w:rPr>
      </w:pPr>
      <w:r w:rsidRPr="001D17E1">
        <w:rPr>
          <w:rStyle w:val="StyleVisiontextC00000000096B0690"/>
        </w:rPr>
        <w:t>Timing Relative to Index Intervention Activity</w:t>
      </w:r>
      <w:r w:rsidR="00895BAD" w:rsidRPr="001D17E1">
        <w:rPr>
          <w:rStyle w:val="StyleVisioncontentC0000000007015870"/>
          <w:rFonts w:cs="Times New Roman"/>
          <w:i w:val="0"/>
          <w:color w:val="auto"/>
          <w:szCs w:val="20"/>
        </w:rPr>
        <w:t xml:space="preserve">: </w:t>
      </w:r>
      <w:r w:rsidR="00511686" w:rsidRPr="001D17E1">
        <w:rPr>
          <w:rStyle w:val="StyleVisioncontentC0000000007015870"/>
          <w:rFonts w:cs="Times New Roman"/>
          <w:i w:val="0"/>
          <w:color w:val="auto"/>
          <w:szCs w:val="20"/>
        </w:rPr>
        <w:t xml:space="preserve">When the Profile is being used in the context of a clinical </w:t>
      </w:r>
      <w:proofErr w:type="gramStart"/>
      <w:r w:rsidR="00511686" w:rsidRPr="001D17E1">
        <w:rPr>
          <w:rStyle w:val="StyleVisioncontentC0000000007015870"/>
          <w:rFonts w:cs="Times New Roman"/>
          <w:i w:val="0"/>
          <w:color w:val="auto"/>
          <w:szCs w:val="20"/>
        </w:rPr>
        <w:t>trial,</w:t>
      </w:r>
      <w:proofErr w:type="gramEnd"/>
      <w:r w:rsidR="00511686" w:rsidRPr="001D17E1">
        <w:rPr>
          <w:rStyle w:val="StyleVisioncontentC0000000007015870"/>
          <w:rFonts w:cs="Times New Roman"/>
          <w:i w:val="0"/>
          <w:color w:val="auto"/>
          <w:szCs w:val="20"/>
        </w:rPr>
        <w:t xml:space="preserve"> refer to relevant clinical trial protocol for further guidance or requirements on timing relative to index intervention activity.</w:t>
      </w:r>
    </w:p>
    <w:p w:rsidR="009913E5" w:rsidRPr="001D17E1" w:rsidRDefault="00B41BC3" w:rsidP="00631329">
      <w:pPr>
        <w:spacing w:after="120"/>
        <w:rPr>
          <w:rFonts w:cs="Times New Roman"/>
          <w:szCs w:val="20"/>
        </w:rPr>
      </w:pPr>
      <w:r w:rsidRPr="001D17E1">
        <w:rPr>
          <w:rFonts w:cs="Times New Roman"/>
          <w:szCs w:val="20"/>
        </w:rPr>
        <w:t xml:space="preserve">It is important </w:t>
      </w:r>
      <w:r w:rsidR="0038097F" w:rsidRPr="001D17E1">
        <w:rPr>
          <w:rFonts w:cs="Times New Roman"/>
          <w:szCs w:val="20"/>
        </w:rPr>
        <w:t xml:space="preserve">that the Contrast Protocol achieves a </w:t>
      </w:r>
      <w:r w:rsidRPr="001D17E1">
        <w:rPr>
          <w:rFonts w:cs="Times New Roman"/>
          <w:szCs w:val="20"/>
        </w:rPr>
        <w:t xml:space="preserve">consistent phase and degree of enhancement.  Bolus tracking is a good tool if available, but is not required.  When using bolus tracking, be consistent between </w:t>
      </w:r>
      <w:r w:rsidR="00A321CB" w:rsidRPr="001D17E1">
        <w:rPr>
          <w:rFonts w:cs="Times New Roman"/>
          <w:szCs w:val="20"/>
        </w:rPr>
        <w:t>encounter</w:t>
      </w:r>
      <w:r w:rsidRPr="001D17E1">
        <w:rPr>
          <w:rFonts w:cs="Times New Roman"/>
          <w:szCs w:val="20"/>
        </w:rPr>
        <w:t>s with where the ROI used for triggering is placed and the threshold used to trigger the scan.</w:t>
      </w:r>
      <w:r w:rsidR="0038097F" w:rsidRPr="001D17E1">
        <w:rPr>
          <w:rFonts w:cs="Times New Roman"/>
          <w:szCs w:val="20"/>
        </w:rPr>
        <w:t xml:space="preserve">  When bolus tracking is not available, be consistent between the </w:t>
      </w:r>
      <w:r w:rsidR="00A321CB" w:rsidRPr="001D17E1">
        <w:rPr>
          <w:rFonts w:cs="Times New Roman"/>
          <w:szCs w:val="20"/>
        </w:rPr>
        <w:t>encounter</w:t>
      </w:r>
      <w:r w:rsidR="0038097F" w:rsidRPr="001D17E1">
        <w:rPr>
          <w:rFonts w:cs="Times New Roman"/>
          <w:szCs w:val="20"/>
        </w:rPr>
        <w:t xml:space="preserve">s with the contrast volume, rate, scan timing after injection, and use (or lack) of a saline flush. </w:t>
      </w:r>
    </w:p>
    <w:p w:rsidR="008028F3" w:rsidRPr="001D17E1" w:rsidRDefault="008028F3" w:rsidP="00631329">
      <w:pPr>
        <w:pStyle w:val="3"/>
        <w:spacing w:before="0" w:after="120"/>
        <w:rPr>
          <w:rStyle w:val="StyleVisionparagraphC0000000009756960-contentC000000000975A3D0"/>
          <w:i w:val="0"/>
          <w:color w:val="auto"/>
        </w:rPr>
      </w:pPr>
      <w:r w:rsidRPr="001D17E1">
        <w:rPr>
          <w:rStyle w:val="StyleVisionparagraphC0000000009756960-contentC000000000975A3D0"/>
          <w:i w:val="0"/>
          <w:color w:val="auto"/>
        </w:rPr>
        <w:t xml:space="preserve">Artifact sources, in particular metal and other high density materials, can degrade the reconstructed </w:t>
      </w:r>
      <w:proofErr w:type="spellStart"/>
      <w:r w:rsidR="00C86CC9" w:rsidRPr="001D17E1">
        <w:rPr>
          <w:rStyle w:val="StyleVisionparagraphC0000000009756960-contentC000000000975A3D0"/>
          <w:i w:val="0"/>
          <w:color w:val="auto"/>
        </w:rPr>
        <w:t>measurand</w:t>
      </w:r>
      <w:proofErr w:type="spellEnd"/>
      <w:r w:rsidRPr="001D17E1">
        <w:rPr>
          <w:rStyle w:val="StyleVisionparagraphC0000000009756960-contentC000000000975A3D0"/>
          <w:i w:val="0"/>
          <w:color w:val="auto"/>
        </w:rPr>
        <w:t xml:space="preserve"> data such that it is difficult to determine the true </w:t>
      </w:r>
      <w:r w:rsidR="00A321CB" w:rsidRPr="001D17E1">
        <w:rPr>
          <w:rStyle w:val="StyleVisionparagraphC0000000009756960-contentC000000000975A3D0"/>
          <w:i w:val="0"/>
          <w:color w:val="auto"/>
        </w:rPr>
        <w:t>contour</w:t>
      </w:r>
      <w:r w:rsidRPr="001D17E1">
        <w:rPr>
          <w:rStyle w:val="StyleVisionparagraphC0000000009756960-contentC000000000975A3D0"/>
          <w:i w:val="0"/>
          <w:color w:val="auto"/>
        </w:rPr>
        <w:t xml:space="preserve"> of a </w:t>
      </w:r>
      <w:r w:rsidR="00054D17" w:rsidRPr="001D17E1">
        <w:rPr>
          <w:rStyle w:val="StyleVisionparagraphC0000000009756960-contentC000000000975A3D0"/>
          <w:i w:val="0"/>
          <w:color w:val="auto"/>
        </w:rPr>
        <w:t>lesion</w:t>
      </w:r>
      <w:r w:rsidRPr="001D17E1">
        <w:rPr>
          <w:rStyle w:val="StyleVisionparagraphC0000000009756960-contentC000000000975A3D0"/>
          <w:i w:val="0"/>
          <w:color w:val="auto"/>
        </w:rPr>
        <w:t xml:space="preserve">.  Due to the various scan geometries, artifacts can be induced some distance from the artifact source.  The simplest way to ensure no degradation of the </w:t>
      </w:r>
      <w:proofErr w:type="spellStart"/>
      <w:r w:rsidR="00C86CC9" w:rsidRPr="001D17E1">
        <w:rPr>
          <w:rStyle w:val="StyleVisionparagraphC0000000009756960-contentC000000000975A3D0"/>
          <w:i w:val="0"/>
          <w:color w:val="auto"/>
        </w:rPr>
        <w:t>measurand</w:t>
      </w:r>
      <w:proofErr w:type="spellEnd"/>
      <w:r w:rsidRPr="001D17E1">
        <w:rPr>
          <w:rStyle w:val="StyleVisionparagraphC0000000009756960-contentC000000000975A3D0"/>
          <w:i w:val="0"/>
          <w:color w:val="auto"/>
        </w:rPr>
        <w:t xml:space="preserve"> data is to remove the artifact sources completely from the patient</w:t>
      </w:r>
      <w:r w:rsidR="009913E5" w:rsidRPr="001D17E1">
        <w:rPr>
          <w:rStyle w:val="StyleVisionparagraphC0000000009756960-contentC000000000975A3D0"/>
          <w:i w:val="0"/>
          <w:color w:val="auto"/>
        </w:rPr>
        <w:t xml:space="preserve"> during the scan, if feasible</w:t>
      </w:r>
      <w:r w:rsidRPr="001D17E1">
        <w:rPr>
          <w:rStyle w:val="StyleVisionparagraphC0000000009756960-contentC000000000975A3D0"/>
          <w:i w:val="0"/>
          <w:color w:val="auto"/>
        </w:rPr>
        <w:t xml:space="preserve">.  </w:t>
      </w:r>
    </w:p>
    <w:p w:rsidR="00D21267" w:rsidRPr="001D17E1" w:rsidRDefault="008028F3" w:rsidP="00631329">
      <w:pPr>
        <w:pStyle w:val="3"/>
        <w:spacing w:before="0" w:after="120"/>
        <w:rPr>
          <w:rStyle w:val="StyleVisionparagraphC0000000009756960-contentC000000000975A3D0"/>
          <w:i w:val="0"/>
          <w:color w:val="auto"/>
        </w:rPr>
      </w:pPr>
      <w:r w:rsidRPr="001D17E1">
        <w:rPr>
          <w:rStyle w:val="StyleVisionparagraphC0000000009756960-contentC000000000975A3D0"/>
          <w:i w:val="0"/>
          <w:color w:val="auto"/>
        </w:rPr>
        <w:t xml:space="preserve">Consistent centering of the patient avoids unnecessary variation in the behavior of dose modulation algorithms during scan. </w:t>
      </w:r>
    </w:p>
    <w:p w:rsidR="00323FCB" w:rsidRPr="001D17E1" w:rsidRDefault="00323FCB" w:rsidP="00631329">
      <w:pPr>
        <w:pStyle w:val="3"/>
        <w:spacing w:before="0" w:after="120"/>
        <w:rPr>
          <w:color w:val="FF0000"/>
          <w:sz w:val="22"/>
        </w:rPr>
      </w:pPr>
      <w:commentRangeStart w:id="23"/>
      <w:r w:rsidRPr="001D17E1">
        <w:rPr>
          <w:color w:val="FF0000"/>
          <w:sz w:val="22"/>
          <w:highlight w:val="yellow"/>
        </w:rPr>
        <w:t>Stents …</w:t>
      </w:r>
      <w:commentRangeEnd w:id="23"/>
      <w:r w:rsidR="00E92230">
        <w:rPr>
          <w:rStyle w:val="CommentReference"/>
          <w:lang w:val="x-none" w:eastAsia="x-none"/>
        </w:rPr>
        <w:commentReference w:id="23"/>
      </w:r>
    </w:p>
    <w:p w:rsidR="009913E5" w:rsidRPr="001D17E1" w:rsidRDefault="009913E5" w:rsidP="00631329">
      <w:pPr>
        <w:pStyle w:val="3"/>
        <w:spacing w:before="0" w:after="120"/>
      </w:pPr>
      <w:r w:rsidRPr="001D17E1">
        <w:t xml:space="preserve">Use of beta blockers is recommend to achieve a target heart-rate &lt; 75 bpm, and ideally a heart-rate &lt; 60 bpm. </w:t>
      </w:r>
      <w:proofErr w:type="gramStart"/>
      <w:r w:rsidRPr="001D17E1">
        <w:t xml:space="preserve">On average, a higher heart-rate results in reduced </w:t>
      </w:r>
      <w:proofErr w:type="spellStart"/>
      <w:r w:rsidRPr="001D17E1">
        <w:t>measurand</w:t>
      </w:r>
      <w:proofErr w:type="spellEnd"/>
      <w:r w:rsidRPr="001D17E1">
        <w:t xml:space="preserve"> precision within the coronary arteries.</w:t>
      </w:r>
      <w:proofErr w:type="gramEnd"/>
    </w:p>
    <w:p w:rsidR="00C95F88" w:rsidRPr="001D17E1" w:rsidRDefault="00C95F88" w:rsidP="00C95F88">
      <w:pPr>
        <w:keepNext/>
        <w:spacing w:after="120"/>
        <w:rPr>
          <w:color w:val="000000" w:themeColor="text1"/>
        </w:rPr>
      </w:pPr>
      <w:bookmarkStart w:id="24" w:name="_Toc323910794"/>
      <w:bookmarkStart w:id="25" w:name="_Toc323910991"/>
      <w:bookmarkStart w:id="26" w:name="_Toc323911092"/>
      <w:bookmarkStart w:id="27" w:name="_Toc382939114"/>
      <w:r w:rsidRPr="001D17E1">
        <w:rPr>
          <w:color w:val="000000" w:themeColor="text1"/>
        </w:rPr>
        <w:lastRenderedPageBreak/>
        <w:t>Breath holding reduces motion that might degrade the image and can lead to decrease in the heart rate during the scan. Stable breath hold and no motion of the chest or other body parts are critical for optimized image quality.</w:t>
      </w:r>
    </w:p>
    <w:p w:rsidR="00C95F88" w:rsidRPr="001D17E1" w:rsidRDefault="00C95F88" w:rsidP="00C95F88">
      <w:pPr>
        <w:keepNext/>
        <w:spacing w:after="120"/>
        <w:rPr>
          <w:color w:val="000000" w:themeColor="text1"/>
        </w:rPr>
      </w:pPr>
      <w:r w:rsidRPr="001D17E1">
        <w:rPr>
          <w:color w:val="000000" w:themeColor="text1"/>
        </w:rPr>
        <w:t xml:space="preserve">For coronary CT angiography imaging, breath holding commands are typically pre-recorded to allow for standard duration between initiation of the breath holding commands and scan start. This is important as the breath holding commands need to be coordinated with optimal contrast timing. </w:t>
      </w:r>
    </w:p>
    <w:p w:rsidR="00C95F88" w:rsidRPr="001D17E1" w:rsidRDefault="00C95F88" w:rsidP="00C95F88">
      <w:pPr>
        <w:keepNext/>
        <w:spacing w:after="120"/>
        <w:rPr>
          <w:color w:val="000000" w:themeColor="text1"/>
        </w:rPr>
      </w:pPr>
      <w:r w:rsidRPr="001D17E1">
        <w:rPr>
          <w:color w:val="000000" w:themeColor="text1"/>
        </w:rPr>
        <w:t>Breath holding reduces motion artefacts and also decreases heart rate, which are beneficial for coronary imaging.</w:t>
      </w:r>
    </w:p>
    <w:p w:rsidR="00C95F88" w:rsidRPr="001D17E1" w:rsidRDefault="00C95F88" w:rsidP="00C95F88">
      <w:pPr>
        <w:keepNext/>
        <w:spacing w:after="120"/>
        <w:rPr>
          <w:color w:val="000000" w:themeColor="text1"/>
        </w:rPr>
      </w:pPr>
      <w:r w:rsidRPr="001D17E1">
        <w:rPr>
          <w:color w:val="000000" w:themeColor="text1"/>
        </w:rPr>
        <w:t>Since a few seconds are needed for inspiration to lower heart rate, it is advised to wait</w:t>
      </w:r>
      <w:proofErr w:type="gramStart"/>
      <w:r w:rsidRPr="001D17E1">
        <w:rPr>
          <w:color w:val="000000" w:themeColor="text1"/>
        </w:rPr>
        <w:t>  at</w:t>
      </w:r>
      <w:proofErr w:type="gramEnd"/>
      <w:r w:rsidRPr="001D17E1">
        <w:rPr>
          <w:color w:val="000000" w:themeColor="text1"/>
        </w:rPr>
        <w:t xml:space="preserve"> least 4 second between initiation of the breathing instructions and the start of the </w:t>
      </w:r>
      <w:r w:rsidR="00CF731F">
        <w:rPr>
          <w:color w:val="000000" w:themeColor="text1"/>
        </w:rPr>
        <w:t>i</w:t>
      </w:r>
      <w:r w:rsidRPr="001D17E1">
        <w:rPr>
          <w:color w:val="000000" w:themeColor="text1"/>
        </w:rPr>
        <w:t>mage acquisition. </w:t>
      </w:r>
    </w:p>
    <w:p w:rsidR="00C95F88" w:rsidRPr="001D17E1" w:rsidRDefault="00C95F88" w:rsidP="00C95F88">
      <w:pPr>
        <w:keepNext/>
        <w:spacing w:after="120"/>
        <w:rPr>
          <w:color w:val="000000" w:themeColor="text1"/>
        </w:rPr>
      </w:pPr>
      <w:r w:rsidRPr="001D17E1">
        <w:rPr>
          <w:color w:val="000000" w:themeColor="text1"/>
        </w:rPr>
        <w:t>To promote patient compliance, performing a practice round of the breathing instructions prior to moving the patient into the scanner also is strongly recommended.</w:t>
      </w:r>
    </w:p>
    <w:p w:rsidR="00C95F88" w:rsidRPr="001D17E1" w:rsidRDefault="00C95F88" w:rsidP="00C95F88">
      <w:pPr>
        <w:keepNext/>
        <w:spacing w:after="120"/>
        <w:rPr>
          <w:color w:val="000000" w:themeColor="text1"/>
        </w:rPr>
      </w:pPr>
      <w:r w:rsidRPr="001D17E1">
        <w:rPr>
          <w:color w:val="000000" w:themeColor="text1"/>
        </w:rPr>
        <w:t>Sample breathing instructions:</w:t>
      </w:r>
    </w:p>
    <w:p w:rsidR="00C95F88" w:rsidRPr="001D17E1" w:rsidRDefault="00C95F88" w:rsidP="00C95F88">
      <w:pPr>
        <w:pStyle w:val="ListParagraph"/>
        <w:keepNext/>
        <w:numPr>
          <w:ilvl w:val="0"/>
          <w:numId w:val="31"/>
        </w:numPr>
        <w:spacing w:after="120"/>
        <w:ind w:left="720" w:hanging="360"/>
        <w:rPr>
          <w:color w:val="000000" w:themeColor="text1"/>
        </w:rPr>
      </w:pPr>
      <w:r w:rsidRPr="001D17E1">
        <w:rPr>
          <w:color w:val="000000" w:themeColor="text1"/>
        </w:rPr>
        <w:t>“Take in a deep breath and hold” (wait at least for seconds, then initiate the scan)</w:t>
      </w:r>
    </w:p>
    <w:p w:rsidR="00C95F88" w:rsidRPr="001D17E1" w:rsidRDefault="00C95F88" w:rsidP="00C95F88">
      <w:pPr>
        <w:pStyle w:val="ListParagraph"/>
        <w:keepNext/>
        <w:numPr>
          <w:ilvl w:val="0"/>
          <w:numId w:val="31"/>
        </w:numPr>
        <w:spacing w:after="120"/>
        <w:ind w:left="720" w:hanging="360"/>
        <w:rPr>
          <w:color w:val="000000" w:themeColor="text1"/>
        </w:rPr>
      </w:pPr>
      <w:r w:rsidRPr="001D17E1">
        <w:rPr>
          <w:color w:val="000000" w:themeColor="text1"/>
        </w:rPr>
        <w:t>When scan is completed, say “You can breathe normally”</w:t>
      </w:r>
    </w:p>
    <w:p w:rsidR="00C95F88" w:rsidRPr="001D17E1" w:rsidRDefault="00C95F88" w:rsidP="00C95F88">
      <w:pPr>
        <w:keepNext/>
        <w:spacing w:after="120"/>
        <w:rPr>
          <w:color w:val="FF0000"/>
          <w:highlight w:val="yellow"/>
        </w:rPr>
      </w:pPr>
      <w:commentRangeStart w:id="28"/>
      <w:r w:rsidRPr="001D17E1">
        <w:rPr>
          <w:color w:val="FF0000"/>
          <w:highlight w:val="yellow"/>
        </w:rPr>
        <w:t>“</w:t>
      </w:r>
      <w:proofErr w:type="gramStart"/>
      <w:r w:rsidRPr="001D17E1">
        <w:rPr>
          <w:color w:val="FF0000"/>
          <w:highlight w:val="yellow"/>
        </w:rPr>
        <w:t>here</w:t>
      </w:r>
      <w:proofErr w:type="gramEnd"/>
      <w:r w:rsidRPr="001D17E1">
        <w:rPr>
          <w:color w:val="FF0000"/>
          <w:highlight w:val="yellow"/>
        </w:rPr>
        <w:t xml:space="preserve"> we may address the issue of bolus tracking vs. test bolus technique – with bolus tracking, typically only breath in and hold your breath, i.e. one cycle is possible. For test bolus technique, two cycles of breath in are possible” – we can discuss during the call whether to include this level of detail or not</w:t>
      </w:r>
    </w:p>
    <w:p w:rsidR="00E848A5" w:rsidRPr="00C95F88" w:rsidRDefault="00C95F88" w:rsidP="00C95F88">
      <w:pPr>
        <w:keepNext/>
        <w:spacing w:after="120"/>
        <w:rPr>
          <w:color w:val="FF0000"/>
        </w:rPr>
      </w:pPr>
      <w:r w:rsidRPr="001D17E1">
        <w:rPr>
          <w:color w:val="FF0000"/>
          <w:highlight w:val="yellow"/>
        </w:rPr>
        <w:t xml:space="preserve"> </w:t>
      </w:r>
      <w:r w:rsidR="00E848A5" w:rsidRPr="001D17E1">
        <w:rPr>
          <w:color w:val="FF0000"/>
          <w:highlight w:val="yellow"/>
        </w:rPr>
        <w:t>“Appropriate” contrast means ……..</w:t>
      </w:r>
      <w:r w:rsidR="009C4523" w:rsidRPr="001D17E1">
        <w:rPr>
          <w:color w:val="FF0000"/>
          <w:highlight w:val="yellow"/>
        </w:rPr>
        <w:t xml:space="preserve"> </w:t>
      </w:r>
      <w:proofErr w:type="gramStart"/>
      <w:r w:rsidR="009C4523" w:rsidRPr="001D17E1">
        <w:rPr>
          <w:color w:val="FF0000"/>
          <w:highlight w:val="yellow"/>
        </w:rPr>
        <w:t>hemorrhage</w:t>
      </w:r>
      <w:proofErr w:type="gramEnd"/>
      <w:r w:rsidR="009C4523" w:rsidRPr="001D17E1">
        <w:rPr>
          <w:color w:val="FF0000"/>
          <w:highlight w:val="yellow"/>
        </w:rPr>
        <w:t>, ulceration, intimal calcification</w:t>
      </w:r>
      <w:commentRangeEnd w:id="28"/>
      <w:r w:rsidR="00E92230">
        <w:rPr>
          <w:rStyle w:val="CommentReference"/>
          <w:rFonts w:cs="Times New Roman"/>
          <w:lang w:val="x-none" w:eastAsia="x-none"/>
        </w:rPr>
        <w:commentReference w:id="28"/>
      </w:r>
    </w:p>
    <w:p w:rsidR="001538EE" w:rsidRPr="00713EA5" w:rsidRDefault="00C71DBD" w:rsidP="00713EA5">
      <w:pPr>
        <w:pStyle w:val="Heading3"/>
        <w:spacing w:after="120"/>
        <w:rPr>
          <w:rStyle w:val="SubtleReference"/>
          <w:color w:val="auto"/>
          <w:sz w:val="24"/>
        </w:rPr>
      </w:pPr>
      <w:bookmarkStart w:id="29" w:name="_Toc532814879"/>
      <w:r w:rsidRPr="00713EA5">
        <w:rPr>
          <w:rStyle w:val="SubtleReference"/>
          <w:color w:val="auto"/>
          <w:sz w:val="24"/>
        </w:rPr>
        <w:t>Specification</w:t>
      </w:r>
      <w:bookmarkEnd w:id="24"/>
      <w:bookmarkEnd w:id="25"/>
      <w:bookmarkEnd w:id="26"/>
      <w:bookmarkEnd w:id="27"/>
      <w:bookmarkEnd w:id="29"/>
    </w:p>
    <w:tbl>
      <w:tblPr>
        <w:tblW w:w="10800" w:type="dxa"/>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530"/>
        <w:gridCol w:w="1643"/>
        <w:gridCol w:w="7627"/>
      </w:tblGrid>
      <w:tr w:rsidR="00C037C3" w:rsidRPr="00C037C3" w:rsidTr="004623CE">
        <w:trPr>
          <w:tblHeader/>
          <w:tblCellSpacing w:w="7" w:type="dxa"/>
        </w:trPr>
        <w:tc>
          <w:tcPr>
            <w:tcW w:w="1509" w:type="dxa"/>
          </w:tcPr>
          <w:p w:rsidR="0024031E" w:rsidRPr="00C037C3" w:rsidRDefault="0024031E" w:rsidP="004623CE">
            <w:pPr>
              <w:spacing w:line="192" w:lineRule="auto"/>
              <w:rPr>
                <w:rStyle w:val="StyleVisiontextC00000000097AD7A0"/>
                <w:b/>
                <w:i w:val="0"/>
                <w:color w:val="auto"/>
                <w:sz w:val="22"/>
              </w:rPr>
            </w:pPr>
            <w:r w:rsidRPr="00C037C3">
              <w:rPr>
                <w:rStyle w:val="StyleVisiontextC00000000097AD7A0"/>
                <w:b/>
                <w:i w:val="0"/>
                <w:color w:val="auto"/>
                <w:sz w:val="22"/>
              </w:rPr>
              <w:t>Parameter</w:t>
            </w:r>
          </w:p>
        </w:tc>
        <w:tc>
          <w:tcPr>
            <w:tcW w:w="1629" w:type="dxa"/>
          </w:tcPr>
          <w:p w:rsidR="0024031E" w:rsidRPr="00C037C3" w:rsidRDefault="0024031E" w:rsidP="004623CE">
            <w:pPr>
              <w:spacing w:line="192" w:lineRule="auto"/>
              <w:rPr>
                <w:rStyle w:val="StyleVisiontextC00000000097AD7A0"/>
                <w:b/>
                <w:i w:val="0"/>
                <w:color w:val="auto"/>
                <w:sz w:val="22"/>
              </w:rPr>
            </w:pPr>
            <w:r w:rsidRPr="00C037C3">
              <w:rPr>
                <w:rStyle w:val="StyleVisiontextC00000000097AD7A0"/>
                <w:b/>
                <w:i w:val="0"/>
                <w:color w:val="auto"/>
                <w:sz w:val="22"/>
              </w:rPr>
              <w:t>Actor</w:t>
            </w:r>
          </w:p>
        </w:tc>
        <w:tc>
          <w:tcPr>
            <w:tcW w:w="7606" w:type="dxa"/>
          </w:tcPr>
          <w:p w:rsidR="0024031E" w:rsidRPr="00C037C3" w:rsidRDefault="00745932" w:rsidP="004623CE">
            <w:pPr>
              <w:spacing w:line="192" w:lineRule="auto"/>
              <w:rPr>
                <w:rStyle w:val="StyleVisiontextC00000000097AD7A0"/>
                <w:b/>
                <w:i w:val="0"/>
                <w:color w:val="auto"/>
                <w:sz w:val="22"/>
              </w:rPr>
            </w:pPr>
            <w:r w:rsidRPr="00C037C3">
              <w:rPr>
                <w:rStyle w:val="StyleVisiontextC00000000097AD7A0"/>
                <w:b/>
                <w:i w:val="0"/>
                <w:color w:val="auto"/>
                <w:sz w:val="22"/>
              </w:rPr>
              <w:t>Requirement</w:t>
            </w:r>
          </w:p>
        </w:tc>
      </w:tr>
      <w:tr w:rsidR="00C037C3" w:rsidRPr="00C037C3" w:rsidTr="004623CE">
        <w:trPr>
          <w:tblCellSpacing w:w="7" w:type="dxa"/>
        </w:trPr>
        <w:tc>
          <w:tcPr>
            <w:tcW w:w="1509" w:type="dxa"/>
          </w:tcPr>
          <w:p w:rsidR="00D07E49" w:rsidRPr="00C037C3" w:rsidRDefault="00D07E49" w:rsidP="004623CE">
            <w:pPr>
              <w:spacing w:line="192" w:lineRule="auto"/>
              <w:rPr>
                <w:rStyle w:val="StyleVisioncontentC00000000096DE170"/>
                <w:i w:val="0"/>
                <w:color w:val="auto"/>
                <w:sz w:val="22"/>
              </w:rPr>
            </w:pPr>
            <w:r w:rsidRPr="00C037C3">
              <w:rPr>
                <w:rStyle w:val="StyleVisioncontentC00000000096DE170"/>
                <w:i w:val="0"/>
                <w:color w:val="auto"/>
                <w:sz w:val="22"/>
              </w:rPr>
              <w:t>Contrast</w:t>
            </w:r>
            <w:r w:rsidR="00645C92" w:rsidRPr="00C037C3">
              <w:rPr>
                <w:rStyle w:val="StyleVisioncontentC00000000096DE170"/>
                <w:i w:val="0"/>
                <w:color w:val="auto"/>
                <w:sz w:val="22"/>
              </w:rPr>
              <w:t xml:space="preserve"> </w:t>
            </w:r>
            <w:r w:rsidR="0038097F" w:rsidRPr="00C037C3">
              <w:rPr>
                <w:rStyle w:val="StyleVisioncontentC00000000096DE170"/>
                <w:i w:val="0"/>
                <w:color w:val="auto"/>
                <w:sz w:val="22"/>
              </w:rPr>
              <w:t>Protocol</w:t>
            </w:r>
          </w:p>
        </w:tc>
        <w:tc>
          <w:tcPr>
            <w:tcW w:w="1629" w:type="dxa"/>
          </w:tcPr>
          <w:p w:rsidR="00D07E49" w:rsidRPr="00C037C3" w:rsidRDefault="00ED473A" w:rsidP="004623CE">
            <w:pPr>
              <w:spacing w:line="192" w:lineRule="auto"/>
              <w:rPr>
                <w:rStyle w:val="StyleVisiontablecellC00000000096D9B50-contentC00000000096DE310"/>
                <w:i w:val="0"/>
                <w:color w:val="auto"/>
                <w:sz w:val="22"/>
              </w:rPr>
            </w:pPr>
            <w:r w:rsidRPr="00C037C3">
              <w:rPr>
                <w:rStyle w:val="StyleVisiontablecellC00000000096D9B50-contentC00000000096DE310"/>
                <w:i w:val="0"/>
                <w:color w:val="auto"/>
                <w:sz w:val="22"/>
              </w:rPr>
              <w:t>Imaging Physician</w:t>
            </w:r>
          </w:p>
        </w:tc>
        <w:tc>
          <w:tcPr>
            <w:tcW w:w="7606" w:type="dxa"/>
          </w:tcPr>
          <w:p w:rsidR="00D07E49" w:rsidRPr="00C037C3" w:rsidRDefault="00D07E49" w:rsidP="00E848A5">
            <w:pPr>
              <w:spacing w:line="192" w:lineRule="auto"/>
              <w:rPr>
                <w:rStyle w:val="StyleVisiontablecellC00000000096D9B50-contentC00000000096DE310"/>
                <w:i w:val="0"/>
                <w:color w:val="auto"/>
                <w:sz w:val="22"/>
              </w:rPr>
            </w:pPr>
            <w:r w:rsidRPr="00C037C3">
              <w:rPr>
                <w:rStyle w:val="StyleVisiontablecellC00000000096D9B50-contentC00000000096DE310"/>
                <w:i w:val="0"/>
                <w:color w:val="auto"/>
                <w:sz w:val="22"/>
              </w:rPr>
              <w:t xml:space="preserve">Shall </w:t>
            </w:r>
            <w:r w:rsidR="00E2481F" w:rsidRPr="00C037C3">
              <w:rPr>
                <w:rStyle w:val="StyleVisiontablecellC00000000096D9B50-contentC00000000096DE310"/>
                <w:i w:val="0"/>
                <w:color w:val="auto"/>
                <w:sz w:val="22"/>
              </w:rPr>
              <w:t xml:space="preserve">prescribe </w:t>
            </w:r>
            <w:r w:rsidRPr="00C037C3">
              <w:rPr>
                <w:rStyle w:val="StyleVisiontablecellC00000000096D9B50-contentC00000000096DE310"/>
                <w:i w:val="0"/>
                <w:color w:val="auto"/>
                <w:sz w:val="22"/>
              </w:rPr>
              <w:t xml:space="preserve">a contrast protocol </w:t>
            </w:r>
            <w:r w:rsidR="0038097F" w:rsidRPr="00C037C3">
              <w:rPr>
                <w:rStyle w:val="StyleVisiontablecellC00000000096D9B50-contentC00000000096DE310"/>
                <w:i w:val="0"/>
                <w:color w:val="auto"/>
                <w:sz w:val="22"/>
              </w:rPr>
              <w:t xml:space="preserve">that achieves enhancement </w:t>
            </w:r>
            <w:r w:rsidRPr="00C037C3">
              <w:rPr>
                <w:rStyle w:val="StyleVisiontablecellC00000000096D9B50-contentC00000000096DE310"/>
                <w:i w:val="0"/>
                <w:color w:val="auto"/>
                <w:sz w:val="22"/>
              </w:rPr>
              <w:t>consistent with baseline</w:t>
            </w:r>
            <w:r w:rsidR="00836ADE" w:rsidRPr="00C037C3">
              <w:rPr>
                <w:rStyle w:val="StyleVisiontablecellC00000000096D9B50-contentC00000000096DE310"/>
                <w:i w:val="0"/>
                <w:color w:val="auto"/>
                <w:sz w:val="22"/>
              </w:rPr>
              <w:t>.</w:t>
            </w:r>
          </w:p>
        </w:tc>
      </w:tr>
      <w:tr w:rsidR="00C037C3" w:rsidRPr="00C037C3" w:rsidTr="004623CE">
        <w:trPr>
          <w:tblCellSpacing w:w="7" w:type="dxa"/>
        </w:trPr>
        <w:tc>
          <w:tcPr>
            <w:tcW w:w="1509" w:type="dxa"/>
            <w:vMerge w:val="restart"/>
          </w:tcPr>
          <w:p w:rsidR="004A1F89" w:rsidRPr="00C037C3" w:rsidRDefault="004A1F89" w:rsidP="004623CE">
            <w:pPr>
              <w:spacing w:line="192" w:lineRule="auto"/>
              <w:rPr>
                <w:rStyle w:val="StyleVisioncontentC00000000096DE170"/>
                <w:i w:val="0"/>
                <w:color w:val="auto"/>
                <w:sz w:val="22"/>
              </w:rPr>
            </w:pPr>
            <w:r w:rsidRPr="00C037C3">
              <w:rPr>
                <w:rStyle w:val="StyleVisioncontentC00000000096DE170"/>
                <w:i w:val="0"/>
                <w:color w:val="auto"/>
                <w:sz w:val="22"/>
              </w:rPr>
              <w:t>Use of intravenous contrast</w:t>
            </w:r>
          </w:p>
        </w:tc>
        <w:tc>
          <w:tcPr>
            <w:tcW w:w="1629" w:type="dxa"/>
          </w:tcPr>
          <w:p w:rsidR="004A1F89" w:rsidRPr="00C037C3" w:rsidRDefault="00ED473A" w:rsidP="004623CE">
            <w:pPr>
              <w:spacing w:line="192" w:lineRule="auto"/>
              <w:rPr>
                <w:rStyle w:val="StyleVisiontablecellC00000000096D9B50-contentC00000000096DE310"/>
                <w:i w:val="0"/>
                <w:color w:val="auto"/>
                <w:sz w:val="22"/>
              </w:rPr>
            </w:pPr>
            <w:r w:rsidRPr="00C037C3">
              <w:rPr>
                <w:rStyle w:val="StyleVisiontablecellC00000000096D9B50-contentC00000000096DE310"/>
                <w:i w:val="0"/>
                <w:color w:val="auto"/>
                <w:sz w:val="22"/>
              </w:rPr>
              <w:t>Imaging Physician</w:t>
            </w:r>
          </w:p>
        </w:tc>
        <w:tc>
          <w:tcPr>
            <w:tcW w:w="7606" w:type="dxa"/>
          </w:tcPr>
          <w:p w:rsidR="004A1F89" w:rsidRPr="00C037C3" w:rsidRDefault="004A1F89" w:rsidP="00E848A5">
            <w:pPr>
              <w:spacing w:line="192" w:lineRule="auto"/>
              <w:rPr>
                <w:rStyle w:val="StyleVisiontablecellC00000000096D9B50-contentC00000000096DE310"/>
                <w:i w:val="0"/>
                <w:color w:val="auto"/>
                <w:sz w:val="22"/>
              </w:rPr>
            </w:pPr>
            <w:r w:rsidRPr="00C037C3">
              <w:rPr>
                <w:rStyle w:val="StyleVisiontablecellC00000000096D9B50-contentC00000000096DE310"/>
                <w:i w:val="0"/>
                <w:color w:val="auto"/>
                <w:sz w:val="22"/>
              </w:rPr>
              <w:t>Shall determine whether the selected contrast protocol, if any, will achiev</w:t>
            </w:r>
            <w:r w:rsidR="0046652F" w:rsidRPr="00C037C3">
              <w:rPr>
                <w:rStyle w:val="StyleVisiontablecellC00000000096D9B50-contentC00000000096DE310"/>
                <w:i w:val="0"/>
                <w:color w:val="auto"/>
                <w:sz w:val="22"/>
              </w:rPr>
              <w:t xml:space="preserve">e </w:t>
            </w:r>
            <w:r w:rsidR="00E848A5">
              <w:rPr>
                <w:rStyle w:val="StyleVisiontablecellC00000000096D9B50-contentC00000000096DE310"/>
                <w:i w:val="0"/>
                <w:color w:val="auto"/>
                <w:sz w:val="22"/>
              </w:rPr>
              <w:t>appropriate lumen conspicuity</w:t>
            </w:r>
            <w:r w:rsidR="0046652F" w:rsidRPr="00C037C3">
              <w:rPr>
                <w:rStyle w:val="StyleVisiontablecellC00000000096D9B50-contentC00000000096DE310"/>
                <w:i w:val="0"/>
                <w:color w:val="auto"/>
                <w:sz w:val="22"/>
              </w:rPr>
              <w:t>.</w:t>
            </w:r>
          </w:p>
        </w:tc>
      </w:tr>
      <w:tr w:rsidR="00C037C3" w:rsidRPr="00C037C3" w:rsidTr="004623CE">
        <w:trPr>
          <w:tblCellSpacing w:w="7" w:type="dxa"/>
        </w:trPr>
        <w:tc>
          <w:tcPr>
            <w:tcW w:w="1509" w:type="dxa"/>
            <w:vMerge/>
          </w:tcPr>
          <w:p w:rsidR="004A1F89" w:rsidRPr="00C037C3" w:rsidRDefault="004A1F89" w:rsidP="004623CE">
            <w:pPr>
              <w:spacing w:line="192" w:lineRule="auto"/>
              <w:rPr>
                <w:rStyle w:val="StyleVisioncontentC00000000096DE170"/>
                <w:i w:val="0"/>
                <w:color w:val="auto"/>
                <w:sz w:val="22"/>
              </w:rPr>
            </w:pPr>
          </w:p>
        </w:tc>
        <w:tc>
          <w:tcPr>
            <w:tcW w:w="1629" w:type="dxa"/>
          </w:tcPr>
          <w:p w:rsidR="004A1F89" w:rsidRPr="00C037C3" w:rsidRDefault="004A1F89" w:rsidP="004623CE">
            <w:pPr>
              <w:spacing w:line="192" w:lineRule="auto"/>
              <w:rPr>
                <w:rStyle w:val="StyleVisiontablecellC00000000096D9B50-contentC00000000096DE310"/>
                <w:i w:val="0"/>
                <w:color w:val="auto"/>
                <w:sz w:val="22"/>
              </w:rPr>
            </w:pPr>
            <w:r w:rsidRPr="00C037C3">
              <w:rPr>
                <w:rStyle w:val="StyleVisiontablecellC00000000096D9B50-contentC00000000096DE310"/>
                <w:i w:val="0"/>
                <w:color w:val="auto"/>
                <w:sz w:val="22"/>
              </w:rPr>
              <w:t>Technologist</w:t>
            </w:r>
          </w:p>
        </w:tc>
        <w:tc>
          <w:tcPr>
            <w:tcW w:w="7606" w:type="dxa"/>
          </w:tcPr>
          <w:p w:rsidR="004A1F89" w:rsidRPr="00C037C3" w:rsidRDefault="004A1F89" w:rsidP="004623CE">
            <w:pPr>
              <w:spacing w:line="192" w:lineRule="auto"/>
              <w:rPr>
                <w:rStyle w:val="StyleVisiontablecellC00000000096D9B50-contentC00000000096DE310"/>
                <w:i w:val="0"/>
                <w:color w:val="auto"/>
                <w:sz w:val="22"/>
              </w:rPr>
            </w:pPr>
            <w:r w:rsidRPr="00C037C3">
              <w:rPr>
                <w:rStyle w:val="StyleVisiontablecellC00000000096D9B50-contentC00000000096DE310"/>
                <w:i w:val="0"/>
                <w:color w:val="auto"/>
                <w:sz w:val="22"/>
              </w:rPr>
              <w:t>Shall use the prescribed i</w:t>
            </w:r>
            <w:r w:rsidR="00631329" w:rsidRPr="00C037C3">
              <w:rPr>
                <w:rStyle w:val="StyleVisiontablecellC00000000096D9B50-contentC00000000096DE310"/>
                <w:i w:val="0"/>
                <w:color w:val="auto"/>
                <w:sz w:val="22"/>
              </w:rPr>
              <w:t>ntravenous contrast parameters.</w:t>
            </w:r>
          </w:p>
        </w:tc>
      </w:tr>
      <w:tr w:rsidR="00C037C3" w:rsidRPr="00C037C3" w:rsidTr="004623CE">
        <w:trPr>
          <w:tblCellSpacing w:w="7" w:type="dxa"/>
        </w:trPr>
        <w:tc>
          <w:tcPr>
            <w:tcW w:w="1509" w:type="dxa"/>
          </w:tcPr>
          <w:p w:rsidR="004A1F89" w:rsidRPr="00C037C3" w:rsidRDefault="004A1F89" w:rsidP="004623CE">
            <w:pPr>
              <w:spacing w:line="192" w:lineRule="auto"/>
              <w:rPr>
                <w:rStyle w:val="StyleVisioncontentC00000000096DE170"/>
                <w:i w:val="0"/>
                <w:color w:val="auto"/>
                <w:sz w:val="22"/>
              </w:rPr>
            </w:pPr>
            <w:r w:rsidRPr="00C037C3">
              <w:rPr>
                <w:rStyle w:val="StyleVisioncontentC000000000975A570"/>
                <w:i w:val="0"/>
                <w:color w:val="auto"/>
                <w:sz w:val="22"/>
              </w:rPr>
              <w:t>Artifact Sources</w:t>
            </w:r>
          </w:p>
        </w:tc>
        <w:tc>
          <w:tcPr>
            <w:tcW w:w="1629" w:type="dxa"/>
          </w:tcPr>
          <w:p w:rsidR="004A1F89" w:rsidRPr="00C037C3" w:rsidRDefault="004A1F89" w:rsidP="004623CE">
            <w:pPr>
              <w:spacing w:line="192" w:lineRule="auto"/>
              <w:rPr>
                <w:rStyle w:val="StyleVisiontablecellC00000000096D9B50-contentC00000000096DE310"/>
                <w:i w:val="0"/>
                <w:color w:val="auto"/>
                <w:sz w:val="22"/>
              </w:rPr>
            </w:pPr>
            <w:r w:rsidRPr="00C037C3">
              <w:rPr>
                <w:rStyle w:val="StyleVisiontablecellC00000000097573B0-contentC000000000975A8B0"/>
                <w:i w:val="0"/>
                <w:color w:val="auto"/>
                <w:sz w:val="22"/>
              </w:rPr>
              <w:t>Technologist</w:t>
            </w:r>
          </w:p>
        </w:tc>
        <w:tc>
          <w:tcPr>
            <w:tcW w:w="7606" w:type="dxa"/>
          </w:tcPr>
          <w:p w:rsidR="004A1F89" w:rsidRPr="00C037C3" w:rsidRDefault="004A1F89" w:rsidP="00323FCB">
            <w:pPr>
              <w:spacing w:line="192" w:lineRule="auto"/>
              <w:rPr>
                <w:rStyle w:val="StyleVisiontablecellC00000000096D9B50-contentC00000000096DE310"/>
                <w:i w:val="0"/>
                <w:color w:val="auto"/>
                <w:sz w:val="22"/>
              </w:rPr>
            </w:pPr>
            <w:r w:rsidRPr="00C037C3">
              <w:rPr>
                <w:rStyle w:val="StyleVisiontablecellC00000000097573B0-contentC000000000975A8B0"/>
                <w:i w:val="0"/>
                <w:color w:val="auto"/>
                <w:sz w:val="22"/>
              </w:rPr>
              <w:t xml:space="preserve">Shall remove or position potential sources of artifacts (specifically including breast shields, metal-containing clothing, EKG leads and other metal equipment) such that they will not degrade the reconstructed CT </w:t>
            </w:r>
            <w:r w:rsidR="00323FCB">
              <w:rPr>
                <w:rStyle w:val="StyleVisiontablecellC00000000097573B0-contentC000000000975A8B0"/>
                <w:i w:val="0"/>
                <w:color w:val="auto"/>
                <w:sz w:val="22"/>
              </w:rPr>
              <w:t>image</w:t>
            </w:r>
            <w:r w:rsidRPr="00C037C3">
              <w:rPr>
                <w:rStyle w:val="StyleVisiontablecellC00000000097573B0-contentC000000000975A8B0"/>
                <w:i w:val="0"/>
                <w:color w:val="auto"/>
                <w:sz w:val="22"/>
              </w:rPr>
              <w:t>.</w:t>
            </w:r>
          </w:p>
        </w:tc>
      </w:tr>
      <w:tr w:rsidR="00C037C3" w:rsidRPr="00C037C3" w:rsidTr="004623CE">
        <w:trPr>
          <w:tblCellSpacing w:w="7" w:type="dxa"/>
        </w:trPr>
        <w:tc>
          <w:tcPr>
            <w:tcW w:w="1509" w:type="dxa"/>
          </w:tcPr>
          <w:p w:rsidR="004A1F89" w:rsidRPr="00C037C3" w:rsidRDefault="004A1F89" w:rsidP="004623CE">
            <w:pPr>
              <w:spacing w:line="192" w:lineRule="auto"/>
              <w:rPr>
                <w:rStyle w:val="StyleVisioncontentC00000000096DE170"/>
                <w:i w:val="0"/>
                <w:color w:val="auto"/>
                <w:sz w:val="22"/>
              </w:rPr>
            </w:pPr>
            <w:r w:rsidRPr="00C037C3">
              <w:rPr>
                <w:rStyle w:val="StyleVisioncontentC000000000975A570"/>
                <w:i w:val="0"/>
                <w:color w:val="auto"/>
                <w:sz w:val="22"/>
              </w:rPr>
              <w:t>Table Height &amp; Centering</w:t>
            </w:r>
          </w:p>
        </w:tc>
        <w:tc>
          <w:tcPr>
            <w:tcW w:w="1629" w:type="dxa"/>
          </w:tcPr>
          <w:p w:rsidR="004A1F89" w:rsidRPr="00C037C3" w:rsidRDefault="004A1F89" w:rsidP="004623CE">
            <w:pPr>
              <w:spacing w:line="192" w:lineRule="auto"/>
              <w:rPr>
                <w:rStyle w:val="StyleVisiontablecellC00000000096D9B50-contentC00000000096DE310"/>
                <w:i w:val="0"/>
                <w:color w:val="auto"/>
                <w:sz w:val="22"/>
              </w:rPr>
            </w:pPr>
            <w:r w:rsidRPr="00C037C3">
              <w:rPr>
                <w:sz w:val="22"/>
              </w:rPr>
              <w:t>Technologist</w:t>
            </w:r>
          </w:p>
        </w:tc>
        <w:tc>
          <w:tcPr>
            <w:tcW w:w="7606" w:type="dxa"/>
          </w:tcPr>
          <w:p w:rsidR="004A1F89" w:rsidRPr="00C037C3" w:rsidRDefault="004A1F89" w:rsidP="004623CE">
            <w:pPr>
              <w:spacing w:line="192" w:lineRule="auto"/>
              <w:rPr>
                <w:sz w:val="22"/>
              </w:rPr>
            </w:pPr>
            <w:r w:rsidRPr="00C037C3">
              <w:rPr>
                <w:sz w:val="22"/>
              </w:rPr>
              <w:t xml:space="preserve">Shall adjust the table height for the mid-axillary plane to pass through the </w:t>
            </w:r>
            <w:proofErr w:type="spellStart"/>
            <w:r w:rsidRPr="00C037C3">
              <w:rPr>
                <w:sz w:val="22"/>
              </w:rPr>
              <w:t>isocenter</w:t>
            </w:r>
            <w:proofErr w:type="spellEnd"/>
            <w:r w:rsidRPr="00C037C3">
              <w:rPr>
                <w:sz w:val="22"/>
              </w:rPr>
              <w:t xml:space="preserve">. </w:t>
            </w:r>
          </w:p>
          <w:p w:rsidR="004A1F89" w:rsidRPr="00C037C3" w:rsidRDefault="004A1F89" w:rsidP="004623CE">
            <w:pPr>
              <w:spacing w:line="192" w:lineRule="auto"/>
              <w:rPr>
                <w:rStyle w:val="StyleVisiontablecellC00000000096D9B50-contentC00000000096DE310"/>
                <w:i w:val="0"/>
                <w:color w:val="auto"/>
                <w:sz w:val="22"/>
              </w:rPr>
            </w:pPr>
            <w:r w:rsidRPr="00C037C3">
              <w:rPr>
                <w:sz w:val="22"/>
              </w:rPr>
              <w:t>Shall position the patient such that the “sagittal laser line” lies along the sternum (e.g. from the suprasternal notch to the xiphoid process).</w:t>
            </w:r>
          </w:p>
        </w:tc>
      </w:tr>
      <w:tr w:rsidR="00D21267" w:rsidRPr="00C037C3" w:rsidTr="004623CE">
        <w:trPr>
          <w:tblCellSpacing w:w="7" w:type="dxa"/>
        </w:trPr>
        <w:tc>
          <w:tcPr>
            <w:tcW w:w="1509" w:type="dxa"/>
          </w:tcPr>
          <w:p w:rsidR="00D21267" w:rsidRPr="00C037C3" w:rsidRDefault="00D21267" w:rsidP="004623CE">
            <w:pPr>
              <w:spacing w:line="192" w:lineRule="auto"/>
              <w:rPr>
                <w:rStyle w:val="StyleVisioncontentC000000000975A570"/>
                <w:i w:val="0"/>
                <w:color w:val="auto"/>
                <w:sz w:val="22"/>
              </w:rPr>
            </w:pPr>
            <w:r>
              <w:rPr>
                <w:rStyle w:val="StyleVisioncontentC000000000975A570"/>
                <w:i w:val="0"/>
                <w:color w:val="auto"/>
                <w:sz w:val="22"/>
              </w:rPr>
              <w:t>Nitrates</w:t>
            </w:r>
          </w:p>
        </w:tc>
        <w:tc>
          <w:tcPr>
            <w:tcW w:w="1629" w:type="dxa"/>
          </w:tcPr>
          <w:p w:rsidR="00D21267" w:rsidRPr="00C037C3" w:rsidRDefault="00D21267" w:rsidP="004623CE">
            <w:pPr>
              <w:spacing w:line="192" w:lineRule="auto"/>
              <w:rPr>
                <w:sz w:val="22"/>
              </w:rPr>
            </w:pPr>
            <w:r w:rsidRPr="00C037C3">
              <w:rPr>
                <w:rStyle w:val="StyleVisiontablecellC00000000096D9B50-contentC00000000096DE310"/>
                <w:i w:val="0"/>
                <w:color w:val="auto"/>
                <w:sz w:val="22"/>
              </w:rPr>
              <w:t>Technologist</w:t>
            </w:r>
          </w:p>
        </w:tc>
        <w:tc>
          <w:tcPr>
            <w:tcW w:w="7606" w:type="dxa"/>
          </w:tcPr>
          <w:p w:rsidR="00D21267" w:rsidRPr="00C037C3" w:rsidRDefault="00D21267" w:rsidP="00323FCB">
            <w:pPr>
              <w:spacing w:line="192" w:lineRule="auto"/>
              <w:rPr>
                <w:sz w:val="22"/>
              </w:rPr>
            </w:pPr>
            <w:r>
              <w:rPr>
                <w:sz w:val="22"/>
              </w:rPr>
              <w:t>A</w:t>
            </w:r>
            <w:r w:rsidR="00323FCB">
              <w:rPr>
                <w:sz w:val="22"/>
              </w:rPr>
              <w:t>pplication of nitroglycerin</w:t>
            </w:r>
          </w:p>
        </w:tc>
      </w:tr>
    </w:tbl>
    <w:p w:rsidR="009C4523" w:rsidRPr="006A4ECC" w:rsidRDefault="009C4523" w:rsidP="009C4523">
      <w:pPr>
        <w:pStyle w:val="Heading3"/>
        <w:spacing w:after="120"/>
        <w:rPr>
          <w:rStyle w:val="SubtleReference"/>
          <w:color w:val="auto"/>
          <w:sz w:val="24"/>
        </w:rPr>
      </w:pPr>
      <w:bookmarkStart w:id="30" w:name="_Toc292350661"/>
      <w:bookmarkStart w:id="31" w:name="_Toc382939119"/>
      <w:bookmarkStart w:id="32" w:name="_Toc532814880"/>
      <w:r w:rsidRPr="006A4ECC">
        <w:rPr>
          <w:rStyle w:val="SubtleReference"/>
          <w:color w:val="auto"/>
          <w:sz w:val="24"/>
        </w:rPr>
        <w:t>Protocol Specification Unique to Coronary Arteries</w:t>
      </w:r>
      <w:bookmarkEnd w:id="32"/>
    </w:p>
    <w:tbl>
      <w:tblPr>
        <w:tblW w:w="10800" w:type="dxa"/>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530"/>
        <w:gridCol w:w="1643"/>
        <w:gridCol w:w="7627"/>
      </w:tblGrid>
      <w:tr w:rsidR="009C4523" w:rsidRPr="00C037C3" w:rsidTr="009913E5">
        <w:trPr>
          <w:tblHeader/>
          <w:tblCellSpacing w:w="7" w:type="dxa"/>
        </w:trPr>
        <w:tc>
          <w:tcPr>
            <w:tcW w:w="1509" w:type="dxa"/>
          </w:tcPr>
          <w:p w:rsidR="009C4523" w:rsidRPr="00C037C3" w:rsidRDefault="009C4523" w:rsidP="009913E5">
            <w:pPr>
              <w:spacing w:line="192" w:lineRule="auto"/>
              <w:rPr>
                <w:rStyle w:val="StyleVisiontextC00000000097AD7A0"/>
                <w:b/>
                <w:i w:val="0"/>
                <w:color w:val="auto"/>
                <w:sz w:val="22"/>
              </w:rPr>
            </w:pPr>
            <w:r w:rsidRPr="00C037C3">
              <w:rPr>
                <w:rStyle w:val="StyleVisiontextC00000000097AD7A0"/>
                <w:b/>
                <w:i w:val="0"/>
                <w:color w:val="auto"/>
                <w:sz w:val="22"/>
              </w:rPr>
              <w:t>Parameter</w:t>
            </w:r>
          </w:p>
        </w:tc>
        <w:tc>
          <w:tcPr>
            <w:tcW w:w="1629" w:type="dxa"/>
          </w:tcPr>
          <w:p w:rsidR="009C4523" w:rsidRPr="00C037C3" w:rsidRDefault="009C4523" w:rsidP="009913E5">
            <w:pPr>
              <w:spacing w:line="192" w:lineRule="auto"/>
              <w:rPr>
                <w:rStyle w:val="StyleVisiontextC00000000097AD7A0"/>
                <w:b/>
                <w:i w:val="0"/>
                <w:color w:val="auto"/>
                <w:sz w:val="22"/>
              </w:rPr>
            </w:pPr>
            <w:r w:rsidRPr="00C037C3">
              <w:rPr>
                <w:rStyle w:val="StyleVisiontextC00000000097AD7A0"/>
                <w:b/>
                <w:i w:val="0"/>
                <w:color w:val="auto"/>
                <w:sz w:val="22"/>
              </w:rPr>
              <w:t>Actor</w:t>
            </w:r>
          </w:p>
        </w:tc>
        <w:tc>
          <w:tcPr>
            <w:tcW w:w="7606" w:type="dxa"/>
          </w:tcPr>
          <w:p w:rsidR="009C4523" w:rsidRPr="00C037C3" w:rsidRDefault="009C4523" w:rsidP="009913E5">
            <w:pPr>
              <w:spacing w:line="192" w:lineRule="auto"/>
              <w:rPr>
                <w:rStyle w:val="StyleVisiontextC00000000097AD7A0"/>
                <w:b/>
                <w:i w:val="0"/>
                <w:color w:val="auto"/>
                <w:sz w:val="22"/>
              </w:rPr>
            </w:pPr>
            <w:r w:rsidRPr="00C037C3">
              <w:rPr>
                <w:rStyle w:val="StyleVisiontextC00000000097AD7A0"/>
                <w:b/>
                <w:i w:val="0"/>
                <w:color w:val="auto"/>
                <w:sz w:val="22"/>
              </w:rPr>
              <w:t>Requirement</w:t>
            </w:r>
          </w:p>
        </w:tc>
      </w:tr>
      <w:tr w:rsidR="009C4523" w:rsidRPr="00C037C3" w:rsidTr="009913E5">
        <w:trPr>
          <w:tblCellSpacing w:w="7" w:type="dxa"/>
        </w:trPr>
        <w:tc>
          <w:tcPr>
            <w:tcW w:w="1509" w:type="dxa"/>
          </w:tcPr>
          <w:p w:rsidR="009C4523" w:rsidRPr="00C037C3" w:rsidRDefault="009C4523" w:rsidP="009913E5">
            <w:pPr>
              <w:spacing w:line="192" w:lineRule="auto"/>
              <w:rPr>
                <w:rStyle w:val="StyleVisioncontentC000000000975A570"/>
                <w:i w:val="0"/>
                <w:color w:val="auto"/>
                <w:sz w:val="22"/>
              </w:rPr>
            </w:pPr>
            <w:r w:rsidRPr="00C037C3">
              <w:rPr>
                <w:rStyle w:val="StyleVisioncontentC0000000009771D50"/>
                <w:i w:val="0"/>
                <w:color w:val="auto"/>
                <w:sz w:val="22"/>
              </w:rPr>
              <w:t>Breath hold</w:t>
            </w:r>
          </w:p>
        </w:tc>
        <w:tc>
          <w:tcPr>
            <w:tcW w:w="1629" w:type="dxa"/>
          </w:tcPr>
          <w:p w:rsidR="009C4523" w:rsidRPr="00C037C3" w:rsidRDefault="009C4523" w:rsidP="009913E5">
            <w:pPr>
              <w:spacing w:line="192" w:lineRule="auto"/>
              <w:rPr>
                <w:sz w:val="22"/>
              </w:rPr>
            </w:pPr>
            <w:r w:rsidRPr="00C037C3">
              <w:rPr>
                <w:rStyle w:val="StyleVisiontablecellC0000000009759560-contentC0000000009771EF0"/>
                <w:i w:val="0"/>
                <w:color w:val="auto"/>
                <w:sz w:val="22"/>
              </w:rPr>
              <w:t>Technologist</w:t>
            </w:r>
          </w:p>
        </w:tc>
        <w:tc>
          <w:tcPr>
            <w:tcW w:w="7606" w:type="dxa"/>
          </w:tcPr>
          <w:p w:rsidR="009C4523" w:rsidRPr="00C037C3" w:rsidRDefault="009C4523" w:rsidP="009913E5">
            <w:pPr>
              <w:spacing w:line="192" w:lineRule="auto"/>
              <w:rPr>
                <w:sz w:val="22"/>
              </w:rPr>
            </w:pPr>
            <w:r w:rsidRPr="00C037C3">
              <w:rPr>
                <w:rStyle w:val="StyleVisiontablecellC0000000009759560-contentC0000000009771EF0"/>
                <w:i w:val="0"/>
                <w:color w:val="auto"/>
                <w:sz w:val="22"/>
              </w:rPr>
              <w:t xml:space="preserve">Shall </w:t>
            </w:r>
            <w:r w:rsidRPr="00C037C3">
              <w:rPr>
                <w:sz w:val="22"/>
              </w:rPr>
              <w:t xml:space="preserve">instruct the subject in proper breath-hold and </w:t>
            </w:r>
            <w:r w:rsidRPr="00C037C3">
              <w:rPr>
                <w:rStyle w:val="StyleVisiontablecellC0000000009759560-contentC0000000009771EF0"/>
                <w:i w:val="0"/>
                <w:color w:val="auto"/>
                <w:sz w:val="22"/>
              </w:rPr>
              <w:t>start image acquisition shortly after full inspiration,</w:t>
            </w:r>
            <w:r w:rsidRPr="00C037C3">
              <w:rPr>
                <w:sz w:val="22"/>
              </w:rPr>
              <w:t xml:space="preserve"> taking into account the lag time between full inspiration and diaphragmatic relaxation</w:t>
            </w:r>
            <w:r w:rsidRPr="00C037C3">
              <w:rPr>
                <w:rStyle w:val="StyleVisiontablecellC0000000009759560-contentC0000000009771EF0"/>
                <w:i w:val="0"/>
                <w:color w:val="auto"/>
                <w:sz w:val="22"/>
              </w:rPr>
              <w:t>.</w:t>
            </w:r>
            <w:r w:rsidRPr="00C037C3">
              <w:rPr>
                <w:sz w:val="22"/>
              </w:rPr>
              <w:t xml:space="preserve"> </w:t>
            </w:r>
          </w:p>
        </w:tc>
      </w:tr>
    </w:tbl>
    <w:p w:rsidR="00581644" w:rsidRPr="00C43878" w:rsidRDefault="002450D6" w:rsidP="00D21267">
      <w:pPr>
        <w:pStyle w:val="Heading2"/>
        <w:keepNext/>
        <w:spacing w:before="240" w:after="120"/>
        <w:rPr>
          <w:rStyle w:val="StyleVisiontextC0000000009729F00"/>
          <w:color w:val="000000" w:themeColor="text1"/>
        </w:rPr>
      </w:pPr>
      <w:bookmarkStart w:id="33" w:name="_Toc532814881"/>
      <w:r w:rsidRPr="00C43878">
        <w:rPr>
          <w:rStyle w:val="StyleVisiontextC0000000009729F00"/>
          <w:color w:val="000000" w:themeColor="text1"/>
        </w:rPr>
        <w:lastRenderedPageBreak/>
        <w:t>3.</w:t>
      </w:r>
      <w:r w:rsidR="005E2C49">
        <w:rPr>
          <w:rStyle w:val="StyleVisiontextC0000000009729F00"/>
          <w:color w:val="000000" w:themeColor="text1"/>
        </w:rPr>
        <w:t>2</w:t>
      </w:r>
      <w:r w:rsidR="00A2710B" w:rsidRPr="00C43878">
        <w:rPr>
          <w:rStyle w:val="StyleVisiontextC0000000009729F00"/>
          <w:color w:val="000000" w:themeColor="text1"/>
        </w:rPr>
        <w:t xml:space="preserve">. </w:t>
      </w:r>
      <w:r w:rsidR="00FE1659" w:rsidRPr="00C43878">
        <w:rPr>
          <w:rStyle w:val="StyleVisiontextC0000000009729F00"/>
          <w:color w:val="000000" w:themeColor="text1"/>
        </w:rPr>
        <w:t>Image</w:t>
      </w:r>
      <w:r w:rsidR="003B5586" w:rsidRPr="00C43878">
        <w:rPr>
          <w:rStyle w:val="StyleVisiontextC0000000009729F00"/>
          <w:color w:val="000000" w:themeColor="text1"/>
        </w:rPr>
        <w:t xml:space="preserve"> </w:t>
      </w:r>
      <w:r w:rsidR="00651520" w:rsidRPr="00C43878">
        <w:rPr>
          <w:rStyle w:val="StyleVisiontextC0000000009729F00"/>
          <w:color w:val="000000" w:themeColor="text1"/>
        </w:rPr>
        <w:t>Data Acquisition</w:t>
      </w:r>
      <w:bookmarkEnd w:id="30"/>
      <w:bookmarkEnd w:id="31"/>
      <w:bookmarkEnd w:id="33"/>
    </w:p>
    <w:p w:rsidR="0099655A" w:rsidRPr="00C43878" w:rsidRDefault="0099655A" w:rsidP="00BD1478">
      <w:pPr>
        <w:keepNext/>
        <w:spacing w:after="120"/>
        <w:rPr>
          <w:color w:val="000000" w:themeColor="text1"/>
        </w:rPr>
      </w:pPr>
      <w:r w:rsidRPr="00C43878">
        <w:rPr>
          <w:color w:val="000000" w:themeColor="text1"/>
        </w:rPr>
        <w:t xml:space="preserve">This activity </w:t>
      </w:r>
      <w:r w:rsidR="00E94257" w:rsidRPr="00C43878">
        <w:rPr>
          <w:color w:val="000000" w:themeColor="text1"/>
        </w:rPr>
        <w:t xml:space="preserve">involves the acquisition of image data for a subject at either </w:t>
      </w:r>
      <w:r w:rsidR="00C43878" w:rsidRPr="00C43878">
        <w:rPr>
          <w:color w:val="000000" w:themeColor="text1"/>
        </w:rPr>
        <w:t>encounter</w:t>
      </w:r>
      <w:r w:rsidR="00E94257" w:rsidRPr="00C43878">
        <w:rPr>
          <w:color w:val="000000" w:themeColor="text1"/>
        </w:rPr>
        <w:t>.  It includes</w:t>
      </w:r>
      <w:r w:rsidRPr="00C43878">
        <w:rPr>
          <w:color w:val="000000" w:themeColor="text1"/>
        </w:rPr>
        <w:t xml:space="preserve"> details of data acquisition that are necessary to reliably meet the </w:t>
      </w:r>
      <w:r w:rsidR="00495B70">
        <w:rPr>
          <w:color w:val="000000" w:themeColor="text1"/>
        </w:rPr>
        <w:t>Profile Claims.</w:t>
      </w:r>
    </w:p>
    <w:p w:rsidR="00074688" w:rsidRDefault="00074688" w:rsidP="00713EA5">
      <w:pPr>
        <w:pStyle w:val="Heading3"/>
        <w:spacing w:after="120"/>
        <w:rPr>
          <w:rStyle w:val="SubtleReference"/>
          <w:color w:val="auto"/>
          <w:sz w:val="24"/>
        </w:rPr>
      </w:pPr>
      <w:bookmarkStart w:id="34" w:name="_Toc532814882"/>
      <w:r w:rsidRPr="00713EA5">
        <w:rPr>
          <w:rStyle w:val="SubtleReference"/>
          <w:color w:val="auto"/>
          <w:sz w:val="24"/>
        </w:rPr>
        <w:t>Discussion</w:t>
      </w:r>
      <w:bookmarkEnd w:id="34"/>
    </w:p>
    <w:p w:rsidR="00C95F88" w:rsidRDefault="009913E5" w:rsidP="009913E5">
      <w:pPr>
        <w:keepNext/>
        <w:spacing w:after="120"/>
        <w:rPr>
          <w:color w:val="000000" w:themeColor="text1"/>
        </w:rPr>
      </w:pPr>
      <w:r w:rsidRPr="009913E5">
        <w:rPr>
          <w:color w:val="000000" w:themeColor="text1"/>
        </w:rPr>
        <w:t>Diagnostic image quality is impacted by both uncontrollable factors (heart-rate, plaque material composition, plaque morphology, etc.) and controllable factors (</w:t>
      </w:r>
      <w:proofErr w:type="spellStart"/>
      <w:r w:rsidRPr="009913E5">
        <w:rPr>
          <w:color w:val="000000" w:themeColor="text1"/>
        </w:rPr>
        <w:t>kVp</w:t>
      </w:r>
      <w:proofErr w:type="spellEnd"/>
      <w:r w:rsidRPr="009913E5">
        <w:rPr>
          <w:color w:val="000000" w:themeColor="text1"/>
        </w:rPr>
        <w:t xml:space="preserve">, radiation dose, spatial resolution, etc.). </w:t>
      </w:r>
    </w:p>
    <w:p w:rsidR="00C95F88" w:rsidRPr="00C95F88" w:rsidRDefault="00C95F88" w:rsidP="00C95F88">
      <w:pPr>
        <w:keepNext/>
        <w:spacing w:after="120"/>
        <w:rPr>
          <w:color w:val="000000" w:themeColor="text1"/>
        </w:rPr>
      </w:pPr>
      <w:r w:rsidRPr="00C95F88">
        <w:rPr>
          <w:color w:val="000000" w:themeColor="text1"/>
        </w:rPr>
        <w:t xml:space="preserve">Excellent image quality is very important for the reliable detection and quantification of coronary atherosclerotic plaque. The standardization of image quality has to be achieved in the clinical trials of coronary CT angiography, which include the assessment of coronary plaque and evaluation of plaque progression. The image acquisition should be performed with the same tube potential if evaluation of CT attenuation is planned. The scan parameters should be adjusted to permit low image noise and high tissue contrast. </w:t>
      </w:r>
    </w:p>
    <w:p w:rsidR="009913E5" w:rsidRDefault="009913E5" w:rsidP="009913E5">
      <w:pPr>
        <w:keepNext/>
        <w:spacing w:after="120"/>
        <w:rPr>
          <w:color w:val="000000" w:themeColor="text1"/>
        </w:rPr>
      </w:pPr>
      <w:r w:rsidRPr="009913E5">
        <w:rPr>
          <w:color w:val="000000" w:themeColor="text1"/>
        </w:rPr>
        <w:t xml:space="preserve">A given factor combination and its associated interdependencies will determine the achievable measurement precision and bias for a given </w:t>
      </w:r>
      <w:proofErr w:type="spellStart"/>
      <w:r w:rsidRPr="009913E5">
        <w:rPr>
          <w:color w:val="000000" w:themeColor="text1"/>
        </w:rPr>
        <w:t>measurand</w:t>
      </w:r>
      <w:proofErr w:type="spellEnd"/>
      <w:r w:rsidRPr="009913E5">
        <w:rPr>
          <w:color w:val="000000" w:themeColor="text1"/>
        </w:rPr>
        <w:t xml:space="preserve"> (stenosis, lumen area, etc.). The ideal estimator is a mathematical framework, derived from information theory, which provides a quantitative method to ascertain the impact of each factor on overall measurement performance.  Utilizing this method, limits were set on all controllable factors to achieve a prescribed level of accuracy and precision under a range of typical uncontrollable factor conditions.</w:t>
      </w:r>
    </w:p>
    <w:p w:rsidR="00C95F88" w:rsidRDefault="00C95F88" w:rsidP="00C95F88">
      <w:commentRangeStart w:id="35"/>
      <w:commentRangeStart w:id="36"/>
      <w:r>
        <w:t>An example table that could be discussed in a future conference call</w:t>
      </w:r>
    </w:p>
    <w:p w:rsidR="00C95F88" w:rsidRDefault="00C95F88" w:rsidP="00C95F88"/>
    <w:tbl>
      <w:tblPr>
        <w:tblStyle w:val="TableGrid"/>
        <w:tblW w:w="0" w:type="auto"/>
        <w:tblLook w:val="04A0" w:firstRow="1" w:lastRow="0" w:firstColumn="1" w:lastColumn="0" w:noHBand="0" w:noVBand="1"/>
      </w:tblPr>
      <w:tblGrid>
        <w:gridCol w:w="862"/>
        <w:gridCol w:w="792"/>
        <w:gridCol w:w="1040"/>
        <w:gridCol w:w="1015"/>
        <w:gridCol w:w="1116"/>
        <w:gridCol w:w="921"/>
        <w:gridCol w:w="923"/>
        <w:gridCol w:w="818"/>
        <w:gridCol w:w="1006"/>
        <w:gridCol w:w="831"/>
        <w:gridCol w:w="754"/>
      </w:tblGrid>
      <w:tr w:rsidR="00C95F88" w:rsidTr="00DC1D49">
        <w:tc>
          <w:tcPr>
            <w:tcW w:w="862" w:type="dxa"/>
          </w:tcPr>
          <w:p w:rsidR="00C95F88" w:rsidRPr="0031737E" w:rsidRDefault="00C95F88" w:rsidP="00DC1D49">
            <w:pPr>
              <w:rPr>
                <w:sz w:val="16"/>
                <w:szCs w:val="16"/>
              </w:rPr>
            </w:pPr>
            <w:r>
              <w:rPr>
                <w:sz w:val="16"/>
                <w:szCs w:val="16"/>
              </w:rPr>
              <w:t xml:space="preserve">Vessel </w:t>
            </w:r>
            <w:r w:rsidRPr="0031737E">
              <w:rPr>
                <w:sz w:val="16"/>
                <w:szCs w:val="16"/>
              </w:rPr>
              <w:t>Radius</w:t>
            </w:r>
          </w:p>
        </w:tc>
        <w:tc>
          <w:tcPr>
            <w:tcW w:w="792" w:type="dxa"/>
          </w:tcPr>
          <w:p w:rsidR="00C95F88" w:rsidRPr="0031737E" w:rsidRDefault="00C95F88" w:rsidP="00DC1D49">
            <w:pPr>
              <w:rPr>
                <w:sz w:val="16"/>
                <w:szCs w:val="16"/>
              </w:rPr>
            </w:pPr>
            <w:proofErr w:type="spellStart"/>
            <w:r w:rsidRPr="0031737E">
              <w:rPr>
                <w:sz w:val="16"/>
                <w:szCs w:val="16"/>
              </w:rPr>
              <w:t>kVp</w:t>
            </w:r>
            <w:proofErr w:type="spellEnd"/>
          </w:p>
        </w:tc>
        <w:tc>
          <w:tcPr>
            <w:tcW w:w="924" w:type="dxa"/>
          </w:tcPr>
          <w:p w:rsidR="00C95F88" w:rsidRPr="0031737E" w:rsidRDefault="00C95F88" w:rsidP="00DC1D49">
            <w:pPr>
              <w:rPr>
                <w:sz w:val="16"/>
                <w:szCs w:val="16"/>
              </w:rPr>
            </w:pPr>
            <w:r>
              <w:rPr>
                <w:sz w:val="16"/>
                <w:szCs w:val="16"/>
              </w:rPr>
              <w:t>Plaque Composition</w:t>
            </w:r>
          </w:p>
        </w:tc>
        <w:tc>
          <w:tcPr>
            <w:tcW w:w="847" w:type="dxa"/>
          </w:tcPr>
          <w:p w:rsidR="00C95F88" w:rsidRPr="0031737E" w:rsidRDefault="00C95F88" w:rsidP="00DC1D49">
            <w:pPr>
              <w:rPr>
                <w:sz w:val="16"/>
                <w:szCs w:val="16"/>
              </w:rPr>
            </w:pPr>
            <w:r>
              <w:rPr>
                <w:sz w:val="16"/>
                <w:szCs w:val="16"/>
              </w:rPr>
              <w:t>Plaque Morphology</w:t>
            </w:r>
          </w:p>
        </w:tc>
        <w:tc>
          <w:tcPr>
            <w:tcW w:w="915" w:type="dxa"/>
          </w:tcPr>
          <w:p w:rsidR="00C95F88" w:rsidRPr="0031737E" w:rsidRDefault="00C95F88" w:rsidP="00DC1D49">
            <w:pPr>
              <w:rPr>
                <w:sz w:val="16"/>
                <w:szCs w:val="16"/>
              </w:rPr>
            </w:pPr>
            <w:r>
              <w:rPr>
                <w:sz w:val="16"/>
                <w:szCs w:val="16"/>
              </w:rPr>
              <w:t>Luminal Enhancement</w:t>
            </w:r>
          </w:p>
        </w:tc>
        <w:tc>
          <w:tcPr>
            <w:tcW w:w="921" w:type="dxa"/>
          </w:tcPr>
          <w:p w:rsidR="00C95F88" w:rsidRPr="0031737E" w:rsidRDefault="00C95F88" w:rsidP="00DC1D49">
            <w:pPr>
              <w:rPr>
                <w:sz w:val="16"/>
                <w:szCs w:val="16"/>
              </w:rPr>
            </w:pPr>
            <w:r w:rsidRPr="0031737E">
              <w:rPr>
                <w:sz w:val="16"/>
                <w:szCs w:val="16"/>
              </w:rPr>
              <w:t>Rot</w:t>
            </w:r>
            <w:r>
              <w:rPr>
                <w:sz w:val="16"/>
                <w:szCs w:val="16"/>
              </w:rPr>
              <w:t xml:space="preserve">ation </w:t>
            </w:r>
            <w:r w:rsidRPr="0031737E">
              <w:rPr>
                <w:sz w:val="16"/>
                <w:szCs w:val="16"/>
              </w:rPr>
              <w:t>Time</w:t>
            </w:r>
          </w:p>
        </w:tc>
        <w:tc>
          <w:tcPr>
            <w:tcW w:w="923" w:type="dxa"/>
          </w:tcPr>
          <w:p w:rsidR="00C95F88" w:rsidRPr="0031737E" w:rsidRDefault="00C95F88" w:rsidP="00DC1D49">
            <w:pPr>
              <w:rPr>
                <w:sz w:val="16"/>
                <w:szCs w:val="16"/>
              </w:rPr>
            </w:pPr>
            <w:r>
              <w:rPr>
                <w:sz w:val="16"/>
                <w:szCs w:val="16"/>
              </w:rPr>
              <w:t>Heart-rate</w:t>
            </w:r>
          </w:p>
        </w:tc>
        <w:tc>
          <w:tcPr>
            <w:tcW w:w="818" w:type="dxa"/>
          </w:tcPr>
          <w:p w:rsidR="00C95F88" w:rsidRPr="0031737E" w:rsidRDefault="00C95F88" w:rsidP="00DC1D49">
            <w:pPr>
              <w:rPr>
                <w:sz w:val="16"/>
                <w:szCs w:val="16"/>
              </w:rPr>
            </w:pPr>
            <w:r w:rsidRPr="0031737E">
              <w:rPr>
                <w:sz w:val="16"/>
                <w:szCs w:val="16"/>
              </w:rPr>
              <w:t>Pix</w:t>
            </w:r>
            <w:r>
              <w:rPr>
                <w:sz w:val="16"/>
                <w:szCs w:val="16"/>
              </w:rPr>
              <w:t>el</w:t>
            </w:r>
            <w:r w:rsidRPr="0031737E">
              <w:rPr>
                <w:sz w:val="16"/>
                <w:szCs w:val="16"/>
              </w:rPr>
              <w:t xml:space="preserve"> Size</w:t>
            </w:r>
          </w:p>
        </w:tc>
        <w:tc>
          <w:tcPr>
            <w:tcW w:w="867" w:type="dxa"/>
          </w:tcPr>
          <w:p w:rsidR="00C95F88" w:rsidRPr="0031737E" w:rsidRDefault="00C95F88" w:rsidP="00DC1D49">
            <w:pPr>
              <w:rPr>
                <w:sz w:val="16"/>
                <w:szCs w:val="16"/>
              </w:rPr>
            </w:pPr>
            <w:r w:rsidRPr="0031737E">
              <w:rPr>
                <w:sz w:val="16"/>
                <w:szCs w:val="16"/>
              </w:rPr>
              <w:t>MTF</w:t>
            </w:r>
            <w:r w:rsidRPr="0031737E">
              <w:rPr>
                <w:sz w:val="16"/>
                <w:szCs w:val="16"/>
                <w:vertAlign w:val="subscript"/>
              </w:rPr>
              <w:t>f50</w:t>
            </w:r>
            <w:r>
              <w:rPr>
                <w:sz w:val="16"/>
                <w:szCs w:val="16"/>
                <w:vertAlign w:val="subscript"/>
              </w:rPr>
              <w:t xml:space="preserve"> </w:t>
            </w:r>
            <w:r>
              <w:rPr>
                <w:sz w:val="16"/>
                <w:szCs w:val="16"/>
              </w:rPr>
              <w:t xml:space="preserve"> (Resolution)</w:t>
            </w:r>
          </w:p>
        </w:tc>
        <w:tc>
          <w:tcPr>
            <w:tcW w:w="831" w:type="dxa"/>
          </w:tcPr>
          <w:p w:rsidR="00C95F88" w:rsidRPr="0031737E" w:rsidRDefault="00C95F88" w:rsidP="00DC1D49">
            <w:pPr>
              <w:rPr>
                <w:sz w:val="16"/>
                <w:szCs w:val="16"/>
              </w:rPr>
            </w:pPr>
            <w:r w:rsidRPr="0031737E">
              <w:rPr>
                <w:sz w:val="16"/>
                <w:szCs w:val="16"/>
              </w:rPr>
              <w:t>Noise</w:t>
            </w:r>
            <w:r>
              <w:rPr>
                <w:sz w:val="16"/>
                <w:szCs w:val="16"/>
              </w:rPr>
              <w:t xml:space="preserve"> (</w:t>
            </w:r>
            <w:r>
              <w:rPr>
                <w:sz w:val="16"/>
                <w:szCs w:val="16"/>
              </w:rPr>
              <w:sym w:font="Symbol" w:char="F073"/>
            </w:r>
            <w:r>
              <w:rPr>
                <w:sz w:val="16"/>
                <w:szCs w:val="16"/>
              </w:rPr>
              <w:t>)</w:t>
            </w:r>
          </w:p>
        </w:tc>
        <w:tc>
          <w:tcPr>
            <w:tcW w:w="650" w:type="dxa"/>
            <w:shd w:val="clear" w:color="auto" w:fill="BDD6EE" w:themeFill="accent1" w:themeFillTint="66"/>
          </w:tcPr>
          <w:p w:rsidR="00C95F88" w:rsidRPr="0031737E" w:rsidRDefault="00C95F88" w:rsidP="00DC1D49">
            <w:pPr>
              <w:rPr>
                <w:sz w:val="16"/>
                <w:szCs w:val="16"/>
              </w:rPr>
            </w:pPr>
            <w:r>
              <w:rPr>
                <w:sz w:val="16"/>
                <w:szCs w:val="16"/>
              </w:rPr>
              <w:t xml:space="preserve">Stenosis </w:t>
            </w:r>
            <w:proofErr w:type="spellStart"/>
            <w:r w:rsidRPr="0031737E">
              <w:rPr>
                <w:sz w:val="16"/>
                <w:szCs w:val="16"/>
              </w:rPr>
              <w:t>wSD</w:t>
            </w:r>
            <w:proofErr w:type="spellEnd"/>
          </w:p>
        </w:tc>
      </w:tr>
      <w:tr w:rsidR="00C95F88" w:rsidTr="00DC1D49">
        <w:tc>
          <w:tcPr>
            <w:tcW w:w="862" w:type="dxa"/>
          </w:tcPr>
          <w:p w:rsidR="00C95F88" w:rsidRPr="0031737E" w:rsidRDefault="00C95F88" w:rsidP="00DC1D49">
            <w:pPr>
              <w:rPr>
                <w:sz w:val="16"/>
                <w:szCs w:val="16"/>
              </w:rPr>
            </w:pPr>
            <w:r w:rsidRPr="0031737E">
              <w:rPr>
                <w:sz w:val="16"/>
                <w:szCs w:val="16"/>
              </w:rPr>
              <w:t>1.25</w:t>
            </w:r>
          </w:p>
        </w:tc>
        <w:tc>
          <w:tcPr>
            <w:tcW w:w="792" w:type="dxa"/>
          </w:tcPr>
          <w:p w:rsidR="00C95F88" w:rsidRPr="0031737E" w:rsidRDefault="00C95F88" w:rsidP="00DC1D49">
            <w:pPr>
              <w:rPr>
                <w:sz w:val="16"/>
                <w:szCs w:val="16"/>
              </w:rPr>
            </w:pPr>
            <w:r w:rsidRPr="0031737E">
              <w:rPr>
                <w:sz w:val="16"/>
                <w:szCs w:val="16"/>
              </w:rPr>
              <w:t>120</w:t>
            </w:r>
          </w:p>
        </w:tc>
        <w:tc>
          <w:tcPr>
            <w:tcW w:w="924" w:type="dxa"/>
          </w:tcPr>
          <w:p w:rsidR="00C95F88" w:rsidRPr="0031737E" w:rsidRDefault="00C95F88" w:rsidP="00DC1D49">
            <w:pPr>
              <w:rPr>
                <w:sz w:val="16"/>
                <w:szCs w:val="16"/>
              </w:rPr>
            </w:pPr>
            <w:r w:rsidRPr="0031737E">
              <w:rPr>
                <w:sz w:val="16"/>
                <w:szCs w:val="16"/>
              </w:rPr>
              <w:t>Calc</w:t>
            </w:r>
            <w:r>
              <w:rPr>
                <w:sz w:val="16"/>
                <w:szCs w:val="16"/>
              </w:rPr>
              <w:t>ified</w:t>
            </w:r>
          </w:p>
        </w:tc>
        <w:tc>
          <w:tcPr>
            <w:tcW w:w="847" w:type="dxa"/>
          </w:tcPr>
          <w:p w:rsidR="00C95F88" w:rsidRPr="0031737E" w:rsidRDefault="00C95F88" w:rsidP="00DC1D49">
            <w:pPr>
              <w:rPr>
                <w:sz w:val="16"/>
                <w:szCs w:val="16"/>
              </w:rPr>
            </w:pPr>
            <w:r w:rsidRPr="0031737E">
              <w:rPr>
                <w:sz w:val="16"/>
                <w:szCs w:val="16"/>
              </w:rPr>
              <w:t>Conc</w:t>
            </w:r>
            <w:r>
              <w:rPr>
                <w:sz w:val="16"/>
                <w:szCs w:val="16"/>
              </w:rPr>
              <w:t>entric</w:t>
            </w:r>
          </w:p>
        </w:tc>
        <w:tc>
          <w:tcPr>
            <w:tcW w:w="915" w:type="dxa"/>
          </w:tcPr>
          <w:p w:rsidR="00C95F88" w:rsidRPr="0031737E" w:rsidRDefault="00C95F88" w:rsidP="00DC1D49">
            <w:pPr>
              <w:rPr>
                <w:sz w:val="16"/>
                <w:szCs w:val="16"/>
              </w:rPr>
            </w:pPr>
            <w:r w:rsidRPr="0031737E">
              <w:rPr>
                <w:sz w:val="16"/>
                <w:szCs w:val="16"/>
              </w:rPr>
              <w:t>200HU</w:t>
            </w:r>
          </w:p>
        </w:tc>
        <w:tc>
          <w:tcPr>
            <w:tcW w:w="921" w:type="dxa"/>
          </w:tcPr>
          <w:p w:rsidR="00C95F88" w:rsidRPr="0031737E" w:rsidRDefault="00C95F88" w:rsidP="00DC1D49">
            <w:pPr>
              <w:rPr>
                <w:sz w:val="16"/>
                <w:szCs w:val="16"/>
              </w:rPr>
            </w:pPr>
            <w:r w:rsidRPr="0031737E">
              <w:rPr>
                <w:sz w:val="16"/>
                <w:szCs w:val="16"/>
              </w:rPr>
              <w:t>350ms</w:t>
            </w:r>
          </w:p>
        </w:tc>
        <w:tc>
          <w:tcPr>
            <w:tcW w:w="923" w:type="dxa"/>
          </w:tcPr>
          <w:p w:rsidR="00C95F88" w:rsidRPr="0031737E" w:rsidRDefault="00C95F88" w:rsidP="00DC1D49">
            <w:pPr>
              <w:rPr>
                <w:b/>
                <w:sz w:val="16"/>
                <w:szCs w:val="16"/>
              </w:rPr>
            </w:pPr>
            <w:r w:rsidRPr="0031737E">
              <w:rPr>
                <w:b/>
                <w:sz w:val="16"/>
                <w:szCs w:val="16"/>
              </w:rPr>
              <w:t>75bpm</w:t>
            </w:r>
          </w:p>
        </w:tc>
        <w:tc>
          <w:tcPr>
            <w:tcW w:w="818" w:type="dxa"/>
          </w:tcPr>
          <w:p w:rsidR="00C95F88" w:rsidRPr="0031737E" w:rsidRDefault="00C95F88" w:rsidP="00DC1D49">
            <w:pPr>
              <w:rPr>
                <w:sz w:val="16"/>
                <w:szCs w:val="16"/>
              </w:rPr>
            </w:pPr>
            <w:r w:rsidRPr="0031737E">
              <w:rPr>
                <w:sz w:val="16"/>
                <w:szCs w:val="16"/>
              </w:rPr>
              <w:t>.625</w:t>
            </w:r>
          </w:p>
        </w:tc>
        <w:tc>
          <w:tcPr>
            <w:tcW w:w="867" w:type="dxa"/>
          </w:tcPr>
          <w:p w:rsidR="00C95F88" w:rsidRPr="0031737E" w:rsidRDefault="00C95F88" w:rsidP="00DC1D49">
            <w:pPr>
              <w:rPr>
                <w:sz w:val="16"/>
                <w:szCs w:val="16"/>
              </w:rPr>
            </w:pPr>
            <w:r w:rsidRPr="0031737E">
              <w:rPr>
                <w:sz w:val="16"/>
                <w:szCs w:val="16"/>
              </w:rPr>
              <w:t>.3843</w:t>
            </w:r>
          </w:p>
        </w:tc>
        <w:tc>
          <w:tcPr>
            <w:tcW w:w="831" w:type="dxa"/>
          </w:tcPr>
          <w:p w:rsidR="00C95F88" w:rsidRPr="0031737E" w:rsidRDefault="00C95F88" w:rsidP="00DC1D49">
            <w:pPr>
              <w:rPr>
                <w:sz w:val="16"/>
                <w:szCs w:val="16"/>
              </w:rPr>
            </w:pPr>
            <w:r w:rsidRPr="0031737E">
              <w:rPr>
                <w:sz w:val="16"/>
                <w:szCs w:val="16"/>
              </w:rPr>
              <w:t>39</w:t>
            </w:r>
          </w:p>
        </w:tc>
        <w:tc>
          <w:tcPr>
            <w:tcW w:w="650" w:type="dxa"/>
            <w:shd w:val="clear" w:color="auto" w:fill="BDD6EE" w:themeFill="accent1" w:themeFillTint="66"/>
          </w:tcPr>
          <w:p w:rsidR="00C95F88" w:rsidRPr="0031737E" w:rsidRDefault="00C95F88" w:rsidP="00DC1D49">
            <w:pPr>
              <w:jc w:val="right"/>
              <w:rPr>
                <w:sz w:val="16"/>
                <w:szCs w:val="16"/>
              </w:rPr>
            </w:pPr>
            <w:r w:rsidRPr="0031737E">
              <w:rPr>
                <w:sz w:val="16"/>
                <w:szCs w:val="16"/>
              </w:rPr>
              <w:t>7.5</w:t>
            </w:r>
            <w:r>
              <w:rPr>
                <w:sz w:val="16"/>
                <w:szCs w:val="16"/>
              </w:rPr>
              <w:t>%</w:t>
            </w:r>
          </w:p>
        </w:tc>
      </w:tr>
      <w:tr w:rsidR="00C95F88" w:rsidTr="00DC1D49">
        <w:tc>
          <w:tcPr>
            <w:tcW w:w="862" w:type="dxa"/>
          </w:tcPr>
          <w:p w:rsidR="00C95F88" w:rsidRPr="0031737E" w:rsidRDefault="00C95F88" w:rsidP="00DC1D49">
            <w:pPr>
              <w:rPr>
                <w:sz w:val="16"/>
                <w:szCs w:val="16"/>
              </w:rPr>
            </w:pPr>
            <w:r w:rsidRPr="0031737E">
              <w:rPr>
                <w:sz w:val="16"/>
                <w:szCs w:val="16"/>
              </w:rPr>
              <w:t>1.25</w:t>
            </w:r>
          </w:p>
        </w:tc>
        <w:tc>
          <w:tcPr>
            <w:tcW w:w="792" w:type="dxa"/>
          </w:tcPr>
          <w:p w:rsidR="00C95F88" w:rsidRPr="0031737E" w:rsidRDefault="00C95F88" w:rsidP="00DC1D49">
            <w:pPr>
              <w:rPr>
                <w:sz w:val="16"/>
                <w:szCs w:val="16"/>
              </w:rPr>
            </w:pPr>
            <w:r w:rsidRPr="0031737E">
              <w:rPr>
                <w:sz w:val="16"/>
                <w:szCs w:val="16"/>
              </w:rPr>
              <w:t>120</w:t>
            </w:r>
          </w:p>
        </w:tc>
        <w:tc>
          <w:tcPr>
            <w:tcW w:w="924" w:type="dxa"/>
          </w:tcPr>
          <w:p w:rsidR="00C95F88" w:rsidRPr="0031737E" w:rsidRDefault="00C95F88" w:rsidP="00DC1D49">
            <w:pPr>
              <w:rPr>
                <w:sz w:val="16"/>
                <w:szCs w:val="16"/>
              </w:rPr>
            </w:pPr>
            <w:r w:rsidRPr="0031737E">
              <w:rPr>
                <w:sz w:val="16"/>
                <w:szCs w:val="16"/>
              </w:rPr>
              <w:t>Calc</w:t>
            </w:r>
            <w:r>
              <w:rPr>
                <w:sz w:val="16"/>
                <w:szCs w:val="16"/>
              </w:rPr>
              <w:t>ified</w:t>
            </w:r>
          </w:p>
        </w:tc>
        <w:tc>
          <w:tcPr>
            <w:tcW w:w="847" w:type="dxa"/>
          </w:tcPr>
          <w:p w:rsidR="00C95F88" w:rsidRPr="0031737E" w:rsidRDefault="00C95F88" w:rsidP="00DC1D49">
            <w:pPr>
              <w:rPr>
                <w:sz w:val="16"/>
                <w:szCs w:val="16"/>
              </w:rPr>
            </w:pPr>
            <w:r w:rsidRPr="0031737E">
              <w:rPr>
                <w:sz w:val="16"/>
                <w:szCs w:val="16"/>
              </w:rPr>
              <w:t>Conc</w:t>
            </w:r>
            <w:r>
              <w:rPr>
                <w:sz w:val="16"/>
                <w:szCs w:val="16"/>
              </w:rPr>
              <w:t>entric</w:t>
            </w:r>
          </w:p>
        </w:tc>
        <w:tc>
          <w:tcPr>
            <w:tcW w:w="915" w:type="dxa"/>
          </w:tcPr>
          <w:p w:rsidR="00C95F88" w:rsidRPr="0031737E" w:rsidRDefault="00C95F88" w:rsidP="00DC1D49">
            <w:pPr>
              <w:rPr>
                <w:sz w:val="16"/>
                <w:szCs w:val="16"/>
              </w:rPr>
            </w:pPr>
            <w:r w:rsidRPr="0031737E">
              <w:rPr>
                <w:sz w:val="16"/>
                <w:szCs w:val="16"/>
              </w:rPr>
              <w:t>200HU</w:t>
            </w:r>
          </w:p>
        </w:tc>
        <w:tc>
          <w:tcPr>
            <w:tcW w:w="921" w:type="dxa"/>
          </w:tcPr>
          <w:p w:rsidR="00C95F88" w:rsidRPr="0031737E" w:rsidRDefault="00C95F88" w:rsidP="00DC1D49">
            <w:pPr>
              <w:rPr>
                <w:sz w:val="16"/>
                <w:szCs w:val="16"/>
              </w:rPr>
            </w:pPr>
            <w:r w:rsidRPr="0031737E">
              <w:rPr>
                <w:sz w:val="16"/>
                <w:szCs w:val="16"/>
              </w:rPr>
              <w:t>350ms</w:t>
            </w:r>
          </w:p>
        </w:tc>
        <w:tc>
          <w:tcPr>
            <w:tcW w:w="923" w:type="dxa"/>
          </w:tcPr>
          <w:p w:rsidR="00C95F88" w:rsidRPr="0031737E" w:rsidRDefault="00C95F88" w:rsidP="00DC1D49">
            <w:pPr>
              <w:rPr>
                <w:b/>
                <w:sz w:val="16"/>
                <w:szCs w:val="16"/>
              </w:rPr>
            </w:pPr>
            <w:r w:rsidRPr="0031737E">
              <w:rPr>
                <w:b/>
                <w:sz w:val="16"/>
                <w:szCs w:val="16"/>
              </w:rPr>
              <w:t>60bpm</w:t>
            </w:r>
          </w:p>
        </w:tc>
        <w:tc>
          <w:tcPr>
            <w:tcW w:w="818" w:type="dxa"/>
          </w:tcPr>
          <w:p w:rsidR="00C95F88" w:rsidRPr="0031737E" w:rsidRDefault="00C95F88" w:rsidP="00DC1D49">
            <w:pPr>
              <w:rPr>
                <w:sz w:val="16"/>
                <w:szCs w:val="16"/>
              </w:rPr>
            </w:pPr>
            <w:r w:rsidRPr="0031737E">
              <w:rPr>
                <w:sz w:val="16"/>
                <w:szCs w:val="16"/>
              </w:rPr>
              <w:t>.625</w:t>
            </w:r>
          </w:p>
        </w:tc>
        <w:tc>
          <w:tcPr>
            <w:tcW w:w="867" w:type="dxa"/>
          </w:tcPr>
          <w:p w:rsidR="00C95F88" w:rsidRPr="0031737E" w:rsidRDefault="00C95F88" w:rsidP="00DC1D49">
            <w:pPr>
              <w:rPr>
                <w:sz w:val="16"/>
                <w:szCs w:val="16"/>
              </w:rPr>
            </w:pPr>
            <w:r w:rsidRPr="0031737E">
              <w:rPr>
                <w:sz w:val="16"/>
                <w:szCs w:val="16"/>
              </w:rPr>
              <w:t>.3843</w:t>
            </w:r>
          </w:p>
        </w:tc>
        <w:tc>
          <w:tcPr>
            <w:tcW w:w="831" w:type="dxa"/>
          </w:tcPr>
          <w:p w:rsidR="00C95F88" w:rsidRPr="0031737E" w:rsidRDefault="00C95F88" w:rsidP="00DC1D49">
            <w:pPr>
              <w:rPr>
                <w:sz w:val="16"/>
                <w:szCs w:val="16"/>
              </w:rPr>
            </w:pPr>
            <w:r w:rsidRPr="0031737E">
              <w:rPr>
                <w:sz w:val="16"/>
                <w:szCs w:val="16"/>
              </w:rPr>
              <w:t>39</w:t>
            </w:r>
          </w:p>
        </w:tc>
        <w:tc>
          <w:tcPr>
            <w:tcW w:w="650" w:type="dxa"/>
            <w:shd w:val="clear" w:color="auto" w:fill="BDD6EE" w:themeFill="accent1" w:themeFillTint="66"/>
          </w:tcPr>
          <w:p w:rsidR="00C95F88" w:rsidRPr="0031737E" w:rsidRDefault="00C95F88" w:rsidP="00DC1D49">
            <w:pPr>
              <w:jc w:val="right"/>
              <w:rPr>
                <w:sz w:val="16"/>
                <w:szCs w:val="16"/>
              </w:rPr>
            </w:pPr>
            <w:r w:rsidRPr="0031737E">
              <w:rPr>
                <w:sz w:val="16"/>
                <w:szCs w:val="16"/>
              </w:rPr>
              <w:t>6.6</w:t>
            </w:r>
            <w:r>
              <w:rPr>
                <w:sz w:val="16"/>
                <w:szCs w:val="16"/>
              </w:rPr>
              <w:t>%</w:t>
            </w:r>
          </w:p>
        </w:tc>
      </w:tr>
      <w:tr w:rsidR="00C95F88" w:rsidTr="00DC1D49">
        <w:tc>
          <w:tcPr>
            <w:tcW w:w="862" w:type="dxa"/>
          </w:tcPr>
          <w:p w:rsidR="00C95F88" w:rsidRPr="0031737E" w:rsidRDefault="00C95F88" w:rsidP="00DC1D49">
            <w:pPr>
              <w:rPr>
                <w:sz w:val="16"/>
                <w:szCs w:val="16"/>
              </w:rPr>
            </w:pPr>
            <w:r w:rsidRPr="0031737E">
              <w:rPr>
                <w:sz w:val="16"/>
                <w:szCs w:val="16"/>
              </w:rPr>
              <w:t>1.25</w:t>
            </w:r>
          </w:p>
        </w:tc>
        <w:tc>
          <w:tcPr>
            <w:tcW w:w="792" w:type="dxa"/>
          </w:tcPr>
          <w:p w:rsidR="00C95F88" w:rsidRPr="0031737E" w:rsidRDefault="00C95F88" w:rsidP="00DC1D49">
            <w:pPr>
              <w:rPr>
                <w:sz w:val="16"/>
                <w:szCs w:val="16"/>
              </w:rPr>
            </w:pPr>
            <w:r w:rsidRPr="0031737E">
              <w:rPr>
                <w:sz w:val="16"/>
                <w:szCs w:val="16"/>
              </w:rPr>
              <w:t>120</w:t>
            </w:r>
          </w:p>
        </w:tc>
        <w:tc>
          <w:tcPr>
            <w:tcW w:w="924" w:type="dxa"/>
          </w:tcPr>
          <w:p w:rsidR="00C95F88" w:rsidRPr="0031737E" w:rsidRDefault="00C95F88" w:rsidP="00DC1D49">
            <w:pPr>
              <w:rPr>
                <w:sz w:val="16"/>
                <w:szCs w:val="16"/>
              </w:rPr>
            </w:pPr>
            <w:r w:rsidRPr="0031737E">
              <w:rPr>
                <w:sz w:val="16"/>
                <w:szCs w:val="16"/>
              </w:rPr>
              <w:t>Calc</w:t>
            </w:r>
            <w:r>
              <w:rPr>
                <w:sz w:val="16"/>
                <w:szCs w:val="16"/>
              </w:rPr>
              <w:t>ified</w:t>
            </w:r>
          </w:p>
        </w:tc>
        <w:tc>
          <w:tcPr>
            <w:tcW w:w="847" w:type="dxa"/>
          </w:tcPr>
          <w:p w:rsidR="00C95F88" w:rsidRPr="0031737E" w:rsidRDefault="00C95F88" w:rsidP="00DC1D49">
            <w:pPr>
              <w:rPr>
                <w:sz w:val="16"/>
                <w:szCs w:val="16"/>
              </w:rPr>
            </w:pPr>
            <w:r w:rsidRPr="0031737E">
              <w:rPr>
                <w:sz w:val="16"/>
                <w:szCs w:val="16"/>
              </w:rPr>
              <w:t>Conc</w:t>
            </w:r>
            <w:r>
              <w:rPr>
                <w:sz w:val="16"/>
                <w:szCs w:val="16"/>
              </w:rPr>
              <w:t>entric</w:t>
            </w:r>
          </w:p>
        </w:tc>
        <w:tc>
          <w:tcPr>
            <w:tcW w:w="915" w:type="dxa"/>
          </w:tcPr>
          <w:p w:rsidR="00C95F88" w:rsidRPr="0031737E" w:rsidRDefault="00C95F88" w:rsidP="00DC1D49">
            <w:pPr>
              <w:rPr>
                <w:sz w:val="16"/>
                <w:szCs w:val="16"/>
              </w:rPr>
            </w:pPr>
            <w:r w:rsidRPr="0031737E">
              <w:rPr>
                <w:sz w:val="16"/>
                <w:szCs w:val="16"/>
              </w:rPr>
              <w:t>200HU</w:t>
            </w:r>
          </w:p>
        </w:tc>
        <w:tc>
          <w:tcPr>
            <w:tcW w:w="921" w:type="dxa"/>
          </w:tcPr>
          <w:p w:rsidR="00C95F88" w:rsidRPr="0031737E" w:rsidRDefault="00C95F88" w:rsidP="00DC1D49">
            <w:pPr>
              <w:rPr>
                <w:sz w:val="16"/>
                <w:szCs w:val="16"/>
              </w:rPr>
            </w:pPr>
            <w:r w:rsidRPr="0031737E">
              <w:rPr>
                <w:color w:val="FF0000"/>
                <w:sz w:val="16"/>
                <w:szCs w:val="16"/>
              </w:rPr>
              <w:t>500ms</w:t>
            </w:r>
          </w:p>
        </w:tc>
        <w:tc>
          <w:tcPr>
            <w:tcW w:w="923" w:type="dxa"/>
          </w:tcPr>
          <w:p w:rsidR="00C95F88" w:rsidRPr="0031737E" w:rsidRDefault="00C95F88" w:rsidP="00DC1D49">
            <w:pPr>
              <w:rPr>
                <w:b/>
                <w:sz w:val="16"/>
                <w:szCs w:val="16"/>
              </w:rPr>
            </w:pPr>
            <w:r w:rsidRPr="0031737E">
              <w:rPr>
                <w:b/>
                <w:sz w:val="16"/>
                <w:szCs w:val="16"/>
              </w:rPr>
              <w:t>75bpm</w:t>
            </w:r>
          </w:p>
        </w:tc>
        <w:tc>
          <w:tcPr>
            <w:tcW w:w="818" w:type="dxa"/>
          </w:tcPr>
          <w:p w:rsidR="00C95F88" w:rsidRPr="0031737E" w:rsidRDefault="00C95F88" w:rsidP="00DC1D49">
            <w:pPr>
              <w:rPr>
                <w:sz w:val="16"/>
                <w:szCs w:val="16"/>
              </w:rPr>
            </w:pPr>
            <w:r w:rsidRPr="0031737E">
              <w:rPr>
                <w:sz w:val="16"/>
                <w:szCs w:val="16"/>
              </w:rPr>
              <w:t>.625</w:t>
            </w:r>
          </w:p>
        </w:tc>
        <w:tc>
          <w:tcPr>
            <w:tcW w:w="867" w:type="dxa"/>
          </w:tcPr>
          <w:p w:rsidR="00C95F88" w:rsidRPr="0031737E" w:rsidRDefault="00C95F88" w:rsidP="00DC1D49">
            <w:pPr>
              <w:rPr>
                <w:sz w:val="16"/>
                <w:szCs w:val="16"/>
              </w:rPr>
            </w:pPr>
            <w:r w:rsidRPr="0031737E">
              <w:rPr>
                <w:sz w:val="16"/>
                <w:szCs w:val="16"/>
              </w:rPr>
              <w:t>.3843</w:t>
            </w:r>
          </w:p>
        </w:tc>
        <w:tc>
          <w:tcPr>
            <w:tcW w:w="831" w:type="dxa"/>
          </w:tcPr>
          <w:p w:rsidR="00C95F88" w:rsidRPr="0031737E" w:rsidRDefault="00C95F88" w:rsidP="00DC1D49">
            <w:pPr>
              <w:rPr>
                <w:sz w:val="16"/>
                <w:szCs w:val="16"/>
              </w:rPr>
            </w:pPr>
            <w:r w:rsidRPr="0031737E">
              <w:rPr>
                <w:sz w:val="16"/>
                <w:szCs w:val="16"/>
              </w:rPr>
              <w:t>39</w:t>
            </w:r>
          </w:p>
        </w:tc>
        <w:tc>
          <w:tcPr>
            <w:tcW w:w="650" w:type="dxa"/>
            <w:shd w:val="clear" w:color="auto" w:fill="BDD6EE" w:themeFill="accent1" w:themeFillTint="66"/>
          </w:tcPr>
          <w:p w:rsidR="00C95F88" w:rsidRPr="0031737E" w:rsidRDefault="00C95F88" w:rsidP="00DC1D49">
            <w:pPr>
              <w:jc w:val="right"/>
              <w:rPr>
                <w:sz w:val="16"/>
                <w:szCs w:val="16"/>
              </w:rPr>
            </w:pPr>
            <w:r w:rsidRPr="0031737E">
              <w:rPr>
                <w:sz w:val="16"/>
                <w:szCs w:val="16"/>
              </w:rPr>
              <w:t>8.7</w:t>
            </w:r>
            <w:r>
              <w:rPr>
                <w:sz w:val="16"/>
                <w:szCs w:val="16"/>
              </w:rPr>
              <w:t>%</w:t>
            </w:r>
          </w:p>
        </w:tc>
      </w:tr>
      <w:tr w:rsidR="00C95F88" w:rsidTr="00DC1D49">
        <w:tc>
          <w:tcPr>
            <w:tcW w:w="862" w:type="dxa"/>
          </w:tcPr>
          <w:p w:rsidR="00C95F88" w:rsidRPr="0031737E" w:rsidRDefault="00C95F88" w:rsidP="00DC1D49">
            <w:pPr>
              <w:rPr>
                <w:sz w:val="16"/>
                <w:szCs w:val="16"/>
              </w:rPr>
            </w:pPr>
            <w:r w:rsidRPr="0031737E">
              <w:rPr>
                <w:sz w:val="16"/>
                <w:szCs w:val="16"/>
              </w:rPr>
              <w:t>1.25</w:t>
            </w:r>
          </w:p>
        </w:tc>
        <w:tc>
          <w:tcPr>
            <w:tcW w:w="792" w:type="dxa"/>
          </w:tcPr>
          <w:p w:rsidR="00C95F88" w:rsidRPr="0031737E" w:rsidRDefault="00C95F88" w:rsidP="00DC1D49">
            <w:pPr>
              <w:rPr>
                <w:sz w:val="16"/>
                <w:szCs w:val="16"/>
              </w:rPr>
            </w:pPr>
            <w:r w:rsidRPr="0031737E">
              <w:rPr>
                <w:sz w:val="16"/>
                <w:szCs w:val="16"/>
              </w:rPr>
              <w:t>120</w:t>
            </w:r>
          </w:p>
        </w:tc>
        <w:tc>
          <w:tcPr>
            <w:tcW w:w="924" w:type="dxa"/>
          </w:tcPr>
          <w:p w:rsidR="00C95F88" w:rsidRPr="0031737E" w:rsidRDefault="00C95F88" w:rsidP="00DC1D49">
            <w:pPr>
              <w:rPr>
                <w:sz w:val="16"/>
                <w:szCs w:val="16"/>
              </w:rPr>
            </w:pPr>
            <w:r w:rsidRPr="0031737E">
              <w:rPr>
                <w:sz w:val="16"/>
                <w:szCs w:val="16"/>
              </w:rPr>
              <w:t>Calc</w:t>
            </w:r>
            <w:r>
              <w:rPr>
                <w:sz w:val="16"/>
                <w:szCs w:val="16"/>
              </w:rPr>
              <w:t>ified</w:t>
            </w:r>
          </w:p>
        </w:tc>
        <w:tc>
          <w:tcPr>
            <w:tcW w:w="847" w:type="dxa"/>
          </w:tcPr>
          <w:p w:rsidR="00C95F88" w:rsidRPr="0031737E" w:rsidRDefault="00C95F88" w:rsidP="00DC1D49">
            <w:pPr>
              <w:rPr>
                <w:sz w:val="16"/>
                <w:szCs w:val="16"/>
              </w:rPr>
            </w:pPr>
            <w:r w:rsidRPr="0031737E">
              <w:rPr>
                <w:sz w:val="16"/>
                <w:szCs w:val="16"/>
              </w:rPr>
              <w:t>Conc</w:t>
            </w:r>
            <w:r>
              <w:rPr>
                <w:sz w:val="16"/>
                <w:szCs w:val="16"/>
              </w:rPr>
              <w:t>entric</w:t>
            </w:r>
          </w:p>
        </w:tc>
        <w:tc>
          <w:tcPr>
            <w:tcW w:w="915" w:type="dxa"/>
          </w:tcPr>
          <w:p w:rsidR="00C95F88" w:rsidRPr="0031737E" w:rsidRDefault="00C95F88" w:rsidP="00DC1D49">
            <w:pPr>
              <w:rPr>
                <w:sz w:val="16"/>
                <w:szCs w:val="16"/>
              </w:rPr>
            </w:pPr>
            <w:r w:rsidRPr="0031737E">
              <w:rPr>
                <w:sz w:val="16"/>
                <w:szCs w:val="16"/>
              </w:rPr>
              <w:t>200HU</w:t>
            </w:r>
          </w:p>
        </w:tc>
        <w:tc>
          <w:tcPr>
            <w:tcW w:w="921" w:type="dxa"/>
          </w:tcPr>
          <w:p w:rsidR="00C95F88" w:rsidRPr="0031737E" w:rsidRDefault="00C95F88" w:rsidP="00DC1D49">
            <w:pPr>
              <w:rPr>
                <w:sz w:val="16"/>
                <w:szCs w:val="16"/>
              </w:rPr>
            </w:pPr>
            <w:r w:rsidRPr="0031737E">
              <w:rPr>
                <w:sz w:val="16"/>
                <w:szCs w:val="16"/>
              </w:rPr>
              <w:t>350ms</w:t>
            </w:r>
          </w:p>
        </w:tc>
        <w:tc>
          <w:tcPr>
            <w:tcW w:w="923" w:type="dxa"/>
          </w:tcPr>
          <w:p w:rsidR="00C95F88" w:rsidRPr="0031737E" w:rsidRDefault="00C95F88" w:rsidP="00DC1D49">
            <w:pPr>
              <w:rPr>
                <w:b/>
                <w:sz w:val="16"/>
                <w:szCs w:val="16"/>
              </w:rPr>
            </w:pPr>
            <w:r w:rsidRPr="0031737E">
              <w:rPr>
                <w:b/>
                <w:sz w:val="16"/>
                <w:szCs w:val="16"/>
              </w:rPr>
              <w:t>60bpm</w:t>
            </w:r>
          </w:p>
        </w:tc>
        <w:tc>
          <w:tcPr>
            <w:tcW w:w="818" w:type="dxa"/>
          </w:tcPr>
          <w:p w:rsidR="00C95F88" w:rsidRPr="0031737E" w:rsidRDefault="00C95F88" w:rsidP="00DC1D49">
            <w:pPr>
              <w:rPr>
                <w:sz w:val="16"/>
                <w:szCs w:val="16"/>
              </w:rPr>
            </w:pPr>
            <w:r w:rsidRPr="0031737E">
              <w:rPr>
                <w:sz w:val="16"/>
                <w:szCs w:val="16"/>
              </w:rPr>
              <w:t>.625</w:t>
            </w:r>
          </w:p>
        </w:tc>
        <w:tc>
          <w:tcPr>
            <w:tcW w:w="867" w:type="dxa"/>
          </w:tcPr>
          <w:p w:rsidR="00C95F88" w:rsidRPr="0031737E" w:rsidRDefault="00C95F88" w:rsidP="00DC1D49">
            <w:pPr>
              <w:rPr>
                <w:sz w:val="16"/>
                <w:szCs w:val="16"/>
              </w:rPr>
            </w:pPr>
            <w:r w:rsidRPr="0031737E">
              <w:rPr>
                <w:sz w:val="16"/>
                <w:szCs w:val="16"/>
              </w:rPr>
              <w:t>.3843</w:t>
            </w:r>
          </w:p>
        </w:tc>
        <w:tc>
          <w:tcPr>
            <w:tcW w:w="831" w:type="dxa"/>
          </w:tcPr>
          <w:p w:rsidR="00C95F88" w:rsidRPr="0031737E" w:rsidRDefault="00C95F88" w:rsidP="00DC1D49">
            <w:pPr>
              <w:rPr>
                <w:sz w:val="16"/>
                <w:szCs w:val="16"/>
              </w:rPr>
            </w:pPr>
            <w:r w:rsidRPr="0031737E">
              <w:rPr>
                <w:color w:val="70AD47" w:themeColor="accent6"/>
                <w:sz w:val="16"/>
                <w:szCs w:val="16"/>
              </w:rPr>
              <w:t>25</w:t>
            </w:r>
          </w:p>
        </w:tc>
        <w:tc>
          <w:tcPr>
            <w:tcW w:w="650" w:type="dxa"/>
            <w:shd w:val="clear" w:color="auto" w:fill="BDD6EE" w:themeFill="accent1" w:themeFillTint="66"/>
          </w:tcPr>
          <w:p w:rsidR="00C95F88" w:rsidRPr="0031737E" w:rsidRDefault="00C95F88" w:rsidP="00DC1D49">
            <w:pPr>
              <w:jc w:val="right"/>
              <w:rPr>
                <w:sz w:val="16"/>
                <w:szCs w:val="16"/>
              </w:rPr>
            </w:pPr>
            <w:r w:rsidRPr="0031737E">
              <w:rPr>
                <w:sz w:val="16"/>
                <w:szCs w:val="16"/>
              </w:rPr>
              <w:t>5</w:t>
            </w:r>
            <w:r>
              <w:rPr>
                <w:sz w:val="16"/>
                <w:szCs w:val="16"/>
              </w:rPr>
              <w:t>%</w:t>
            </w:r>
          </w:p>
        </w:tc>
      </w:tr>
    </w:tbl>
    <w:commentRangeEnd w:id="35"/>
    <w:commentRangeEnd w:id="36"/>
    <w:p w:rsidR="00C95F88" w:rsidRPr="009913E5" w:rsidRDefault="00E92230" w:rsidP="009913E5">
      <w:pPr>
        <w:keepNext/>
        <w:spacing w:after="120"/>
        <w:rPr>
          <w:color w:val="000000" w:themeColor="text1"/>
        </w:rPr>
      </w:pPr>
      <w:r>
        <w:rPr>
          <w:rStyle w:val="CommentReference"/>
          <w:rFonts w:cs="Times New Roman"/>
          <w:lang w:val="x-none" w:eastAsia="x-none"/>
        </w:rPr>
        <w:commentReference w:id="35"/>
      </w:r>
      <w:r w:rsidR="00C95F88">
        <w:rPr>
          <w:rStyle w:val="CommentReference"/>
          <w:rFonts w:cs="Times New Roman"/>
          <w:lang w:val="x-none" w:eastAsia="x-none"/>
        </w:rPr>
        <w:commentReference w:id="36"/>
      </w:r>
    </w:p>
    <w:p w:rsidR="00F54890" w:rsidRPr="006A4ECC" w:rsidRDefault="00F54890" w:rsidP="00F54890">
      <w:pPr>
        <w:pStyle w:val="Heading3"/>
        <w:spacing w:after="120"/>
        <w:rPr>
          <w:rStyle w:val="SubtleReference"/>
          <w:color w:val="auto"/>
          <w:sz w:val="24"/>
        </w:rPr>
      </w:pPr>
      <w:bookmarkStart w:id="37" w:name="_Toc467484706"/>
      <w:bookmarkStart w:id="38" w:name="_Toc532814883"/>
      <w:r w:rsidRPr="006A4ECC">
        <w:rPr>
          <w:rStyle w:val="SubtleReference"/>
          <w:color w:val="auto"/>
          <w:sz w:val="24"/>
        </w:rPr>
        <w:t>Specification Common to Arterial Beds</w:t>
      </w:r>
      <w:bookmarkEnd w:id="38"/>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432"/>
        <w:gridCol w:w="1456"/>
        <w:gridCol w:w="6812"/>
        <w:gridCol w:w="900"/>
      </w:tblGrid>
      <w:tr w:rsidR="006A4ECC" w:rsidRPr="006A4ECC" w:rsidTr="004623CE">
        <w:trPr>
          <w:tblHeader/>
          <w:tblCellSpacing w:w="7" w:type="dxa"/>
        </w:trPr>
        <w:tc>
          <w:tcPr>
            <w:tcW w:w="0" w:type="auto"/>
          </w:tcPr>
          <w:p w:rsidR="00F54890" w:rsidRPr="006A4ECC" w:rsidRDefault="00F54890" w:rsidP="004623CE">
            <w:pPr>
              <w:spacing w:line="192" w:lineRule="auto"/>
              <w:rPr>
                <w:rStyle w:val="StyleVisiontextC00000000097AD7A0"/>
                <w:b/>
                <w:i w:val="0"/>
                <w:color w:val="auto"/>
                <w:sz w:val="22"/>
              </w:rPr>
            </w:pPr>
            <w:r w:rsidRPr="006A4ECC">
              <w:rPr>
                <w:rStyle w:val="StyleVisiontextC00000000097AD7A0"/>
                <w:b/>
                <w:i w:val="0"/>
                <w:color w:val="auto"/>
                <w:sz w:val="22"/>
              </w:rPr>
              <w:t>Parameter</w:t>
            </w:r>
          </w:p>
        </w:tc>
        <w:tc>
          <w:tcPr>
            <w:tcW w:w="0" w:type="auto"/>
          </w:tcPr>
          <w:p w:rsidR="00F54890" w:rsidRPr="006A4ECC" w:rsidRDefault="00F54890" w:rsidP="004623CE">
            <w:pPr>
              <w:spacing w:line="192" w:lineRule="auto"/>
              <w:rPr>
                <w:rStyle w:val="StyleVisiontextC00000000097AD7A0"/>
                <w:b/>
                <w:i w:val="0"/>
                <w:color w:val="auto"/>
                <w:sz w:val="22"/>
              </w:rPr>
            </w:pPr>
            <w:r w:rsidRPr="006A4ECC">
              <w:rPr>
                <w:rStyle w:val="StyleVisiontextC00000000097AD7A0"/>
                <w:b/>
                <w:i w:val="0"/>
                <w:color w:val="auto"/>
                <w:sz w:val="22"/>
              </w:rPr>
              <w:t>Actor</w:t>
            </w:r>
          </w:p>
        </w:tc>
        <w:tc>
          <w:tcPr>
            <w:tcW w:w="0" w:type="auto"/>
          </w:tcPr>
          <w:p w:rsidR="00F54890" w:rsidRPr="006A4ECC" w:rsidRDefault="00F54890" w:rsidP="004623CE">
            <w:pPr>
              <w:spacing w:line="192" w:lineRule="auto"/>
              <w:rPr>
                <w:rStyle w:val="StyleVisiontextC00000000097AD7A0"/>
                <w:b/>
                <w:i w:val="0"/>
                <w:color w:val="auto"/>
                <w:sz w:val="22"/>
              </w:rPr>
            </w:pPr>
            <w:r w:rsidRPr="006A4ECC">
              <w:rPr>
                <w:rStyle w:val="StyleVisiontextC00000000097AD7A0"/>
                <w:b/>
                <w:i w:val="0"/>
                <w:color w:val="auto"/>
                <w:sz w:val="22"/>
              </w:rPr>
              <w:t>Requirement</w:t>
            </w:r>
          </w:p>
        </w:tc>
        <w:tc>
          <w:tcPr>
            <w:tcW w:w="0" w:type="auto"/>
          </w:tcPr>
          <w:p w:rsidR="00F54890" w:rsidRPr="006A4ECC" w:rsidRDefault="00F54890" w:rsidP="004623CE">
            <w:pPr>
              <w:spacing w:line="192" w:lineRule="auto"/>
              <w:rPr>
                <w:rStyle w:val="StyleVisiontextC00000000097AD7A0"/>
                <w:b/>
                <w:i w:val="0"/>
                <w:color w:val="auto"/>
                <w:sz w:val="22"/>
              </w:rPr>
            </w:pPr>
            <w:r w:rsidRPr="006A4ECC">
              <w:rPr>
                <w:rStyle w:val="StyleVisiontextC00000000097AD7A0"/>
                <w:b/>
                <w:i w:val="0"/>
                <w:color w:val="auto"/>
                <w:sz w:val="22"/>
              </w:rPr>
              <w:t>DICOM Tag</w:t>
            </w:r>
          </w:p>
        </w:tc>
      </w:tr>
      <w:tr w:rsidR="006A4ECC" w:rsidRPr="006A4ECC" w:rsidTr="004623CE">
        <w:trPr>
          <w:tblCellSpacing w:w="7" w:type="dxa"/>
        </w:trPr>
        <w:tc>
          <w:tcPr>
            <w:tcW w:w="0" w:type="auto"/>
          </w:tcPr>
          <w:p w:rsidR="00F54890" w:rsidRPr="006A4ECC" w:rsidRDefault="00F54890" w:rsidP="004623CE">
            <w:pPr>
              <w:spacing w:line="192" w:lineRule="auto"/>
              <w:rPr>
                <w:rStyle w:val="StyleVisioncontentC00000000097307B0"/>
                <w:i w:val="0"/>
                <w:color w:val="auto"/>
                <w:sz w:val="22"/>
              </w:rPr>
            </w:pPr>
            <w:r w:rsidRPr="006A4ECC">
              <w:rPr>
                <w:rStyle w:val="StyleVisioncontentC00000000097307B0"/>
                <w:i w:val="0"/>
                <w:color w:val="auto"/>
                <w:sz w:val="22"/>
              </w:rPr>
              <w:t>Acquisition Protocol</w:t>
            </w:r>
          </w:p>
        </w:tc>
        <w:tc>
          <w:tcPr>
            <w:tcW w:w="0" w:type="auto"/>
          </w:tcPr>
          <w:p w:rsidR="00F54890" w:rsidRPr="006A4ECC" w:rsidRDefault="00F54890" w:rsidP="004623CE">
            <w:pPr>
              <w:spacing w:line="192" w:lineRule="auto"/>
              <w:rPr>
                <w:sz w:val="22"/>
              </w:rPr>
            </w:pPr>
            <w:r w:rsidRPr="006A4ECC">
              <w:rPr>
                <w:sz w:val="22"/>
              </w:rPr>
              <w:t>Imaging Physician</w:t>
            </w:r>
          </w:p>
        </w:tc>
        <w:tc>
          <w:tcPr>
            <w:tcW w:w="0" w:type="auto"/>
          </w:tcPr>
          <w:p w:rsidR="00F54890" w:rsidRPr="006A4ECC" w:rsidRDefault="00F54890" w:rsidP="004623CE">
            <w:pPr>
              <w:spacing w:line="192" w:lineRule="auto"/>
              <w:rPr>
                <w:rStyle w:val="StyleVisiontextC00000000097371F0"/>
                <w:i w:val="0"/>
                <w:color w:val="auto"/>
                <w:sz w:val="22"/>
              </w:rPr>
            </w:pPr>
            <w:r w:rsidRPr="006A4ECC">
              <w:rPr>
                <w:rStyle w:val="StyleVisiontextC00000000097371F0"/>
                <w:i w:val="0"/>
                <w:color w:val="auto"/>
                <w:sz w:val="22"/>
              </w:rPr>
              <w:t>Shall prepare a protocol to meet the specifications in this table.</w:t>
            </w:r>
          </w:p>
          <w:p w:rsidR="00F54890" w:rsidRPr="006A4ECC" w:rsidRDefault="00F54890" w:rsidP="004623CE">
            <w:pPr>
              <w:spacing w:line="192" w:lineRule="auto"/>
              <w:rPr>
                <w:rStyle w:val="StyleVisiontextC00000000097371F0"/>
                <w:i w:val="0"/>
                <w:color w:val="auto"/>
                <w:sz w:val="22"/>
              </w:rPr>
            </w:pPr>
            <w:r w:rsidRPr="006A4ECC">
              <w:rPr>
                <w:rStyle w:val="StyleVisiontextC00000000097371F0"/>
                <w:i w:val="0"/>
                <w:color w:val="auto"/>
                <w:sz w:val="22"/>
              </w:rPr>
              <w:t>Shall ensure technologists have been trained on the requirements of this profile.</w:t>
            </w:r>
          </w:p>
        </w:tc>
        <w:tc>
          <w:tcPr>
            <w:tcW w:w="0" w:type="auto"/>
          </w:tcPr>
          <w:p w:rsidR="00F54890" w:rsidRPr="006A4ECC" w:rsidDel="008D18ED" w:rsidRDefault="00F54890" w:rsidP="004623CE">
            <w:pPr>
              <w:spacing w:line="192" w:lineRule="auto"/>
              <w:rPr>
                <w:sz w:val="22"/>
              </w:rPr>
            </w:pPr>
          </w:p>
        </w:tc>
      </w:tr>
      <w:tr w:rsidR="006A4ECC" w:rsidRPr="006A4ECC" w:rsidTr="004623CE">
        <w:trPr>
          <w:tblCellSpacing w:w="7" w:type="dxa"/>
        </w:trPr>
        <w:tc>
          <w:tcPr>
            <w:tcW w:w="0" w:type="auto"/>
            <w:vMerge w:val="restart"/>
          </w:tcPr>
          <w:p w:rsidR="00F54890" w:rsidRPr="006A4ECC" w:rsidRDefault="00F54890" w:rsidP="004623CE">
            <w:pPr>
              <w:spacing w:line="192" w:lineRule="auto"/>
              <w:rPr>
                <w:sz w:val="22"/>
              </w:rPr>
            </w:pPr>
            <w:r w:rsidRPr="006A4ECC">
              <w:rPr>
                <w:sz w:val="22"/>
              </w:rPr>
              <w:t>Acquisition Protocol</w:t>
            </w:r>
          </w:p>
        </w:tc>
        <w:tc>
          <w:tcPr>
            <w:tcW w:w="0" w:type="auto"/>
          </w:tcPr>
          <w:p w:rsidR="00F54890" w:rsidRPr="006A4ECC" w:rsidRDefault="00F54890" w:rsidP="004623CE">
            <w:pPr>
              <w:spacing w:line="192" w:lineRule="auto"/>
              <w:rPr>
                <w:sz w:val="22"/>
              </w:rPr>
            </w:pPr>
            <w:r w:rsidRPr="006A4ECC">
              <w:rPr>
                <w:rStyle w:val="StyleVisiontablecellC00000000097372A0-contentC0000000009732010"/>
                <w:i w:val="0"/>
                <w:color w:val="auto"/>
                <w:sz w:val="22"/>
              </w:rPr>
              <w:t>Acquisition Device</w:t>
            </w:r>
          </w:p>
        </w:tc>
        <w:tc>
          <w:tcPr>
            <w:tcW w:w="0" w:type="auto"/>
          </w:tcPr>
          <w:p w:rsidR="00F54890" w:rsidRPr="006A4ECC" w:rsidRDefault="00F54890" w:rsidP="004623CE">
            <w:pPr>
              <w:spacing w:line="192" w:lineRule="auto"/>
              <w:rPr>
                <w:sz w:val="22"/>
              </w:rPr>
            </w:pPr>
            <w:r w:rsidRPr="006A4ECC">
              <w:rPr>
                <w:rStyle w:val="StyleVisiontablecellC00000000097372A0-contentC0000000009732010"/>
                <w:i w:val="0"/>
                <w:color w:val="auto"/>
                <w:sz w:val="22"/>
              </w:rPr>
              <w:t>Shall be capable of making validated protocols (designed and validated by the manufacturer and/or by the site) available to the technologist at scan time.</w:t>
            </w:r>
          </w:p>
        </w:tc>
        <w:tc>
          <w:tcPr>
            <w:tcW w:w="0" w:type="auto"/>
          </w:tcPr>
          <w:p w:rsidR="00F54890" w:rsidRPr="006A4ECC" w:rsidRDefault="00F54890" w:rsidP="004623CE">
            <w:pPr>
              <w:spacing w:line="192" w:lineRule="auto"/>
              <w:rPr>
                <w:rStyle w:val="StyleVisiontablecellC00000000097372A0-contentC0000000009732010"/>
                <w:i w:val="0"/>
                <w:color w:val="auto"/>
                <w:sz w:val="22"/>
              </w:rPr>
            </w:pPr>
          </w:p>
        </w:tc>
      </w:tr>
      <w:tr w:rsidR="006A4ECC" w:rsidRPr="006A4ECC" w:rsidTr="004623CE">
        <w:trPr>
          <w:tblCellSpacing w:w="7" w:type="dxa"/>
        </w:trPr>
        <w:tc>
          <w:tcPr>
            <w:tcW w:w="0" w:type="auto"/>
            <w:vMerge/>
          </w:tcPr>
          <w:p w:rsidR="00F54890" w:rsidRPr="006A4ECC" w:rsidRDefault="00F54890" w:rsidP="004623CE">
            <w:pPr>
              <w:spacing w:line="192" w:lineRule="auto"/>
              <w:rPr>
                <w:sz w:val="22"/>
              </w:rPr>
            </w:pPr>
          </w:p>
        </w:tc>
        <w:tc>
          <w:tcPr>
            <w:tcW w:w="0" w:type="auto"/>
          </w:tcPr>
          <w:p w:rsidR="00F54890" w:rsidRPr="006A4ECC" w:rsidRDefault="00F54890" w:rsidP="004623CE">
            <w:pPr>
              <w:spacing w:line="192" w:lineRule="auto"/>
              <w:rPr>
                <w:rStyle w:val="StyleVisiontablecellC00000000097372A0-contentC0000000009732010"/>
                <w:i w:val="0"/>
                <w:color w:val="auto"/>
                <w:sz w:val="22"/>
              </w:rPr>
            </w:pPr>
            <w:r w:rsidRPr="006A4ECC">
              <w:rPr>
                <w:rStyle w:val="StyleVisiontablecellC00000000097372A0-contentC0000000009732010"/>
                <w:i w:val="0"/>
                <w:color w:val="auto"/>
                <w:sz w:val="22"/>
              </w:rPr>
              <w:t>Acquisition  Device</w:t>
            </w:r>
          </w:p>
        </w:tc>
        <w:tc>
          <w:tcPr>
            <w:tcW w:w="0" w:type="auto"/>
          </w:tcPr>
          <w:p w:rsidR="00F54890" w:rsidRPr="006A4ECC" w:rsidRDefault="00F54890" w:rsidP="004623CE">
            <w:pPr>
              <w:spacing w:line="192" w:lineRule="auto"/>
              <w:rPr>
                <w:sz w:val="22"/>
                <w:szCs w:val="22"/>
              </w:rPr>
            </w:pPr>
            <w:r w:rsidRPr="006A4ECC">
              <w:rPr>
                <w:sz w:val="22"/>
                <w:szCs w:val="22"/>
              </w:rPr>
              <w:t>Shall validate that the protocol achieves an f50 value that is between 0.3 mm</w:t>
            </w:r>
            <w:r w:rsidRPr="006A4ECC">
              <w:rPr>
                <w:sz w:val="22"/>
                <w:szCs w:val="22"/>
                <w:vertAlign w:val="superscript"/>
              </w:rPr>
              <w:t>-1</w:t>
            </w:r>
            <w:r w:rsidRPr="006A4ECC">
              <w:rPr>
                <w:sz w:val="22"/>
                <w:szCs w:val="22"/>
              </w:rPr>
              <w:t xml:space="preserve"> and 0.5 mm</w:t>
            </w:r>
            <w:r w:rsidRPr="006A4ECC">
              <w:rPr>
                <w:sz w:val="22"/>
                <w:szCs w:val="22"/>
                <w:vertAlign w:val="superscript"/>
              </w:rPr>
              <w:t>-1</w:t>
            </w:r>
            <w:r w:rsidRPr="006A4ECC">
              <w:rPr>
                <w:sz w:val="22"/>
                <w:szCs w:val="22"/>
              </w:rPr>
              <w:t xml:space="preserve"> for both </w:t>
            </w:r>
            <w:r w:rsidR="000D3EA9">
              <w:rPr>
                <w:sz w:val="22"/>
                <w:szCs w:val="22"/>
              </w:rPr>
              <w:t>air</w:t>
            </w:r>
            <w:r w:rsidRPr="006A4ECC">
              <w:rPr>
                <w:sz w:val="22"/>
                <w:szCs w:val="22"/>
              </w:rPr>
              <w:t xml:space="preserve"> and soft tissue edges.</w:t>
            </w:r>
          </w:p>
          <w:p w:rsidR="00F54890" w:rsidRPr="006A4ECC" w:rsidRDefault="00F54890" w:rsidP="004623CE">
            <w:pPr>
              <w:spacing w:line="192" w:lineRule="auto"/>
              <w:rPr>
                <w:rStyle w:val="StyleVisiontablecellC00000000097372A0-contentC0000000009732010"/>
                <w:i w:val="0"/>
                <w:color w:val="auto"/>
                <w:sz w:val="22"/>
              </w:rPr>
            </w:pPr>
            <w:r w:rsidRPr="006A4ECC">
              <w:rPr>
                <w:sz w:val="22"/>
                <w:szCs w:val="22"/>
              </w:rPr>
              <w:t>See section 4.1. Assessment Procedure: In-plane Spatial Resolution</w:t>
            </w:r>
          </w:p>
        </w:tc>
        <w:tc>
          <w:tcPr>
            <w:tcW w:w="0" w:type="auto"/>
          </w:tcPr>
          <w:p w:rsidR="00F54890" w:rsidRPr="006A4ECC" w:rsidRDefault="00F54890" w:rsidP="004623CE">
            <w:pPr>
              <w:spacing w:line="192" w:lineRule="auto"/>
              <w:rPr>
                <w:sz w:val="22"/>
                <w:szCs w:val="22"/>
              </w:rPr>
            </w:pPr>
          </w:p>
        </w:tc>
      </w:tr>
      <w:tr w:rsidR="006A4ECC" w:rsidRPr="006A4ECC" w:rsidTr="004623CE">
        <w:trPr>
          <w:tblCellSpacing w:w="7" w:type="dxa"/>
        </w:trPr>
        <w:tc>
          <w:tcPr>
            <w:tcW w:w="0" w:type="auto"/>
            <w:vMerge/>
          </w:tcPr>
          <w:p w:rsidR="00F54890" w:rsidRPr="006A4ECC" w:rsidRDefault="00F54890" w:rsidP="004623CE">
            <w:pPr>
              <w:spacing w:line="192" w:lineRule="auto"/>
              <w:rPr>
                <w:sz w:val="22"/>
              </w:rPr>
            </w:pPr>
          </w:p>
        </w:tc>
        <w:tc>
          <w:tcPr>
            <w:tcW w:w="0" w:type="auto"/>
          </w:tcPr>
          <w:p w:rsidR="00F54890" w:rsidRPr="006A4ECC" w:rsidRDefault="00F54890" w:rsidP="004623CE">
            <w:pPr>
              <w:spacing w:line="192" w:lineRule="auto"/>
              <w:rPr>
                <w:rStyle w:val="StyleVisiontablecellC00000000097372A0-contentC0000000009732010"/>
                <w:i w:val="0"/>
                <w:color w:val="auto"/>
                <w:sz w:val="22"/>
              </w:rPr>
            </w:pPr>
            <w:r w:rsidRPr="006A4ECC">
              <w:rPr>
                <w:rStyle w:val="StyleVisiontablecellC00000000097372A0-contentC0000000009732010"/>
                <w:i w:val="0"/>
                <w:color w:val="auto"/>
                <w:sz w:val="22"/>
              </w:rPr>
              <w:t>Acquisition  Device</w:t>
            </w:r>
          </w:p>
        </w:tc>
        <w:tc>
          <w:tcPr>
            <w:tcW w:w="0" w:type="auto"/>
          </w:tcPr>
          <w:p w:rsidR="00F54890" w:rsidRPr="006A4ECC" w:rsidRDefault="00F54890" w:rsidP="004623CE">
            <w:pPr>
              <w:spacing w:line="192" w:lineRule="auto"/>
              <w:rPr>
                <w:sz w:val="22"/>
                <w:szCs w:val="22"/>
              </w:rPr>
            </w:pPr>
            <w:r w:rsidRPr="006A4ECC">
              <w:rPr>
                <w:sz w:val="22"/>
                <w:szCs w:val="22"/>
              </w:rPr>
              <w:t xml:space="preserve">Shall validate that the protocol achieves: </w:t>
            </w:r>
          </w:p>
          <w:p w:rsidR="00F54890" w:rsidRPr="006A4ECC" w:rsidRDefault="00F54890" w:rsidP="004623CE">
            <w:pPr>
              <w:numPr>
                <w:ilvl w:val="0"/>
                <w:numId w:val="13"/>
              </w:numPr>
              <w:spacing w:line="192" w:lineRule="auto"/>
              <w:rPr>
                <w:sz w:val="22"/>
                <w:szCs w:val="22"/>
              </w:rPr>
            </w:pPr>
            <w:proofErr w:type="gramStart"/>
            <w:r w:rsidRPr="006A4ECC">
              <w:rPr>
                <w:sz w:val="22"/>
                <w:szCs w:val="22"/>
              </w:rPr>
              <w:t>a</w:t>
            </w:r>
            <w:proofErr w:type="gramEnd"/>
            <w:r w:rsidR="001961D9">
              <w:rPr>
                <w:sz w:val="22"/>
                <w:szCs w:val="22"/>
              </w:rPr>
              <w:t xml:space="preserve"> standard deviation that is &lt; 2</w:t>
            </w:r>
            <w:r w:rsidRPr="006A4ECC">
              <w:rPr>
                <w:sz w:val="22"/>
                <w:szCs w:val="22"/>
              </w:rPr>
              <w:t xml:space="preserve">0HU. </w:t>
            </w:r>
          </w:p>
          <w:p w:rsidR="00F54890" w:rsidRPr="006A4ECC" w:rsidRDefault="00F54890" w:rsidP="004623CE">
            <w:pPr>
              <w:spacing w:line="192" w:lineRule="auto"/>
              <w:rPr>
                <w:rStyle w:val="StyleVisiontablecellC00000000097372A0-contentC0000000009732010"/>
                <w:i w:val="0"/>
                <w:color w:val="auto"/>
                <w:sz w:val="22"/>
              </w:rPr>
            </w:pPr>
            <w:r w:rsidRPr="006A4ECC">
              <w:rPr>
                <w:sz w:val="22"/>
                <w:szCs w:val="22"/>
              </w:rPr>
              <w:t>See 4.2. Assessment Procedure: Voxel Noise</w:t>
            </w:r>
          </w:p>
        </w:tc>
        <w:tc>
          <w:tcPr>
            <w:tcW w:w="0" w:type="auto"/>
          </w:tcPr>
          <w:p w:rsidR="00F54890" w:rsidRPr="006A4ECC" w:rsidRDefault="00F54890" w:rsidP="004623CE">
            <w:pPr>
              <w:spacing w:line="192" w:lineRule="auto"/>
              <w:rPr>
                <w:sz w:val="22"/>
                <w:szCs w:val="22"/>
              </w:rPr>
            </w:pPr>
          </w:p>
        </w:tc>
      </w:tr>
      <w:tr w:rsidR="006A4ECC" w:rsidRPr="006A4ECC" w:rsidTr="004623CE">
        <w:trPr>
          <w:tblCellSpacing w:w="7" w:type="dxa"/>
        </w:trPr>
        <w:tc>
          <w:tcPr>
            <w:tcW w:w="0" w:type="auto"/>
          </w:tcPr>
          <w:p w:rsidR="00F54890" w:rsidRPr="006A4ECC" w:rsidRDefault="00F54890" w:rsidP="004623CE">
            <w:pPr>
              <w:spacing w:line="192" w:lineRule="auto"/>
              <w:rPr>
                <w:rStyle w:val="StyleVisioncontentC00000000097307B0"/>
                <w:i w:val="0"/>
                <w:color w:val="auto"/>
                <w:sz w:val="22"/>
              </w:rPr>
            </w:pPr>
            <w:r w:rsidRPr="006A4ECC">
              <w:rPr>
                <w:rStyle w:val="StyleVisioncontentC00000000097307B0"/>
                <w:i w:val="0"/>
                <w:color w:val="auto"/>
                <w:sz w:val="22"/>
              </w:rPr>
              <w:t>Acquisition Protocol</w:t>
            </w:r>
          </w:p>
        </w:tc>
        <w:tc>
          <w:tcPr>
            <w:tcW w:w="0" w:type="auto"/>
          </w:tcPr>
          <w:p w:rsidR="00F54890" w:rsidRPr="006A4ECC" w:rsidRDefault="00F54890" w:rsidP="004623CE">
            <w:pPr>
              <w:spacing w:line="192" w:lineRule="auto"/>
              <w:rPr>
                <w:sz w:val="22"/>
              </w:rPr>
            </w:pPr>
            <w:r w:rsidRPr="006A4ECC">
              <w:rPr>
                <w:sz w:val="22"/>
              </w:rPr>
              <w:t>Technologist</w:t>
            </w:r>
          </w:p>
        </w:tc>
        <w:tc>
          <w:tcPr>
            <w:tcW w:w="0" w:type="auto"/>
          </w:tcPr>
          <w:p w:rsidR="00F54890" w:rsidRPr="006A4ECC" w:rsidRDefault="00F54890" w:rsidP="004623CE">
            <w:pPr>
              <w:spacing w:line="192" w:lineRule="auto"/>
              <w:rPr>
                <w:rStyle w:val="StyleVisiontextC00000000097371F0"/>
                <w:i w:val="0"/>
                <w:color w:val="auto"/>
                <w:sz w:val="22"/>
              </w:rPr>
            </w:pPr>
            <w:r w:rsidRPr="006A4ECC">
              <w:rPr>
                <w:rStyle w:val="StyleVisiontextC00000000097371F0"/>
                <w:i w:val="0"/>
                <w:color w:val="auto"/>
                <w:sz w:val="22"/>
              </w:rPr>
              <w:t>Shall select a protocol that has been previously prepared and validated for this purpose.</w:t>
            </w:r>
          </w:p>
        </w:tc>
        <w:tc>
          <w:tcPr>
            <w:tcW w:w="0" w:type="auto"/>
          </w:tcPr>
          <w:p w:rsidR="00F54890" w:rsidRPr="006A4ECC" w:rsidRDefault="00F54890" w:rsidP="004623CE">
            <w:pPr>
              <w:spacing w:line="192" w:lineRule="auto"/>
              <w:rPr>
                <w:rStyle w:val="StyleVisiontextC00000000097371F0"/>
                <w:i w:val="0"/>
                <w:color w:val="auto"/>
                <w:sz w:val="22"/>
              </w:rPr>
            </w:pPr>
          </w:p>
        </w:tc>
      </w:tr>
    </w:tbl>
    <w:p w:rsidR="00F54890" w:rsidRPr="006A4ECC" w:rsidRDefault="006A4ECC" w:rsidP="00F54890">
      <w:pPr>
        <w:pStyle w:val="Heading3"/>
        <w:spacing w:after="120"/>
        <w:rPr>
          <w:rStyle w:val="SubtleReference"/>
          <w:color w:val="auto"/>
          <w:sz w:val="24"/>
        </w:rPr>
      </w:pPr>
      <w:bookmarkStart w:id="39" w:name="_Toc532814884"/>
      <w:r w:rsidRPr="006A4ECC">
        <w:rPr>
          <w:rStyle w:val="SubtleReference"/>
          <w:color w:val="auto"/>
          <w:sz w:val="24"/>
        </w:rPr>
        <w:lastRenderedPageBreak/>
        <w:t xml:space="preserve">Protocol </w:t>
      </w:r>
      <w:r w:rsidR="00F54890" w:rsidRPr="006A4ECC">
        <w:rPr>
          <w:rStyle w:val="SubtleReference"/>
          <w:color w:val="auto"/>
          <w:sz w:val="24"/>
        </w:rPr>
        <w:t>Specification Unique to Coronary Arteries</w:t>
      </w:r>
      <w:bookmarkEnd w:id="39"/>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2366"/>
        <w:gridCol w:w="1214"/>
        <w:gridCol w:w="4940"/>
        <w:gridCol w:w="2080"/>
      </w:tblGrid>
      <w:tr w:rsidR="006A4ECC" w:rsidRPr="006A4ECC" w:rsidTr="004623CE">
        <w:trPr>
          <w:tblHeader/>
          <w:tblCellSpacing w:w="7" w:type="dxa"/>
        </w:trPr>
        <w:tc>
          <w:tcPr>
            <w:tcW w:w="0" w:type="auto"/>
          </w:tcPr>
          <w:p w:rsidR="00F54890" w:rsidRPr="006A4ECC" w:rsidRDefault="00F54890" w:rsidP="004623CE">
            <w:pPr>
              <w:spacing w:line="192" w:lineRule="auto"/>
              <w:rPr>
                <w:rStyle w:val="StyleVisiontextC00000000097AD7A0"/>
                <w:b/>
                <w:i w:val="0"/>
                <w:color w:val="auto"/>
                <w:sz w:val="22"/>
              </w:rPr>
            </w:pPr>
            <w:r w:rsidRPr="006A4ECC">
              <w:rPr>
                <w:rStyle w:val="StyleVisiontextC00000000097AD7A0"/>
                <w:b/>
                <w:i w:val="0"/>
                <w:color w:val="auto"/>
                <w:sz w:val="22"/>
              </w:rPr>
              <w:t>Parameter</w:t>
            </w:r>
          </w:p>
        </w:tc>
        <w:tc>
          <w:tcPr>
            <w:tcW w:w="0" w:type="auto"/>
          </w:tcPr>
          <w:p w:rsidR="00F54890" w:rsidRPr="006A4ECC" w:rsidRDefault="00F54890" w:rsidP="004623CE">
            <w:pPr>
              <w:spacing w:line="192" w:lineRule="auto"/>
              <w:rPr>
                <w:rStyle w:val="StyleVisiontextC00000000097AD7A0"/>
                <w:b/>
                <w:i w:val="0"/>
                <w:color w:val="auto"/>
                <w:sz w:val="22"/>
              </w:rPr>
            </w:pPr>
            <w:r w:rsidRPr="006A4ECC">
              <w:rPr>
                <w:rStyle w:val="StyleVisiontextC00000000097AD7A0"/>
                <w:b/>
                <w:i w:val="0"/>
                <w:color w:val="auto"/>
                <w:sz w:val="22"/>
              </w:rPr>
              <w:t>Actor</w:t>
            </w:r>
          </w:p>
        </w:tc>
        <w:tc>
          <w:tcPr>
            <w:tcW w:w="0" w:type="auto"/>
          </w:tcPr>
          <w:p w:rsidR="00F54890" w:rsidRPr="006A4ECC" w:rsidRDefault="00F54890" w:rsidP="004623CE">
            <w:pPr>
              <w:spacing w:line="192" w:lineRule="auto"/>
              <w:rPr>
                <w:rStyle w:val="StyleVisiontextC00000000097AD7A0"/>
                <w:b/>
                <w:i w:val="0"/>
                <w:color w:val="auto"/>
                <w:sz w:val="22"/>
              </w:rPr>
            </w:pPr>
            <w:r w:rsidRPr="006A4ECC">
              <w:rPr>
                <w:rStyle w:val="StyleVisiontextC00000000097AD7A0"/>
                <w:b/>
                <w:i w:val="0"/>
                <w:color w:val="auto"/>
                <w:sz w:val="22"/>
              </w:rPr>
              <w:t>Requirement</w:t>
            </w:r>
          </w:p>
        </w:tc>
        <w:tc>
          <w:tcPr>
            <w:tcW w:w="0" w:type="auto"/>
          </w:tcPr>
          <w:p w:rsidR="00F54890" w:rsidRPr="006A4ECC" w:rsidRDefault="00F54890" w:rsidP="004623CE">
            <w:pPr>
              <w:spacing w:line="192" w:lineRule="auto"/>
              <w:rPr>
                <w:rStyle w:val="StyleVisiontextC00000000097AD7A0"/>
                <w:b/>
                <w:i w:val="0"/>
                <w:color w:val="auto"/>
                <w:sz w:val="22"/>
              </w:rPr>
            </w:pPr>
            <w:r w:rsidRPr="006A4ECC">
              <w:rPr>
                <w:rStyle w:val="StyleVisiontextC00000000097AD7A0"/>
                <w:b/>
                <w:i w:val="0"/>
                <w:color w:val="auto"/>
                <w:sz w:val="22"/>
              </w:rPr>
              <w:t>DICOM Tag</w:t>
            </w:r>
          </w:p>
        </w:tc>
      </w:tr>
      <w:tr w:rsidR="006A4ECC" w:rsidRPr="006A4ECC" w:rsidDel="008D18ED" w:rsidTr="004623CE">
        <w:trPr>
          <w:tblCellSpacing w:w="7" w:type="dxa"/>
        </w:trPr>
        <w:tc>
          <w:tcPr>
            <w:tcW w:w="0" w:type="auto"/>
          </w:tcPr>
          <w:p w:rsidR="00F54890" w:rsidRPr="006A4ECC" w:rsidRDefault="00F54890" w:rsidP="004623CE">
            <w:pPr>
              <w:spacing w:line="192" w:lineRule="auto"/>
              <w:rPr>
                <w:rStyle w:val="StyleVisioncontentC00000000097307B0"/>
                <w:i w:val="0"/>
                <w:color w:val="auto"/>
                <w:sz w:val="22"/>
              </w:rPr>
            </w:pPr>
            <w:r w:rsidRPr="006A4ECC">
              <w:rPr>
                <w:rStyle w:val="StyleVisioncontentC0000000009731E70"/>
                <w:i w:val="0"/>
                <w:color w:val="auto"/>
                <w:sz w:val="22"/>
              </w:rPr>
              <w:t>Total Collimation Width</w:t>
            </w:r>
          </w:p>
        </w:tc>
        <w:tc>
          <w:tcPr>
            <w:tcW w:w="0" w:type="auto"/>
          </w:tcPr>
          <w:p w:rsidR="00F54890" w:rsidRPr="006A4ECC" w:rsidRDefault="00F54890" w:rsidP="004623CE">
            <w:pPr>
              <w:spacing w:line="192" w:lineRule="auto"/>
              <w:rPr>
                <w:sz w:val="22"/>
              </w:rPr>
            </w:pPr>
            <w:r w:rsidRPr="006A4ECC">
              <w:rPr>
                <w:sz w:val="22"/>
              </w:rPr>
              <w:t>Imaging Physician</w:t>
            </w:r>
          </w:p>
        </w:tc>
        <w:tc>
          <w:tcPr>
            <w:tcW w:w="0" w:type="auto"/>
          </w:tcPr>
          <w:p w:rsidR="00F54890" w:rsidRPr="006A4ECC" w:rsidRDefault="00F54890" w:rsidP="004623CE">
            <w:pPr>
              <w:spacing w:line="192" w:lineRule="auto"/>
              <w:rPr>
                <w:rStyle w:val="StyleVisiontextC00000000097371F0"/>
                <w:i w:val="0"/>
                <w:color w:val="auto"/>
                <w:sz w:val="22"/>
              </w:rPr>
            </w:pPr>
            <w:r w:rsidRPr="006A4ECC">
              <w:rPr>
                <w:rStyle w:val="StyleVisiontablecellC00000000097372A0-contentC0000000009732010"/>
                <w:i w:val="0"/>
                <w:color w:val="auto"/>
                <w:sz w:val="22"/>
              </w:rPr>
              <w:t xml:space="preserve">Shall set to Greater than or equal to </w:t>
            </w:r>
            <w:r w:rsidR="006A4ECC" w:rsidRPr="006A4ECC">
              <w:rPr>
                <w:rStyle w:val="StyleVisiontablecellC00000000097372A0-contentC0000000009732010"/>
                <w:i w:val="0"/>
                <w:color w:val="auto"/>
                <w:sz w:val="22"/>
              </w:rPr>
              <w:t>40</w:t>
            </w:r>
            <w:r w:rsidRPr="006A4ECC">
              <w:rPr>
                <w:rStyle w:val="StyleVisiontablecellC00000000097372A0-contentC0000000009732010"/>
                <w:i w:val="0"/>
                <w:color w:val="auto"/>
                <w:sz w:val="22"/>
              </w:rPr>
              <w:t>mm.</w:t>
            </w:r>
          </w:p>
        </w:tc>
        <w:tc>
          <w:tcPr>
            <w:tcW w:w="0" w:type="auto"/>
          </w:tcPr>
          <w:p w:rsidR="00F54890" w:rsidRPr="006A4ECC" w:rsidDel="008D18ED" w:rsidRDefault="00F54890" w:rsidP="004623CE">
            <w:pPr>
              <w:spacing w:line="192" w:lineRule="auto"/>
              <w:rPr>
                <w:sz w:val="22"/>
              </w:rPr>
            </w:pPr>
            <w:r w:rsidRPr="006A4ECC">
              <w:rPr>
                <w:rStyle w:val="StyleVisiontablecellC00000000097372A0-contentC0000000009732010"/>
                <w:i w:val="0"/>
                <w:color w:val="auto"/>
                <w:sz w:val="22"/>
              </w:rPr>
              <w:t>Total Collimation Width (0018,9307)</w:t>
            </w:r>
          </w:p>
        </w:tc>
      </w:tr>
      <w:tr w:rsidR="006A4ECC" w:rsidRPr="006A4ECC" w:rsidTr="004623CE">
        <w:trPr>
          <w:tblCellSpacing w:w="7" w:type="dxa"/>
        </w:trPr>
        <w:tc>
          <w:tcPr>
            <w:tcW w:w="0" w:type="auto"/>
          </w:tcPr>
          <w:p w:rsidR="00F54890" w:rsidRPr="006A4ECC" w:rsidRDefault="00F54890" w:rsidP="004623CE">
            <w:pPr>
              <w:spacing w:line="192" w:lineRule="auto"/>
              <w:rPr>
                <w:rStyle w:val="StyleVisioncontentC0000000009731E70"/>
                <w:i w:val="0"/>
                <w:color w:val="auto"/>
                <w:sz w:val="22"/>
              </w:rPr>
            </w:pPr>
            <w:r w:rsidRPr="006A4ECC">
              <w:rPr>
                <w:rStyle w:val="StyleVisioncontentC0000000009731E70"/>
                <w:i w:val="0"/>
                <w:color w:val="auto"/>
                <w:sz w:val="22"/>
              </w:rPr>
              <w:t>Nominal Tomographic Section Thickness (T)</w:t>
            </w:r>
          </w:p>
        </w:tc>
        <w:tc>
          <w:tcPr>
            <w:tcW w:w="0" w:type="auto"/>
          </w:tcPr>
          <w:p w:rsidR="00F54890" w:rsidRPr="006A4ECC" w:rsidRDefault="00F54890" w:rsidP="004623CE">
            <w:pPr>
              <w:spacing w:line="192" w:lineRule="auto"/>
              <w:rPr>
                <w:sz w:val="22"/>
              </w:rPr>
            </w:pPr>
            <w:r w:rsidRPr="006A4ECC">
              <w:rPr>
                <w:sz w:val="22"/>
              </w:rPr>
              <w:t>Imaging Physician</w:t>
            </w:r>
          </w:p>
        </w:tc>
        <w:tc>
          <w:tcPr>
            <w:tcW w:w="0" w:type="auto"/>
          </w:tcPr>
          <w:p w:rsidR="00F54890" w:rsidRPr="006A4ECC" w:rsidRDefault="00F54890" w:rsidP="004623CE">
            <w:pPr>
              <w:spacing w:line="192" w:lineRule="auto"/>
              <w:rPr>
                <w:rStyle w:val="StyleVisiontablecellC00000000097372A0-contentC0000000009732010"/>
                <w:i w:val="0"/>
                <w:color w:val="auto"/>
                <w:sz w:val="22"/>
              </w:rPr>
            </w:pPr>
            <w:r w:rsidRPr="006A4ECC">
              <w:rPr>
                <w:rStyle w:val="StyleVisiontablecellC00000000097372A0-contentC0000000009732010"/>
                <w:i w:val="0"/>
                <w:color w:val="auto"/>
                <w:sz w:val="22"/>
              </w:rPr>
              <w:t>Shall set to Less than or equal to</w:t>
            </w:r>
            <w:r w:rsidRPr="006A4ECC">
              <w:rPr>
                <w:rFonts w:eastAsia="Calibri"/>
                <w:sz w:val="22"/>
              </w:rPr>
              <w:t xml:space="preserve"> 1.</w:t>
            </w:r>
            <w:r w:rsidR="006A4ECC" w:rsidRPr="006A4ECC">
              <w:rPr>
                <w:rFonts w:eastAsia="Calibri"/>
                <w:sz w:val="22"/>
              </w:rPr>
              <w:t>0</w:t>
            </w:r>
            <w:r w:rsidRPr="006A4ECC">
              <w:rPr>
                <w:rFonts w:eastAsia="Calibri"/>
                <w:sz w:val="22"/>
              </w:rPr>
              <w:t>mm.</w:t>
            </w:r>
          </w:p>
        </w:tc>
        <w:tc>
          <w:tcPr>
            <w:tcW w:w="0" w:type="auto"/>
          </w:tcPr>
          <w:p w:rsidR="00F54890" w:rsidRPr="006A4ECC" w:rsidRDefault="00F54890" w:rsidP="004623CE">
            <w:pPr>
              <w:spacing w:line="192" w:lineRule="auto"/>
              <w:rPr>
                <w:rStyle w:val="StyleVisiontablecellC00000000097372A0-contentC0000000009732010"/>
                <w:i w:val="0"/>
                <w:color w:val="auto"/>
                <w:sz w:val="22"/>
              </w:rPr>
            </w:pPr>
            <w:r w:rsidRPr="006A4ECC">
              <w:rPr>
                <w:rStyle w:val="StyleVisiontablecellC00000000097372A0-contentC0000000009732010"/>
                <w:i w:val="0"/>
                <w:color w:val="auto"/>
                <w:sz w:val="22"/>
              </w:rPr>
              <w:t>Single Collimation Width (0018,9306)</w:t>
            </w:r>
          </w:p>
        </w:tc>
      </w:tr>
      <w:tr w:rsidR="006A4ECC" w:rsidRPr="006A4ECC" w:rsidTr="004623CE">
        <w:trPr>
          <w:tblCellSpacing w:w="7" w:type="dxa"/>
        </w:trPr>
        <w:tc>
          <w:tcPr>
            <w:tcW w:w="0" w:type="auto"/>
          </w:tcPr>
          <w:p w:rsidR="00F54890" w:rsidRPr="006A4ECC" w:rsidRDefault="004623CE" w:rsidP="004623CE">
            <w:pPr>
              <w:spacing w:line="192" w:lineRule="auto"/>
              <w:rPr>
                <w:rStyle w:val="StyleVisioncontentC00000000097307B0"/>
                <w:i w:val="0"/>
                <w:color w:val="auto"/>
                <w:sz w:val="22"/>
              </w:rPr>
            </w:pPr>
            <w:r>
              <w:rPr>
                <w:rStyle w:val="StyleVisioncontentC00000000097307B0"/>
                <w:i w:val="0"/>
                <w:color w:val="auto"/>
                <w:sz w:val="22"/>
              </w:rPr>
              <w:t>Scan Duration</w:t>
            </w:r>
          </w:p>
        </w:tc>
        <w:tc>
          <w:tcPr>
            <w:tcW w:w="0" w:type="auto"/>
          </w:tcPr>
          <w:p w:rsidR="00F54890" w:rsidRPr="006A4ECC" w:rsidRDefault="00F54890" w:rsidP="004623CE">
            <w:pPr>
              <w:spacing w:line="192" w:lineRule="auto"/>
              <w:rPr>
                <w:sz w:val="22"/>
              </w:rPr>
            </w:pPr>
            <w:r w:rsidRPr="006A4ECC">
              <w:rPr>
                <w:sz w:val="22"/>
              </w:rPr>
              <w:t>Imaging Physician</w:t>
            </w:r>
          </w:p>
        </w:tc>
        <w:tc>
          <w:tcPr>
            <w:tcW w:w="0" w:type="auto"/>
          </w:tcPr>
          <w:p w:rsidR="00F54890" w:rsidRPr="006A4ECC" w:rsidRDefault="00F54890" w:rsidP="004623CE">
            <w:pPr>
              <w:spacing w:line="192" w:lineRule="auto"/>
              <w:rPr>
                <w:sz w:val="22"/>
              </w:rPr>
            </w:pPr>
            <w:r w:rsidRPr="006A4ECC">
              <w:rPr>
                <w:sz w:val="22"/>
              </w:rPr>
              <w:t>Shall achieve a table speed of at least 4cm per second, if table motion is necessary to cover the required anatomy.</w:t>
            </w:r>
          </w:p>
        </w:tc>
        <w:tc>
          <w:tcPr>
            <w:tcW w:w="0" w:type="auto"/>
          </w:tcPr>
          <w:p w:rsidR="00F54890" w:rsidRPr="006A4ECC" w:rsidRDefault="00F54890" w:rsidP="004623CE">
            <w:pPr>
              <w:spacing w:line="192" w:lineRule="auto"/>
              <w:rPr>
                <w:sz w:val="22"/>
              </w:rPr>
            </w:pPr>
            <w:r w:rsidRPr="006A4ECC">
              <w:rPr>
                <w:sz w:val="22"/>
              </w:rPr>
              <w:t>Table Speed (0018,9309)</w:t>
            </w:r>
          </w:p>
        </w:tc>
      </w:tr>
      <w:tr w:rsidR="006A4ECC" w:rsidRPr="006A4ECC" w:rsidTr="004623CE">
        <w:trPr>
          <w:tblCellSpacing w:w="7" w:type="dxa"/>
        </w:trPr>
        <w:tc>
          <w:tcPr>
            <w:tcW w:w="0" w:type="auto"/>
          </w:tcPr>
          <w:p w:rsidR="006A4ECC" w:rsidRPr="006A4ECC" w:rsidRDefault="006A4ECC" w:rsidP="004623CE">
            <w:pPr>
              <w:spacing w:line="192" w:lineRule="auto"/>
              <w:rPr>
                <w:rStyle w:val="StyleVisioncontentC00000000097307B0"/>
                <w:i w:val="0"/>
                <w:color w:val="auto"/>
                <w:sz w:val="22"/>
              </w:rPr>
            </w:pPr>
            <w:r w:rsidRPr="006A4ECC">
              <w:rPr>
                <w:rStyle w:val="StyleVisioncontentC00000000097307B0"/>
                <w:i w:val="0"/>
                <w:color w:val="auto"/>
                <w:sz w:val="22"/>
              </w:rPr>
              <w:t>Revolution Time</w:t>
            </w:r>
          </w:p>
        </w:tc>
        <w:tc>
          <w:tcPr>
            <w:tcW w:w="0" w:type="auto"/>
          </w:tcPr>
          <w:p w:rsidR="006A4ECC" w:rsidRPr="006A4ECC" w:rsidRDefault="006A4ECC" w:rsidP="004623CE">
            <w:pPr>
              <w:spacing w:line="192" w:lineRule="auto"/>
              <w:rPr>
                <w:sz w:val="22"/>
              </w:rPr>
            </w:pPr>
            <w:r w:rsidRPr="006A4ECC">
              <w:rPr>
                <w:sz w:val="22"/>
              </w:rPr>
              <w:t>Imaging Physician</w:t>
            </w:r>
          </w:p>
        </w:tc>
        <w:tc>
          <w:tcPr>
            <w:tcW w:w="0" w:type="auto"/>
          </w:tcPr>
          <w:p w:rsidR="006A4ECC" w:rsidRPr="006A4ECC" w:rsidRDefault="006A4ECC" w:rsidP="004623CE">
            <w:pPr>
              <w:spacing w:line="192" w:lineRule="auto"/>
              <w:rPr>
                <w:sz w:val="22"/>
              </w:rPr>
            </w:pPr>
            <w:r w:rsidRPr="006A4ECC">
              <w:rPr>
                <w:sz w:val="22"/>
              </w:rPr>
              <w:t>&lt;fill in spec&gt;</w:t>
            </w:r>
          </w:p>
        </w:tc>
        <w:tc>
          <w:tcPr>
            <w:tcW w:w="0" w:type="auto"/>
          </w:tcPr>
          <w:p w:rsidR="006A4ECC" w:rsidRPr="006A4ECC" w:rsidRDefault="006A4ECC" w:rsidP="004623CE">
            <w:pPr>
              <w:spacing w:line="192" w:lineRule="auto"/>
              <w:rPr>
                <w:sz w:val="22"/>
              </w:rPr>
            </w:pPr>
            <w:r w:rsidRPr="006A4ECC">
              <w:rPr>
                <w:sz w:val="22"/>
              </w:rPr>
              <w:t>Revolution Time (0018,9305)</w:t>
            </w:r>
          </w:p>
        </w:tc>
      </w:tr>
      <w:tr w:rsidR="006A4ECC" w:rsidRPr="006A4ECC" w:rsidTr="004623CE">
        <w:trPr>
          <w:tblCellSpacing w:w="7" w:type="dxa"/>
        </w:trPr>
        <w:tc>
          <w:tcPr>
            <w:tcW w:w="0" w:type="auto"/>
          </w:tcPr>
          <w:p w:rsidR="006A4ECC" w:rsidRPr="006A4ECC" w:rsidRDefault="006A4ECC" w:rsidP="004623CE">
            <w:pPr>
              <w:spacing w:line="192" w:lineRule="auto"/>
              <w:rPr>
                <w:rStyle w:val="StyleVisioncontentC00000000097307B0"/>
                <w:i w:val="0"/>
                <w:color w:val="auto"/>
                <w:sz w:val="22"/>
              </w:rPr>
            </w:pPr>
            <w:r w:rsidRPr="006A4ECC">
              <w:rPr>
                <w:rStyle w:val="StyleVisioncontentC00000000097307B0"/>
                <w:i w:val="0"/>
                <w:color w:val="auto"/>
                <w:sz w:val="22"/>
              </w:rPr>
              <w:t>ECG Triggering</w:t>
            </w:r>
          </w:p>
        </w:tc>
        <w:tc>
          <w:tcPr>
            <w:tcW w:w="0" w:type="auto"/>
          </w:tcPr>
          <w:p w:rsidR="006A4ECC" w:rsidRPr="006A4ECC" w:rsidRDefault="006A4ECC" w:rsidP="004623CE">
            <w:pPr>
              <w:spacing w:line="192" w:lineRule="auto"/>
              <w:rPr>
                <w:sz w:val="22"/>
              </w:rPr>
            </w:pPr>
            <w:r w:rsidRPr="006A4ECC">
              <w:rPr>
                <w:sz w:val="22"/>
              </w:rPr>
              <w:t>Imaging Physician</w:t>
            </w:r>
          </w:p>
        </w:tc>
        <w:tc>
          <w:tcPr>
            <w:tcW w:w="0" w:type="auto"/>
          </w:tcPr>
          <w:p w:rsidR="006A4ECC" w:rsidRPr="006A4ECC" w:rsidRDefault="006A4ECC" w:rsidP="004623CE">
            <w:pPr>
              <w:spacing w:line="192" w:lineRule="auto"/>
              <w:rPr>
                <w:sz w:val="22"/>
              </w:rPr>
            </w:pPr>
            <w:r w:rsidRPr="006A4ECC">
              <w:rPr>
                <w:sz w:val="22"/>
              </w:rPr>
              <w:t>Shall be enabled</w:t>
            </w:r>
            <w:r w:rsidR="004623CE">
              <w:rPr>
                <w:sz w:val="22"/>
              </w:rPr>
              <w:t xml:space="preserve"> with trigger set for end diastolic</w:t>
            </w:r>
          </w:p>
        </w:tc>
        <w:tc>
          <w:tcPr>
            <w:tcW w:w="0" w:type="auto"/>
          </w:tcPr>
          <w:p w:rsidR="006A4ECC" w:rsidRPr="006A4ECC" w:rsidRDefault="006A4ECC" w:rsidP="004623CE">
            <w:pPr>
              <w:spacing w:line="192" w:lineRule="auto"/>
              <w:rPr>
                <w:sz w:val="22"/>
              </w:rPr>
            </w:pPr>
          </w:p>
        </w:tc>
      </w:tr>
    </w:tbl>
    <w:p w:rsidR="00DF0A38" w:rsidRPr="006A4ECC" w:rsidRDefault="006A4ECC" w:rsidP="00F54890">
      <w:pPr>
        <w:pStyle w:val="Heading3"/>
        <w:spacing w:after="120"/>
        <w:rPr>
          <w:rStyle w:val="SubtleReference"/>
          <w:color w:val="auto"/>
          <w:sz w:val="24"/>
        </w:rPr>
      </w:pPr>
      <w:bookmarkStart w:id="40" w:name="_Toc532814885"/>
      <w:r>
        <w:rPr>
          <w:rStyle w:val="SubtleReference"/>
          <w:color w:val="auto"/>
          <w:sz w:val="24"/>
        </w:rPr>
        <w:t xml:space="preserve">Protocol </w:t>
      </w:r>
      <w:r w:rsidR="00DF0A38" w:rsidRPr="006A4ECC">
        <w:rPr>
          <w:rStyle w:val="SubtleReference"/>
          <w:color w:val="auto"/>
          <w:sz w:val="24"/>
        </w:rPr>
        <w:t>Specification</w:t>
      </w:r>
      <w:bookmarkEnd w:id="37"/>
      <w:r w:rsidR="00F54890" w:rsidRPr="006A4ECC">
        <w:rPr>
          <w:rStyle w:val="SubtleReference"/>
          <w:color w:val="auto"/>
          <w:sz w:val="24"/>
        </w:rPr>
        <w:t xml:space="preserve"> Unique to Carotid Arteries</w:t>
      </w:r>
      <w:bookmarkEnd w:id="40"/>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2366"/>
        <w:gridCol w:w="1214"/>
        <w:gridCol w:w="4940"/>
        <w:gridCol w:w="2080"/>
      </w:tblGrid>
      <w:tr w:rsidR="004623CE" w:rsidRPr="004623CE" w:rsidTr="004623CE">
        <w:trPr>
          <w:tblHeader/>
          <w:tblCellSpacing w:w="7" w:type="dxa"/>
        </w:trPr>
        <w:tc>
          <w:tcPr>
            <w:tcW w:w="0" w:type="auto"/>
          </w:tcPr>
          <w:p w:rsidR="00DF0A38" w:rsidRPr="004623CE" w:rsidRDefault="00DF0A38" w:rsidP="004623CE">
            <w:pPr>
              <w:spacing w:line="192" w:lineRule="auto"/>
              <w:rPr>
                <w:rStyle w:val="StyleVisiontextC00000000097AD7A0"/>
                <w:b/>
                <w:i w:val="0"/>
                <w:color w:val="auto"/>
                <w:sz w:val="22"/>
              </w:rPr>
            </w:pPr>
            <w:r w:rsidRPr="004623CE">
              <w:rPr>
                <w:rStyle w:val="StyleVisiontextC00000000097AD7A0"/>
                <w:b/>
                <w:i w:val="0"/>
                <w:color w:val="auto"/>
                <w:sz w:val="22"/>
              </w:rPr>
              <w:t>Parameter</w:t>
            </w:r>
          </w:p>
        </w:tc>
        <w:tc>
          <w:tcPr>
            <w:tcW w:w="0" w:type="auto"/>
          </w:tcPr>
          <w:p w:rsidR="00DF0A38" w:rsidRPr="004623CE" w:rsidRDefault="00DF0A38" w:rsidP="004623CE">
            <w:pPr>
              <w:spacing w:line="192" w:lineRule="auto"/>
              <w:rPr>
                <w:rStyle w:val="StyleVisiontextC00000000097AD7A0"/>
                <w:b/>
                <w:i w:val="0"/>
                <w:color w:val="auto"/>
                <w:sz w:val="22"/>
              </w:rPr>
            </w:pPr>
            <w:r w:rsidRPr="004623CE">
              <w:rPr>
                <w:rStyle w:val="StyleVisiontextC00000000097AD7A0"/>
                <w:b/>
                <w:i w:val="0"/>
                <w:color w:val="auto"/>
                <w:sz w:val="22"/>
              </w:rPr>
              <w:t>Actor</w:t>
            </w:r>
          </w:p>
        </w:tc>
        <w:tc>
          <w:tcPr>
            <w:tcW w:w="0" w:type="auto"/>
          </w:tcPr>
          <w:p w:rsidR="00DF0A38" w:rsidRPr="004623CE" w:rsidRDefault="00745932" w:rsidP="004623CE">
            <w:pPr>
              <w:spacing w:line="192" w:lineRule="auto"/>
              <w:rPr>
                <w:rStyle w:val="StyleVisiontextC00000000097AD7A0"/>
                <w:b/>
                <w:i w:val="0"/>
                <w:color w:val="auto"/>
                <w:sz w:val="22"/>
              </w:rPr>
            </w:pPr>
            <w:r w:rsidRPr="004623CE">
              <w:rPr>
                <w:rStyle w:val="StyleVisiontextC00000000097AD7A0"/>
                <w:b/>
                <w:i w:val="0"/>
                <w:color w:val="auto"/>
                <w:sz w:val="22"/>
              </w:rPr>
              <w:t>Requirement</w:t>
            </w:r>
          </w:p>
        </w:tc>
        <w:tc>
          <w:tcPr>
            <w:tcW w:w="0" w:type="auto"/>
          </w:tcPr>
          <w:p w:rsidR="00DF0A38" w:rsidRPr="004623CE" w:rsidRDefault="00DF0A38" w:rsidP="004623CE">
            <w:pPr>
              <w:spacing w:line="192" w:lineRule="auto"/>
              <w:rPr>
                <w:rStyle w:val="StyleVisiontextC00000000097AD7A0"/>
                <w:b/>
                <w:i w:val="0"/>
                <w:color w:val="auto"/>
                <w:sz w:val="22"/>
              </w:rPr>
            </w:pPr>
            <w:r w:rsidRPr="004623CE">
              <w:rPr>
                <w:rStyle w:val="StyleVisiontextC00000000097AD7A0"/>
                <w:b/>
                <w:i w:val="0"/>
                <w:color w:val="auto"/>
                <w:sz w:val="22"/>
              </w:rPr>
              <w:t>DICOM Tag</w:t>
            </w:r>
          </w:p>
        </w:tc>
      </w:tr>
      <w:tr w:rsidR="004623CE" w:rsidRPr="004623CE" w:rsidDel="008D18ED" w:rsidTr="004623CE">
        <w:trPr>
          <w:tblCellSpacing w:w="7" w:type="dxa"/>
        </w:trPr>
        <w:tc>
          <w:tcPr>
            <w:tcW w:w="0" w:type="auto"/>
          </w:tcPr>
          <w:p w:rsidR="00ED473A" w:rsidRPr="004623CE" w:rsidRDefault="00ED473A" w:rsidP="004623CE">
            <w:pPr>
              <w:spacing w:line="192" w:lineRule="auto"/>
              <w:rPr>
                <w:rStyle w:val="StyleVisioncontentC00000000097307B0"/>
                <w:i w:val="0"/>
                <w:color w:val="auto"/>
                <w:sz w:val="22"/>
              </w:rPr>
            </w:pPr>
            <w:r w:rsidRPr="004623CE">
              <w:rPr>
                <w:rStyle w:val="StyleVisioncontentC0000000009731E70"/>
                <w:i w:val="0"/>
                <w:color w:val="auto"/>
                <w:sz w:val="22"/>
              </w:rPr>
              <w:t>Total Collimation Width</w:t>
            </w:r>
          </w:p>
        </w:tc>
        <w:tc>
          <w:tcPr>
            <w:tcW w:w="0" w:type="auto"/>
          </w:tcPr>
          <w:p w:rsidR="00ED473A" w:rsidRPr="004623CE" w:rsidRDefault="00ED473A" w:rsidP="004623CE">
            <w:pPr>
              <w:spacing w:line="192" w:lineRule="auto"/>
              <w:rPr>
                <w:sz w:val="22"/>
              </w:rPr>
            </w:pPr>
            <w:r w:rsidRPr="004623CE">
              <w:rPr>
                <w:sz w:val="22"/>
              </w:rPr>
              <w:t>Imaging Physician</w:t>
            </w:r>
          </w:p>
        </w:tc>
        <w:tc>
          <w:tcPr>
            <w:tcW w:w="0" w:type="auto"/>
          </w:tcPr>
          <w:p w:rsidR="00ED473A" w:rsidRPr="004623CE" w:rsidRDefault="00ED473A" w:rsidP="004623CE">
            <w:pPr>
              <w:spacing w:line="192" w:lineRule="auto"/>
              <w:rPr>
                <w:rStyle w:val="StyleVisiontextC00000000097371F0"/>
                <w:i w:val="0"/>
                <w:color w:val="auto"/>
                <w:sz w:val="22"/>
              </w:rPr>
            </w:pPr>
            <w:r w:rsidRPr="004623CE">
              <w:rPr>
                <w:rStyle w:val="StyleVisiontablecellC00000000097372A0-contentC0000000009732010"/>
                <w:i w:val="0"/>
                <w:color w:val="auto"/>
                <w:sz w:val="22"/>
              </w:rPr>
              <w:t>Shall set to Greater than or equal to 16mm.</w:t>
            </w:r>
          </w:p>
        </w:tc>
        <w:tc>
          <w:tcPr>
            <w:tcW w:w="0" w:type="auto"/>
          </w:tcPr>
          <w:p w:rsidR="00ED473A" w:rsidRPr="004623CE" w:rsidDel="008D18ED" w:rsidRDefault="00ED473A" w:rsidP="004623CE">
            <w:pPr>
              <w:spacing w:line="192" w:lineRule="auto"/>
              <w:rPr>
                <w:sz w:val="22"/>
              </w:rPr>
            </w:pPr>
            <w:r w:rsidRPr="004623CE">
              <w:rPr>
                <w:rStyle w:val="StyleVisiontablecellC00000000097372A0-contentC0000000009732010"/>
                <w:i w:val="0"/>
                <w:color w:val="auto"/>
                <w:sz w:val="22"/>
              </w:rPr>
              <w:t>Total Collimation Width (0018,9307)</w:t>
            </w:r>
          </w:p>
        </w:tc>
      </w:tr>
      <w:tr w:rsidR="004623CE" w:rsidRPr="004623CE" w:rsidTr="004623CE">
        <w:trPr>
          <w:tblCellSpacing w:w="7" w:type="dxa"/>
        </w:trPr>
        <w:tc>
          <w:tcPr>
            <w:tcW w:w="0" w:type="auto"/>
          </w:tcPr>
          <w:p w:rsidR="00ED473A" w:rsidRPr="004623CE" w:rsidRDefault="00ED473A" w:rsidP="004623CE">
            <w:pPr>
              <w:spacing w:line="192" w:lineRule="auto"/>
              <w:rPr>
                <w:rStyle w:val="StyleVisioncontentC0000000009731E70"/>
                <w:i w:val="0"/>
                <w:color w:val="auto"/>
                <w:sz w:val="22"/>
              </w:rPr>
            </w:pPr>
            <w:r w:rsidRPr="004623CE">
              <w:rPr>
                <w:rStyle w:val="StyleVisioncontentC0000000009731E70"/>
                <w:i w:val="0"/>
                <w:color w:val="auto"/>
                <w:sz w:val="22"/>
              </w:rPr>
              <w:t>Nominal Tomographic Section Thickness (T)</w:t>
            </w:r>
          </w:p>
        </w:tc>
        <w:tc>
          <w:tcPr>
            <w:tcW w:w="0" w:type="auto"/>
          </w:tcPr>
          <w:p w:rsidR="00ED473A" w:rsidRPr="004623CE" w:rsidRDefault="00ED473A" w:rsidP="004623CE">
            <w:pPr>
              <w:spacing w:line="192" w:lineRule="auto"/>
              <w:rPr>
                <w:sz w:val="22"/>
              </w:rPr>
            </w:pPr>
            <w:r w:rsidRPr="004623CE">
              <w:rPr>
                <w:sz w:val="22"/>
              </w:rPr>
              <w:t>Imaging Physician</w:t>
            </w:r>
          </w:p>
        </w:tc>
        <w:tc>
          <w:tcPr>
            <w:tcW w:w="0" w:type="auto"/>
          </w:tcPr>
          <w:p w:rsidR="00ED473A" w:rsidRPr="004623CE" w:rsidRDefault="00ED473A" w:rsidP="004623CE">
            <w:pPr>
              <w:spacing w:line="192" w:lineRule="auto"/>
              <w:rPr>
                <w:rStyle w:val="StyleVisiontablecellC00000000097372A0-contentC0000000009732010"/>
                <w:i w:val="0"/>
                <w:color w:val="auto"/>
                <w:sz w:val="22"/>
              </w:rPr>
            </w:pPr>
            <w:r w:rsidRPr="004623CE">
              <w:rPr>
                <w:rStyle w:val="StyleVisiontablecellC00000000097372A0-contentC0000000009732010"/>
                <w:i w:val="0"/>
                <w:color w:val="auto"/>
                <w:sz w:val="22"/>
              </w:rPr>
              <w:t>Shall set to Less than or equal to</w:t>
            </w:r>
            <w:r w:rsidR="004623CE">
              <w:rPr>
                <w:rFonts w:eastAsia="Calibri"/>
                <w:sz w:val="22"/>
              </w:rPr>
              <w:t xml:space="preserve"> 1.0</w:t>
            </w:r>
            <w:r w:rsidRPr="004623CE">
              <w:rPr>
                <w:rFonts w:eastAsia="Calibri"/>
                <w:sz w:val="22"/>
              </w:rPr>
              <w:t>mm.</w:t>
            </w:r>
          </w:p>
        </w:tc>
        <w:tc>
          <w:tcPr>
            <w:tcW w:w="0" w:type="auto"/>
          </w:tcPr>
          <w:p w:rsidR="00ED473A" w:rsidRPr="004623CE" w:rsidRDefault="00ED473A" w:rsidP="004623CE">
            <w:pPr>
              <w:spacing w:line="192" w:lineRule="auto"/>
              <w:rPr>
                <w:rStyle w:val="StyleVisiontablecellC00000000097372A0-contentC0000000009732010"/>
                <w:i w:val="0"/>
                <w:color w:val="auto"/>
                <w:sz w:val="22"/>
              </w:rPr>
            </w:pPr>
            <w:r w:rsidRPr="004623CE">
              <w:rPr>
                <w:rStyle w:val="StyleVisiontablecellC00000000097372A0-contentC0000000009732010"/>
                <w:i w:val="0"/>
                <w:color w:val="auto"/>
                <w:sz w:val="22"/>
              </w:rPr>
              <w:t>Single Collimation Width (0018,9306)</w:t>
            </w:r>
          </w:p>
        </w:tc>
      </w:tr>
      <w:tr w:rsidR="004623CE" w:rsidRPr="004623CE" w:rsidTr="004623CE">
        <w:trPr>
          <w:tblCellSpacing w:w="7" w:type="dxa"/>
        </w:trPr>
        <w:tc>
          <w:tcPr>
            <w:tcW w:w="0" w:type="auto"/>
          </w:tcPr>
          <w:p w:rsidR="00ED473A" w:rsidRPr="004623CE" w:rsidRDefault="004623CE" w:rsidP="004623CE">
            <w:pPr>
              <w:spacing w:line="192" w:lineRule="auto"/>
              <w:rPr>
                <w:rStyle w:val="StyleVisioncontentC00000000097307B0"/>
                <w:i w:val="0"/>
                <w:color w:val="auto"/>
                <w:sz w:val="22"/>
              </w:rPr>
            </w:pPr>
            <w:r>
              <w:rPr>
                <w:rStyle w:val="StyleVisioncontentC00000000097307B0"/>
                <w:i w:val="0"/>
                <w:color w:val="auto"/>
                <w:sz w:val="22"/>
              </w:rPr>
              <w:t>Scan Duration</w:t>
            </w:r>
          </w:p>
        </w:tc>
        <w:tc>
          <w:tcPr>
            <w:tcW w:w="0" w:type="auto"/>
          </w:tcPr>
          <w:p w:rsidR="00ED473A" w:rsidRPr="004623CE" w:rsidRDefault="00ED473A" w:rsidP="004623CE">
            <w:pPr>
              <w:spacing w:line="192" w:lineRule="auto"/>
              <w:rPr>
                <w:sz w:val="22"/>
              </w:rPr>
            </w:pPr>
            <w:r w:rsidRPr="004623CE">
              <w:rPr>
                <w:sz w:val="22"/>
              </w:rPr>
              <w:t>Imaging Physician</w:t>
            </w:r>
          </w:p>
        </w:tc>
        <w:tc>
          <w:tcPr>
            <w:tcW w:w="0" w:type="auto"/>
          </w:tcPr>
          <w:p w:rsidR="00ED473A" w:rsidRPr="004623CE" w:rsidRDefault="00ED473A" w:rsidP="004623CE">
            <w:pPr>
              <w:spacing w:line="192" w:lineRule="auto"/>
              <w:rPr>
                <w:sz w:val="22"/>
              </w:rPr>
            </w:pPr>
            <w:r w:rsidRPr="004623CE">
              <w:rPr>
                <w:sz w:val="22"/>
              </w:rPr>
              <w:t>Shall achieve a table speed of at least 4cm per second, if table motion is necessary to cover the required anatomy.</w:t>
            </w:r>
          </w:p>
        </w:tc>
        <w:tc>
          <w:tcPr>
            <w:tcW w:w="0" w:type="auto"/>
          </w:tcPr>
          <w:p w:rsidR="00ED473A" w:rsidRPr="004623CE" w:rsidRDefault="00ED473A" w:rsidP="004623CE">
            <w:pPr>
              <w:spacing w:line="192" w:lineRule="auto"/>
              <w:rPr>
                <w:sz w:val="22"/>
              </w:rPr>
            </w:pPr>
            <w:r w:rsidRPr="004623CE">
              <w:rPr>
                <w:sz w:val="22"/>
              </w:rPr>
              <w:t>Table Speed (0018,9309)</w:t>
            </w:r>
          </w:p>
        </w:tc>
      </w:tr>
    </w:tbl>
    <w:p w:rsidR="00581644" w:rsidRPr="00495B70" w:rsidRDefault="00895BAD" w:rsidP="00495B70">
      <w:pPr>
        <w:pStyle w:val="Heading2"/>
        <w:keepNext/>
        <w:spacing w:before="240" w:after="120"/>
        <w:rPr>
          <w:rStyle w:val="StyleVisiontextC00000000097AAD00"/>
        </w:rPr>
      </w:pPr>
      <w:bookmarkStart w:id="41" w:name="_Toc292350662"/>
      <w:bookmarkStart w:id="42" w:name="_Toc382939120"/>
      <w:bookmarkStart w:id="43" w:name="_Toc532814886"/>
      <w:r w:rsidRPr="00495B70">
        <w:rPr>
          <w:rStyle w:val="StyleVisiontextC00000000097AAD00"/>
        </w:rPr>
        <w:t>3.</w:t>
      </w:r>
      <w:r w:rsidR="005E2C49">
        <w:rPr>
          <w:rStyle w:val="StyleVisiontextC00000000097AAD00"/>
        </w:rPr>
        <w:t>3</w:t>
      </w:r>
      <w:r w:rsidR="00A2710B" w:rsidRPr="00495B70">
        <w:rPr>
          <w:rStyle w:val="StyleVisiontextC00000000097AAD00"/>
        </w:rPr>
        <w:t xml:space="preserve">. </w:t>
      </w:r>
      <w:r w:rsidR="003B5586" w:rsidRPr="00495B70">
        <w:rPr>
          <w:rStyle w:val="StyleVisiontextC00000000097AAD00"/>
        </w:rPr>
        <w:t>Imag</w:t>
      </w:r>
      <w:r w:rsidR="007C23A3" w:rsidRPr="00495B70">
        <w:rPr>
          <w:rStyle w:val="StyleVisiontextC00000000097AAD00"/>
        </w:rPr>
        <w:t>e</w:t>
      </w:r>
      <w:r w:rsidR="003B5586" w:rsidRPr="00495B70">
        <w:rPr>
          <w:rStyle w:val="StyleVisiontextC00000000097AAD00"/>
        </w:rPr>
        <w:t xml:space="preserve"> Data Reconstruction</w:t>
      </w:r>
      <w:bookmarkEnd w:id="41"/>
      <w:bookmarkEnd w:id="42"/>
      <w:bookmarkEnd w:id="43"/>
    </w:p>
    <w:p w:rsidR="00BD241F" w:rsidRPr="00495B70" w:rsidRDefault="00BD241F" w:rsidP="00631329">
      <w:pPr>
        <w:spacing w:after="120"/>
      </w:pPr>
      <w:r w:rsidRPr="00495B70">
        <w:t xml:space="preserve">This activity </w:t>
      </w:r>
      <w:r w:rsidR="00E94257" w:rsidRPr="00495B70">
        <w:t xml:space="preserve">involves the reconstruction of image data for a subject </w:t>
      </w:r>
      <w:r w:rsidR="00C43878" w:rsidRPr="00495B70">
        <w:t>encounter</w:t>
      </w:r>
      <w:r w:rsidR="00E94257" w:rsidRPr="00495B70">
        <w:t>.  It includes</w:t>
      </w:r>
      <w:r w:rsidRPr="00495B70">
        <w:t xml:space="preserve"> criteria and procedures related to producing images from the acquired data that are necessary to reliably meet the </w:t>
      </w:r>
      <w:r w:rsidR="00495B70">
        <w:t>Profile Claims.</w:t>
      </w:r>
    </w:p>
    <w:p w:rsidR="00C71DBD" w:rsidRPr="00713EA5" w:rsidRDefault="00C71DBD" w:rsidP="00713EA5">
      <w:pPr>
        <w:pStyle w:val="Heading3"/>
        <w:spacing w:after="120"/>
        <w:rPr>
          <w:rStyle w:val="SubtleReference"/>
          <w:color w:val="auto"/>
          <w:sz w:val="24"/>
        </w:rPr>
      </w:pPr>
      <w:bookmarkStart w:id="44" w:name="_Toc532814887"/>
      <w:r w:rsidRPr="00713EA5">
        <w:rPr>
          <w:rStyle w:val="SubtleReference"/>
          <w:color w:val="auto"/>
          <w:sz w:val="24"/>
        </w:rPr>
        <w:t>Discussion</w:t>
      </w:r>
      <w:bookmarkEnd w:id="44"/>
    </w:p>
    <w:p w:rsidR="005559EB" w:rsidRPr="001D17E1" w:rsidRDefault="009763EF" w:rsidP="00631329">
      <w:pPr>
        <w:widowControl/>
        <w:autoSpaceDE/>
        <w:autoSpaceDN/>
        <w:adjustRightInd/>
        <w:spacing w:after="120"/>
        <w:rPr>
          <w:rStyle w:val="StyleVisionparagraphC0000000009738E20-contentC000000000974C8B0"/>
          <w:i w:val="0"/>
          <w:color w:val="auto"/>
        </w:rPr>
      </w:pPr>
      <w:r w:rsidRPr="001D17E1">
        <w:rPr>
          <w:rStyle w:val="StyleVisionparagraphC0000000009738E20-contentC000000000974C8B0"/>
          <w:i w:val="0"/>
          <w:color w:val="auto"/>
        </w:rPr>
        <w:t xml:space="preserve">Note that the </w:t>
      </w:r>
      <w:r w:rsidR="00575608" w:rsidRPr="001D17E1">
        <w:rPr>
          <w:rStyle w:val="StyleVisionparagraphC0000000009738E20-contentC000000000974C8B0"/>
          <w:i w:val="0"/>
          <w:color w:val="auto"/>
        </w:rPr>
        <w:t>requirement</w:t>
      </w:r>
      <w:r w:rsidRPr="001D17E1">
        <w:rPr>
          <w:rStyle w:val="StyleVisionparagraphC0000000009738E20-contentC000000000974C8B0"/>
          <w:i w:val="0"/>
          <w:color w:val="auto"/>
        </w:rPr>
        <w:t xml:space="preserve"> to </w:t>
      </w:r>
      <w:r w:rsidR="00DE2D1D" w:rsidRPr="001D17E1">
        <w:rPr>
          <w:rStyle w:val="StyleVisionparagraphC0000000009738E20-contentC000000000974C8B0"/>
          <w:i w:val="0"/>
          <w:color w:val="auto"/>
        </w:rPr>
        <w:t>"</w:t>
      </w:r>
      <w:r w:rsidR="00575608" w:rsidRPr="001D17E1">
        <w:rPr>
          <w:rStyle w:val="StyleVisionparagraphC0000000009738E20-contentC000000000974C8B0"/>
          <w:i w:val="0"/>
          <w:color w:val="auto"/>
        </w:rPr>
        <w:t>select a</w:t>
      </w:r>
      <w:r w:rsidRPr="001D17E1">
        <w:rPr>
          <w:rStyle w:val="StyleVisionparagraphC0000000009738E20-contentC000000000974C8B0"/>
          <w:i w:val="0"/>
          <w:color w:val="auto"/>
        </w:rPr>
        <w:t xml:space="preserve"> protocol </w:t>
      </w:r>
      <w:r w:rsidR="00575608" w:rsidRPr="001D17E1">
        <w:rPr>
          <w:rStyle w:val="StyleVisionparagraphC0000000009738E20-contentC000000000974C8B0"/>
          <w:i w:val="0"/>
          <w:color w:val="auto"/>
        </w:rPr>
        <w:t>that</w:t>
      </w:r>
      <w:r w:rsidR="00820046" w:rsidRPr="001D17E1">
        <w:rPr>
          <w:rStyle w:val="StyleVisionparagraphC0000000009738E20-contentC000000000974C8B0"/>
          <w:i w:val="0"/>
          <w:color w:val="auto"/>
        </w:rPr>
        <w:t xml:space="preserve"> has been </w:t>
      </w:r>
      <w:r w:rsidR="00575608" w:rsidRPr="001D17E1">
        <w:rPr>
          <w:rStyle w:val="StyleVisionparagraphC0000000009738E20-contentC000000000974C8B0"/>
          <w:i w:val="0"/>
          <w:color w:val="auto"/>
        </w:rPr>
        <w:t xml:space="preserve">prepared and </w:t>
      </w:r>
      <w:r w:rsidR="00820046" w:rsidRPr="001D17E1">
        <w:rPr>
          <w:rStyle w:val="StyleVisionparagraphC0000000009738E20-contentC000000000974C8B0"/>
          <w:i w:val="0"/>
          <w:color w:val="auto"/>
        </w:rPr>
        <w:t xml:space="preserve">validated </w:t>
      </w:r>
      <w:r w:rsidR="00575608" w:rsidRPr="001D17E1">
        <w:rPr>
          <w:rStyle w:val="StyleVisionparagraphC0000000009738E20-contentC000000000974C8B0"/>
          <w:i w:val="0"/>
          <w:color w:val="auto"/>
        </w:rPr>
        <w:t>for this purpose</w:t>
      </w:r>
      <w:r w:rsidR="00DE2D1D" w:rsidRPr="001D17E1">
        <w:rPr>
          <w:rStyle w:val="StyleVisionparagraphC0000000009738E20-contentC000000000974C8B0"/>
          <w:i w:val="0"/>
          <w:color w:val="auto"/>
        </w:rPr>
        <w:t>"</w:t>
      </w:r>
      <w:r w:rsidRPr="001D17E1">
        <w:rPr>
          <w:rStyle w:val="StyleVisionparagraphC0000000009738E20-contentC000000000974C8B0"/>
          <w:i w:val="0"/>
          <w:color w:val="auto"/>
        </w:rPr>
        <w:t xml:space="preserve"> </w:t>
      </w:r>
      <w:r w:rsidR="00575608" w:rsidRPr="001D17E1">
        <w:rPr>
          <w:rStyle w:val="StyleVisionparagraphC0000000009738E20-contentC000000000974C8B0"/>
          <w:i w:val="0"/>
          <w:color w:val="auto"/>
        </w:rPr>
        <w:t xml:space="preserve">is </w:t>
      </w:r>
      <w:r w:rsidR="005559EB" w:rsidRPr="001D17E1">
        <w:rPr>
          <w:rStyle w:val="StyleVisionparagraphC0000000009738E20-contentC000000000974C8B0"/>
          <w:i w:val="0"/>
          <w:color w:val="auto"/>
        </w:rPr>
        <w:t>not asking the tech</w:t>
      </w:r>
      <w:r w:rsidR="00F51AD9" w:rsidRPr="001D17E1">
        <w:rPr>
          <w:rStyle w:val="StyleVisionparagraphC0000000009738E20-contentC000000000974C8B0"/>
          <w:i w:val="0"/>
          <w:color w:val="auto"/>
        </w:rPr>
        <w:t>nologist</w:t>
      </w:r>
      <w:r w:rsidR="005559EB" w:rsidRPr="001D17E1">
        <w:rPr>
          <w:rStyle w:val="StyleVisionparagraphC0000000009738E20-contentC000000000974C8B0"/>
          <w:i w:val="0"/>
          <w:color w:val="auto"/>
        </w:rPr>
        <w:t xml:space="preserve"> to scan phantoms before every patient, </w:t>
      </w:r>
      <w:r w:rsidR="007A1EC4" w:rsidRPr="001D17E1">
        <w:rPr>
          <w:rStyle w:val="StyleVisionparagraphC0000000009738E20-contentC000000000974C8B0"/>
          <w:i w:val="0"/>
          <w:color w:val="auto"/>
        </w:rPr>
        <w:t>or to validate the protocol themselves</w:t>
      </w:r>
      <w:r w:rsidR="00575608" w:rsidRPr="001D17E1">
        <w:rPr>
          <w:rStyle w:val="StyleVisionparagraphC0000000009738E20-contentC000000000974C8B0"/>
          <w:i w:val="0"/>
          <w:color w:val="auto"/>
        </w:rPr>
        <w:t>.  S</w:t>
      </w:r>
      <w:r w:rsidR="005559EB" w:rsidRPr="001D17E1">
        <w:rPr>
          <w:rStyle w:val="StyleVisionparagraphC0000000009738E20-contentC000000000974C8B0"/>
          <w:i w:val="0"/>
          <w:color w:val="auto"/>
        </w:rPr>
        <w:t>ite</w:t>
      </w:r>
      <w:r w:rsidR="00575608" w:rsidRPr="001D17E1">
        <w:rPr>
          <w:rStyle w:val="StyleVisionparagraphC0000000009738E20-contentC000000000974C8B0"/>
          <w:i w:val="0"/>
          <w:color w:val="auto"/>
        </w:rPr>
        <w:t>s</w:t>
      </w:r>
      <w:r w:rsidR="005559EB" w:rsidRPr="001D17E1">
        <w:rPr>
          <w:rStyle w:val="StyleVisionparagraphC0000000009738E20-contentC000000000974C8B0"/>
          <w:i w:val="0"/>
          <w:color w:val="auto"/>
        </w:rPr>
        <w:t xml:space="preserve"> </w:t>
      </w:r>
      <w:r w:rsidR="00575608" w:rsidRPr="001D17E1">
        <w:rPr>
          <w:rStyle w:val="StyleVisionparagraphC0000000009738E20-contentC000000000974C8B0"/>
          <w:i w:val="0"/>
          <w:color w:val="auto"/>
        </w:rPr>
        <w:t xml:space="preserve">are required </w:t>
      </w:r>
      <w:r w:rsidR="005559EB" w:rsidRPr="001D17E1">
        <w:rPr>
          <w:rStyle w:val="StyleVisionparagraphC0000000009738E20-contentC000000000974C8B0"/>
          <w:i w:val="0"/>
          <w:color w:val="auto"/>
        </w:rPr>
        <w:t xml:space="preserve">to have validated the protocols that the </w:t>
      </w:r>
      <w:r w:rsidR="00F51AD9" w:rsidRPr="001D17E1">
        <w:rPr>
          <w:rStyle w:val="StyleVisionparagraphC0000000009738E20-contentC000000000974C8B0"/>
          <w:i w:val="0"/>
          <w:color w:val="auto"/>
        </w:rPr>
        <w:t xml:space="preserve">technologist </w:t>
      </w:r>
      <w:r w:rsidR="005559EB" w:rsidRPr="001D17E1">
        <w:rPr>
          <w:rStyle w:val="StyleVisionparagraphC0000000009738E20-contentC000000000974C8B0"/>
          <w:i w:val="0"/>
          <w:color w:val="auto"/>
        </w:rPr>
        <w:t>will be using</w:t>
      </w:r>
      <w:r w:rsidR="007A1EC4" w:rsidRPr="001D17E1">
        <w:rPr>
          <w:rStyle w:val="StyleVisionparagraphC0000000009738E20-contentC000000000974C8B0"/>
          <w:i w:val="0"/>
          <w:color w:val="auto"/>
        </w:rPr>
        <w:t xml:space="preserve"> and conformance with the protocol depends on the </w:t>
      </w:r>
      <w:r w:rsidR="00F51AD9" w:rsidRPr="001D17E1">
        <w:rPr>
          <w:rStyle w:val="StyleVisionparagraphC0000000009738E20-contentC000000000974C8B0"/>
          <w:i w:val="0"/>
          <w:color w:val="auto"/>
        </w:rPr>
        <w:t xml:space="preserve">technologist </w:t>
      </w:r>
      <w:r w:rsidR="007A1EC4" w:rsidRPr="001D17E1">
        <w:rPr>
          <w:rStyle w:val="StyleVisionparagraphC0000000009738E20-contentC000000000974C8B0"/>
          <w:i w:val="0"/>
          <w:color w:val="auto"/>
        </w:rPr>
        <w:t>selecting those protocols</w:t>
      </w:r>
      <w:r w:rsidRPr="001D17E1">
        <w:rPr>
          <w:rStyle w:val="StyleVisionparagraphC0000000009738E20-contentC000000000974C8B0"/>
          <w:i w:val="0"/>
          <w:color w:val="auto"/>
        </w:rPr>
        <w:t>.</w:t>
      </w:r>
    </w:p>
    <w:p w:rsidR="002B39C0" w:rsidRPr="001D17E1" w:rsidRDefault="002B39C0" w:rsidP="00631329">
      <w:pPr>
        <w:widowControl/>
        <w:autoSpaceDE/>
        <w:autoSpaceDN/>
        <w:adjustRightInd/>
        <w:spacing w:after="120"/>
        <w:rPr>
          <w:rStyle w:val="StyleVisionparagraphC0000000009738E20-contentC000000000974C8B0"/>
          <w:i w:val="0"/>
          <w:color w:val="auto"/>
        </w:rPr>
      </w:pPr>
      <w:r w:rsidRPr="001D17E1">
        <w:rPr>
          <w:rStyle w:val="StyleVisionparagraphC0000000009738E20-contentC000000000974C8B0"/>
          <w:i w:val="0"/>
          <w:color w:val="auto"/>
        </w:rPr>
        <w:t xml:space="preserve">Reconstruction Protocol affects the image pixel characteristics.  The selection and reporting requirements imply a need for a method to record and communicate the protocol selected and any significant modifications and make that information available to the </w:t>
      </w:r>
      <w:r w:rsidR="00ED473A" w:rsidRPr="001D17E1">
        <w:rPr>
          <w:rStyle w:val="StyleVisionparagraphC0000000009738E20-contentC000000000974C8B0"/>
          <w:i w:val="0"/>
          <w:color w:val="auto"/>
        </w:rPr>
        <w:t>Imaging Physician</w:t>
      </w:r>
      <w:r w:rsidRPr="001D17E1">
        <w:rPr>
          <w:rStyle w:val="StyleVisionparagraphC0000000009738E20-contentC000000000974C8B0"/>
          <w:i w:val="0"/>
          <w:color w:val="auto"/>
        </w:rPr>
        <w:t xml:space="preserve"> for the QA Activity.  The Profile does not dictate any specific method.  Manual methods are acceptable.</w:t>
      </w:r>
    </w:p>
    <w:p w:rsidR="002709D4" w:rsidRPr="001D17E1" w:rsidRDefault="00C738BC" w:rsidP="00631329">
      <w:pPr>
        <w:pStyle w:val="3"/>
        <w:spacing w:before="0" w:after="120"/>
        <w:rPr>
          <w:rStyle w:val="StyleVisionparagraphC0000000009736A60-contentC0000000009731CD0"/>
          <w:i w:val="0"/>
          <w:color w:val="auto"/>
        </w:rPr>
      </w:pPr>
      <w:r w:rsidRPr="001D17E1">
        <w:rPr>
          <w:rStyle w:val="StyleVisionparagraphC0000000009736A60-contentC0000000009731CD0"/>
          <w:i w:val="0"/>
          <w:color w:val="auto"/>
        </w:rPr>
        <w:t xml:space="preserve">Reconstruction </w:t>
      </w:r>
      <w:r w:rsidR="004B4ADF" w:rsidRPr="001D17E1">
        <w:rPr>
          <w:rStyle w:val="StyleVisionparagraphC0000000009736A60-contentC0000000009731CD0"/>
          <w:i w:val="0"/>
          <w:color w:val="auto"/>
        </w:rPr>
        <w:t xml:space="preserve">Field of View affects reconstructed pixel size because the fixed image matrix size of most </w:t>
      </w:r>
      <w:r w:rsidR="00CF1CB5" w:rsidRPr="001D17E1">
        <w:rPr>
          <w:rStyle w:val="StyleVisionparagraphC0000000009736A60-contentC0000000009731CD0"/>
          <w:i w:val="0"/>
          <w:color w:val="auto"/>
        </w:rPr>
        <w:t>reconstruction algorithms</w:t>
      </w:r>
      <w:r w:rsidR="00CF1CB5" w:rsidRPr="001D17E1" w:rsidDel="00CF1CB5">
        <w:rPr>
          <w:rStyle w:val="StyleVisionparagraphC0000000009736A60-contentC0000000009731CD0"/>
          <w:i w:val="0"/>
          <w:color w:val="auto"/>
        </w:rPr>
        <w:t xml:space="preserve"> </w:t>
      </w:r>
      <w:r w:rsidR="004B4ADF" w:rsidRPr="001D17E1">
        <w:rPr>
          <w:rStyle w:val="StyleVisionparagraphC0000000009736A60-contentC0000000009731CD0"/>
          <w:i w:val="0"/>
          <w:color w:val="auto"/>
        </w:rPr>
        <w:t xml:space="preserve">is </w:t>
      </w:r>
      <w:proofErr w:type="gramStart"/>
      <w:r w:rsidR="004B4ADF" w:rsidRPr="001D17E1">
        <w:rPr>
          <w:rStyle w:val="StyleVisionparagraphC0000000009736A60-contentC0000000009731CD0"/>
          <w:i w:val="0"/>
          <w:color w:val="auto"/>
        </w:rPr>
        <w:t>512</w:t>
      </w:r>
      <w:r w:rsidR="00590678" w:rsidRPr="001D17E1">
        <w:rPr>
          <w:rStyle w:val="StyleVisionparagraphC0000000009736A60-contentC0000000009731CD0"/>
          <w:i w:val="0"/>
          <w:color w:val="auto"/>
        </w:rPr>
        <w:t>x</w:t>
      </w:r>
      <w:r w:rsidR="004B4ADF" w:rsidRPr="001D17E1">
        <w:rPr>
          <w:rStyle w:val="StyleVisionparagraphC0000000009736A60-contentC0000000009731CD0"/>
          <w:i w:val="0"/>
          <w:color w:val="auto"/>
        </w:rPr>
        <w:t>512</w:t>
      </w:r>
      <w:proofErr w:type="gramEnd"/>
      <w:r w:rsidR="004B4ADF" w:rsidRPr="001D17E1">
        <w:rPr>
          <w:rStyle w:val="StyleVisionparagraphC0000000009736A60-contentC0000000009731CD0"/>
          <w:i w:val="0"/>
          <w:color w:val="auto"/>
        </w:rPr>
        <w:t xml:space="preserve">.  If it is necessary to expand the field of view to encompass more anatomy, the resulting larger pixels </w:t>
      </w:r>
      <w:r w:rsidR="00046FB3" w:rsidRPr="001D17E1">
        <w:rPr>
          <w:rStyle w:val="StyleVisionparagraphC0000000009736A60-contentC0000000009731CD0"/>
          <w:i w:val="0"/>
          <w:color w:val="auto"/>
        </w:rPr>
        <w:t xml:space="preserve">may be </w:t>
      </w:r>
      <w:r w:rsidR="00884722" w:rsidRPr="001D17E1">
        <w:rPr>
          <w:rStyle w:val="StyleVisionparagraphC0000000009736A60-contentC0000000009731CD0"/>
          <w:i w:val="0"/>
          <w:color w:val="auto"/>
        </w:rPr>
        <w:t>insufficient</w:t>
      </w:r>
      <w:r w:rsidRPr="001D17E1">
        <w:rPr>
          <w:rStyle w:val="StyleVisionparagraphC0000000009736A60-contentC0000000009731CD0"/>
          <w:i w:val="0"/>
          <w:color w:val="auto"/>
        </w:rPr>
        <w:t xml:space="preserve"> to achieve the claim</w:t>
      </w:r>
      <w:r w:rsidR="004B4ADF" w:rsidRPr="001D17E1">
        <w:rPr>
          <w:rStyle w:val="StyleVisionparagraphC0000000009736A60-contentC0000000009731CD0"/>
          <w:i w:val="0"/>
          <w:color w:val="auto"/>
        </w:rPr>
        <w:t xml:space="preserve">. </w:t>
      </w:r>
      <w:r w:rsidRPr="001D17E1">
        <w:rPr>
          <w:rStyle w:val="StyleVisionparagraphC0000000009736A60-contentC0000000009731CD0"/>
          <w:i w:val="0"/>
          <w:color w:val="auto"/>
        </w:rPr>
        <w:t xml:space="preserve">A targeted reconstruction with a smaller field of view may be necessary, but a reconstruction with that field of view would need to be performed for every </w:t>
      </w:r>
      <w:r w:rsidR="00C43878" w:rsidRPr="001D17E1">
        <w:rPr>
          <w:rStyle w:val="StyleVisionparagraphC0000000009736A60-contentC0000000009731CD0"/>
          <w:i w:val="0"/>
          <w:color w:val="auto"/>
        </w:rPr>
        <w:t>encounter</w:t>
      </w:r>
      <w:r w:rsidRPr="001D17E1">
        <w:rPr>
          <w:rStyle w:val="StyleVisionparagraphC0000000009736A60-contentC0000000009731CD0"/>
          <w:i w:val="0"/>
          <w:color w:val="auto"/>
        </w:rPr>
        <w:t xml:space="preserve">. </w:t>
      </w:r>
      <w:r w:rsidR="00131804" w:rsidRPr="001D17E1">
        <w:rPr>
          <w:rStyle w:val="StyleVisionparagraphC0000000009736A60-contentC0000000009731CD0"/>
          <w:i w:val="0"/>
          <w:color w:val="auto"/>
        </w:rPr>
        <w:t>Pixel Size directly affects voxel size along the subject x-axis and y-axis. Smaller voxels are preferable to reduce part</w:t>
      </w:r>
      <w:r w:rsidR="004B4ADF" w:rsidRPr="001D17E1">
        <w:rPr>
          <w:rStyle w:val="StyleVisionparagraphC0000000009736A60-contentC0000000009731CD0"/>
          <w:i w:val="0"/>
          <w:color w:val="auto"/>
        </w:rPr>
        <w:t xml:space="preserve">ial volume effects and </w:t>
      </w:r>
      <w:r w:rsidR="00131804" w:rsidRPr="001D17E1">
        <w:rPr>
          <w:rStyle w:val="StyleVisionparagraphC0000000009736A60-contentC0000000009731CD0"/>
          <w:i w:val="0"/>
          <w:color w:val="auto"/>
        </w:rPr>
        <w:t xml:space="preserve">provide higher measurement precision.  </w:t>
      </w:r>
    </w:p>
    <w:p w:rsidR="00721C9C" w:rsidRPr="001D17E1" w:rsidRDefault="004B4ADF" w:rsidP="00631329">
      <w:pPr>
        <w:pStyle w:val="3"/>
        <w:spacing w:before="0" w:after="120"/>
        <w:rPr>
          <w:rStyle w:val="StyleVisionparagraphC0000000009736A60-contentC0000000009731CD0"/>
          <w:i w:val="0"/>
          <w:color w:val="auto"/>
        </w:rPr>
      </w:pPr>
      <w:r w:rsidRPr="001D17E1">
        <w:rPr>
          <w:rStyle w:val="StyleVisionparagraphC0000000009736A60-contentC0000000009731CD0"/>
          <w:i w:val="0"/>
          <w:color w:val="auto"/>
        </w:rPr>
        <w:t>P</w:t>
      </w:r>
      <w:r w:rsidR="00131804" w:rsidRPr="001D17E1">
        <w:rPr>
          <w:rStyle w:val="StyleVisionparagraphC0000000009736A60-contentC0000000009731CD0"/>
          <w:i w:val="0"/>
          <w:color w:val="auto"/>
        </w:rPr>
        <w:t xml:space="preserve">ixel size in each dimension is not the same as </w:t>
      </w:r>
      <w:r w:rsidR="00CF1CB5" w:rsidRPr="001D17E1">
        <w:rPr>
          <w:rStyle w:val="StyleVisionparagraphC0000000009736A60-contentC0000000009731CD0"/>
          <w:i w:val="0"/>
          <w:color w:val="auto"/>
        </w:rPr>
        <w:t xml:space="preserve">spatial </w:t>
      </w:r>
      <w:r w:rsidR="00131804" w:rsidRPr="001D17E1">
        <w:rPr>
          <w:rStyle w:val="StyleVisionparagraphC0000000009736A60-contentC0000000009731CD0"/>
          <w:i w:val="0"/>
          <w:color w:val="auto"/>
        </w:rPr>
        <w:t>resolution in each dimension</w:t>
      </w:r>
      <w:r w:rsidR="00A14D9A" w:rsidRPr="001D17E1">
        <w:rPr>
          <w:rStyle w:val="StyleVisionparagraphC0000000009736A60-contentC0000000009731CD0"/>
          <w:i w:val="0"/>
          <w:color w:val="auto"/>
        </w:rPr>
        <w:t>.</w:t>
      </w:r>
      <w:r w:rsidRPr="001D17E1">
        <w:rPr>
          <w:rStyle w:val="StyleVisionparagraphC0000000009736A60-contentC0000000009731CD0"/>
          <w:i w:val="0"/>
          <w:color w:val="auto"/>
        </w:rPr>
        <w:t xml:space="preserve"> </w:t>
      </w:r>
      <w:r w:rsidR="00A14D9A" w:rsidRPr="001D17E1">
        <w:rPr>
          <w:rStyle w:val="StyleVisionparagraphC0000000009736A60-contentC0000000009731CD0"/>
          <w:i w:val="0"/>
          <w:color w:val="auto"/>
        </w:rPr>
        <w:t>The spatial</w:t>
      </w:r>
      <w:r w:rsidR="00131804" w:rsidRPr="001D17E1">
        <w:rPr>
          <w:rStyle w:val="StyleVisionparagraphC0000000009736A60-contentC0000000009731CD0"/>
          <w:i w:val="0"/>
          <w:color w:val="auto"/>
        </w:rPr>
        <w:t xml:space="preserve"> resolution </w:t>
      </w:r>
      <w:r w:rsidR="00A14D9A" w:rsidRPr="001D17E1">
        <w:rPr>
          <w:rStyle w:val="StyleVisionparagraphC0000000009736A60-contentC0000000009731CD0"/>
          <w:i w:val="0"/>
          <w:color w:val="auto"/>
        </w:rPr>
        <w:t>of the reconstructed image depends on a number of additional factors including a</w:t>
      </w:r>
      <w:r w:rsidR="00046FB3" w:rsidRPr="001D17E1">
        <w:rPr>
          <w:rStyle w:val="StyleVisionparagraphC0000000009736A60-contentC0000000009731CD0"/>
          <w:i w:val="0"/>
          <w:color w:val="auto"/>
        </w:rPr>
        <w:t xml:space="preserve"> strong </w:t>
      </w:r>
      <w:r w:rsidR="00A14D9A" w:rsidRPr="001D17E1">
        <w:rPr>
          <w:rStyle w:val="StyleVisionparagraphC0000000009736A60-contentC0000000009731CD0"/>
          <w:i w:val="0"/>
          <w:color w:val="auto"/>
        </w:rPr>
        <w:t>dependence on</w:t>
      </w:r>
      <w:r w:rsidR="00046FB3" w:rsidRPr="001D17E1">
        <w:rPr>
          <w:rStyle w:val="StyleVisionparagraphC0000000009736A60-contentC0000000009731CD0"/>
          <w:i w:val="0"/>
          <w:color w:val="auto"/>
        </w:rPr>
        <w:t xml:space="preserve"> </w:t>
      </w:r>
      <w:r w:rsidR="00046FB3" w:rsidRPr="001D17E1">
        <w:rPr>
          <w:rStyle w:val="StyleVisionparagraphC0000000009736A60-contentC0000000009731CD0"/>
          <w:i w:val="0"/>
          <w:color w:val="auto"/>
        </w:rPr>
        <w:lastRenderedPageBreak/>
        <w:t>the reconstruction kernel</w:t>
      </w:r>
      <w:r w:rsidR="002709D4" w:rsidRPr="001D17E1">
        <w:rPr>
          <w:rStyle w:val="StyleVisionparagraphC0000000009736A60-contentC0000000009731CD0"/>
          <w:i w:val="0"/>
          <w:color w:val="auto"/>
        </w:rPr>
        <w:t xml:space="preserve">, however since the kernel is configured in the protocol, </w:t>
      </w:r>
      <w:r w:rsidR="00001E16" w:rsidRPr="001D17E1">
        <w:rPr>
          <w:rStyle w:val="StyleVisionparagraphC0000000009736A60-contentC0000000009731CD0"/>
          <w:i w:val="0"/>
          <w:color w:val="auto"/>
        </w:rPr>
        <w:t>its</w:t>
      </w:r>
      <w:r w:rsidR="002709D4" w:rsidRPr="001D17E1">
        <w:rPr>
          <w:rStyle w:val="StyleVisionparagraphC0000000009736A60-contentC0000000009731CD0"/>
          <w:i w:val="0"/>
          <w:color w:val="auto"/>
        </w:rPr>
        <w:t xml:space="preserve"> effect on the spatial resolution will have been evaluated by the f50 requirement </w:t>
      </w:r>
      <w:r w:rsidR="00001E16" w:rsidRPr="001D17E1">
        <w:rPr>
          <w:rStyle w:val="StyleVisionparagraphC0000000009736A60-contentC0000000009731CD0"/>
          <w:i w:val="0"/>
          <w:color w:val="auto"/>
        </w:rPr>
        <w:t>when determining conformance</w:t>
      </w:r>
      <w:r w:rsidR="002709D4" w:rsidRPr="001D17E1">
        <w:rPr>
          <w:rStyle w:val="StyleVisionparagraphC0000000009736A60-contentC0000000009731CD0"/>
          <w:i w:val="0"/>
          <w:color w:val="auto"/>
        </w:rPr>
        <w:t xml:space="preserve">. </w:t>
      </w:r>
      <w:r w:rsidR="00131804" w:rsidRPr="001D17E1">
        <w:rPr>
          <w:rStyle w:val="StyleVisionparagraphC0000000009736A60-contentC0000000009731CD0"/>
          <w:i w:val="0"/>
          <w:color w:val="auto"/>
        </w:rPr>
        <w:t xml:space="preserve"> </w:t>
      </w:r>
      <w:r w:rsidR="003335CC" w:rsidRPr="001D17E1">
        <w:rPr>
          <w:rStyle w:val="StyleVisionparagraphC0000000009736A60-contentC0000000009731CD0"/>
          <w:i w:val="0"/>
          <w:color w:val="auto"/>
        </w:rPr>
        <w:t xml:space="preserve">  </w:t>
      </w:r>
    </w:p>
    <w:p w:rsidR="00DF0A38" w:rsidRPr="001D17E1" w:rsidRDefault="00DF0A38" w:rsidP="00631329">
      <w:pPr>
        <w:pStyle w:val="3"/>
        <w:spacing w:before="0" w:after="120"/>
        <w:rPr>
          <w:rStyle w:val="StyleVisionparagraphC00000000097AD4E0-contentC00000000097B3570"/>
          <w:i w:val="0"/>
          <w:color w:val="auto"/>
        </w:rPr>
      </w:pPr>
      <w:r w:rsidRPr="001D17E1">
        <w:rPr>
          <w:rStyle w:val="StyleVisionparagraphC00000000097AD4E0-contentC00000000097B3570"/>
          <w:i w:val="0"/>
          <w:color w:val="auto"/>
        </w:rPr>
        <w:t>Reconstructed Image Thickness is the nominal width of the reconstructed image along the z-axis (reconstructed image thickness) since the thickness is not technically the same at the middle and at the edges.</w:t>
      </w:r>
    </w:p>
    <w:p w:rsidR="00DF0A38" w:rsidRPr="001D17E1" w:rsidRDefault="00DF0A38" w:rsidP="00631329">
      <w:pPr>
        <w:pStyle w:val="3"/>
        <w:spacing w:before="0" w:after="120"/>
        <w:rPr>
          <w:rStyle w:val="StyleVisionparagraphC00000000097AD4E0-contentC00000000097B3570"/>
          <w:i w:val="0"/>
          <w:color w:val="auto"/>
        </w:rPr>
      </w:pPr>
      <w:r w:rsidRPr="001D17E1">
        <w:rPr>
          <w:rStyle w:val="StyleVisionparagraphC0000000009736A60-contentC0000000009731CD0"/>
          <w:i w:val="0"/>
          <w:color w:val="auto"/>
        </w:rPr>
        <w:t xml:space="preserve">Reconstructed Image Interval </w:t>
      </w:r>
      <w:r w:rsidRPr="001D17E1">
        <w:rPr>
          <w:rStyle w:val="StyleVisionparagraphC00000000097AD4E0-contentC00000000097B3570"/>
          <w:i w:val="0"/>
          <w:color w:val="auto"/>
        </w:rPr>
        <w:t>is the distance between two consecutive reconstructed images.</w:t>
      </w:r>
      <w:r w:rsidRPr="001D17E1">
        <w:rPr>
          <w:rStyle w:val="StyleVisionparagraphC0000000009736A60-contentC0000000009731CD0"/>
          <w:i w:val="0"/>
          <w:color w:val="auto"/>
        </w:rPr>
        <w:t xml:space="preserve">  An interval that results in </w:t>
      </w:r>
      <w:proofErr w:type="spellStart"/>
      <w:r w:rsidRPr="001D17E1">
        <w:rPr>
          <w:rStyle w:val="StyleVisionparagraphC0000000009736A60-contentC0000000009731CD0"/>
          <w:i w:val="0"/>
          <w:color w:val="auto"/>
        </w:rPr>
        <w:t>discontiguous</w:t>
      </w:r>
      <w:proofErr w:type="spellEnd"/>
      <w:r w:rsidRPr="001D17E1">
        <w:rPr>
          <w:rStyle w:val="StyleVisionparagraphC0000000009736A60-contentC0000000009731CD0"/>
          <w:i w:val="0"/>
          <w:color w:val="auto"/>
        </w:rPr>
        <w:t xml:space="preserve"> data is unacceptable as it may “truncate” the spatial extent of the </w:t>
      </w:r>
      <w:r w:rsidR="00054D17" w:rsidRPr="001D17E1">
        <w:rPr>
          <w:rStyle w:val="StyleVisionparagraphC0000000009736A60-contentC0000000009731CD0"/>
          <w:i w:val="0"/>
          <w:color w:val="auto"/>
        </w:rPr>
        <w:t>lesion</w:t>
      </w:r>
      <w:r w:rsidRPr="001D17E1">
        <w:rPr>
          <w:rStyle w:val="StyleVisionparagraphC0000000009736A60-contentC0000000009731CD0"/>
          <w:i w:val="0"/>
          <w:color w:val="auto"/>
        </w:rPr>
        <w:t xml:space="preserve">, degrade the identification of </w:t>
      </w:r>
      <w:r w:rsidR="00054D17" w:rsidRPr="001D17E1">
        <w:rPr>
          <w:rStyle w:val="StyleVisionparagraphC0000000009736A60-contentC0000000009731CD0"/>
          <w:i w:val="0"/>
          <w:color w:val="auto"/>
        </w:rPr>
        <w:t>lesion</w:t>
      </w:r>
      <w:r w:rsidRPr="001D17E1">
        <w:rPr>
          <w:rStyle w:val="StyleVisionparagraphC0000000009736A60-contentC0000000009731CD0"/>
          <w:i w:val="0"/>
          <w:color w:val="auto"/>
        </w:rPr>
        <w:t xml:space="preserve"> </w:t>
      </w:r>
      <w:r w:rsidR="00A321CB" w:rsidRPr="001D17E1">
        <w:rPr>
          <w:rStyle w:val="StyleVisionparagraphC0000000009736A60-contentC0000000009731CD0"/>
          <w:i w:val="0"/>
          <w:color w:val="auto"/>
        </w:rPr>
        <w:t>contours</w:t>
      </w:r>
      <w:r w:rsidRPr="001D17E1">
        <w:rPr>
          <w:rStyle w:val="StyleVisionparagraphC0000000009736A60-contentC0000000009731CD0"/>
          <w:i w:val="0"/>
          <w:color w:val="auto"/>
        </w:rPr>
        <w:t xml:space="preserve">, confound the precision of measurement for total </w:t>
      </w:r>
      <w:r w:rsidR="00054D17" w:rsidRPr="001D17E1">
        <w:rPr>
          <w:rStyle w:val="StyleVisionparagraphC0000000009736A60-contentC0000000009731CD0"/>
          <w:i w:val="0"/>
          <w:color w:val="auto"/>
        </w:rPr>
        <w:t>lesion</w:t>
      </w:r>
      <w:r w:rsidRPr="001D17E1">
        <w:rPr>
          <w:rStyle w:val="StyleVisionparagraphC0000000009736A60-contentC0000000009731CD0"/>
          <w:i w:val="0"/>
          <w:color w:val="auto"/>
        </w:rPr>
        <w:t xml:space="preserve"> </w:t>
      </w:r>
      <w:proofErr w:type="spellStart"/>
      <w:r w:rsidR="00C86CC9" w:rsidRPr="001D17E1">
        <w:rPr>
          <w:rStyle w:val="StyleVisionparagraphC0000000009736A60-contentC0000000009731CD0"/>
          <w:i w:val="0"/>
          <w:color w:val="auto"/>
        </w:rPr>
        <w:t>measurand</w:t>
      </w:r>
      <w:r w:rsidRPr="001D17E1">
        <w:rPr>
          <w:rStyle w:val="StyleVisionparagraphC0000000009736A60-contentC0000000009731CD0"/>
          <w:i w:val="0"/>
          <w:color w:val="auto"/>
        </w:rPr>
        <w:t>s</w:t>
      </w:r>
      <w:proofErr w:type="spellEnd"/>
      <w:r w:rsidRPr="001D17E1">
        <w:rPr>
          <w:rStyle w:val="StyleVisionparagraphC0000000009736A60-contentC0000000009731CD0"/>
          <w:i w:val="0"/>
          <w:color w:val="auto"/>
        </w:rPr>
        <w:t xml:space="preserve">, etc.  </w:t>
      </w:r>
      <w:r w:rsidRPr="001D17E1">
        <w:rPr>
          <w:rStyle w:val="StyleVisionparagraphC00000000097AD4E0-contentC00000000097B3570"/>
          <w:i w:val="0"/>
          <w:color w:val="auto"/>
        </w:rPr>
        <w:t>Decisions about overlap (having an interval that is less than the nominal reconstructed slice thickness) need to consider the technical requirements of the clinical trial, including effects on measurement, throughput, image analysis time, and storage requirements.</w:t>
      </w:r>
    </w:p>
    <w:p w:rsidR="00DF0A38" w:rsidRPr="001D17E1" w:rsidRDefault="00DF0A38" w:rsidP="00631329">
      <w:pPr>
        <w:pStyle w:val="3"/>
        <w:spacing w:before="0" w:after="120"/>
        <w:rPr>
          <w:rStyle w:val="StyleVisionparagraphC00000000097AD4E0-contentC00000000097B3570"/>
          <w:i w:val="0"/>
          <w:color w:val="auto"/>
        </w:rPr>
      </w:pPr>
      <w:r w:rsidRPr="001D17E1">
        <w:rPr>
          <w:rStyle w:val="StyleVisionparagraphC00000000097AD4E0-contentC00000000097B3570"/>
          <w:i w:val="0"/>
          <w:color w:val="auto"/>
        </w:rPr>
        <w:t xml:space="preserve">Reconstructing datasets with overlap will increase the number of images and may slow down throughput, increase reading time and increase storage requirements.  For multi-detector row CT (MDCT) scanners, creating overlapping image data sets has NO effect on radiation exposure; this is true because multiple reconstructions having different kernel, slice thickness and intervals can be reconstructed from the same acquisition (raw projection data) and therefore no additional radiation exposure is needed.  </w:t>
      </w:r>
    </w:p>
    <w:p w:rsidR="00DF0A38" w:rsidRPr="001D17E1" w:rsidRDefault="00DF0A38" w:rsidP="00631329">
      <w:pPr>
        <w:pStyle w:val="3"/>
        <w:spacing w:before="0" w:after="120"/>
        <w:rPr>
          <w:rStyle w:val="StyleVisionparagraphC00000000097AD4E0-contentC00000000097B3570"/>
          <w:i w:val="0"/>
          <w:color w:val="auto"/>
        </w:rPr>
      </w:pPr>
      <w:r w:rsidRPr="001D17E1">
        <w:rPr>
          <w:rStyle w:val="StyleVisionparagraphC00000000097AD4E0-contentC00000000097B3570"/>
          <w:i w:val="0"/>
          <w:color w:val="auto"/>
        </w:rPr>
        <w:t xml:space="preserve">Reconstruction Characteristics influence the texture and the appearance of </w:t>
      </w:r>
      <w:r w:rsidR="00054D17" w:rsidRPr="001D17E1">
        <w:rPr>
          <w:rStyle w:val="StyleVisionparagraphC00000000097AD4E0-contentC00000000097B3570"/>
          <w:i w:val="0"/>
          <w:color w:val="auto"/>
        </w:rPr>
        <w:t>lesion</w:t>
      </w:r>
      <w:r w:rsidRPr="001D17E1">
        <w:rPr>
          <w:rStyle w:val="StyleVisionparagraphC00000000097AD4E0-contentC00000000097B3570"/>
          <w:i w:val="0"/>
          <w:color w:val="auto"/>
        </w:rPr>
        <w:t>s in the reconstructed images, which may influence measurements.  A softer kernel can reduce noise at the expense of spatial resolution. An enhancing kernel can improve resolving power at the expense of increased noise.  Kernel characteristics also interact with acquisition parameters and reconstruction algorithm types; a sharper kernel in a low-dose scan might make a greater difference with an FBP Algorithm than with an Iterative Algorithm.  The characteristics o</w:t>
      </w:r>
      <w:r w:rsidR="00C57D28" w:rsidRPr="001D17E1">
        <w:rPr>
          <w:rStyle w:val="StyleVisionparagraphC00000000097AD4E0-contentC00000000097B3570"/>
          <w:i w:val="0"/>
          <w:color w:val="auto"/>
        </w:rPr>
        <w:t xml:space="preserve">f different tissues </w:t>
      </w:r>
      <w:r w:rsidRPr="001D17E1">
        <w:rPr>
          <w:rStyle w:val="StyleVisionparagraphC00000000097AD4E0-contentC00000000097B3570"/>
          <w:i w:val="0"/>
          <w:color w:val="auto"/>
        </w:rPr>
        <w:t xml:space="preserve">may call for the use of different kernels, and implementers are encouraged to use kernels suitable for the anatomic region and tissue imaged.  The use of multiple kernels in a single study is not prohibited by the specification below, but any given </w:t>
      </w:r>
      <w:r w:rsidR="00054D17" w:rsidRPr="001D17E1">
        <w:rPr>
          <w:rStyle w:val="StyleVisionparagraphC00000000097AD4E0-contentC00000000097B3570"/>
          <w:i w:val="0"/>
          <w:color w:val="auto"/>
        </w:rPr>
        <w:t>lesion</w:t>
      </w:r>
      <w:r w:rsidRPr="001D17E1">
        <w:rPr>
          <w:rStyle w:val="StyleVisionparagraphC00000000097AD4E0-contentC00000000097B3570"/>
          <w:i w:val="0"/>
          <w:color w:val="auto"/>
        </w:rPr>
        <w:t xml:space="preserve"> must be measured on images reconstructed using consistent kernels at each </w:t>
      </w:r>
      <w:r w:rsidR="00C43878" w:rsidRPr="001D17E1">
        <w:rPr>
          <w:rStyle w:val="StyleVisionparagraphC00000000097AD4E0-contentC00000000097B3570"/>
          <w:i w:val="0"/>
          <w:color w:val="auto"/>
        </w:rPr>
        <w:t>encounter</w:t>
      </w:r>
      <w:r w:rsidRPr="001D17E1">
        <w:rPr>
          <w:rStyle w:val="StyleVisionparagraphC00000000097AD4E0-contentC00000000097B3570"/>
          <w:i w:val="0"/>
          <w:color w:val="auto"/>
        </w:rPr>
        <w:t>.</w:t>
      </w:r>
    </w:p>
    <w:p w:rsidR="00CB47E6" w:rsidRPr="001D17E1" w:rsidRDefault="00AF1BF3" w:rsidP="00713EA5">
      <w:pPr>
        <w:pStyle w:val="Heading3"/>
        <w:spacing w:after="120"/>
        <w:rPr>
          <w:rStyle w:val="SubtleReference"/>
          <w:color w:val="auto"/>
          <w:sz w:val="24"/>
        </w:rPr>
      </w:pPr>
      <w:bookmarkStart w:id="45" w:name="_Toc532814888"/>
      <w:r w:rsidRPr="001D17E1">
        <w:rPr>
          <w:rStyle w:val="SubtleReference"/>
          <w:color w:val="auto"/>
          <w:sz w:val="24"/>
        </w:rPr>
        <w:t>Specification</w:t>
      </w:r>
      <w:bookmarkEnd w:id="45"/>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728"/>
        <w:gridCol w:w="1601"/>
        <w:gridCol w:w="5368"/>
        <w:gridCol w:w="1903"/>
      </w:tblGrid>
      <w:tr w:rsidR="001D17E1" w:rsidRPr="001D17E1" w:rsidTr="004623CE">
        <w:trPr>
          <w:tblHeader/>
          <w:tblCellSpacing w:w="7" w:type="dxa"/>
        </w:trPr>
        <w:tc>
          <w:tcPr>
            <w:tcW w:w="0" w:type="auto"/>
          </w:tcPr>
          <w:p w:rsidR="00DF0A38" w:rsidRPr="001D17E1" w:rsidRDefault="00DF0A38" w:rsidP="004623CE">
            <w:pPr>
              <w:spacing w:line="192" w:lineRule="auto"/>
              <w:rPr>
                <w:rStyle w:val="StyleVisiontextC00000000097AD7A0"/>
                <w:i w:val="0"/>
                <w:color w:val="auto"/>
                <w:sz w:val="22"/>
              </w:rPr>
            </w:pPr>
            <w:r w:rsidRPr="001D17E1">
              <w:rPr>
                <w:rStyle w:val="StyleVisiontextC00000000097AD7A0"/>
                <w:i w:val="0"/>
                <w:color w:val="auto"/>
                <w:sz w:val="22"/>
              </w:rPr>
              <w:t>Parameter</w:t>
            </w:r>
          </w:p>
        </w:tc>
        <w:tc>
          <w:tcPr>
            <w:tcW w:w="0" w:type="auto"/>
          </w:tcPr>
          <w:p w:rsidR="00DF0A38" w:rsidRPr="001D17E1" w:rsidRDefault="00DF0A38" w:rsidP="004623CE">
            <w:pPr>
              <w:spacing w:line="192" w:lineRule="auto"/>
              <w:rPr>
                <w:rStyle w:val="StyleVisiontextC00000000097AD7A0"/>
                <w:i w:val="0"/>
                <w:color w:val="auto"/>
                <w:sz w:val="22"/>
              </w:rPr>
            </w:pPr>
            <w:r w:rsidRPr="001D17E1">
              <w:rPr>
                <w:rStyle w:val="StyleVisiontextC00000000097AD7A0"/>
                <w:i w:val="0"/>
                <w:color w:val="auto"/>
                <w:sz w:val="22"/>
              </w:rPr>
              <w:t>Actor</w:t>
            </w:r>
          </w:p>
        </w:tc>
        <w:tc>
          <w:tcPr>
            <w:tcW w:w="0" w:type="auto"/>
          </w:tcPr>
          <w:p w:rsidR="00DF0A38" w:rsidRPr="001D17E1" w:rsidRDefault="00745932" w:rsidP="004623CE">
            <w:pPr>
              <w:spacing w:line="192" w:lineRule="auto"/>
              <w:rPr>
                <w:rStyle w:val="StyleVisiontextC00000000097AD7A0"/>
                <w:i w:val="0"/>
                <w:color w:val="auto"/>
                <w:sz w:val="22"/>
              </w:rPr>
            </w:pPr>
            <w:r w:rsidRPr="001D17E1">
              <w:rPr>
                <w:rStyle w:val="StyleVisiontextC00000000097AD7A0"/>
                <w:i w:val="0"/>
                <w:color w:val="auto"/>
                <w:sz w:val="22"/>
              </w:rPr>
              <w:t>Requirement</w:t>
            </w:r>
          </w:p>
        </w:tc>
        <w:tc>
          <w:tcPr>
            <w:tcW w:w="0" w:type="auto"/>
          </w:tcPr>
          <w:p w:rsidR="00DF0A38" w:rsidRPr="001D17E1" w:rsidRDefault="00DF0A38" w:rsidP="004623CE">
            <w:pPr>
              <w:spacing w:line="192" w:lineRule="auto"/>
              <w:rPr>
                <w:rStyle w:val="StyleVisiontextC00000000097AD7A0"/>
                <w:i w:val="0"/>
                <w:color w:val="auto"/>
                <w:sz w:val="22"/>
              </w:rPr>
            </w:pPr>
            <w:r w:rsidRPr="001D17E1">
              <w:rPr>
                <w:rStyle w:val="StyleVisiontextC00000000097AD7A0"/>
                <w:i w:val="0"/>
                <w:color w:val="auto"/>
                <w:sz w:val="22"/>
              </w:rPr>
              <w:t>DICOM Tag</w:t>
            </w:r>
          </w:p>
        </w:tc>
      </w:tr>
      <w:tr w:rsidR="00E81B74" w:rsidRPr="001D17E1" w:rsidTr="004623CE">
        <w:trPr>
          <w:tblCellSpacing w:w="7" w:type="dxa"/>
        </w:trPr>
        <w:tc>
          <w:tcPr>
            <w:tcW w:w="0" w:type="auto"/>
            <w:vMerge w:val="restart"/>
          </w:tcPr>
          <w:p w:rsidR="00E81B74" w:rsidRPr="001D17E1" w:rsidRDefault="00E81B74" w:rsidP="004623CE">
            <w:pPr>
              <w:spacing w:line="192" w:lineRule="auto"/>
              <w:rPr>
                <w:rStyle w:val="StyleVisioncontentC00000000097307B0"/>
                <w:i w:val="0"/>
                <w:color w:val="auto"/>
                <w:sz w:val="22"/>
              </w:rPr>
            </w:pPr>
            <w:r w:rsidRPr="001D17E1">
              <w:rPr>
                <w:rStyle w:val="StyleVisioncontentC00000000097307B0"/>
                <w:i w:val="0"/>
                <w:color w:val="auto"/>
                <w:sz w:val="22"/>
              </w:rPr>
              <w:t>Reconstruction Protocol</w:t>
            </w:r>
          </w:p>
          <w:p w:rsidR="00E81B74" w:rsidRPr="001D17E1" w:rsidRDefault="00E81B74" w:rsidP="006D253F">
            <w:pPr>
              <w:spacing w:line="192" w:lineRule="auto"/>
              <w:rPr>
                <w:rStyle w:val="StyleVisioncontentC00000000097307B0"/>
                <w:i w:val="0"/>
                <w:color w:val="auto"/>
                <w:sz w:val="22"/>
              </w:rPr>
            </w:pPr>
          </w:p>
        </w:tc>
        <w:tc>
          <w:tcPr>
            <w:tcW w:w="0" w:type="auto"/>
          </w:tcPr>
          <w:p w:rsidR="00E81B74" w:rsidRPr="001D17E1" w:rsidRDefault="00E81B74" w:rsidP="004623CE">
            <w:pPr>
              <w:spacing w:line="192" w:lineRule="auto"/>
              <w:rPr>
                <w:sz w:val="22"/>
              </w:rPr>
            </w:pPr>
            <w:r w:rsidRPr="001D17E1">
              <w:rPr>
                <w:sz w:val="22"/>
              </w:rPr>
              <w:t>Imaging Physician</w:t>
            </w:r>
          </w:p>
        </w:tc>
        <w:tc>
          <w:tcPr>
            <w:tcW w:w="0" w:type="auto"/>
          </w:tcPr>
          <w:p w:rsidR="00E81B74" w:rsidRPr="001D17E1" w:rsidRDefault="00E81B74" w:rsidP="004623CE">
            <w:pPr>
              <w:spacing w:line="192" w:lineRule="auto"/>
              <w:rPr>
                <w:rStyle w:val="StyleVisiontextC00000000097371F0"/>
                <w:i w:val="0"/>
                <w:color w:val="auto"/>
                <w:sz w:val="22"/>
              </w:rPr>
            </w:pPr>
            <w:r w:rsidRPr="001D17E1">
              <w:rPr>
                <w:rStyle w:val="StyleVisiontextC00000000097371F0"/>
                <w:i w:val="0"/>
                <w:color w:val="auto"/>
                <w:sz w:val="22"/>
              </w:rPr>
              <w:t>Shall prepare a protocol to meet the specifications in this table.</w:t>
            </w:r>
          </w:p>
          <w:p w:rsidR="00E81B74" w:rsidRPr="001D17E1" w:rsidRDefault="00E81B74" w:rsidP="004623CE">
            <w:pPr>
              <w:spacing w:line="192" w:lineRule="auto"/>
              <w:rPr>
                <w:sz w:val="22"/>
              </w:rPr>
            </w:pPr>
            <w:r w:rsidRPr="001D17E1">
              <w:rPr>
                <w:rStyle w:val="StyleVisiontextC00000000097371F0"/>
                <w:i w:val="0"/>
                <w:color w:val="auto"/>
                <w:sz w:val="22"/>
              </w:rPr>
              <w:t>Shall ensure technologists have been trained on the requirements of this profile.</w:t>
            </w:r>
          </w:p>
        </w:tc>
        <w:tc>
          <w:tcPr>
            <w:tcW w:w="0" w:type="auto"/>
          </w:tcPr>
          <w:p w:rsidR="00E81B74" w:rsidRPr="001D17E1" w:rsidRDefault="00E81B74" w:rsidP="004623CE">
            <w:pPr>
              <w:spacing w:line="192" w:lineRule="auto"/>
              <w:rPr>
                <w:sz w:val="22"/>
              </w:rPr>
            </w:pPr>
          </w:p>
        </w:tc>
      </w:tr>
      <w:tr w:rsidR="00E81B74" w:rsidRPr="001D17E1" w:rsidTr="004623CE">
        <w:trPr>
          <w:tblCellSpacing w:w="7" w:type="dxa"/>
        </w:trPr>
        <w:tc>
          <w:tcPr>
            <w:tcW w:w="0" w:type="auto"/>
            <w:vMerge/>
          </w:tcPr>
          <w:p w:rsidR="00E81B74" w:rsidRPr="001D17E1" w:rsidRDefault="00E81B74" w:rsidP="006D253F">
            <w:pPr>
              <w:spacing w:line="192" w:lineRule="auto"/>
              <w:rPr>
                <w:rStyle w:val="StyleVisioncontentC0000000009821550"/>
                <w:i w:val="0"/>
                <w:color w:val="auto"/>
                <w:sz w:val="22"/>
              </w:rPr>
            </w:pPr>
          </w:p>
        </w:tc>
        <w:tc>
          <w:tcPr>
            <w:tcW w:w="0" w:type="auto"/>
          </w:tcPr>
          <w:p w:rsidR="00E81B74" w:rsidRPr="001D17E1" w:rsidRDefault="00E81B74" w:rsidP="006D253F">
            <w:pPr>
              <w:spacing w:line="192" w:lineRule="auto"/>
              <w:rPr>
                <w:sz w:val="22"/>
              </w:rPr>
            </w:pPr>
            <w:r w:rsidRPr="001D17E1">
              <w:rPr>
                <w:sz w:val="22"/>
              </w:rPr>
              <w:t>Reconstruction Software</w:t>
            </w:r>
          </w:p>
        </w:tc>
        <w:tc>
          <w:tcPr>
            <w:tcW w:w="0" w:type="auto"/>
          </w:tcPr>
          <w:p w:rsidR="00E81B74" w:rsidRPr="001D17E1" w:rsidRDefault="00E81B74" w:rsidP="006D253F">
            <w:pPr>
              <w:spacing w:line="192" w:lineRule="auto"/>
              <w:rPr>
                <w:sz w:val="22"/>
              </w:rPr>
            </w:pPr>
            <w:r w:rsidRPr="001D17E1">
              <w:rPr>
                <w:rStyle w:val="StyleVisiontablecellC00000000097372A0-contentC0000000009732010"/>
                <w:i w:val="0"/>
                <w:color w:val="auto"/>
                <w:sz w:val="22"/>
              </w:rPr>
              <w:t>Shall be capable of performing reconstructions and producing images with all the parameters set as specified "Protocol Design Specification".</w:t>
            </w:r>
          </w:p>
        </w:tc>
        <w:tc>
          <w:tcPr>
            <w:tcW w:w="0" w:type="auto"/>
          </w:tcPr>
          <w:p w:rsidR="00E81B74" w:rsidRPr="001D17E1" w:rsidRDefault="00E81B74" w:rsidP="004623CE">
            <w:pPr>
              <w:spacing w:line="192" w:lineRule="auto"/>
              <w:rPr>
                <w:sz w:val="22"/>
              </w:rPr>
            </w:pPr>
          </w:p>
        </w:tc>
      </w:tr>
      <w:tr w:rsidR="00E81B74" w:rsidRPr="001D17E1" w:rsidTr="004623CE">
        <w:trPr>
          <w:tblCellSpacing w:w="7" w:type="dxa"/>
        </w:trPr>
        <w:tc>
          <w:tcPr>
            <w:tcW w:w="0" w:type="auto"/>
            <w:vMerge/>
          </w:tcPr>
          <w:p w:rsidR="00E81B74" w:rsidRPr="001D17E1" w:rsidRDefault="00E81B74" w:rsidP="006D253F">
            <w:pPr>
              <w:spacing w:line="192" w:lineRule="auto"/>
              <w:rPr>
                <w:rStyle w:val="StyleVisioncontentC000000000974CA50"/>
                <w:i w:val="0"/>
                <w:color w:val="auto"/>
                <w:sz w:val="22"/>
              </w:rPr>
            </w:pPr>
          </w:p>
        </w:tc>
        <w:tc>
          <w:tcPr>
            <w:tcW w:w="0" w:type="auto"/>
          </w:tcPr>
          <w:p w:rsidR="00E81B74" w:rsidRPr="001D17E1" w:rsidRDefault="00E81B74" w:rsidP="006D253F">
            <w:pPr>
              <w:spacing w:line="192" w:lineRule="auto"/>
              <w:rPr>
                <w:rStyle w:val="StyleVisiontablecellC00000000097372A0-contentC0000000009732010"/>
                <w:i w:val="0"/>
                <w:color w:val="auto"/>
                <w:sz w:val="22"/>
              </w:rPr>
            </w:pPr>
            <w:r w:rsidRPr="001D17E1">
              <w:rPr>
                <w:rStyle w:val="StyleVisiontablecellC00000000097372A0-contentC0000000009732010"/>
                <w:i w:val="0"/>
                <w:color w:val="auto"/>
                <w:sz w:val="22"/>
              </w:rPr>
              <w:t>Technologist</w:t>
            </w:r>
          </w:p>
        </w:tc>
        <w:tc>
          <w:tcPr>
            <w:tcW w:w="0" w:type="auto"/>
          </w:tcPr>
          <w:p w:rsidR="00E81B74" w:rsidRPr="001D17E1" w:rsidRDefault="00E81B74" w:rsidP="006D253F">
            <w:pPr>
              <w:spacing w:line="192" w:lineRule="auto"/>
              <w:rPr>
                <w:rStyle w:val="StyleVisiontextC00000000097395B0"/>
                <w:i w:val="0"/>
                <w:color w:val="auto"/>
                <w:sz w:val="22"/>
              </w:rPr>
            </w:pPr>
            <w:r w:rsidRPr="001D17E1">
              <w:rPr>
                <w:rStyle w:val="StyleVisiontablecellC00000000097372A0-contentC0000000009732010"/>
                <w:i w:val="0"/>
                <w:color w:val="auto"/>
                <w:sz w:val="22"/>
              </w:rPr>
              <w:t>Shall select a protocol that has been previously prepared and validated for this purpose.</w:t>
            </w:r>
          </w:p>
        </w:tc>
        <w:tc>
          <w:tcPr>
            <w:tcW w:w="0" w:type="auto"/>
          </w:tcPr>
          <w:p w:rsidR="00E81B74" w:rsidRPr="001D17E1" w:rsidRDefault="00E81B74" w:rsidP="004623CE">
            <w:pPr>
              <w:spacing w:line="192" w:lineRule="auto"/>
              <w:rPr>
                <w:sz w:val="22"/>
              </w:rPr>
            </w:pPr>
          </w:p>
        </w:tc>
      </w:tr>
      <w:tr w:rsidR="00E81B74" w:rsidRPr="001D17E1" w:rsidTr="004623CE">
        <w:trPr>
          <w:tblCellSpacing w:w="7" w:type="dxa"/>
        </w:trPr>
        <w:tc>
          <w:tcPr>
            <w:tcW w:w="0" w:type="auto"/>
            <w:vMerge w:val="restart"/>
          </w:tcPr>
          <w:p w:rsidR="00E81B74" w:rsidRPr="001D17E1" w:rsidRDefault="00E81B74" w:rsidP="006D253F">
            <w:pPr>
              <w:spacing w:line="192" w:lineRule="auto"/>
              <w:rPr>
                <w:rStyle w:val="StyleVisioncontentC00000000097307B0"/>
                <w:i w:val="0"/>
                <w:color w:val="auto"/>
                <w:sz w:val="22"/>
              </w:rPr>
            </w:pPr>
            <w:r w:rsidRPr="001D17E1">
              <w:rPr>
                <w:sz w:val="22"/>
              </w:rPr>
              <w:t>Reconstructed Image Thickness</w:t>
            </w:r>
          </w:p>
        </w:tc>
        <w:tc>
          <w:tcPr>
            <w:tcW w:w="0" w:type="auto"/>
          </w:tcPr>
          <w:p w:rsidR="00E81B74" w:rsidRPr="001D17E1" w:rsidRDefault="00E81B74" w:rsidP="004623CE">
            <w:pPr>
              <w:spacing w:line="192" w:lineRule="auto"/>
              <w:rPr>
                <w:rStyle w:val="StyleVisiontablecellC00000000097372A0-contentC0000000009732010"/>
                <w:i w:val="0"/>
                <w:color w:val="auto"/>
                <w:sz w:val="22"/>
              </w:rPr>
            </w:pPr>
            <w:r w:rsidRPr="001D17E1">
              <w:rPr>
                <w:rStyle w:val="StyleVisiontablecellC00000000097372A0-contentC0000000009732010"/>
                <w:i w:val="0"/>
                <w:color w:val="auto"/>
                <w:sz w:val="22"/>
              </w:rPr>
              <w:t>Imaging Physician</w:t>
            </w:r>
          </w:p>
        </w:tc>
        <w:tc>
          <w:tcPr>
            <w:tcW w:w="0" w:type="auto"/>
          </w:tcPr>
          <w:p w:rsidR="00E81B74" w:rsidRPr="001D17E1" w:rsidRDefault="00E81B74" w:rsidP="004623CE">
            <w:pPr>
              <w:spacing w:line="192" w:lineRule="auto"/>
              <w:rPr>
                <w:rStyle w:val="StyleVisiontablecellC00000000097372A0-contentC0000000009732010"/>
                <w:i w:val="0"/>
                <w:color w:val="auto"/>
                <w:sz w:val="22"/>
              </w:rPr>
            </w:pPr>
            <w:r w:rsidRPr="001D17E1">
              <w:rPr>
                <w:rStyle w:val="StyleVisiontablecellC00000000097372A0-contentC0000000009732010"/>
                <w:i w:val="0"/>
                <w:color w:val="auto"/>
                <w:sz w:val="22"/>
              </w:rPr>
              <w:t xml:space="preserve">Shall set to between 0.5mm and </w:t>
            </w:r>
            <w:r w:rsidRPr="001D17E1">
              <w:rPr>
                <w:rStyle w:val="StyleVisiontablecellC00000000097AE140-contentC00000000097B3BF0"/>
                <w:i w:val="0"/>
                <w:color w:val="auto"/>
                <w:sz w:val="22"/>
              </w:rPr>
              <w:t>2.5mm (inclusive).</w:t>
            </w:r>
          </w:p>
        </w:tc>
        <w:tc>
          <w:tcPr>
            <w:tcW w:w="0" w:type="auto"/>
          </w:tcPr>
          <w:p w:rsidR="00E81B74" w:rsidRPr="001D17E1" w:rsidRDefault="00E81B74" w:rsidP="004623CE">
            <w:pPr>
              <w:spacing w:line="192" w:lineRule="auto"/>
              <w:rPr>
                <w:sz w:val="22"/>
              </w:rPr>
            </w:pPr>
            <w:r w:rsidRPr="001D17E1">
              <w:rPr>
                <w:rStyle w:val="StyleVisiontablecellC00000000097372A0-contentC0000000009732010"/>
                <w:i w:val="0"/>
                <w:color w:val="auto"/>
                <w:sz w:val="22"/>
              </w:rPr>
              <w:t>Slice Thickness (0018,0050)</w:t>
            </w:r>
          </w:p>
        </w:tc>
      </w:tr>
      <w:tr w:rsidR="00E81B74" w:rsidRPr="001D17E1" w:rsidTr="004623CE">
        <w:trPr>
          <w:tblCellSpacing w:w="7" w:type="dxa"/>
        </w:trPr>
        <w:tc>
          <w:tcPr>
            <w:tcW w:w="0" w:type="auto"/>
            <w:vMerge/>
          </w:tcPr>
          <w:p w:rsidR="00E81B74" w:rsidRPr="001D17E1" w:rsidRDefault="00E81B74" w:rsidP="006D253F">
            <w:pPr>
              <w:spacing w:line="192" w:lineRule="auto"/>
              <w:rPr>
                <w:rStyle w:val="StyleVisioncontentC000000000974CA50"/>
                <w:i w:val="0"/>
                <w:color w:val="auto"/>
                <w:sz w:val="22"/>
              </w:rPr>
            </w:pPr>
          </w:p>
        </w:tc>
        <w:tc>
          <w:tcPr>
            <w:tcW w:w="0" w:type="auto"/>
          </w:tcPr>
          <w:p w:rsidR="00E81B74" w:rsidRPr="001D17E1" w:rsidRDefault="00E81B74" w:rsidP="006D253F">
            <w:pPr>
              <w:spacing w:line="192" w:lineRule="auto"/>
              <w:rPr>
                <w:rStyle w:val="StyleVisiontablecellC00000000097372A0-contentC0000000009732010"/>
                <w:i w:val="0"/>
                <w:color w:val="auto"/>
                <w:sz w:val="22"/>
              </w:rPr>
            </w:pPr>
            <w:r w:rsidRPr="001D17E1">
              <w:rPr>
                <w:rStyle w:val="StyleVisiontablecellC00000000097372A0-contentC0000000009732010"/>
                <w:i w:val="0"/>
                <w:color w:val="auto"/>
                <w:sz w:val="22"/>
              </w:rPr>
              <w:t>Technologist</w:t>
            </w:r>
          </w:p>
        </w:tc>
        <w:tc>
          <w:tcPr>
            <w:tcW w:w="0" w:type="auto"/>
          </w:tcPr>
          <w:p w:rsidR="00E81B74" w:rsidRPr="001D17E1" w:rsidRDefault="00E81B74" w:rsidP="006D253F">
            <w:pPr>
              <w:spacing w:line="192" w:lineRule="auto"/>
              <w:rPr>
                <w:rStyle w:val="StyleVisiontablecellC00000000097372A0-contentC0000000009732010"/>
                <w:i w:val="0"/>
                <w:color w:val="auto"/>
                <w:sz w:val="22"/>
              </w:rPr>
            </w:pPr>
            <w:r w:rsidRPr="001D17E1">
              <w:rPr>
                <w:rStyle w:val="StyleVisiontablecellC00000000097372A0-contentC0000000009732010"/>
                <w:i w:val="0"/>
                <w:color w:val="auto"/>
                <w:sz w:val="22"/>
              </w:rPr>
              <w:t xml:space="preserve">Shall set to between 0.5mm and </w:t>
            </w:r>
            <w:r w:rsidRPr="001D17E1">
              <w:rPr>
                <w:rStyle w:val="StyleVisiontablecellC00000000097AE140-contentC00000000097B3BF0"/>
                <w:i w:val="0"/>
                <w:color w:val="auto"/>
                <w:sz w:val="22"/>
              </w:rPr>
              <w:t>2.5mm (inclusive) if not set in the protocol.</w:t>
            </w:r>
          </w:p>
        </w:tc>
        <w:tc>
          <w:tcPr>
            <w:tcW w:w="0" w:type="auto"/>
          </w:tcPr>
          <w:p w:rsidR="00E81B74" w:rsidRPr="001D17E1" w:rsidRDefault="00E81B74" w:rsidP="004623CE">
            <w:pPr>
              <w:spacing w:line="192" w:lineRule="auto"/>
              <w:rPr>
                <w:rStyle w:val="StyleVisiontablecellC00000000097372A0-contentC0000000009732010"/>
                <w:i w:val="0"/>
                <w:color w:val="auto"/>
                <w:sz w:val="22"/>
              </w:rPr>
            </w:pPr>
          </w:p>
        </w:tc>
      </w:tr>
      <w:tr w:rsidR="00E81B74" w:rsidRPr="001D17E1" w:rsidTr="004623CE">
        <w:trPr>
          <w:tblCellSpacing w:w="7" w:type="dxa"/>
        </w:trPr>
        <w:tc>
          <w:tcPr>
            <w:tcW w:w="0" w:type="auto"/>
            <w:vMerge w:val="restart"/>
          </w:tcPr>
          <w:p w:rsidR="00E81B74" w:rsidRPr="001D17E1" w:rsidRDefault="00E81B74" w:rsidP="00E81B74">
            <w:pPr>
              <w:spacing w:line="192" w:lineRule="auto"/>
              <w:rPr>
                <w:rStyle w:val="StyleVisioncontentC00000000097307B0"/>
                <w:i w:val="0"/>
                <w:color w:val="auto"/>
                <w:sz w:val="22"/>
              </w:rPr>
            </w:pPr>
            <w:r w:rsidRPr="001D17E1">
              <w:rPr>
                <w:rStyle w:val="StyleVisioncontentC00000000097B3710"/>
                <w:i w:val="0"/>
                <w:color w:val="auto"/>
                <w:sz w:val="22"/>
              </w:rPr>
              <w:t>Reconstructed Image Interval</w:t>
            </w:r>
          </w:p>
        </w:tc>
        <w:tc>
          <w:tcPr>
            <w:tcW w:w="0" w:type="auto"/>
          </w:tcPr>
          <w:p w:rsidR="00E81B74" w:rsidRPr="001D17E1" w:rsidRDefault="00E81B74" w:rsidP="006D253F">
            <w:pPr>
              <w:spacing w:line="192" w:lineRule="auto"/>
              <w:rPr>
                <w:rStyle w:val="StyleVisiontablecellC00000000097372A0-contentC0000000009732010"/>
                <w:i w:val="0"/>
                <w:color w:val="auto"/>
                <w:sz w:val="22"/>
              </w:rPr>
            </w:pPr>
            <w:r w:rsidRPr="001D17E1">
              <w:rPr>
                <w:rStyle w:val="StyleVisiontablecellC00000000097372A0-contentC0000000009732010"/>
                <w:i w:val="0"/>
                <w:color w:val="auto"/>
                <w:sz w:val="22"/>
              </w:rPr>
              <w:t>Imaging Physician</w:t>
            </w:r>
          </w:p>
        </w:tc>
        <w:tc>
          <w:tcPr>
            <w:tcW w:w="0" w:type="auto"/>
          </w:tcPr>
          <w:p w:rsidR="00E81B74" w:rsidRPr="001D17E1" w:rsidRDefault="00E81B74" w:rsidP="006D253F">
            <w:pPr>
              <w:spacing w:line="192" w:lineRule="auto"/>
              <w:rPr>
                <w:rStyle w:val="StyleVisiontablecellC00000000097372A0-contentC0000000009732010"/>
                <w:i w:val="0"/>
                <w:color w:val="auto"/>
                <w:sz w:val="22"/>
              </w:rPr>
            </w:pPr>
            <w:r w:rsidRPr="001D17E1">
              <w:rPr>
                <w:rStyle w:val="StyleVisiontablecellC00000000097372A0-contentC0000000009732010"/>
                <w:i w:val="0"/>
                <w:color w:val="auto"/>
                <w:sz w:val="22"/>
              </w:rPr>
              <w:t>Shall set to less than or equal to</w:t>
            </w:r>
            <w:r w:rsidRPr="001D17E1" w:rsidDel="008D18ED">
              <w:rPr>
                <w:rStyle w:val="StyleVisiontablecellC00000000097372A0-contentC0000000009732010"/>
                <w:i w:val="0"/>
                <w:color w:val="auto"/>
                <w:sz w:val="22"/>
              </w:rPr>
              <w:t xml:space="preserve"> </w:t>
            </w:r>
            <w:r w:rsidRPr="001D17E1">
              <w:rPr>
                <w:rStyle w:val="StyleVisiontablecellC00000000097ADD20-contentC00000000097B38B0"/>
                <w:i w:val="0"/>
                <w:color w:val="auto"/>
                <w:sz w:val="22"/>
              </w:rPr>
              <w:t>the Reconstructed Image Thickness (i.e. no gap, may have overlap).</w:t>
            </w:r>
          </w:p>
        </w:tc>
        <w:tc>
          <w:tcPr>
            <w:tcW w:w="0" w:type="auto"/>
          </w:tcPr>
          <w:p w:rsidR="00E81B74" w:rsidRPr="001D17E1" w:rsidRDefault="00E81B74" w:rsidP="006D253F">
            <w:pPr>
              <w:spacing w:line="192" w:lineRule="auto"/>
              <w:rPr>
                <w:sz w:val="22"/>
              </w:rPr>
            </w:pPr>
            <w:r w:rsidRPr="001D17E1">
              <w:rPr>
                <w:rStyle w:val="StyleVisiontablecellC00000000097372A0-contentC0000000009732010"/>
                <w:i w:val="0"/>
                <w:color w:val="auto"/>
                <w:sz w:val="22"/>
              </w:rPr>
              <w:t>Spacing Between Slices (0018,0088)</w:t>
            </w:r>
          </w:p>
        </w:tc>
      </w:tr>
      <w:tr w:rsidR="00E81B74" w:rsidRPr="001D17E1" w:rsidTr="004623CE">
        <w:trPr>
          <w:tblCellSpacing w:w="7" w:type="dxa"/>
        </w:trPr>
        <w:tc>
          <w:tcPr>
            <w:tcW w:w="0" w:type="auto"/>
            <w:vMerge/>
          </w:tcPr>
          <w:p w:rsidR="00E81B74" w:rsidRPr="001D17E1" w:rsidRDefault="00E81B74" w:rsidP="006D253F">
            <w:pPr>
              <w:spacing w:line="192" w:lineRule="auto"/>
              <w:rPr>
                <w:rStyle w:val="StyleVisioncontentC000000000974CA50"/>
                <w:i w:val="0"/>
                <w:color w:val="auto"/>
                <w:sz w:val="22"/>
              </w:rPr>
            </w:pPr>
          </w:p>
        </w:tc>
        <w:tc>
          <w:tcPr>
            <w:tcW w:w="0" w:type="auto"/>
          </w:tcPr>
          <w:p w:rsidR="00E81B74" w:rsidRPr="001D17E1" w:rsidRDefault="00E81B74" w:rsidP="006D253F">
            <w:pPr>
              <w:spacing w:line="192" w:lineRule="auto"/>
              <w:rPr>
                <w:rStyle w:val="StyleVisiontablecellC00000000097372A0-contentC0000000009732010"/>
                <w:i w:val="0"/>
                <w:color w:val="auto"/>
                <w:sz w:val="22"/>
              </w:rPr>
            </w:pPr>
            <w:r w:rsidRPr="001D17E1">
              <w:rPr>
                <w:rStyle w:val="StyleVisiontablecellC00000000097372A0-contentC0000000009732010"/>
                <w:i w:val="0"/>
                <w:color w:val="auto"/>
                <w:sz w:val="22"/>
              </w:rPr>
              <w:t>Technologist</w:t>
            </w:r>
          </w:p>
        </w:tc>
        <w:tc>
          <w:tcPr>
            <w:tcW w:w="0" w:type="auto"/>
          </w:tcPr>
          <w:p w:rsidR="00E81B74" w:rsidRPr="001D17E1" w:rsidRDefault="00E81B74" w:rsidP="006D253F">
            <w:pPr>
              <w:spacing w:line="192" w:lineRule="auto"/>
              <w:rPr>
                <w:rStyle w:val="StyleVisiontablecellC00000000097372A0-contentC0000000009732010"/>
                <w:i w:val="0"/>
                <w:color w:val="auto"/>
                <w:sz w:val="22"/>
              </w:rPr>
            </w:pPr>
            <w:r w:rsidRPr="001D17E1">
              <w:rPr>
                <w:rStyle w:val="StyleVisiontablecellC00000000097372A0-contentC0000000009732010"/>
                <w:i w:val="0"/>
                <w:color w:val="auto"/>
                <w:sz w:val="22"/>
              </w:rPr>
              <w:t>Shall set to less than or equal to</w:t>
            </w:r>
            <w:r w:rsidRPr="001D17E1" w:rsidDel="008D18ED">
              <w:rPr>
                <w:rStyle w:val="StyleVisiontablecellC00000000097372A0-contentC0000000009732010"/>
                <w:i w:val="0"/>
                <w:color w:val="auto"/>
                <w:sz w:val="22"/>
              </w:rPr>
              <w:t xml:space="preserve"> </w:t>
            </w:r>
            <w:r w:rsidRPr="001D17E1">
              <w:rPr>
                <w:rStyle w:val="StyleVisiontablecellC00000000097ADD20-contentC00000000097B38B0"/>
                <w:i w:val="0"/>
                <w:color w:val="auto"/>
                <w:sz w:val="22"/>
              </w:rPr>
              <w:t xml:space="preserve">the Reconstructed Image Thickness (i.e. no gap, may have overlap) </w:t>
            </w:r>
            <w:r w:rsidRPr="001D17E1">
              <w:rPr>
                <w:rStyle w:val="StyleVisionparagraphC0000000009738E20-contentC000000000974C8B0"/>
                <w:i w:val="0"/>
                <w:color w:val="auto"/>
                <w:sz w:val="22"/>
              </w:rPr>
              <w:t>and consistent with baseline</w:t>
            </w:r>
            <w:r w:rsidRPr="001D17E1">
              <w:rPr>
                <w:rStyle w:val="StyleVisiontablecellC00000000097ADD20-contentC00000000097B38B0"/>
                <w:i w:val="0"/>
                <w:color w:val="auto"/>
                <w:sz w:val="22"/>
              </w:rPr>
              <w:t>.</w:t>
            </w:r>
          </w:p>
        </w:tc>
        <w:tc>
          <w:tcPr>
            <w:tcW w:w="0" w:type="auto"/>
          </w:tcPr>
          <w:p w:rsidR="00E81B74" w:rsidRPr="001D17E1" w:rsidRDefault="00E81B74" w:rsidP="004623CE">
            <w:pPr>
              <w:spacing w:line="192" w:lineRule="auto"/>
              <w:rPr>
                <w:sz w:val="22"/>
              </w:rPr>
            </w:pPr>
          </w:p>
        </w:tc>
      </w:tr>
      <w:tr w:rsidR="00E81B74" w:rsidRPr="001D17E1" w:rsidTr="004623CE">
        <w:trPr>
          <w:tblCellSpacing w:w="7" w:type="dxa"/>
        </w:trPr>
        <w:tc>
          <w:tcPr>
            <w:tcW w:w="0" w:type="auto"/>
          </w:tcPr>
          <w:p w:rsidR="00E81B74" w:rsidRPr="001D17E1" w:rsidRDefault="00E81B74" w:rsidP="004623CE">
            <w:pPr>
              <w:spacing w:line="192" w:lineRule="auto"/>
              <w:rPr>
                <w:rStyle w:val="StyleVisioncontentC00000000097B3710"/>
                <w:i w:val="0"/>
                <w:color w:val="auto"/>
                <w:sz w:val="22"/>
              </w:rPr>
            </w:pPr>
            <w:r w:rsidRPr="001D17E1">
              <w:rPr>
                <w:rStyle w:val="StyleVisioncontentC000000000974CA50"/>
                <w:i w:val="0"/>
                <w:color w:val="auto"/>
                <w:sz w:val="22"/>
              </w:rPr>
              <w:t xml:space="preserve">In-plane Spatial </w:t>
            </w:r>
            <w:r w:rsidRPr="001D17E1">
              <w:rPr>
                <w:rStyle w:val="StyleVisioncontentC000000000974CA50"/>
                <w:i w:val="0"/>
                <w:color w:val="auto"/>
                <w:sz w:val="22"/>
              </w:rPr>
              <w:lastRenderedPageBreak/>
              <w:t>Resolution</w:t>
            </w:r>
          </w:p>
        </w:tc>
        <w:tc>
          <w:tcPr>
            <w:tcW w:w="0" w:type="auto"/>
          </w:tcPr>
          <w:p w:rsidR="00E81B74" w:rsidRPr="001D17E1" w:rsidRDefault="00E81B74" w:rsidP="004623CE">
            <w:pPr>
              <w:spacing w:line="192" w:lineRule="auto"/>
              <w:rPr>
                <w:rStyle w:val="StyleVisiontablecellC00000000097372A0-contentC0000000009732010"/>
                <w:i w:val="0"/>
                <w:color w:val="auto"/>
                <w:sz w:val="22"/>
              </w:rPr>
            </w:pPr>
            <w:r w:rsidRPr="001D17E1">
              <w:rPr>
                <w:rStyle w:val="StyleVisiontablecellC00000000097372A0-contentC0000000009732010"/>
                <w:i w:val="0"/>
                <w:color w:val="auto"/>
                <w:sz w:val="22"/>
              </w:rPr>
              <w:lastRenderedPageBreak/>
              <w:t>Physicist</w:t>
            </w:r>
            <w:r w:rsidRPr="001D17E1">
              <w:rPr>
                <w:rStyle w:val="StyleVisiontablecellC00000000097372A0-contentC0000000009732010"/>
                <w:i w:val="0"/>
                <w:color w:val="auto"/>
                <w:sz w:val="22"/>
              </w:rPr>
              <w:br/>
            </w:r>
          </w:p>
        </w:tc>
        <w:tc>
          <w:tcPr>
            <w:tcW w:w="0" w:type="auto"/>
          </w:tcPr>
          <w:p w:rsidR="00E81B74" w:rsidRPr="001D17E1" w:rsidRDefault="00E81B74" w:rsidP="004623CE">
            <w:pPr>
              <w:spacing w:line="192" w:lineRule="auto"/>
              <w:rPr>
                <w:rStyle w:val="StyleVisionparagraphC0000000009738E20-contentC000000000974C8B0"/>
                <w:i w:val="0"/>
                <w:color w:val="auto"/>
                <w:sz w:val="22"/>
              </w:rPr>
            </w:pPr>
            <w:r w:rsidRPr="001D17E1">
              <w:rPr>
                <w:rStyle w:val="StyleVisiontablecellC00000000097372A0-contentC0000000009732010"/>
                <w:i w:val="0"/>
                <w:color w:val="auto"/>
                <w:sz w:val="22"/>
              </w:rPr>
              <w:lastRenderedPageBreak/>
              <w:t xml:space="preserve">Shall validate that the protocol achieves an f50 value that </w:t>
            </w:r>
            <w:r w:rsidRPr="001D17E1">
              <w:rPr>
                <w:rStyle w:val="StyleVisiontablecellC00000000097372A0-contentC0000000009732010"/>
                <w:i w:val="0"/>
                <w:color w:val="auto"/>
                <w:sz w:val="22"/>
              </w:rPr>
              <w:lastRenderedPageBreak/>
              <w:t>is between 0.3 mm</w:t>
            </w:r>
            <w:r w:rsidRPr="001D17E1">
              <w:rPr>
                <w:rStyle w:val="StyleVisiontablecellC00000000097372A0-contentC0000000009732010"/>
                <w:i w:val="0"/>
                <w:color w:val="auto"/>
                <w:sz w:val="22"/>
                <w:vertAlign w:val="superscript"/>
              </w:rPr>
              <w:t>-1</w:t>
            </w:r>
            <w:r w:rsidRPr="001D17E1">
              <w:rPr>
                <w:rStyle w:val="StyleVisiontablecellC00000000097372A0-contentC0000000009732010"/>
                <w:i w:val="0"/>
                <w:color w:val="auto"/>
                <w:sz w:val="22"/>
              </w:rPr>
              <w:t xml:space="preserve"> and 0.5 mm</w:t>
            </w:r>
            <w:r w:rsidRPr="001D17E1">
              <w:rPr>
                <w:rStyle w:val="StyleVisiontablecellC00000000097372A0-contentC0000000009732010"/>
                <w:i w:val="0"/>
                <w:color w:val="auto"/>
                <w:sz w:val="22"/>
                <w:vertAlign w:val="superscript"/>
              </w:rPr>
              <w:t>-1</w:t>
            </w:r>
            <w:r w:rsidRPr="001D17E1">
              <w:rPr>
                <w:sz w:val="22"/>
              </w:rPr>
              <w:t xml:space="preserve"> </w:t>
            </w:r>
            <w:r w:rsidRPr="001D17E1">
              <w:rPr>
                <w:rStyle w:val="StyleVisiontablecellC0000000009739660-contentC000000000974CBF0"/>
                <w:i w:val="0"/>
                <w:color w:val="auto"/>
                <w:sz w:val="22"/>
              </w:rPr>
              <w:t>for both air and soft tissue edges.</w:t>
            </w:r>
          </w:p>
          <w:p w:rsidR="00E81B74" w:rsidRPr="001D17E1" w:rsidRDefault="00E81B74" w:rsidP="004623CE">
            <w:pPr>
              <w:spacing w:line="192" w:lineRule="auto"/>
              <w:rPr>
                <w:rStyle w:val="StyleVisiontablecellC00000000097372A0-contentC0000000009732010"/>
                <w:i w:val="0"/>
                <w:color w:val="auto"/>
                <w:sz w:val="22"/>
              </w:rPr>
            </w:pPr>
            <w:r w:rsidRPr="001D17E1">
              <w:rPr>
                <w:rStyle w:val="StyleVisionparagraphC0000000009738E20-contentC000000000974C8B0"/>
                <w:i w:val="0"/>
                <w:color w:val="auto"/>
                <w:sz w:val="22"/>
              </w:rPr>
              <w:t>See section 4.1. Assessment Procedure: In-plane Spatial Resolution</w:t>
            </w:r>
          </w:p>
        </w:tc>
        <w:tc>
          <w:tcPr>
            <w:tcW w:w="0" w:type="auto"/>
          </w:tcPr>
          <w:p w:rsidR="00E81B74" w:rsidRPr="001D17E1" w:rsidRDefault="00E81B74" w:rsidP="004623CE">
            <w:pPr>
              <w:spacing w:line="192" w:lineRule="auto"/>
              <w:rPr>
                <w:rStyle w:val="StyleVisiontablecellC00000000097372A0-contentC0000000009732010"/>
                <w:i w:val="0"/>
                <w:color w:val="auto"/>
                <w:sz w:val="22"/>
              </w:rPr>
            </w:pPr>
          </w:p>
        </w:tc>
      </w:tr>
      <w:tr w:rsidR="00E81B74" w:rsidRPr="001D17E1" w:rsidTr="004623CE">
        <w:trPr>
          <w:tblCellSpacing w:w="7" w:type="dxa"/>
        </w:trPr>
        <w:tc>
          <w:tcPr>
            <w:tcW w:w="0" w:type="auto"/>
          </w:tcPr>
          <w:p w:rsidR="00E81B74" w:rsidRPr="001D17E1" w:rsidRDefault="00E81B74" w:rsidP="004623CE">
            <w:pPr>
              <w:spacing w:line="192" w:lineRule="auto"/>
              <w:rPr>
                <w:rStyle w:val="StyleVisioncontentC00000000097B3710"/>
                <w:i w:val="0"/>
                <w:color w:val="auto"/>
                <w:sz w:val="22"/>
              </w:rPr>
            </w:pPr>
            <w:r w:rsidRPr="001D17E1">
              <w:rPr>
                <w:rStyle w:val="StyleVisioncontentC000000000974CA50"/>
                <w:i w:val="0"/>
                <w:color w:val="auto"/>
                <w:sz w:val="22"/>
              </w:rPr>
              <w:lastRenderedPageBreak/>
              <w:t xml:space="preserve">Voxel Noise </w:t>
            </w:r>
          </w:p>
        </w:tc>
        <w:tc>
          <w:tcPr>
            <w:tcW w:w="0" w:type="auto"/>
          </w:tcPr>
          <w:p w:rsidR="00E81B74" w:rsidRPr="001D17E1" w:rsidRDefault="00E81B74" w:rsidP="004623CE">
            <w:pPr>
              <w:spacing w:line="192" w:lineRule="auto"/>
              <w:rPr>
                <w:rStyle w:val="StyleVisiontablecellC00000000097372A0-contentC0000000009732010"/>
                <w:i w:val="0"/>
                <w:color w:val="auto"/>
                <w:sz w:val="22"/>
              </w:rPr>
            </w:pPr>
            <w:r w:rsidRPr="001D17E1">
              <w:rPr>
                <w:rStyle w:val="StyleVisiontablecellC00000000097372A0-contentC0000000009732010"/>
                <w:i w:val="0"/>
                <w:color w:val="auto"/>
                <w:sz w:val="22"/>
              </w:rPr>
              <w:t>Physicist</w:t>
            </w:r>
            <w:r w:rsidRPr="001D17E1">
              <w:rPr>
                <w:rStyle w:val="StyleVisiontablecellC00000000097372A0-contentC0000000009732010"/>
                <w:i w:val="0"/>
                <w:color w:val="auto"/>
                <w:sz w:val="22"/>
              </w:rPr>
              <w:br/>
            </w:r>
          </w:p>
        </w:tc>
        <w:tc>
          <w:tcPr>
            <w:tcW w:w="0" w:type="auto"/>
          </w:tcPr>
          <w:p w:rsidR="00E81B74" w:rsidRPr="001D17E1" w:rsidRDefault="00E81B74" w:rsidP="004623CE">
            <w:pPr>
              <w:spacing w:line="192" w:lineRule="auto"/>
              <w:rPr>
                <w:rStyle w:val="StyleVisiontablecellC00000000097372A0-contentC0000000009732010"/>
                <w:i w:val="0"/>
                <w:color w:val="auto"/>
                <w:sz w:val="22"/>
              </w:rPr>
            </w:pPr>
            <w:r w:rsidRPr="001D17E1">
              <w:rPr>
                <w:rStyle w:val="StyleVisiontablecellC00000000097372A0-contentC0000000009732010"/>
                <w:i w:val="0"/>
                <w:color w:val="auto"/>
                <w:sz w:val="22"/>
              </w:rPr>
              <w:t xml:space="preserve">Shall validate that the protocol achieves: </w:t>
            </w:r>
          </w:p>
          <w:p w:rsidR="00E81B74" w:rsidRPr="001D17E1" w:rsidRDefault="00E81B74" w:rsidP="004623CE">
            <w:pPr>
              <w:pStyle w:val="ListParagraph"/>
              <w:numPr>
                <w:ilvl w:val="0"/>
                <w:numId w:val="13"/>
              </w:numPr>
              <w:spacing w:line="192" w:lineRule="auto"/>
              <w:contextualSpacing w:val="0"/>
              <w:rPr>
                <w:rStyle w:val="StyleVisiontablecellC0000000009739660-contentC000000000974CBF0"/>
                <w:i w:val="0"/>
                <w:color w:val="auto"/>
                <w:sz w:val="22"/>
              </w:rPr>
            </w:pPr>
            <w:proofErr w:type="gramStart"/>
            <w:r w:rsidRPr="001D17E1">
              <w:rPr>
                <w:rStyle w:val="StyleVisiontablecellC00000000097372A0-contentC0000000009732010"/>
                <w:i w:val="0"/>
                <w:color w:val="auto"/>
                <w:sz w:val="22"/>
              </w:rPr>
              <w:t>a</w:t>
            </w:r>
            <w:proofErr w:type="gramEnd"/>
            <w:r w:rsidRPr="001D17E1">
              <w:rPr>
                <w:rStyle w:val="StyleVisiontablecellC00000000097372A0-contentC0000000009732010"/>
                <w:i w:val="0"/>
                <w:color w:val="auto"/>
                <w:sz w:val="22"/>
              </w:rPr>
              <w:t xml:space="preserve"> standard deviation that is &lt; 60HU</w:t>
            </w:r>
            <w:r w:rsidRPr="001D17E1">
              <w:rPr>
                <w:rStyle w:val="StyleVisiontablecellC0000000009739660-contentC000000000974CBF0"/>
                <w:i w:val="0"/>
                <w:color w:val="auto"/>
                <w:sz w:val="22"/>
              </w:rPr>
              <w:t xml:space="preserve">. </w:t>
            </w:r>
          </w:p>
          <w:p w:rsidR="00E81B74" w:rsidRPr="001D17E1" w:rsidRDefault="00E81B74" w:rsidP="004623CE">
            <w:pPr>
              <w:spacing w:line="192" w:lineRule="auto"/>
              <w:rPr>
                <w:rStyle w:val="StyleVisiontablecellC00000000097372A0-contentC0000000009732010"/>
                <w:i w:val="0"/>
                <w:color w:val="auto"/>
                <w:sz w:val="22"/>
              </w:rPr>
            </w:pPr>
            <w:r w:rsidRPr="001D17E1">
              <w:rPr>
                <w:rStyle w:val="StyleVisiontablecellC0000000009739660-contentC000000000974CBF0"/>
                <w:i w:val="0"/>
                <w:color w:val="auto"/>
                <w:sz w:val="22"/>
              </w:rPr>
              <w:t xml:space="preserve">See </w:t>
            </w:r>
            <w:r w:rsidRPr="001D17E1">
              <w:rPr>
                <w:rStyle w:val="StyleVisionparagraphC0000000009738E20-contentC000000000974C8B0"/>
                <w:i w:val="0"/>
                <w:color w:val="auto"/>
                <w:sz w:val="22"/>
              </w:rPr>
              <w:t xml:space="preserve">section </w:t>
            </w:r>
            <w:r w:rsidRPr="001D17E1">
              <w:rPr>
                <w:rStyle w:val="StyleVisiontablecellC0000000009739660-contentC000000000974CBF0"/>
                <w:i w:val="0"/>
                <w:color w:val="auto"/>
                <w:sz w:val="22"/>
              </w:rPr>
              <w:t>4.2. Assessment Procedure: Voxel Noise</w:t>
            </w:r>
          </w:p>
        </w:tc>
        <w:tc>
          <w:tcPr>
            <w:tcW w:w="0" w:type="auto"/>
          </w:tcPr>
          <w:p w:rsidR="00E81B74" w:rsidRPr="001D17E1" w:rsidRDefault="00E81B74" w:rsidP="004623CE">
            <w:pPr>
              <w:spacing w:line="192" w:lineRule="auto"/>
              <w:rPr>
                <w:rStyle w:val="StyleVisiontablecellC00000000097372A0-contentC0000000009732010"/>
                <w:i w:val="0"/>
                <w:color w:val="auto"/>
                <w:sz w:val="22"/>
              </w:rPr>
            </w:pPr>
          </w:p>
        </w:tc>
      </w:tr>
      <w:tr w:rsidR="00E81B74" w:rsidRPr="001D17E1" w:rsidTr="004623CE">
        <w:trPr>
          <w:tblCellSpacing w:w="7" w:type="dxa"/>
        </w:trPr>
        <w:tc>
          <w:tcPr>
            <w:tcW w:w="0" w:type="auto"/>
          </w:tcPr>
          <w:p w:rsidR="00E81B74" w:rsidRPr="001D17E1" w:rsidRDefault="00E81B74" w:rsidP="006D253F">
            <w:pPr>
              <w:spacing w:line="192" w:lineRule="auto"/>
              <w:rPr>
                <w:rStyle w:val="StyleVisioncontentC000000000974CA50"/>
                <w:i w:val="0"/>
                <w:color w:val="auto"/>
                <w:sz w:val="22"/>
              </w:rPr>
            </w:pPr>
            <w:r w:rsidRPr="001D17E1">
              <w:rPr>
                <w:rStyle w:val="StyleVisioncontentC0000000009731E70"/>
                <w:i w:val="0"/>
                <w:color w:val="auto"/>
                <w:sz w:val="22"/>
              </w:rPr>
              <w:t>Reconstruction</w:t>
            </w:r>
            <w:r w:rsidRPr="001D17E1">
              <w:rPr>
                <w:rStyle w:val="StyleVisioncontentC0000000009731E70"/>
                <w:i w:val="0"/>
                <w:color w:val="auto"/>
                <w:sz w:val="22"/>
              </w:rPr>
              <w:br/>
              <w:t>Field of View</w:t>
            </w:r>
          </w:p>
        </w:tc>
        <w:tc>
          <w:tcPr>
            <w:tcW w:w="0" w:type="auto"/>
          </w:tcPr>
          <w:p w:rsidR="00E81B74" w:rsidRPr="001D17E1" w:rsidRDefault="00E81B74" w:rsidP="006D253F">
            <w:pPr>
              <w:spacing w:line="192" w:lineRule="auto"/>
              <w:rPr>
                <w:rStyle w:val="StyleVisiontablecellC00000000097372A0-contentC0000000009732010"/>
                <w:i w:val="0"/>
                <w:color w:val="auto"/>
                <w:sz w:val="22"/>
              </w:rPr>
            </w:pPr>
            <w:r w:rsidRPr="001D17E1">
              <w:rPr>
                <w:rStyle w:val="StyleVisiontablecellC00000000097372A0-contentC0000000009732010"/>
                <w:i w:val="0"/>
                <w:color w:val="auto"/>
                <w:sz w:val="22"/>
              </w:rPr>
              <w:t>Technologist</w:t>
            </w:r>
          </w:p>
        </w:tc>
        <w:tc>
          <w:tcPr>
            <w:tcW w:w="0" w:type="auto"/>
          </w:tcPr>
          <w:p w:rsidR="00E81B74" w:rsidRPr="001D17E1" w:rsidRDefault="00E81B74" w:rsidP="006D253F">
            <w:pPr>
              <w:spacing w:line="192" w:lineRule="auto"/>
              <w:rPr>
                <w:rStyle w:val="StyleVisiontablecellC00000000097372A0-contentC0000000009732010"/>
                <w:i w:val="0"/>
                <w:color w:val="auto"/>
                <w:sz w:val="22"/>
              </w:rPr>
            </w:pPr>
            <w:r w:rsidRPr="001D17E1">
              <w:rPr>
                <w:rStyle w:val="StyleVisiontablecellC00000000097372A0-contentC0000000009732010"/>
                <w:i w:val="0"/>
                <w:color w:val="auto"/>
                <w:sz w:val="22"/>
              </w:rPr>
              <w:t xml:space="preserve">Shall ensure the Field of View spans at least the full extent of the thoracic and abdominal cavity, but not substantially greater than that. </w:t>
            </w:r>
          </w:p>
        </w:tc>
        <w:tc>
          <w:tcPr>
            <w:tcW w:w="0" w:type="auto"/>
          </w:tcPr>
          <w:p w:rsidR="00E81B74" w:rsidRPr="001D17E1" w:rsidRDefault="00E81B74" w:rsidP="006D253F">
            <w:pPr>
              <w:spacing w:line="192" w:lineRule="auto"/>
              <w:rPr>
                <w:rStyle w:val="StyleVisiontablecellC00000000097372A0-contentC0000000009732010"/>
                <w:i w:val="0"/>
                <w:color w:val="auto"/>
                <w:sz w:val="22"/>
              </w:rPr>
            </w:pPr>
            <w:r w:rsidRPr="001D17E1">
              <w:rPr>
                <w:rStyle w:val="StyleVisiontablecellC00000000097372A0-contentC0000000009732010"/>
                <w:i w:val="0"/>
                <w:color w:val="auto"/>
                <w:sz w:val="22"/>
              </w:rPr>
              <w:t>Reconstruction Field of View</w:t>
            </w:r>
            <w:r w:rsidRPr="001D17E1">
              <w:rPr>
                <w:sz w:val="22"/>
              </w:rPr>
              <w:t xml:space="preserve"> </w:t>
            </w:r>
            <w:r w:rsidRPr="001D17E1">
              <w:rPr>
                <w:rStyle w:val="StyleVisiontablecellC00000000097372A0-contentC0000000009732010"/>
                <w:i w:val="0"/>
                <w:color w:val="auto"/>
                <w:sz w:val="22"/>
              </w:rPr>
              <w:t>(0018,9317)</w:t>
            </w:r>
          </w:p>
        </w:tc>
      </w:tr>
      <w:tr w:rsidR="00E81B74" w:rsidRPr="001D17E1" w:rsidTr="004623CE">
        <w:trPr>
          <w:tblCellSpacing w:w="7" w:type="dxa"/>
        </w:trPr>
        <w:tc>
          <w:tcPr>
            <w:tcW w:w="0" w:type="auto"/>
            <w:vMerge w:val="restart"/>
          </w:tcPr>
          <w:p w:rsidR="00E81B74" w:rsidRPr="001D17E1" w:rsidRDefault="00E81B74" w:rsidP="00E81B74">
            <w:pPr>
              <w:spacing w:line="192" w:lineRule="auto"/>
              <w:rPr>
                <w:rStyle w:val="StyleVisioncontentC0000000009821550"/>
                <w:i w:val="0"/>
                <w:color w:val="auto"/>
                <w:sz w:val="22"/>
              </w:rPr>
            </w:pPr>
            <w:r w:rsidRPr="001D17E1">
              <w:rPr>
                <w:rStyle w:val="StyleVisioncontentC0000000009821550"/>
                <w:i w:val="0"/>
                <w:color w:val="auto"/>
                <w:sz w:val="22"/>
              </w:rPr>
              <w:t>Image Header</w:t>
            </w:r>
          </w:p>
        </w:tc>
        <w:tc>
          <w:tcPr>
            <w:tcW w:w="0" w:type="auto"/>
          </w:tcPr>
          <w:p w:rsidR="00E81B74" w:rsidRPr="001D17E1" w:rsidRDefault="00E81B74" w:rsidP="004623CE">
            <w:pPr>
              <w:spacing w:line="192" w:lineRule="auto"/>
              <w:rPr>
                <w:sz w:val="22"/>
              </w:rPr>
            </w:pPr>
            <w:r w:rsidRPr="001D17E1">
              <w:rPr>
                <w:sz w:val="22"/>
              </w:rPr>
              <w:t>Reconstruction Software</w:t>
            </w:r>
          </w:p>
        </w:tc>
        <w:tc>
          <w:tcPr>
            <w:tcW w:w="0" w:type="auto"/>
          </w:tcPr>
          <w:p w:rsidR="00E81B74" w:rsidRPr="001D17E1" w:rsidRDefault="00E81B74" w:rsidP="004623CE">
            <w:pPr>
              <w:spacing w:line="192" w:lineRule="auto"/>
              <w:rPr>
                <w:rStyle w:val="StyleVisiontablecellC00000000097372A0-contentC0000000009732010"/>
                <w:i w:val="0"/>
                <w:color w:val="auto"/>
                <w:sz w:val="22"/>
              </w:rPr>
            </w:pPr>
            <w:r w:rsidRPr="001D17E1">
              <w:rPr>
                <w:sz w:val="22"/>
              </w:rPr>
              <w:t xml:space="preserve">Shall record in the DICOM image header the actual values for the tags listed in the DICOM Tag column </w:t>
            </w:r>
            <w:r w:rsidRPr="001D17E1">
              <w:rPr>
                <w:rStyle w:val="StyleVisiontablecellC00000000097372A0-contentC0000000009732010"/>
                <w:i w:val="0"/>
                <w:color w:val="auto"/>
                <w:sz w:val="22"/>
              </w:rPr>
              <w:t xml:space="preserve">"Protocol Design Specification" </w:t>
            </w:r>
            <w:r w:rsidRPr="001D17E1">
              <w:rPr>
                <w:sz w:val="22"/>
              </w:rPr>
              <w:t>as well as the model-specific Reconstruction Software parameters utilized to achieve conformance.</w:t>
            </w:r>
          </w:p>
        </w:tc>
        <w:tc>
          <w:tcPr>
            <w:tcW w:w="0" w:type="auto"/>
          </w:tcPr>
          <w:p w:rsidR="00E81B74" w:rsidRPr="001D17E1" w:rsidRDefault="00E81B74" w:rsidP="004623CE">
            <w:pPr>
              <w:spacing w:line="192" w:lineRule="auto"/>
              <w:rPr>
                <w:sz w:val="22"/>
              </w:rPr>
            </w:pPr>
          </w:p>
        </w:tc>
      </w:tr>
      <w:tr w:rsidR="00E81B74" w:rsidRPr="001D17E1" w:rsidTr="004623CE">
        <w:trPr>
          <w:tblCellSpacing w:w="7" w:type="dxa"/>
        </w:trPr>
        <w:tc>
          <w:tcPr>
            <w:tcW w:w="0" w:type="auto"/>
            <w:vMerge/>
          </w:tcPr>
          <w:p w:rsidR="00E81B74" w:rsidRPr="001D17E1" w:rsidRDefault="00E81B74" w:rsidP="006D253F">
            <w:pPr>
              <w:spacing w:line="192" w:lineRule="auto"/>
              <w:rPr>
                <w:rStyle w:val="StyleVisioncontentC0000000009821550"/>
                <w:i w:val="0"/>
                <w:color w:val="auto"/>
                <w:sz w:val="22"/>
              </w:rPr>
            </w:pPr>
          </w:p>
        </w:tc>
        <w:tc>
          <w:tcPr>
            <w:tcW w:w="0" w:type="auto"/>
          </w:tcPr>
          <w:p w:rsidR="00E81B74" w:rsidRPr="001D17E1" w:rsidRDefault="00E81B74" w:rsidP="006D253F">
            <w:pPr>
              <w:spacing w:line="192" w:lineRule="auto"/>
              <w:rPr>
                <w:sz w:val="22"/>
              </w:rPr>
            </w:pPr>
            <w:r w:rsidRPr="001D17E1">
              <w:rPr>
                <w:sz w:val="22"/>
              </w:rPr>
              <w:t>Reconstruction Software</w:t>
            </w:r>
          </w:p>
        </w:tc>
        <w:tc>
          <w:tcPr>
            <w:tcW w:w="0" w:type="auto"/>
          </w:tcPr>
          <w:p w:rsidR="00E81B74" w:rsidRPr="001D17E1" w:rsidRDefault="00E81B74" w:rsidP="006D253F">
            <w:pPr>
              <w:spacing w:line="192" w:lineRule="auto"/>
              <w:rPr>
                <w:rStyle w:val="StyleVisiontablecellC00000000097372A0-contentC0000000009732010"/>
                <w:i w:val="0"/>
                <w:color w:val="auto"/>
                <w:sz w:val="22"/>
              </w:rPr>
            </w:pPr>
            <w:r w:rsidRPr="001D17E1">
              <w:rPr>
                <w:sz w:val="22"/>
              </w:rPr>
              <w:t xml:space="preserve">Shall record in the DICOM image header the actual values for the tags listed in the DICOM Tag column </w:t>
            </w:r>
            <w:r w:rsidRPr="001D17E1">
              <w:rPr>
                <w:rStyle w:val="StyleVisiontablecellC00000000097372A0-contentC0000000009732010"/>
                <w:i w:val="0"/>
                <w:color w:val="auto"/>
                <w:sz w:val="22"/>
              </w:rPr>
              <w:t xml:space="preserve">"Protocol Design Specification" </w:t>
            </w:r>
            <w:r w:rsidRPr="001D17E1">
              <w:rPr>
                <w:sz w:val="22"/>
              </w:rPr>
              <w:t>as well as the model-specific Reconstruction Software parameters utilized to achieve conformance.</w:t>
            </w:r>
          </w:p>
        </w:tc>
        <w:tc>
          <w:tcPr>
            <w:tcW w:w="0" w:type="auto"/>
          </w:tcPr>
          <w:p w:rsidR="00E81B74" w:rsidRPr="001D17E1" w:rsidRDefault="00E81B74" w:rsidP="004623CE">
            <w:pPr>
              <w:spacing w:line="192" w:lineRule="auto"/>
              <w:rPr>
                <w:rStyle w:val="StyleVisiontablecellC00000000097372A0-contentC0000000009732010"/>
                <w:i w:val="0"/>
                <w:color w:val="auto"/>
                <w:sz w:val="22"/>
              </w:rPr>
            </w:pPr>
          </w:p>
        </w:tc>
      </w:tr>
    </w:tbl>
    <w:p w:rsidR="0031065F" w:rsidRPr="001D17E1" w:rsidRDefault="0031065F" w:rsidP="00631329">
      <w:pPr>
        <w:spacing w:after="120"/>
        <w:rPr>
          <w:rStyle w:val="StyleVisiontextC0000000009810F10"/>
        </w:rPr>
      </w:pPr>
      <w:bookmarkStart w:id="46" w:name="_Toc292350663"/>
    </w:p>
    <w:p w:rsidR="0031065F" w:rsidRPr="00495B70" w:rsidRDefault="00001E16" w:rsidP="00495B70">
      <w:pPr>
        <w:pStyle w:val="Heading2"/>
        <w:spacing w:before="240" w:after="120"/>
        <w:rPr>
          <w:rStyle w:val="StyleVisiontextC0000000009810F10"/>
        </w:rPr>
      </w:pPr>
      <w:bookmarkStart w:id="47" w:name="_Toc382939121"/>
      <w:bookmarkStart w:id="48" w:name="_Toc532814889"/>
      <w:r w:rsidRPr="00495B70">
        <w:rPr>
          <w:rStyle w:val="StyleVisiontextC0000000009810F10"/>
        </w:rPr>
        <w:t>3.</w:t>
      </w:r>
      <w:r w:rsidR="005E2C49">
        <w:rPr>
          <w:rStyle w:val="StyleVisiontextC0000000009810F10"/>
        </w:rPr>
        <w:t>4</w:t>
      </w:r>
      <w:r w:rsidR="0031065F" w:rsidRPr="00495B70">
        <w:rPr>
          <w:rStyle w:val="StyleVisiontextC0000000009810F10"/>
        </w:rPr>
        <w:t>. Image QA</w:t>
      </w:r>
      <w:bookmarkEnd w:id="47"/>
      <w:bookmarkEnd w:id="48"/>
    </w:p>
    <w:p w:rsidR="00BD241F" w:rsidRPr="001D17E1" w:rsidRDefault="00BD241F" w:rsidP="00631329">
      <w:pPr>
        <w:spacing w:after="120"/>
      </w:pPr>
      <w:r w:rsidRPr="001D17E1">
        <w:t xml:space="preserve">This activity </w:t>
      </w:r>
      <w:r w:rsidR="00E94257" w:rsidRPr="001D17E1">
        <w:t>involves evaluating the reconstructed images prior to image analysis.  It includes</w:t>
      </w:r>
      <w:r w:rsidRPr="001D17E1">
        <w:t xml:space="preserve"> </w:t>
      </w:r>
      <w:r w:rsidR="00E94257" w:rsidRPr="001D17E1">
        <w:t xml:space="preserve">image </w:t>
      </w:r>
      <w:r w:rsidRPr="001D17E1">
        <w:t xml:space="preserve">criteria that are necessary to reliably meet the </w:t>
      </w:r>
      <w:r w:rsidR="00495B70" w:rsidRPr="001D17E1">
        <w:t>Profile Claims.</w:t>
      </w:r>
    </w:p>
    <w:p w:rsidR="00DC790E" w:rsidRPr="001D17E1" w:rsidRDefault="00DC790E" w:rsidP="00713EA5">
      <w:pPr>
        <w:pStyle w:val="Heading3"/>
        <w:spacing w:after="120"/>
        <w:rPr>
          <w:rStyle w:val="SubtleReference"/>
          <w:color w:val="auto"/>
          <w:sz w:val="24"/>
        </w:rPr>
      </w:pPr>
      <w:bookmarkStart w:id="49" w:name="_Toc532814890"/>
      <w:r w:rsidRPr="001D17E1">
        <w:rPr>
          <w:rStyle w:val="SubtleReference"/>
          <w:color w:val="auto"/>
          <w:sz w:val="24"/>
        </w:rPr>
        <w:t>Discussion</w:t>
      </w:r>
      <w:bookmarkEnd w:id="49"/>
    </w:p>
    <w:p w:rsidR="001C6FAC" w:rsidRPr="001D17E1" w:rsidRDefault="00FB3B62" w:rsidP="00631329">
      <w:pPr>
        <w:spacing w:after="120"/>
      </w:pPr>
      <w:r w:rsidRPr="001D17E1">
        <w:t xml:space="preserve">This </w:t>
      </w:r>
      <w:r w:rsidR="00041DC7" w:rsidRPr="001D17E1">
        <w:t xml:space="preserve">Image QA </w:t>
      </w:r>
      <w:r w:rsidRPr="001D17E1">
        <w:t xml:space="preserve">activity </w:t>
      </w:r>
      <w:r w:rsidR="00041DC7" w:rsidRPr="001D17E1">
        <w:t xml:space="preserve">represents the </w:t>
      </w:r>
      <w:r w:rsidR="001C6FAC" w:rsidRPr="001D17E1">
        <w:t>portion of QA</w:t>
      </w:r>
      <w:r w:rsidR="00041DC7" w:rsidRPr="001D17E1">
        <w:t xml:space="preserve"> performed between image generation and analysis where characteristics of the </w:t>
      </w:r>
      <w:r w:rsidR="0085197F" w:rsidRPr="001D17E1">
        <w:t xml:space="preserve">content of the </w:t>
      </w:r>
      <w:r w:rsidR="00041DC7" w:rsidRPr="001D17E1">
        <w:t xml:space="preserve">image are checked for </w:t>
      </w:r>
      <w:r w:rsidR="00074E80" w:rsidRPr="001D17E1">
        <w:t>conformance</w:t>
      </w:r>
      <w:r w:rsidR="00041DC7" w:rsidRPr="001D17E1">
        <w:t xml:space="preserve"> with the profile. </w:t>
      </w:r>
      <w:r w:rsidR="001C6FAC" w:rsidRPr="001D17E1">
        <w:t xml:space="preserve">The Image QA details listed here are the ones QIBA has chosen to highlight in relation to achieving the Profile claim.  It is expected that sites will perform many other QA procedures as part of good imaging practices.  </w:t>
      </w:r>
    </w:p>
    <w:p w:rsidR="006F16BE" w:rsidRPr="001D17E1" w:rsidRDefault="006F16BE" w:rsidP="00631329">
      <w:pPr>
        <w:spacing w:after="120"/>
      </w:pPr>
      <w:r w:rsidRPr="001D17E1">
        <w:t xml:space="preserve">The </w:t>
      </w:r>
      <w:r w:rsidR="00ED473A" w:rsidRPr="001D17E1">
        <w:t>Imaging Physician</w:t>
      </w:r>
      <w:r w:rsidRPr="001D17E1">
        <w:t xml:space="preserve"> is identified here as ultimately responsible for this activity; however sites may find it beneficial for technologists to review these details at the time of imaging and identify cases which might </w:t>
      </w:r>
      <w:r w:rsidR="00FB3B62" w:rsidRPr="001D17E1">
        <w:t xml:space="preserve">require repeating </w:t>
      </w:r>
      <w:r w:rsidRPr="001D17E1">
        <w:t xml:space="preserve">acquisition </w:t>
      </w:r>
      <w:r w:rsidR="00FB3B62" w:rsidRPr="001D17E1">
        <w:t xml:space="preserve">and/or reconstruction </w:t>
      </w:r>
      <w:r w:rsidRPr="001D17E1">
        <w:t>to address issues with patient motion or artifacts.</w:t>
      </w:r>
    </w:p>
    <w:p w:rsidR="00192618" w:rsidRPr="001D17E1" w:rsidRDefault="003E1C34" w:rsidP="00631329">
      <w:pPr>
        <w:spacing w:after="120"/>
      </w:pPr>
      <w:r w:rsidRPr="001D17E1">
        <w:t xml:space="preserve">Similarly, some or all of these checks may be performed at reporting time and as a result some or all of the </w:t>
      </w:r>
      <w:r w:rsidR="00054D17" w:rsidRPr="001D17E1">
        <w:t>lesion</w:t>
      </w:r>
      <w:r w:rsidRPr="001D17E1">
        <w:t xml:space="preserve"> measurements may then be identified as not falling within the performance C</w:t>
      </w:r>
      <w:r w:rsidR="009B43D8" w:rsidRPr="001D17E1">
        <w:t>laim of the Profile.</w:t>
      </w:r>
    </w:p>
    <w:p w:rsidR="00192618" w:rsidRPr="001D17E1" w:rsidRDefault="00192618" w:rsidP="00631329">
      <w:pPr>
        <w:spacing w:after="120"/>
      </w:pPr>
      <w:r w:rsidRPr="001D17E1">
        <w:t>Patient positioning variation</w:t>
      </w:r>
      <w:r w:rsidR="005561D2" w:rsidRPr="001D17E1">
        <w:t xml:space="preserve"> refers to differences in patient orientation (prone, supine, decubitus, etc.) and the use of positioning wedges.  If the patient is supine at one </w:t>
      </w:r>
      <w:r w:rsidR="00C43878" w:rsidRPr="001D17E1">
        <w:t>encounter</w:t>
      </w:r>
      <w:r w:rsidR="005561D2" w:rsidRPr="001D17E1">
        <w:t xml:space="preserve"> and prone at another, then the direction of gravity changes and some </w:t>
      </w:r>
      <w:r w:rsidR="00054D17" w:rsidRPr="001D17E1">
        <w:t>lesion</w:t>
      </w:r>
      <w:r w:rsidR="005561D2" w:rsidRPr="001D17E1">
        <w:t>s may deform differently in a c</w:t>
      </w:r>
      <w:r w:rsidR="00F55FFC" w:rsidRPr="001D17E1">
        <w:t xml:space="preserve">avity, </w:t>
      </w:r>
      <w:r w:rsidR="005561D2" w:rsidRPr="001D17E1">
        <w:t xml:space="preserve">be compressed </w:t>
      </w:r>
      <w:r w:rsidR="00F55FFC" w:rsidRPr="001D17E1">
        <w:t xml:space="preserve">differently </w:t>
      </w:r>
      <w:r w:rsidR="005561D2" w:rsidRPr="001D17E1">
        <w:t>by other structures</w:t>
      </w:r>
      <w:r w:rsidR="00F55FFC" w:rsidRPr="001D17E1">
        <w:t>, or be affected by deformations of the organ in which they are sited</w:t>
      </w:r>
      <w:r w:rsidR="005561D2" w:rsidRPr="001D17E1">
        <w:t xml:space="preserve">.  </w:t>
      </w:r>
    </w:p>
    <w:p w:rsidR="00364070" w:rsidRPr="001D17E1" w:rsidRDefault="00E2005F" w:rsidP="00631329">
      <w:pPr>
        <w:spacing w:after="120"/>
      </w:pPr>
      <w:r w:rsidRPr="001D17E1">
        <w:t xml:space="preserve">Scan Plane variation refers to differences in gantry tilt or differences in head/neck positioning.  Since several factors that affect </w:t>
      </w:r>
      <w:r w:rsidR="00054D17" w:rsidRPr="001D17E1">
        <w:t>quantitative assessment</w:t>
      </w:r>
      <w:r w:rsidRPr="001D17E1">
        <w:t xml:space="preserve"> are not isotropic, changing the orientation of the </w:t>
      </w:r>
      <w:r w:rsidR="00054D17" w:rsidRPr="001D17E1">
        <w:t>lesion</w:t>
      </w:r>
      <w:r w:rsidRPr="001D17E1">
        <w:t xml:space="preserve"> </w:t>
      </w:r>
      <w:r w:rsidR="00B11580" w:rsidRPr="001D17E1">
        <w:t xml:space="preserve">relative to the scan plane </w:t>
      </w:r>
      <w:r w:rsidRPr="001D17E1">
        <w:t xml:space="preserve">from one </w:t>
      </w:r>
      <w:r w:rsidR="00C43878" w:rsidRPr="001D17E1">
        <w:t>encounter</w:t>
      </w:r>
      <w:r w:rsidRPr="001D17E1">
        <w:t xml:space="preserve"> to another can increase variability.</w:t>
      </w:r>
    </w:p>
    <w:p w:rsidR="00B671A5" w:rsidRPr="001D17E1" w:rsidRDefault="002E609B" w:rsidP="00631329">
      <w:pPr>
        <w:spacing w:after="120"/>
      </w:pPr>
      <w:r w:rsidRPr="001D17E1">
        <w:t>Patient motion artifacts can manifest in a variety of ways.</w:t>
      </w:r>
    </w:p>
    <w:p w:rsidR="004214D0" w:rsidRPr="001D17E1" w:rsidRDefault="004214D0" w:rsidP="00631329">
      <w:pPr>
        <w:spacing w:after="120"/>
      </w:pPr>
      <w:r w:rsidRPr="001D17E1">
        <w:t xml:space="preserve">Dense object artifacts (both internal and external to the patient) can variably degrade the ability to assess </w:t>
      </w:r>
      <w:r w:rsidR="00054D17" w:rsidRPr="001D17E1">
        <w:t>lesion</w:t>
      </w:r>
      <w:r w:rsidRPr="001D17E1">
        <w:t xml:space="preserve"> </w:t>
      </w:r>
      <w:r w:rsidR="00A321CB" w:rsidRPr="001D17E1">
        <w:t>contours</w:t>
      </w:r>
      <w:r w:rsidRPr="001D17E1">
        <w:t xml:space="preserve"> as discussed in </w:t>
      </w:r>
      <w:r w:rsidR="006E0A23" w:rsidRPr="001D17E1">
        <w:rPr>
          <w:rStyle w:val="StyleVisiontablecellC00000000097372A0-contentC0000000009732010"/>
          <w:i w:val="0"/>
          <w:color w:val="auto"/>
        </w:rPr>
        <w:t xml:space="preserve">section </w:t>
      </w:r>
      <w:r w:rsidR="002450D6" w:rsidRPr="001D17E1">
        <w:t>3.5</w:t>
      </w:r>
      <w:r w:rsidRPr="001D17E1">
        <w:t xml:space="preserve">, resulting in poor change measures and repeatability.  </w:t>
      </w:r>
    </w:p>
    <w:p w:rsidR="00394523" w:rsidRPr="001D17E1" w:rsidRDefault="00394523" w:rsidP="00631329">
      <w:pPr>
        <w:spacing w:after="120"/>
      </w:pPr>
      <w:r w:rsidRPr="001D17E1">
        <w:lastRenderedPageBreak/>
        <w:t xml:space="preserve">Contrast Enhancement is required to be consistent between the two </w:t>
      </w:r>
      <w:r w:rsidR="00895BAD" w:rsidRPr="001D17E1">
        <w:t>encounter</w:t>
      </w:r>
      <w:r w:rsidRPr="001D17E1">
        <w:t xml:space="preserve">s.  A non-contrast scan at both </w:t>
      </w:r>
      <w:r w:rsidR="00895BAD" w:rsidRPr="001D17E1">
        <w:t>encounter</w:t>
      </w:r>
      <w:r w:rsidRPr="001D17E1">
        <w:t>s satisfies that requirement.</w:t>
      </w:r>
    </w:p>
    <w:p w:rsidR="0031065F" w:rsidRPr="001D17E1" w:rsidRDefault="00DC790E" w:rsidP="00713EA5">
      <w:pPr>
        <w:pStyle w:val="Heading3"/>
        <w:spacing w:after="120"/>
        <w:rPr>
          <w:rStyle w:val="SubtleReference"/>
          <w:color w:val="auto"/>
          <w:sz w:val="24"/>
        </w:rPr>
      </w:pPr>
      <w:bookmarkStart w:id="50" w:name="_Toc532814891"/>
      <w:r w:rsidRPr="001D17E1">
        <w:rPr>
          <w:rStyle w:val="SubtleReference"/>
          <w:color w:val="auto"/>
          <w:sz w:val="24"/>
        </w:rPr>
        <w:t>Specification</w:t>
      </w:r>
      <w:bookmarkEnd w:id="50"/>
    </w:p>
    <w:p w:rsidR="006F16BE" w:rsidRPr="001D17E1" w:rsidRDefault="006F16BE" w:rsidP="00631329">
      <w:pPr>
        <w:spacing w:after="120"/>
      </w:pPr>
      <w:r w:rsidRPr="001D17E1">
        <w:t xml:space="preserve">The </w:t>
      </w:r>
      <w:r w:rsidR="00ED473A" w:rsidRPr="001D17E1">
        <w:t>Imaging Physician</w:t>
      </w:r>
      <w:r w:rsidRPr="001D17E1">
        <w:t xml:space="preserve"> shall ensure that the following specifications have been evaluated</w:t>
      </w:r>
      <w:r w:rsidR="00C071A3" w:rsidRPr="001D17E1">
        <w:t xml:space="preserve"> for each </w:t>
      </w:r>
      <w:r w:rsidR="00054D17" w:rsidRPr="001D17E1">
        <w:t>lesion</w:t>
      </w:r>
      <w:r w:rsidR="00C82C64" w:rsidRPr="001D17E1">
        <w:t xml:space="preserve"> </w:t>
      </w:r>
      <w:r w:rsidR="00C071A3" w:rsidRPr="001D17E1">
        <w:t>being measured</w:t>
      </w:r>
      <w:r w:rsidRPr="001D17E1">
        <w:t>.</w:t>
      </w:r>
    </w:p>
    <w:tbl>
      <w:tblPr>
        <w:tblW w:w="5000" w:type="pct"/>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2035"/>
        <w:gridCol w:w="1524"/>
        <w:gridCol w:w="7041"/>
      </w:tblGrid>
      <w:tr w:rsidR="001D17E1" w:rsidRPr="001D17E1" w:rsidTr="004623CE">
        <w:trPr>
          <w:tblHeader/>
          <w:tblCellSpacing w:w="7" w:type="dxa"/>
        </w:trPr>
        <w:tc>
          <w:tcPr>
            <w:tcW w:w="950" w:type="pct"/>
          </w:tcPr>
          <w:p w:rsidR="0031065F" w:rsidRPr="001D17E1" w:rsidRDefault="0031065F" w:rsidP="004623CE">
            <w:pPr>
              <w:spacing w:line="192" w:lineRule="auto"/>
              <w:rPr>
                <w:rStyle w:val="StyleVisiontextC00000000097AD7A0"/>
                <w:i w:val="0"/>
                <w:color w:val="auto"/>
                <w:sz w:val="22"/>
              </w:rPr>
            </w:pPr>
            <w:r w:rsidRPr="001D17E1">
              <w:rPr>
                <w:rStyle w:val="StyleVisiontextC00000000097AD7A0"/>
                <w:i w:val="0"/>
                <w:color w:val="auto"/>
                <w:sz w:val="22"/>
              </w:rPr>
              <w:t>Parameter</w:t>
            </w:r>
          </w:p>
        </w:tc>
        <w:tc>
          <w:tcPr>
            <w:tcW w:w="712" w:type="pct"/>
          </w:tcPr>
          <w:p w:rsidR="0031065F" w:rsidRPr="001D17E1" w:rsidRDefault="0031065F" w:rsidP="004623CE">
            <w:pPr>
              <w:spacing w:line="192" w:lineRule="auto"/>
              <w:rPr>
                <w:rStyle w:val="StyleVisiontextC00000000097AD7A0"/>
                <w:i w:val="0"/>
                <w:color w:val="auto"/>
                <w:sz w:val="22"/>
              </w:rPr>
            </w:pPr>
            <w:r w:rsidRPr="001D17E1">
              <w:rPr>
                <w:rStyle w:val="StyleVisiontextC00000000097AD7A0"/>
                <w:i w:val="0"/>
                <w:color w:val="auto"/>
                <w:sz w:val="22"/>
              </w:rPr>
              <w:t>Actor</w:t>
            </w:r>
          </w:p>
        </w:tc>
        <w:tc>
          <w:tcPr>
            <w:tcW w:w="3311" w:type="pct"/>
          </w:tcPr>
          <w:p w:rsidR="0031065F" w:rsidRPr="001D17E1" w:rsidRDefault="00745932" w:rsidP="004623CE">
            <w:pPr>
              <w:spacing w:line="192" w:lineRule="auto"/>
              <w:rPr>
                <w:rStyle w:val="StyleVisiontextC00000000097AD7A0"/>
                <w:i w:val="0"/>
                <w:color w:val="auto"/>
                <w:sz w:val="22"/>
              </w:rPr>
            </w:pPr>
            <w:r w:rsidRPr="001D17E1">
              <w:rPr>
                <w:rStyle w:val="StyleVisiontextC00000000097AD7A0"/>
                <w:i w:val="0"/>
                <w:color w:val="auto"/>
                <w:sz w:val="22"/>
              </w:rPr>
              <w:t>Requirement</w:t>
            </w:r>
          </w:p>
        </w:tc>
      </w:tr>
      <w:tr w:rsidR="001D17E1" w:rsidRPr="001D17E1" w:rsidTr="004623CE">
        <w:trPr>
          <w:tblCellSpacing w:w="7" w:type="dxa"/>
        </w:trPr>
        <w:tc>
          <w:tcPr>
            <w:tcW w:w="950" w:type="pct"/>
          </w:tcPr>
          <w:p w:rsidR="0031065F" w:rsidRPr="001D17E1" w:rsidRDefault="002E609B" w:rsidP="004623CE">
            <w:pPr>
              <w:spacing w:line="192" w:lineRule="auto"/>
              <w:rPr>
                <w:rStyle w:val="StyleVisioncontentC0000000009773410"/>
                <w:i w:val="0"/>
                <w:color w:val="auto"/>
                <w:sz w:val="22"/>
              </w:rPr>
            </w:pPr>
            <w:r w:rsidRPr="001D17E1">
              <w:rPr>
                <w:rStyle w:val="StyleVisioncontentC0000000009773410"/>
                <w:i w:val="0"/>
                <w:color w:val="auto"/>
                <w:sz w:val="22"/>
              </w:rPr>
              <w:t xml:space="preserve">Patient Motion </w:t>
            </w:r>
            <w:r w:rsidR="0031065F" w:rsidRPr="001D17E1">
              <w:rPr>
                <w:rStyle w:val="StyleVisioncontentC0000000009773410"/>
                <w:i w:val="0"/>
                <w:color w:val="auto"/>
                <w:sz w:val="22"/>
              </w:rPr>
              <w:t>Artifacts</w:t>
            </w:r>
          </w:p>
        </w:tc>
        <w:tc>
          <w:tcPr>
            <w:tcW w:w="712" w:type="pct"/>
          </w:tcPr>
          <w:p w:rsidR="0031065F" w:rsidRPr="001D17E1" w:rsidRDefault="00ED473A" w:rsidP="004623CE">
            <w:pPr>
              <w:spacing w:line="192" w:lineRule="auto"/>
              <w:rPr>
                <w:rStyle w:val="StyleVisionparagraphC000000000977D1A0-contentC0000000009773270"/>
                <w:i w:val="0"/>
                <w:color w:val="auto"/>
                <w:sz w:val="22"/>
              </w:rPr>
            </w:pPr>
            <w:r w:rsidRPr="001D17E1">
              <w:rPr>
                <w:rStyle w:val="StyleVisionparagraphC000000000977D1A0-contentC0000000009773270"/>
                <w:i w:val="0"/>
                <w:color w:val="auto"/>
                <w:sz w:val="22"/>
              </w:rPr>
              <w:t>Imaging Physician</w:t>
            </w:r>
          </w:p>
        </w:tc>
        <w:tc>
          <w:tcPr>
            <w:tcW w:w="3311" w:type="pct"/>
          </w:tcPr>
          <w:p w:rsidR="00F56919" w:rsidRPr="001D17E1" w:rsidRDefault="0031065F" w:rsidP="004623CE">
            <w:pPr>
              <w:spacing w:line="192" w:lineRule="auto"/>
              <w:rPr>
                <w:rStyle w:val="StyleVisiontextC000000000977D930"/>
                <w:i w:val="0"/>
                <w:color w:val="auto"/>
                <w:sz w:val="22"/>
              </w:rPr>
            </w:pPr>
            <w:r w:rsidRPr="001D17E1">
              <w:rPr>
                <w:rStyle w:val="StyleVisiontextC000000000977D930"/>
                <w:i w:val="0"/>
                <w:color w:val="auto"/>
                <w:sz w:val="22"/>
              </w:rPr>
              <w:t xml:space="preserve">Shall confirm </w:t>
            </w:r>
            <w:r w:rsidR="00D359D1" w:rsidRPr="001D17E1">
              <w:rPr>
                <w:rStyle w:val="StyleVisiontextC000000000977D930"/>
                <w:i w:val="0"/>
                <w:color w:val="auto"/>
                <w:sz w:val="22"/>
              </w:rPr>
              <w:t xml:space="preserve">the images </w:t>
            </w:r>
            <w:r w:rsidR="006B4750" w:rsidRPr="001D17E1">
              <w:rPr>
                <w:rStyle w:val="StyleVisiontextC000000000977D930"/>
                <w:i w:val="0"/>
                <w:color w:val="auto"/>
                <w:sz w:val="22"/>
              </w:rPr>
              <w:t xml:space="preserve">containing the </w:t>
            </w:r>
            <w:r w:rsidR="00054D17" w:rsidRPr="001D17E1">
              <w:rPr>
                <w:rStyle w:val="StyleVisiontextC000000000977D930"/>
                <w:i w:val="0"/>
                <w:color w:val="auto"/>
                <w:sz w:val="22"/>
              </w:rPr>
              <w:t>lesion</w:t>
            </w:r>
            <w:r w:rsidR="006B4750" w:rsidRPr="001D17E1">
              <w:rPr>
                <w:rStyle w:val="StyleVisiontextC000000000977D930"/>
                <w:i w:val="0"/>
                <w:color w:val="auto"/>
                <w:sz w:val="22"/>
              </w:rPr>
              <w:t xml:space="preserve"> </w:t>
            </w:r>
            <w:r w:rsidR="00D359D1" w:rsidRPr="001D17E1">
              <w:rPr>
                <w:rStyle w:val="StyleVisiontextC000000000977D930"/>
                <w:i w:val="0"/>
                <w:color w:val="auto"/>
                <w:sz w:val="22"/>
              </w:rPr>
              <w:t>are free from artifact due to patient motion.</w:t>
            </w:r>
          </w:p>
        </w:tc>
      </w:tr>
      <w:tr w:rsidR="001D17E1" w:rsidRPr="001D17E1" w:rsidTr="004623CE">
        <w:trPr>
          <w:tblCellSpacing w:w="7" w:type="dxa"/>
        </w:trPr>
        <w:tc>
          <w:tcPr>
            <w:tcW w:w="950" w:type="pct"/>
          </w:tcPr>
          <w:p w:rsidR="002E609B" w:rsidRPr="001D17E1" w:rsidRDefault="002E609B" w:rsidP="004623CE">
            <w:pPr>
              <w:spacing w:line="192" w:lineRule="auto"/>
              <w:rPr>
                <w:rStyle w:val="StyleVisioncontentC0000000009773410"/>
                <w:i w:val="0"/>
                <w:color w:val="auto"/>
                <w:sz w:val="22"/>
              </w:rPr>
            </w:pPr>
            <w:r w:rsidRPr="001D17E1">
              <w:rPr>
                <w:rStyle w:val="StyleVisioncontentC0000000009773410"/>
                <w:i w:val="0"/>
                <w:color w:val="auto"/>
                <w:sz w:val="22"/>
              </w:rPr>
              <w:t>Dense Object Artifacts</w:t>
            </w:r>
          </w:p>
        </w:tc>
        <w:tc>
          <w:tcPr>
            <w:tcW w:w="712" w:type="pct"/>
          </w:tcPr>
          <w:p w:rsidR="002E609B" w:rsidRPr="001D17E1" w:rsidRDefault="00ED473A" w:rsidP="004623CE">
            <w:pPr>
              <w:spacing w:line="192" w:lineRule="auto"/>
              <w:rPr>
                <w:rStyle w:val="StyleVisionparagraphC000000000977D1A0-contentC0000000009773270"/>
                <w:i w:val="0"/>
                <w:color w:val="auto"/>
                <w:sz w:val="22"/>
              </w:rPr>
            </w:pPr>
            <w:r w:rsidRPr="001D17E1">
              <w:rPr>
                <w:rStyle w:val="StyleVisionparagraphC000000000977D1A0-contentC0000000009773270"/>
                <w:i w:val="0"/>
                <w:color w:val="auto"/>
                <w:sz w:val="22"/>
              </w:rPr>
              <w:t>Imaging Physician</w:t>
            </w:r>
          </w:p>
        </w:tc>
        <w:tc>
          <w:tcPr>
            <w:tcW w:w="3311" w:type="pct"/>
          </w:tcPr>
          <w:p w:rsidR="002E609B" w:rsidRPr="001D17E1" w:rsidRDefault="002E609B" w:rsidP="004623CE">
            <w:pPr>
              <w:spacing w:line="192" w:lineRule="auto"/>
              <w:rPr>
                <w:rStyle w:val="StyleVisiontextC000000000977D930"/>
                <w:i w:val="0"/>
                <w:color w:val="auto"/>
                <w:sz w:val="22"/>
              </w:rPr>
            </w:pPr>
            <w:r w:rsidRPr="001D17E1">
              <w:rPr>
                <w:rStyle w:val="StyleVisiontextC000000000977D930"/>
                <w:i w:val="0"/>
                <w:color w:val="auto"/>
                <w:sz w:val="22"/>
              </w:rPr>
              <w:t xml:space="preserve">Shall confirm the images containing the </w:t>
            </w:r>
            <w:r w:rsidR="00054D17" w:rsidRPr="001D17E1">
              <w:rPr>
                <w:rStyle w:val="StyleVisiontextC000000000977D930"/>
                <w:i w:val="0"/>
                <w:color w:val="auto"/>
                <w:sz w:val="22"/>
              </w:rPr>
              <w:t>lesion</w:t>
            </w:r>
            <w:r w:rsidRPr="001D17E1">
              <w:rPr>
                <w:rStyle w:val="StyleVisiontextC000000000977D930"/>
                <w:i w:val="0"/>
                <w:color w:val="auto"/>
                <w:sz w:val="22"/>
              </w:rPr>
              <w:t xml:space="preserve"> are free from artifact due to dense objects</w:t>
            </w:r>
            <w:r w:rsidR="009C5248" w:rsidRPr="001D17E1">
              <w:rPr>
                <w:rStyle w:val="StyleVisiontextC000000000977D930"/>
                <w:i w:val="0"/>
                <w:color w:val="auto"/>
                <w:sz w:val="22"/>
              </w:rPr>
              <w:t>,</w:t>
            </w:r>
            <w:r w:rsidRPr="001D17E1">
              <w:rPr>
                <w:rStyle w:val="StyleVisiontextC000000000977D930"/>
                <w:i w:val="0"/>
                <w:color w:val="auto"/>
                <w:sz w:val="22"/>
              </w:rPr>
              <w:t xml:space="preserve"> materials</w:t>
            </w:r>
            <w:r w:rsidR="009C5248" w:rsidRPr="001D17E1">
              <w:rPr>
                <w:rStyle w:val="StyleVisiontextC000000000977D930"/>
                <w:i w:val="0"/>
                <w:color w:val="auto"/>
                <w:sz w:val="22"/>
              </w:rPr>
              <w:t xml:space="preserve"> or anatomic positioning</w:t>
            </w:r>
            <w:r w:rsidRPr="001D17E1">
              <w:rPr>
                <w:rStyle w:val="StyleVisiontextC000000000977D930"/>
                <w:i w:val="0"/>
                <w:color w:val="auto"/>
                <w:sz w:val="22"/>
              </w:rPr>
              <w:t xml:space="preserve">. </w:t>
            </w:r>
          </w:p>
        </w:tc>
      </w:tr>
      <w:tr w:rsidR="001D17E1" w:rsidRPr="001D17E1" w:rsidTr="004623CE">
        <w:trPr>
          <w:tblCellSpacing w:w="7" w:type="dxa"/>
        </w:trPr>
        <w:tc>
          <w:tcPr>
            <w:tcW w:w="950" w:type="pct"/>
          </w:tcPr>
          <w:p w:rsidR="00897163" w:rsidRPr="001D17E1" w:rsidRDefault="00897163" w:rsidP="004623CE">
            <w:pPr>
              <w:spacing w:line="192" w:lineRule="auto"/>
              <w:rPr>
                <w:rStyle w:val="StyleVisioncontentC0000000009773410"/>
                <w:i w:val="0"/>
                <w:color w:val="auto"/>
                <w:sz w:val="22"/>
              </w:rPr>
            </w:pPr>
            <w:r w:rsidRPr="001D17E1">
              <w:rPr>
                <w:rStyle w:val="StyleVisioncontentC0000000009773410"/>
                <w:i w:val="0"/>
                <w:color w:val="auto"/>
                <w:sz w:val="22"/>
              </w:rPr>
              <w:t>Contrast</w:t>
            </w:r>
            <w:r w:rsidR="00B41BC3" w:rsidRPr="001D17E1">
              <w:rPr>
                <w:rStyle w:val="StyleVisioncontentC0000000009773410"/>
                <w:i w:val="0"/>
                <w:color w:val="auto"/>
                <w:sz w:val="22"/>
              </w:rPr>
              <w:t xml:space="preserve"> Enhancement</w:t>
            </w:r>
          </w:p>
        </w:tc>
        <w:tc>
          <w:tcPr>
            <w:tcW w:w="712" w:type="pct"/>
          </w:tcPr>
          <w:p w:rsidR="00897163" w:rsidRPr="001D17E1" w:rsidRDefault="00ED473A" w:rsidP="004623CE">
            <w:pPr>
              <w:spacing w:line="192" w:lineRule="auto"/>
              <w:rPr>
                <w:rStyle w:val="StyleVisionparagraphC000000000977D1A0-contentC0000000009773270"/>
                <w:i w:val="0"/>
                <w:color w:val="auto"/>
                <w:sz w:val="22"/>
              </w:rPr>
            </w:pPr>
            <w:r w:rsidRPr="001D17E1">
              <w:rPr>
                <w:rStyle w:val="StyleVisionparagraphC000000000977D1A0-contentC0000000009773270"/>
                <w:i w:val="0"/>
                <w:color w:val="auto"/>
                <w:sz w:val="22"/>
              </w:rPr>
              <w:t>Imaging Physician</w:t>
            </w:r>
          </w:p>
        </w:tc>
        <w:tc>
          <w:tcPr>
            <w:tcW w:w="3311" w:type="pct"/>
          </w:tcPr>
          <w:p w:rsidR="00897163" w:rsidRPr="001D17E1" w:rsidRDefault="007F013F" w:rsidP="004623CE">
            <w:pPr>
              <w:spacing w:line="192" w:lineRule="auto"/>
              <w:rPr>
                <w:rStyle w:val="StyleVisiontextC000000000977D930"/>
                <w:i w:val="0"/>
                <w:color w:val="auto"/>
                <w:sz w:val="22"/>
              </w:rPr>
            </w:pPr>
            <w:r w:rsidRPr="001D17E1">
              <w:rPr>
                <w:rStyle w:val="StyleVisiontextC000000000977D930"/>
                <w:i w:val="0"/>
                <w:color w:val="auto"/>
                <w:sz w:val="22"/>
              </w:rPr>
              <w:t>Shall confirm that the phase of enhancement</w:t>
            </w:r>
            <w:r w:rsidR="00394523" w:rsidRPr="001D17E1">
              <w:rPr>
                <w:rStyle w:val="StyleVisiontextC000000000977D930"/>
                <w:i w:val="0"/>
                <w:color w:val="auto"/>
                <w:sz w:val="22"/>
              </w:rPr>
              <w:t xml:space="preserve">, if </w:t>
            </w:r>
            <w:proofErr w:type="gramStart"/>
            <w:r w:rsidR="00394523" w:rsidRPr="001D17E1">
              <w:rPr>
                <w:rStyle w:val="StyleVisiontextC000000000977D930"/>
                <w:i w:val="0"/>
                <w:color w:val="auto"/>
                <w:sz w:val="22"/>
              </w:rPr>
              <w:t>any,</w:t>
            </w:r>
            <w:proofErr w:type="gramEnd"/>
            <w:r w:rsidRPr="001D17E1">
              <w:rPr>
                <w:rStyle w:val="StyleVisiontextC000000000977D930"/>
                <w:i w:val="0"/>
                <w:color w:val="auto"/>
                <w:sz w:val="22"/>
              </w:rPr>
              <w:t xml:space="preserve"> and degree of enhancement are </w:t>
            </w:r>
            <w:r w:rsidR="00B41BC3" w:rsidRPr="001D17E1">
              <w:rPr>
                <w:rStyle w:val="StyleVisiontextC000000000977D930"/>
                <w:i w:val="0"/>
                <w:color w:val="auto"/>
                <w:sz w:val="22"/>
              </w:rPr>
              <w:t>consistent with baseline</w:t>
            </w:r>
            <w:r w:rsidRPr="001D17E1">
              <w:rPr>
                <w:rStyle w:val="StyleVisiontextC000000000977D930"/>
                <w:i w:val="0"/>
                <w:color w:val="auto"/>
                <w:sz w:val="22"/>
              </w:rPr>
              <w:t>.</w:t>
            </w:r>
            <w:r w:rsidR="00B41BC3" w:rsidRPr="001D17E1">
              <w:rPr>
                <w:rStyle w:val="StyleVisiontextC000000000977D930"/>
                <w:i w:val="0"/>
                <w:color w:val="auto"/>
                <w:sz w:val="22"/>
              </w:rPr>
              <w:t xml:space="preserve"> </w:t>
            </w:r>
          </w:p>
        </w:tc>
      </w:tr>
      <w:tr w:rsidR="001D17E1" w:rsidRPr="001D17E1" w:rsidTr="004623CE">
        <w:trPr>
          <w:tblCellSpacing w:w="7" w:type="dxa"/>
        </w:trPr>
        <w:tc>
          <w:tcPr>
            <w:tcW w:w="950" w:type="pct"/>
          </w:tcPr>
          <w:p w:rsidR="005561D2" w:rsidRPr="001D17E1" w:rsidRDefault="005561D2" w:rsidP="004623CE">
            <w:pPr>
              <w:spacing w:line="192" w:lineRule="auto"/>
              <w:rPr>
                <w:rStyle w:val="StyleVisioncontentC0000000009773410"/>
                <w:i w:val="0"/>
                <w:color w:val="auto"/>
                <w:sz w:val="22"/>
              </w:rPr>
            </w:pPr>
            <w:r w:rsidRPr="001D17E1">
              <w:rPr>
                <w:rStyle w:val="StyleVisioncontentC0000000009773410"/>
                <w:i w:val="0"/>
                <w:color w:val="auto"/>
                <w:sz w:val="22"/>
              </w:rPr>
              <w:t>Patient Positioning Consistency</w:t>
            </w:r>
          </w:p>
        </w:tc>
        <w:tc>
          <w:tcPr>
            <w:tcW w:w="712" w:type="pct"/>
          </w:tcPr>
          <w:p w:rsidR="005561D2" w:rsidRPr="001D17E1" w:rsidRDefault="00ED473A" w:rsidP="004623CE">
            <w:pPr>
              <w:spacing w:line="192" w:lineRule="auto"/>
              <w:rPr>
                <w:rStyle w:val="StyleVisionparagraphC000000000977D1A0-contentC0000000009773270"/>
                <w:i w:val="0"/>
                <w:color w:val="auto"/>
                <w:sz w:val="22"/>
              </w:rPr>
            </w:pPr>
            <w:r w:rsidRPr="001D17E1">
              <w:rPr>
                <w:rStyle w:val="StyleVisionparagraphC000000000977D1A0-contentC0000000009773270"/>
                <w:i w:val="0"/>
                <w:color w:val="auto"/>
                <w:sz w:val="22"/>
              </w:rPr>
              <w:t>Imaging Physician</w:t>
            </w:r>
          </w:p>
        </w:tc>
        <w:tc>
          <w:tcPr>
            <w:tcW w:w="3311" w:type="pct"/>
          </w:tcPr>
          <w:p w:rsidR="005561D2" w:rsidRPr="001D17E1" w:rsidRDefault="005561D2" w:rsidP="004623CE">
            <w:pPr>
              <w:spacing w:line="192" w:lineRule="auto"/>
              <w:rPr>
                <w:rStyle w:val="StyleVisiontextC000000000977D930"/>
                <w:i w:val="0"/>
                <w:color w:val="auto"/>
                <w:sz w:val="22"/>
              </w:rPr>
            </w:pPr>
            <w:r w:rsidRPr="001D17E1">
              <w:rPr>
                <w:rStyle w:val="StyleVisiontextC000000000977D930"/>
                <w:i w:val="0"/>
                <w:color w:val="auto"/>
                <w:sz w:val="22"/>
              </w:rPr>
              <w:t xml:space="preserve">Shall confirm that any </w:t>
            </w:r>
            <w:r w:rsidR="00054D17" w:rsidRPr="001D17E1">
              <w:rPr>
                <w:rStyle w:val="StyleVisiontextC000000000977D930"/>
                <w:i w:val="0"/>
                <w:color w:val="auto"/>
                <w:sz w:val="22"/>
              </w:rPr>
              <w:t>lesion</w:t>
            </w:r>
            <w:r w:rsidRPr="001D17E1">
              <w:rPr>
                <w:rStyle w:val="StyleVisiontextC000000000977D930"/>
                <w:i w:val="0"/>
                <w:color w:val="auto"/>
                <w:sz w:val="22"/>
              </w:rPr>
              <w:t xml:space="preserve"> deformation due to patient positioning is consistent with baseline (e.g. </w:t>
            </w:r>
            <w:r w:rsidR="00054D17" w:rsidRPr="001D17E1">
              <w:rPr>
                <w:rStyle w:val="StyleVisiontextC000000000977D930"/>
                <w:i w:val="0"/>
                <w:color w:val="auto"/>
                <w:sz w:val="22"/>
              </w:rPr>
              <w:t>lesion</w:t>
            </w:r>
            <w:r w:rsidRPr="001D17E1">
              <w:rPr>
                <w:rStyle w:val="StyleVisiontextC000000000977D930"/>
                <w:i w:val="0"/>
                <w:color w:val="auto"/>
                <w:sz w:val="22"/>
              </w:rPr>
              <w:t>s may deform differently if the patient is supine in one scan and prone in another).</w:t>
            </w:r>
          </w:p>
        </w:tc>
      </w:tr>
      <w:tr w:rsidR="001D17E1" w:rsidRPr="001D17E1" w:rsidTr="004623CE">
        <w:trPr>
          <w:tblCellSpacing w:w="7" w:type="dxa"/>
        </w:trPr>
        <w:tc>
          <w:tcPr>
            <w:tcW w:w="950" w:type="pct"/>
          </w:tcPr>
          <w:p w:rsidR="00364070" w:rsidRPr="001D17E1" w:rsidRDefault="00E2005F" w:rsidP="004623CE">
            <w:pPr>
              <w:spacing w:line="192" w:lineRule="auto"/>
              <w:rPr>
                <w:rStyle w:val="StyleVisioncontentC0000000009773410"/>
                <w:i w:val="0"/>
                <w:color w:val="auto"/>
                <w:sz w:val="22"/>
              </w:rPr>
            </w:pPr>
            <w:r w:rsidRPr="001D17E1">
              <w:rPr>
                <w:rStyle w:val="StyleVisioncontentC0000000009773410"/>
                <w:i w:val="0"/>
                <w:color w:val="auto"/>
                <w:sz w:val="22"/>
              </w:rPr>
              <w:t>Scan</w:t>
            </w:r>
            <w:r w:rsidR="00364070" w:rsidRPr="001D17E1">
              <w:rPr>
                <w:rStyle w:val="StyleVisioncontentC0000000009773410"/>
                <w:i w:val="0"/>
                <w:color w:val="auto"/>
                <w:sz w:val="22"/>
              </w:rPr>
              <w:t xml:space="preserve"> Plane Consistency</w:t>
            </w:r>
          </w:p>
        </w:tc>
        <w:tc>
          <w:tcPr>
            <w:tcW w:w="712" w:type="pct"/>
          </w:tcPr>
          <w:p w:rsidR="00364070" w:rsidRPr="001D17E1" w:rsidRDefault="00ED473A" w:rsidP="004623CE">
            <w:pPr>
              <w:spacing w:line="192" w:lineRule="auto"/>
              <w:rPr>
                <w:rStyle w:val="StyleVisionparagraphC000000000977D1A0-contentC0000000009773270"/>
                <w:i w:val="0"/>
                <w:color w:val="auto"/>
                <w:sz w:val="22"/>
              </w:rPr>
            </w:pPr>
            <w:r w:rsidRPr="001D17E1">
              <w:rPr>
                <w:rStyle w:val="StyleVisionparagraphC000000000977D1A0-contentC0000000009773270"/>
                <w:i w:val="0"/>
                <w:color w:val="auto"/>
                <w:sz w:val="22"/>
              </w:rPr>
              <w:t>Imaging Physician</w:t>
            </w:r>
          </w:p>
        </w:tc>
        <w:tc>
          <w:tcPr>
            <w:tcW w:w="3311" w:type="pct"/>
          </w:tcPr>
          <w:p w:rsidR="00364070" w:rsidRPr="001D17E1" w:rsidRDefault="00E2005F" w:rsidP="004623CE">
            <w:pPr>
              <w:spacing w:line="192" w:lineRule="auto"/>
              <w:rPr>
                <w:rStyle w:val="StyleVisiontextC000000000977D930"/>
                <w:i w:val="0"/>
                <w:color w:val="auto"/>
                <w:sz w:val="22"/>
              </w:rPr>
            </w:pPr>
            <w:r w:rsidRPr="001D17E1">
              <w:rPr>
                <w:rStyle w:val="StyleVisiontextC000000000977D930"/>
                <w:i w:val="0"/>
                <w:color w:val="auto"/>
                <w:sz w:val="22"/>
              </w:rPr>
              <w:t>Shall confirm that the anatomical slice orientation (due to gantry tilt or patient head/neck repositioning) is consistent with baseline.</w:t>
            </w:r>
          </w:p>
        </w:tc>
      </w:tr>
      <w:tr w:rsidR="001D17E1" w:rsidRPr="001D17E1" w:rsidTr="004623CE">
        <w:trPr>
          <w:tblCellSpacing w:w="7" w:type="dxa"/>
        </w:trPr>
        <w:tc>
          <w:tcPr>
            <w:tcW w:w="950" w:type="pct"/>
          </w:tcPr>
          <w:p w:rsidR="003C7EE0" w:rsidRPr="001D17E1" w:rsidRDefault="003C7EE0" w:rsidP="004623CE">
            <w:pPr>
              <w:spacing w:line="192" w:lineRule="auto"/>
              <w:rPr>
                <w:rStyle w:val="StyleVisioncontentC0000000009773410"/>
                <w:i w:val="0"/>
                <w:color w:val="auto"/>
                <w:sz w:val="22"/>
              </w:rPr>
            </w:pPr>
            <w:r w:rsidRPr="001D17E1">
              <w:rPr>
                <w:rStyle w:val="StyleVisioncontentC0000000009731E70"/>
                <w:i w:val="0"/>
                <w:color w:val="auto"/>
                <w:sz w:val="22"/>
              </w:rPr>
              <w:t>Field of View</w:t>
            </w:r>
          </w:p>
        </w:tc>
        <w:tc>
          <w:tcPr>
            <w:tcW w:w="712" w:type="pct"/>
          </w:tcPr>
          <w:p w:rsidR="003C7EE0" w:rsidRPr="001D17E1" w:rsidRDefault="00ED473A" w:rsidP="004623CE">
            <w:pPr>
              <w:spacing w:line="192" w:lineRule="auto"/>
              <w:rPr>
                <w:rStyle w:val="StyleVisionparagraphC000000000977D1A0-contentC0000000009773270"/>
                <w:i w:val="0"/>
                <w:color w:val="auto"/>
                <w:sz w:val="22"/>
              </w:rPr>
            </w:pPr>
            <w:r w:rsidRPr="001D17E1">
              <w:rPr>
                <w:sz w:val="22"/>
              </w:rPr>
              <w:t>Imaging Physician</w:t>
            </w:r>
          </w:p>
        </w:tc>
        <w:tc>
          <w:tcPr>
            <w:tcW w:w="3311" w:type="pct"/>
          </w:tcPr>
          <w:p w:rsidR="003C7EE0" w:rsidRPr="001D17E1" w:rsidRDefault="003C7EE0" w:rsidP="004623CE">
            <w:pPr>
              <w:spacing w:line="192" w:lineRule="auto"/>
              <w:rPr>
                <w:rStyle w:val="StyleVisiontextC000000000977D930"/>
                <w:i w:val="0"/>
                <w:color w:val="auto"/>
                <w:sz w:val="22"/>
              </w:rPr>
            </w:pPr>
            <w:r w:rsidRPr="001D17E1">
              <w:rPr>
                <w:rStyle w:val="StyleVisiontablecellC00000000097372A0-contentC0000000009732010"/>
                <w:i w:val="0"/>
                <w:color w:val="auto"/>
                <w:sz w:val="22"/>
              </w:rPr>
              <w:t>Shall confirm that the image field of view (FOV) resulting from acquisition and reconstruction settings appears consistent with</w:t>
            </w:r>
            <w:r w:rsidRPr="001D17E1">
              <w:rPr>
                <w:rStyle w:val="StyleVisioncontentC0000000009723E70"/>
                <w:i w:val="0"/>
                <w:color w:val="auto"/>
                <w:sz w:val="22"/>
              </w:rPr>
              <w:t xml:space="preserve"> baseline.</w:t>
            </w:r>
          </w:p>
        </w:tc>
      </w:tr>
    </w:tbl>
    <w:p w:rsidR="0031065F" w:rsidRPr="00A71A26" w:rsidRDefault="0031065F" w:rsidP="00631329">
      <w:pPr>
        <w:spacing w:after="120"/>
        <w:rPr>
          <w:rStyle w:val="StyleVisiontextC0000000009810F10"/>
          <w:color w:val="7F7F7F" w:themeColor="text1" w:themeTint="80"/>
        </w:rPr>
      </w:pPr>
    </w:p>
    <w:p w:rsidR="00581644" w:rsidRPr="00FA0F62" w:rsidRDefault="00001E16" w:rsidP="001961D9">
      <w:pPr>
        <w:pStyle w:val="Heading2"/>
        <w:keepNext/>
        <w:spacing w:before="0" w:after="120"/>
        <w:rPr>
          <w:rStyle w:val="StyleVisiontextC0000000009810F10"/>
        </w:rPr>
      </w:pPr>
      <w:bookmarkStart w:id="51" w:name="_Toc382939122"/>
      <w:bookmarkStart w:id="52" w:name="_Toc532814892"/>
      <w:r w:rsidRPr="00FA0F62">
        <w:rPr>
          <w:rStyle w:val="StyleVisiontextC0000000009810F10"/>
        </w:rPr>
        <w:t>3.</w:t>
      </w:r>
      <w:r w:rsidR="005E2C49">
        <w:rPr>
          <w:rStyle w:val="StyleVisiontextC0000000009810F10"/>
        </w:rPr>
        <w:t>5</w:t>
      </w:r>
      <w:r w:rsidR="00A2710B" w:rsidRPr="00FA0F62">
        <w:rPr>
          <w:rStyle w:val="StyleVisiontextC0000000009810F10"/>
        </w:rPr>
        <w:t xml:space="preserve">. </w:t>
      </w:r>
      <w:r w:rsidR="003B5586" w:rsidRPr="00FA0F62">
        <w:rPr>
          <w:rStyle w:val="StyleVisiontextC0000000009810F10"/>
        </w:rPr>
        <w:t>Image Analysis</w:t>
      </w:r>
      <w:bookmarkEnd w:id="46"/>
      <w:bookmarkEnd w:id="51"/>
      <w:bookmarkEnd w:id="52"/>
    </w:p>
    <w:p w:rsidR="002E4D2F" w:rsidRPr="00FA0F62" w:rsidRDefault="002E4D2F" w:rsidP="001961D9">
      <w:pPr>
        <w:keepNext/>
        <w:spacing w:after="120"/>
      </w:pPr>
      <w:r w:rsidRPr="00FA0F62">
        <w:t xml:space="preserve">This activity </w:t>
      </w:r>
      <w:r w:rsidR="00E94257" w:rsidRPr="00FA0F62">
        <w:t xml:space="preserve">involves </w:t>
      </w:r>
      <w:r w:rsidR="00FA0F62">
        <w:t xml:space="preserve">quantitative assessment of </w:t>
      </w:r>
      <w:r w:rsidR="00713EA5">
        <w:t>vessel struct</w:t>
      </w:r>
      <w:r w:rsidR="00FA0F62">
        <w:t xml:space="preserve">ure and tissue composition of atherosclerosis within a target vessel or vessel subtree. </w:t>
      </w:r>
      <w:r w:rsidR="00E94257" w:rsidRPr="00FA0F62">
        <w:t>It includes</w:t>
      </w:r>
      <w:r w:rsidRPr="00FA0F62">
        <w:t xml:space="preserve"> criteria and procedures related to producing quantitative measurements from the images that are necessary to reliably meet the </w:t>
      </w:r>
      <w:r w:rsidR="00495B70">
        <w:t>Profile Claims.</w:t>
      </w:r>
    </w:p>
    <w:p w:rsidR="002C2DFC" w:rsidRPr="00713EA5" w:rsidRDefault="002C2DFC" w:rsidP="00713EA5">
      <w:pPr>
        <w:pStyle w:val="Heading3"/>
        <w:spacing w:after="120"/>
        <w:rPr>
          <w:rStyle w:val="SubtleReference"/>
          <w:color w:val="auto"/>
          <w:sz w:val="24"/>
        </w:rPr>
      </w:pPr>
      <w:bookmarkStart w:id="53" w:name="_Toc532814893"/>
      <w:r w:rsidRPr="00713EA5">
        <w:rPr>
          <w:rStyle w:val="SubtleReference"/>
          <w:color w:val="auto"/>
          <w:sz w:val="24"/>
        </w:rPr>
        <w:t>Discussion</w:t>
      </w:r>
      <w:bookmarkEnd w:id="53"/>
    </w:p>
    <w:p w:rsidR="00A321CB" w:rsidRPr="00FA0F62" w:rsidRDefault="00A321CB" w:rsidP="00A321CB">
      <w:pPr>
        <w:pStyle w:val="3"/>
        <w:spacing w:before="0" w:after="120"/>
        <w:rPr>
          <w:rStyle w:val="StyleVisionparagraphC00000000098136F0-contentC000000000981FCF0"/>
          <w:i w:val="0"/>
          <w:color w:val="auto"/>
        </w:rPr>
      </w:pPr>
      <w:r w:rsidRPr="00FA0F62">
        <w:rPr>
          <w:rStyle w:val="StyleVisionparagraphC00000000098136F0-contentC000000000981FCF0"/>
          <w:b/>
          <w:i w:val="0"/>
          <w:color w:val="auto"/>
        </w:rPr>
        <w:t>Segmentation</w:t>
      </w:r>
      <w:r w:rsidRPr="00FA0F62">
        <w:rPr>
          <w:rStyle w:val="StyleVisionparagraphC00000000098136F0-contentC000000000981FCF0"/>
          <w:i w:val="0"/>
          <w:color w:val="auto"/>
        </w:rPr>
        <w:t xml:space="preserve"> may be performed automatically by a software algorithm, manually by a human </w:t>
      </w:r>
      <w:r>
        <w:rPr>
          <w:rStyle w:val="StyleVisionparagraphC00000000098136F0-contentC000000000981FCF0"/>
          <w:i w:val="0"/>
          <w:color w:val="auto"/>
        </w:rPr>
        <w:t>reader</w:t>
      </w:r>
      <w:r w:rsidRPr="00FA0F62">
        <w:rPr>
          <w:rStyle w:val="StyleVisionparagraphC00000000098136F0-contentC000000000981FCF0"/>
          <w:i w:val="0"/>
          <w:color w:val="auto"/>
        </w:rPr>
        <w:t xml:space="preserve">, or semi-automatically by an algorithm with human guidance/intervention, for example to </w:t>
      </w:r>
      <w:r w:rsidR="00C57D28">
        <w:rPr>
          <w:rStyle w:val="StyleVisionparagraphC00000000098136F0-contentC000000000981FCF0"/>
          <w:i w:val="0"/>
          <w:color w:val="auto"/>
        </w:rPr>
        <w:t xml:space="preserve">identify a starting seed point </w:t>
      </w:r>
      <w:r w:rsidRPr="00FA0F62">
        <w:rPr>
          <w:rStyle w:val="StyleVisionparagraphC00000000098136F0-contentC000000000981FCF0"/>
          <w:i w:val="0"/>
          <w:color w:val="auto"/>
        </w:rPr>
        <w:t xml:space="preserve">or region, or to edit </w:t>
      </w:r>
      <w:r>
        <w:rPr>
          <w:rStyle w:val="StyleVisionparagraphC00000000098136F0-contentC000000000981FCF0"/>
          <w:i w:val="0"/>
          <w:color w:val="auto"/>
        </w:rPr>
        <w:t xml:space="preserve">contours. </w:t>
      </w:r>
      <w:r>
        <w:t>V</w:t>
      </w:r>
      <w:r w:rsidRPr="00FA0F62">
        <w:t>alues may or may not correspond to the total of all the segmented voxels.  The algorithm may consider partial volumes, do surface smoothing, lesion or organ modeling, or interpolation</w:t>
      </w:r>
      <w:r>
        <w:t xml:space="preserve"> of user editing</w:t>
      </w:r>
      <w:r w:rsidRPr="00FA0F62">
        <w:t>.  The algorithm may also pre-process the images prior to segmentation.</w:t>
      </w:r>
      <w:r>
        <w:t xml:space="preserve"> </w:t>
      </w:r>
      <w:r w:rsidRPr="00FA0F62">
        <w:rPr>
          <w:rStyle w:val="StyleVisionparagraphC00000000098136F0-contentC000000000981FCF0"/>
          <w:i w:val="0"/>
          <w:color w:val="auto"/>
        </w:rPr>
        <w:t xml:space="preserve">If a human </w:t>
      </w:r>
      <w:r>
        <w:rPr>
          <w:rStyle w:val="StyleVisionparagraphC00000000098136F0-contentC000000000981FCF0"/>
          <w:i w:val="0"/>
          <w:color w:val="auto"/>
        </w:rPr>
        <w:t>reader</w:t>
      </w:r>
      <w:r w:rsidRPr="00FA0F62">
        <w:rPr>
          <w:rStyle w:val="StyleVisionparagraphC00000000098136F0-contentC000000000981FCF0"/>
          <w:i w:val="0"/>
          <w:color w:val="auto"/>
        </w:rPr>
        <w:t xml:space="preserve"> participates in the segmentation, either by determining while looking at the images the proper settings for an automated process, or by manually editing </w:t>
      </w:r>
      <w:r>
        <w:rPr>
          <w:rStyle w:val="StyleVisionparagraphC00000000098136F0-contentC000000000981FCF0"/>
          <w:i w:val="0"/>
          <w:color w:val="auto"/>
        </w:rPr>
        <w:t>contours</w:t>
      </w:r>
      <w:r w:rsidRPr="00FA0F62">
        <w:rPr>
          <w:rStyle w:val="StyleVisionparagraphC00000000098136F0-contentC000000000981FCF0"/>
          <w:i w:val="0"/>
          <w:color w:val="auto"/>
        </w:rPr>
        <w:t xml:space="preserve">, the settings for conversion of density into display levels (window and level) should either be fixed during the segmentation process or documented so that </w:t>
      </w:r>
      <w:r>
        <w:rPr>
          <w:rStyle w:val="StyleVisionparagraphC00000000098136F0-contentC000000000981FCF0"/>
          <w:i w:val="0"/>
          <w:color w:val="auto"/>
        </w:rPr>
        <w:t>reader</w:t>
      </w:r>
      <w:r w:rsidRPr="00FA0F62">
        <w:rPr>
          <w:rStyle w:val="StyleVisionparagraphC00000000098136F0-contentC000000000981FCF0"/>
          <w:i w:val="0"/>
          <w:color w:val="auto"/>
        </w:rPr>
        <w:t xml:space="preserve">s can apply consistent display settings at future </w:t>
      </w:r>
      <w:r>
        <w:rPr>
          <w:rStyle w:val="StyleVisionparagraphC00000000098136F0-contentC000000000981FCF0"/>
          <w:i w:val="0"/>
          <w:color w:val="auto"/>
        </w:rPr>
        <w:t>encounter</w:t>
      </w:r>
      <w:r w:rsidRPr="00FA0F62">
        <w:rPr>
          <w:rStyle w:val="StyleVisionparagraphC00000000098136F0-contentC000000000981FCF0"/>
          <w:i w:val="0"/>
          <w:color w:val="auto"/>
        </w:rPr>
        <w:t xml:space="preserve">s (or a different </w:t>
      </w:r>
      <w:r>
        <w:rPr>
          <w:rStyle w:val="StyleVisionparagraphC00000000098136F0-contentC000000000981FCF0"/>
          <w:i w:val="0"/>
          <w:color w:val="auto"/>
        </w:rPr>
        <w:t>reader</w:t>
      </w:r>
      <w:r w:rsidRPr="00FA0F62">
        <w:rPr>
          <w:rStyle w:val="StyleVisionparagraphC00000000098136F0-contentC000000000981FCF0"/>
          <w:i w:val="0"/>
          <w:color w:val="auto"/>
        </w:rPr>
        <w:t xml:space="preserve"> for the same </w:t>
      </w:r>
      <w:r>
        <w:rPr>
          <w:rStyle w:val="StyleVisionparagraphC00000000098136F0-contentC000000000981FCF0"/>
          <w:i w:val="0"/>
          <w:color w:val="auto"/>
        </w:rPr>
        <w:t>encounter</w:t>
      </w:r>
      <w:r w:rsidRPr="00FA0F62">
        <w:rPr>
          <w:rStyle w:val="StyleVisionparagraphC00000000098136F0-contentC000000000981FCF0"/>
          <w:i w:val="0"/>
          <w:color w:val="auto"/>
        </w:rPr>
        <w:t xml:space="preserve">, if multiple readers </w:t>
      </w:r>
      <w:r>
        <w:rPr>
          <w:rStyle w:val="StyleVisionparagraphC00000000098136F0-contentC000000000981FCF0"/>
          <w:i w:val="0"/>
          <w:color w:val="auto"/>
        </w:rPr>
        <w:t xml:space="preserve">may </w:t>
      </w:r>
      <w:r w:rsidRPr="00FA0F62">
        <w:rPr>
          <w:rStyle w:val="StyleVisionparagraphC00000000098136F0-contentC000000000981FCF0"/>
          <w:i w:val="0"/>
          <w:color w:val="auto"/>
        </w:rPr>
        <w:t xml:space="preserve">read each </w:t>
      </w:r>
      <w:r>
        <w:rPr>
          <w:rStyle w:val="StyleVisionparagraphC00000000098136F0-contentC000000000981FCF0"/>
          <w:i w:val="0"/>
          <w:color w:val="auto"/>
        </w:rPr>
        <w:t>encounter</w:t>
      </w:r>
      <w:r w:rsidRPr="00FA0F62">
        <w:rPr>
          <w:rStyle w:val="StyleVisionparagraphC00000000098136F0-contentC000000000981FCF0"/>
          <w:i w:val="0"/>
          <w:color w:val="auto"/>
        </w:rPr>
        <w:t>, as for a clinical trial).</w:t>
      </w:r>
    </w:p>
    <w:p w:rsidR="00A321CB" w:rsidRDefault="00B7632A" w:rsidP="00631329">
      <w:pPr>
        <w:pStyle w:val="3"/>
        <w:spacing w:before="0" w:after="120"/>
      </w:pPr>
      <w:r w:rsidRPr="00B7632A">
        <w:rPr>
          <w:b/>
        </w:rPr>
        <w:t>Segmentation Object Storage</w:t>
      </w:r>
      <w:r>
        <w:t xml:space="preserve"> </w:t>
      </w:r>
      <w:r w:rsidR="00F60F5D" w:rsidRPr="00FA0F62">
        <w:t xml:space="preserve">Storing segmentations and measurement results that can be loaded by an Image Analysis Tool analyzing data collected at a later date is certainly a useful practice as it can save time and cost.  For this to happen reliably, the stored format must be compatible and the data must be stored and conveyed.  </w:t>
      </w:r>
    </w:p>
    <w:p w:rsidR="00F60F5D" w:rsidRPr="00FA0F62" w:rsidRDefault="00B7632A" w:rsidP="00631329">
      <w:pPr>
        <w:pStyle w:val="3"/>
        <w:spacing w:before="0" w:after="120"/>
      </w:pPr>
      <w:r w:rsidRPr="00B7632A">
        <w:rPr>
          <w:b/>
        </w:rPr>
        <w:t>Tool Version</w:t>
      </w:r>
      <w:r w:rsidRPr="00B7632A">
        <w:t xml:space="preserve"> </w:t>
      </w:r>
      <w:r w:rsidR="00F60F5D" w:rsidRPr="00FA0F62">
        <w:t xml:space="preserve">Medical Devices such as the Image Analysis Tool are typically made up of multiple components (the hardware, the operating system, the application software, and various function libraries within those).  Changes in any of the components can affect the behavior of the device.  In this specification, the “device version” should reflect the total set of components and any changes to </w:t>
      </w:r>
      <w:r w:rsidR="00F60F5D" w:rsidRPr="00FA0F62">
        <w:lastRenderedPageBreak/>
        <w:t xml:space="preserve">components should result in a change in the recorded device version.  This device version may thus be different than the product release version that appears in manufacturer documentation. </w:t>
      </w:r>
    </w:p>
    <w:p w:rsidR="00F60F5D" w:rsidRPr="00FA0F62" w:rsidRDefault="000C00A9" w:rsidP="00631329">
      <w:pPr>
        <w:spacing w:after="120"/>
        <w:rPr>
          <w:rFonts w:cs="Times New Roman"/>
          <w:szCs w:val="20"/>
        </w:rPr>
      </w:pPr>
      <w:r w:rsidRPr="000C00A9">
        <w:rPr>
          <w:b/>
        </w:rPr>
        <w:t>Lesion Marking</w:t>
      </w:r>
      <w:r>
        <w:t xml:space="preserve"> </w:t>
      </w:r>
      <w:r w:rsidR="00F60F5D" w:rsidRPr="00FA0F62">
        <w:t xml:space="preserve">Determination of which </w:t>
      </w:r>
      <w:r w:rsidR="00054D17" w:rsidRPr="00FA0F62">
        <w:t>lesion</w:t>
      </w:r>
      <w:r w:rsidR="00F60F5D" w:rsidRPr="00FA0F62">
        <w:t xml:space="preserve">s should be measured is out of scope for this Profile.  Such determination may be specified within a protocol or specified by formal response criteria standards, or may be determined by clinical requirements. </w:t>
      </w:r>
      <w:r w:rsidR="00054D17" w:rsidRPr="00FA0F62">
        <w:t>Lesion</w:t>
      </w:r>
      <w:r w:rsidR="00F60F5D" w:rsidRPr="00FA0F62">
        <w:t xml:space="preserve">s to be measured may be designated by the </w:t>
      </w:r>
      <w:r w:rsidR="00ED473A" w:rsidRPr="00FA0F62">
        <w:t>Imaging Physician</w:t>
      </w:r>
      <w:r w:rsidR="00F60F5D" w:rsidRPr="00FA0F62">
        <w:t xml:space="preserve"> at a clinical site, by a reader at a central reading facility, or they may be designated automatically by </w:t>
      </w:r>
      <w:r>
        <w:t>the</w:t>
      </w:r>
      <w:r w:rsidR="00F60F5D" w:rsidRPr="00FA0F62">
        <w:t xml:space="preserve"> software analysis tool.</w:t>
      </w:r>
      <w:r w:rsidR="00F60F5D" w:rsidRPr="00FA0F62">
        <w:rPr>
          <w:highlight w:val="yellow"/>
        </w:rPr>
        <w:t xml:space="preserve"> </w:t>
      </w:r>
    </w:p>
    <w:p w:rsidR="00F60F5D" w:rsidRPr="00FA0F62" w:rsidRDefault="00B7632A" w:rsidP="00631329">
      <w:pPr>
        <w:pStyle w:val="BodyText"/>
        <w:spacing w:before="0" w:after="120"/>
        <w:rPr>
          <w:highlight w:val="yellow"/>
        </w:rPr>
      </w:pPr>
      <w:r>
        <w:rPr>
          <w:b/>
        </w:rPr>
        <w:t>Audit Trail and Provenance</w:t>
      </w:r>
      <w:r w:rsidR="00F60F5D" w:rsidRPr="00FA0F62">
        <w:t xml:space="preserve"> various details can be helpful when auditing the performance of the biomarker and the site using it.  For example, it is helpful for the system to record the software version, set-up and configuration parameters used, or to be capable of recording the </w:t>
      </w:r>
      <w:r w:rsidR="00054D17" w:rsidRPr="00FA0F62">
        <w:t>lesion</w:t>
      </w:r>
      <w:r w:rsidR="00F60F5D" w:rsidRPr="00FA0F62">
        <w:t xml:space="preserve"> segmentation </w:t>
      </w:r>
      <w:r w:rsidR="00A321CB">
        <w:t>contour</w:t>
      </w:r>
      <w:r w:rsidR="00F60F5D" w:rsidRPr="00FA0F62">
        <w:t xml:space="preserve"> as a DICOM Segmentation</w:t>
      </w:r>
      <w:r>
        <w:t xml:space="preserve"> or NRRD file</w:t>
      </w:r>
      <w:r w:rsidR="00F60F5D" w:rsidRPr="00FA0F62">
        <w:t>.  Systems based on models should be capable of recor</w:t>
      </w:r>
      <w:r>
        <w:t>ding the model and parameters.</w:t>
      </w:r>
    </w:p>
    <w:p w:rsidR="00A321CB" w:rsidRDefault="00A321CB" w:rsidP="00A321CB">
      <w:pPr>
        <w:pStyle w:val="3"/>
        <w:spacing w:before="0" w:after="120"/>
      </w:pPr>
      <w:r w:rsidRPr="00A321CB">
        <w:rPr>
          <w:b/>
        </w:rPr>
        <w:t>Multiple Encounters</w:t>
      </w:r>
      <w:r w:rsidRPr="00A321CB">
        <w:t xml:space="preserve"> </w:t>
      </w:r>
      <w:proofErr w:type="gramStart"/>
      <w:r w:rsidRPr="00FA0F62">
        <w:t>The</w:t>
      </w:r>
      <w:proofErr w:type="gramEnd"/>
      <w:r w:rsidRPr="00FA0F62">
        <w:t xml:space="preserve"> Image Analysis Tool should be prepared to process both the current data and previous data at the same time and support matching </w:t>
      </w:r>
      <w:r w:rsidR="00B7632A">
        <w:t>across encounters</w:t>
      </w:r>
      <w:r w:rsidRPr="00FA0F62">
        <w:t xml:space="preserve"> in order to derive </w:t>
      </w:r>
      <w:r w:rsidR="00B7632A">
        <w:t>change values</w:t>
      </w:r>
      <w:r w:rsidRPr="00FA0F62">
        <w:t>.</w:t>
      </w:r>
    </w:p>
    <w:p w:rsidR="00F73156" w:rsidRPr="00713EA5" w:rsidRDefault="00F73156" w:rsidP="00713EA5">
      <w:pPr>
        <w:pStyle w:val="Heading3"/>
        <w:spacing w:after="120"/>
        <w:rPr>
          <w:rStyle w:val="SubtleReference"/>
          <w:color w:val="auto"/>
          <w:sz w:val="24"/>
        </w:rPr>
      </w:pPr>
      <w:bookmarkStart w:id="54" w:name="_Toc532814894"/>
      <w:r w:rsidRPr="00713EA5">
        <w:rPr>
          <w:rStyle w:val="SubtleReference"/>
          <w:color w:val="auto"/>
          <w:sz w:val="24"/>
        </w:rPr>
        <w:t>Specification</w:t>
      </w:r>
      <w:bookmarkEnd w:id="54"/>
    </w:p>
    <w:p w:rsidR="00F73156" w:rsidRPr="00FA0F62" w:rsidRDefault="00F73156" w:rsidP="00631329">
      <w:pPr>
        <w:spacing w:after="120"/>
      </w:pPr>
      <w:r w:rsidRPr="00FA0F62">
        <w:t xml:space="preserve">Note: If the </w:t>
      </w:r>
      <w:r w:rsidR="00ED473A" w:rsidRPr="00FA0F62">
        <w:t>Imaging Physician</w:t>
      </w:r>
      <w:r w:rsidRPr="00FA0F62">
        <w:t xml:space="preserve"> has an Image Analyst prepare the measurement contours but the </w:t>
      </w:r>
      <w:r w:rsidR="00ED473A" w:rsidRPr="00FA0F62">
        <w:t>Imaging Physician</w:t>
      </w:r>
      <w:r w:rsidRPr="00FA0F62">
        <w:t xml:space="preserve"> still reviews and edits them, then the requirement is to validate the measurement performance of the </w:t>
      </w:r>
      <w:r w:rsidR="00ED473A" w:rsidRPr="00FA0F62">
        <w:t>Imaging Physician</w:t>
      </w:r>
      <w:r w:rsidRPr="00FA0F62">
        <w:t xml:space="preserve">.  If the </w:t>
      </w:r>
      <w:r w:rsidR="00ED473A" w:rsidRPr="00FA0F62">
        <w:t>Imaging Physician</w:t>
      </w:r>
      <w:r w:rsidRPr="00FA0F62">
        <w:t xml:space="preserve"> completely delegates performing the measurements to an Image Analyst, then requirement is to validate the measurement performance of the Image Analyst.</w:t>
      </w:r>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543"/>
        <w:gridCol w:w="1289"/>
        <w:gridCol w:w="7768"/>
      </w:tblGrid>
      <w:tr w:rsidR="00A321CB" w:rsidRPr="00DC1D49" w:rsidTr="00DC1D49">
        <w:trPr>
          <w:tblHeader/>
          <w:tblCellSpacing w:w="7" w:type="dxa"/>
        </w:trPr>
        <w:tc>
          <w:tcPr>
            <w:tcW w:w="0" w:type="auto"/>
          </w:tcPr>
          <w:p w:rsidR="00F73156" w:rsidRPr="00DC1D49" w:rsidRDefault="00F73156" w:rsidP="00DC1D49">
            <w:pPr>
              <w:rPr>
                <w:rStyle w:val="StyleVisiontextC00000000097AD7A0"/>
                <w:rFonts w:asciiTheme="minorHAnsi" w:hAnsiTheme="minorHAnsi" w:cstheme="minorHAnsi"/>
                <w:b/>
                <w:i w:val="0"/>
                <w:color w:val="auto"/>
              </w:rPr>
            </w:pPr>
            <w:r w:rsidRPr="00DC1D49">
              <w:rPr>
                <w:rStyle w:val="StyleVisiontextC00000000097AD7A0"/>
                <w:rFonts w:asciiTheme="minorHAnsi" w:hAnsiTheme="minorHAnsi" w:cstheme="minorHAnsi"/>
                <w:b/>
                <w:i w:val="0"/>
                <w:color w:val="auto"/>
              </w:rPr>
              <w:t>Parameter</w:t>
            </w:r>
          </w:p>
        </w:tc>
        <w:tc>
          <w:tcPr>
            <w:tcW w:w="0" w:type="auto"/>
          </w:tcPr>
          <w:p w:rsidR="00F73156" w:rsidRPr="00DC1D49" w:rsidRDefault="00F73156" w:rsidP="00DC1D49">
            <w:pPr>
              <w:rPr>
                <w:rStyle w:val="StyleVisiontextC00000000097AD7A0"/>
                <w:rFonts w:asciiTheme="minorHAnsi" w:hAnsiTheme="minorHAnsi" w:cstheme="minorHAnsi"/>
                <w:b/>
                <w:i w:val="0"/>
                <w:color w:val="auto"/>
              </w:rPr>
            </w:pPr>
            <w:r w:rsidRPr="00DC1D49">
              <w:rPr>
                <w:rStyle w:val="StyleVisiontextC00000000097AD7A0"/>
                <w:rFonts w:asciiTheme="minorHAnsi" w:hAnsiTheme="minorHAnsi" w:cstheme="minorHAnsi"/>
                <w:b/>
                <w:i w:val="0"/>
                <w:color w:val="auto"/>
              </w:rPr>
              <w:t>Actor</w:t>
            </w:r>
          </w:p>
        </w:tc>
        <w:tc>
          <w:tcPr>
            <w:tcW w:w="0" w:type="auto"/>
          </w:tcPr>
          <w:p w:rsidR="00F73156" w:rsidRPr="00DC1D49" w:rsidRDefault="00745932" w:rsidP="00DC1D49">
            <w:pPr>
              <w:rPr>
                <w:rStyle w:val="StyleVisiontextC00000000097AD7A0"/>
                <w:rFonts w:asciiTheme="minorHAnsi" w:hAnsiTheme="minorHAnsi" w:cstheme="minorHAnsi"/>
                <w:b/>
                <w:i w:val="0"/>
                <w:color w:val="auto"/>
              </w:rPr>
            </w:pPr>
            <w:r w:rsidRPr="00DC1D49">
              <w:rPr>
                <w:rStyle w:val="StyleVisiontextC00000000097AD7A0"/>
                <w:rFonts w:asciiTheme="minorHAnsi" w:hAnsiTheme="minorHAnsi" w:cstheme="minorHAnsi"/>
                <w:b/>
                <w:i w:val="0"/>
                <w:color w:val="auto"/>
              </w:rPr>
              <w:t>Requirement</w:t>
            </w:r>
          </w:p>
        </w:tc>
      </w:tr>
      <w:tr w:rsidR="00A321CB" w:rsidRPr="00DC1D49" w:rsidTr="00DC1D49">
        <w:trPr>
          <w:tblCellSpacing w:w="7" w:type="dxa"/>
        </w:trPr>
        <w:tc>
          <w:tcPr>
            <w:tcW w:w="0" w:type="auto"/>
          </w:tcPr>
          <w:p w:rsidR="00A321CB" w:rsidRPr="00DC1D49" w:rsidDel="004A1CFB" w:rsidRDefault="00713EA5" w:rsidP="00DC1D49">
            <w:pPr>
              <w:rPr>
                <w:rStyle w:val="StyleVisiontablecellC0000000009814140-contentC00000000098201D0"/>
                <w:rFonts w:asciiTheme="minorHAnsi" w:hAnsiTheme="minorHAnsi" w:cstheme="minorHAnsi"/>
                <w:i w:val="0"/>
                <w:color w:val="auto"/>
              </w:rPr>
            </w:pPr>
            <w:r w:rsidRPr="00DC1D49">
              <w:rPr>
                <w:rStyle w:val="StyleVisiontablecellC0000000009814140-contentC00000000098201D0"/>
                <w:rFonts w:asciiTheme="minorHAnsi" w:hAnsiTheme="minorHAnsi" w:cstheme="minorHAnsi"/>
                <w:i w:val="0"/>
                <w:color w:val="auto"/>
              </w:rPr>
              <w:t>Vessel struct</w:t>
            </w:r>
            <w:r w:rsidR="00A321CB" w:rsidRPr="00DC1D49">
              <w:rPr>
                <w:rStyle w:val="StyleVisiontablecellC0000000009814140-contentC00000000098201D0"/>
                <w:rFonts w:asciiTheme="minorHAnsi" w:hAnsiTheme="minorHAnsi" w:cstheme="minorHAnsi"/>
                <w:i w:val="0"/>
                <w:color w:val="auto"/>
              </w:rPr>
              <w:t>ure</w:t>
            </w:r>
          </w:p>
        </w:tc>
        <w:tc>
          <w:tcPr>
            <w:tcW w:w="0" w:type="auto"/>
          </w:tcPr>
          <w:p w:rsidR="00A321CB" w:rsidRPr="00DC1D49" w:rsidRDefault="00A321CB" w:rsidP="00DC1D49">
            <w:pPr>
              <w:rPr>
                <w:rStyle w:val="StyleVisiontablecellC0000000009814140-contentC00000000098201D0"/>
                <w:rFonts w:asciiTheme="minorHAnsi" w:hAnsiTheme="minorHAnsi" w:cstheme="minorHAnsi"/>
                <w:i w:val="0"/>
                <w:color w:val="auto"/>
              </w:rPr>
            </w:pPr>
            <w:r w:rsidRPr="00DC1D49">
              <w:rPr>
                <w:rStyle w:val="StyleVisiontablecellC0000000009814140-contentC00000000098201D0"/>
                <w:rFonts w:asciiTheme="minorHAnsi" w:hAnsiTheme="minorHAnsi" w:cstheme="minorHAnsi"/>
                <w:i w:val="0"/>
                <w:color w:val="auto"/>
              </w:rPr>
              <w:t>Image Analysis Tool</w:t>
            </w:r>
          </w:p>
        </w:tc>
        <w:tc>
          <w:tcPr>
            <w:tcW w:w="0" w:type="auto"/>
          </w:tcPr>
          <w:p w:rsidR="00A321CB" w:rsidRPr="00DC1D49" w:rsidRDefault="00A321CB" w:rsidP="00DC1D49">
            <w:pPr>
              <w:rPr>
                <w:rStyle w:val="StyleVisiontablecellC0000000009814140-contentC00000000098201D0"/>
                <w:rFonts w:asciiTheme="minorHAnsi" w:hAnsiTheme="minorHAnsi" w:cstheme="minorHAnsi"/>
                <w:i w:val="0"/>
                <w:color w:val="auto"/>
              </w:rPr>
            </w:pPr>
            <w:r w:rsidRPr="00DC1D49">
              <w:rPr>
                <w:rStyle w:val="StyleVisiontablecellC0000000009814140-contentC00000000098201D0"/>
                <w:rFonts w:asciiTheme="minorHAnsi" w:hAnsiTheme="minorHAnsi" w:cstheme="minorHAnsi"/>
                <w:i w:val="0"/>
                <w:color w:val="auto"/>
              </w:rPr>
              <w:t>When used by readers of average capability and having been trained on the tool, using phantom ground truth as outlined in the Assessment Procedures:</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2259"/>
              <w:gridCol w:w="5408"/>
            </w:tblGrid>
            <w:tr w:rsidR="00DC1D49" w:rsidRPr="00DC1D49" w:rsidTr="00C57D28">
              <w:trPr>
                <w:jc w:val="center"/>
              </w:trPr>
              <w:tc>
                <w:tcPr>
                  <w:tcW w:w="2259" w:type="dxa"/>
                  <w:tcMar>
                    <w:top w:w="0" w:type="dxa"/>
                    <w:left w:w="108" w:type="dxa"/>
                    <w:bottom w:w="0" w:type="dxa"/>
                    <w:right w:w="108" w:type="dxa"/>
                  </w:tcMar>
                  <w:hideMark/>
                </w:tcPr>
                <w:p w:rsidR="00DC1D49" w:rsidRPr="00DC1D49" w:rsidRDefault="00DC1D49" w:rsidP="00DC1D49">
                  <w:pPr>
                    <w:pStyle w:val="NormalWeb"/>
                    <w:rPr>
                      <w:rFonts w:asciiTheme="minorHAnsi" w:hAnsiTheme="minorHAnsi" w:cstheme="minorHAnsi"/>
                      <w:sz w:val="22"/>
                    </w:rPr>
                  </w:pPr>
                  <w:r w:rsidRPr="00DC1D49">
                    <w:rPr>
                      <w:rFonts w:asciiTheme="minorHAnsi" w:hAnsiTheme="minorHAnsi" w:cstheme="minorHAnsi"/>
                      <w:b/>
                      <w:bCs/>
                      <w:color w:val="000000" w:themeColor="text1"/>
                      <w:kern w:val="24"/>
                      <w:sz w:val="22"/>
                    </w:rPr>
                    <w:t>Lumen Area</w:t>
                  </w:r>
                  <w:r w:rsidRPr="00DC1D49">
                    <w:rPr>
                      <w:rFonts w:asciiTheme="minorHAnsi" w:hAnsiTheme="minorHAnsi" w:cstheme="minorHAnsi"/>
                      <w:color w:val="000000" w:themeColor="text1"/>
                      <w:kern w:val="24"/>
                      <w:sz w:val="22"/>
                    </w:rPr>
                    <w:t>, tested range 0.3 - 290.1mm</w:t>
                  </w:r>
                  <w:r w:rsidRPr="00DC1D49">
                    <w:rPr>
                      <w:rFonts w:asciiTheme="minorHAnsi" w:hAnsiTheme="minorHAnsi" w:cstheme="minorHAnsi"/>
                      <w:color w:val="000000" w:themeColor="text1"/>
                      <w:kern w:val="24"/>
                      <w:position w:val="7"/>
                      <w:sz w:val="22"/>
                      <w:vertAlign w:val="superscript"/>
                    </w:rPr>
                    <w:t>2</w:t>
                  </w:r>
                </w:p>
              </w:tc>
              <w:tc>
                <w:tcPr>
                  <w:tcW w:w="5408" w:type="dxa"/>
                  <w:tcMar>
                    <w:top w:w="0" w:type="dxa"/>
                    <w:left w:w="108" w:type="dxa"/>
                    <w:bottom w:w="0" w:type="dxa"/>
                    <w:right w:w="108" w:type="dxa"/>
                  </w:tcMar>
                  <w:hideMark/>
                </w:tcPr>
                <w:p w:rsidR="00DC1D49" w:rsidRPr="00DC1D49" w:rsidRDefault="00DC1D49" w:rsidP="00DC1D49">
                  <w:pPr>
                    <w:pStyle w:val="NormalWeb"/>
                    <w:rPr>
                      <w:rFonts w:asciiTheme="minorHAnsi" w:hAnsiTheme="minorHAnsi" w:cstheme="minorHAnsi"/>
                      <w:sz w:val="22"/>
                    </w:rPr>
                  </w:pPr>
                  <w:r w:rsidRPr="00DC1D49">
                    <w:rPr>
                      <w:rFonts w:asciiTheme="minorHAnsi" w:hAnsiTheme="minorHAnsi" w:cstheme="minorHAnsi"/>
                      <w:i/>
                      <w:iCs/>
                      <w:color w:val="000000" w:themeColor="text1"/>
                      <w:kern w:val="24"/>
                      <w:sz w:val="22"/>
                      <w:u w:val="single"/>
                    </w:rPr>
                    <w:t>Bias</w:t>
                  </w:r>
                  <w:r w:rsidRPr="00DC1D49">
                    <w:rPr>
                      <w:rFonts w:asciiTheme="minorHAnsi" w:hAnsiTheme="minorHAnsi" w:cstheme="minorHAnsi"/>
                      <w:color w:val="000000" w:themeColor="text1"/>
                      <w:kern w:val="24"/>
                      <w:sz w:val="22"/>
                    </w:rPr>
                    <w:t>: 0.81mm</w:t>
                  </w:r>
                  <w:r w:rsidRPr="00DC1D49">
                    <w:rPr>
                      <w:rFonts w:asciiTheme="minorHAnsi" w:hAnsiTheme="minorHAnsi" w:cstheme="minorHAnsi"/>
                      <w:color w:val="000000" w:themeColor="text1"/>
                      <w:kern w:val="24"/>
                      <w:position w:val="7"/>
                      <w:sz w:val="22"/>
                      <w:vertAlign w:val="superscript"/>
                    </w:rPr>
                    <w:t>2</w:t>
                  </w:r>
                  <w:r w:rsidRPr="00DC1D49">
                    <w:rPr>
                      <w:rFonts w:asciiTheme="minorHAnsi" w:hAnsiTheme="minorHAnsi" w:cstheme="minorHAnsi"/>
                      <w:color w:val="000000" w:themeColor="text1"/>
                      <w:kern w:val="24"/>
                      <w:sz w:val="22"/>
                    </w:rPr>
                    <w:t xml:space="preserve"> [0.3, 1.9], </w:t>
                  </w:r>
                  <w:r w:rsidRPr="00DC1D49">
                    <w:rPr>
                      <w:rFonts w:asciiTheme="minorHAnsi" w:hAnsiTheme="minorHAnsi" w:cstheme="minorHAnsi"/>
                      <w:i/>
                      <w:iCs/>
                      <w:color w:val="000000" w:themeColor="text1"/>
                      <w:kern w:val="24"/>
                      <w:sz w:val="22"/>
                      <w:u w:val="single"/>
                    </w:rPr>
                    <w:t>Intercept</w:t>
                  </w:r>
                  <w:r w:rsidRPr="00DC1D49">
                    <w:rPr>
                      <w:rFonts w:asciiTheme="minorHAnsi" w:hAnsiTheme="minorHAnsi" w:cstheme="minorHAnsi"/>
                      <w:color w:val="000000" w:themeColor="text1"/>
                      <w:kern w:val="24"/>
                      <w:sz w:val="22"/>
                    </w:rPr>
                    <w:t>: 0.65mm</w:t>
                  </w:r>
                  <w:r w:rsidRPr="00DC1D49">
                    <w:rPr>
                      <w:rFonts w:asciiTheme="minorHAnsi" w:hAnsiTheme="minorHAnsi" w:cstheme="minorHAnsi"/>
                      <w:color w:val="000000" w:themeColor="text1"/>
                      <w:kern w:val="24"/>
                      <w:position w:val="7"/>
                      <w:sz w:val="22"/>
                      <w:vertAlign w:val="superscript"/>
                    </w:rPr>
                    <w:t>2</w:t>
                  </w:r>
                  <w:r w:rsidRPr="00DC1D49">
                    <w:rPr>
                      <w:rFonts w:asciiTheme="minorHAnsi" w:hAnsiTheme="minorHAnsi" w:cstheme="minorHAnsi"/>
                      <w:color w:val="000000" w:themeColor="text1"/>
                      <w:kern w:val="24"/>
                      <w:sz w:val="22"/>
                    </w:rPr>
                    <w:t xml:space="preserve"> [-0.6, 0.9], </w:t>
                  </w:r>
                  <w:r w:rsidRPr="00DC1D49">
                    <w:rPr>
                      <w:rFonts w:asciiTheme="minorHAnsi" w:hAnsiTheme="minorHAnsi" w:cstheme="minorHAnsi"/>
                      <w:i/>
                      <w:iCs/>
                      <w:color w:val="000000" w:themeColor="text1"/>
                      <w:kern w:val="24"/>
                      <w:sz w:val="22"/>
                      <w:u w:val="single"/>
                    </w:rPr>
                    <w:t>Slope</w:t>
                  </w:r>
                  <w:r w:rsidRPr="00DC1D49">
                    <w:rPr>
                      <w:rFonts w:asciiTheme="minorHAnsi" w:hAnsiTheme="minorHAnsi" w:cstheme="minorHAnsi"/>
                      <w:color w:val="000000" w:themeColor="text1"/>
                      <w:kern w:val="24"/>
                      <w:sz w:val="22"/>
                    </w:rPr>
                    <w:t xml:space="preserve">: 1.01 [0.9, 1.0], </w:t>
                  </w:r>
                  <w:r w:rsidRPr="00DC1D49">
                    <w:rPr>
                      <w:rFonts w:asciiTheme="minorHAnsi" w:hAnsiTheme="minorHAnsi" w:cstheme="minorHAnsi"/>
                      <w:i/>
                      <w:iCs/>
                      <w:color w:val="000000" w:themeColor="text1"/>
                      <w:kern w:val="24"/>
                      <w:sz w:val="22"/>
                      <w:u w:val="single"/>
                    </w:rPr>
                    <w:t>Quadratic term</w:t>
                  </w:r>
                  <w:r w:rsidRPr="00DC1D49">
                    <w:rPr>
                      <w:rFonts w:asciiTheme="minorHAnsi" w:hAnsiTheme="minorHAnsi" w:cstheme="minorHAnsi"/>
                      <w:color w:val="000000" w:themeColor="text1"/>
                      <w:kern w:val="24"/>
                      <w:sz w:val="22"/>
                    </w:rPr>
                    <w:t>: 0.0 [0.0, 0.0]</w:t>
                  </w:r>
                </w:p>
              </w:tc>
            </w:tr>
            <w:tr w:rsidR="00DC1D49" w:rsidRPr="00DC1D49" w:rsidTr="00C57D28">
              <w:trPr>
                <w:jc w:val="center"/>
              </w:trPr>
              <w:tc>
                <w:tcPr>
                  <w:tcW w:w="2259" w:type="dxa"/>
                  <w:tcMar>
                    <w:top w:w="0" w:type="dxa"/>
                    <w:left w:w="108" w:type="dxa"/>
                    <w:bottom w:w="0" w:type="dxa"/>
                    <w:right w:w="108" w:type="dxa"/>
                  </w:tcMar>
                  <w:hideMark/>
                </w:tcPr>
                <w:p w:rsidR="00DC1D49" w:rsidRPr="00DC1D49" w:rsidRDefault="00DC1D49" w:rsidP="00DC1D49">
                  <w:pPr>
                    <w:pStyle w:val="NormalWeb"/>
                    <w:rPr>
                      <w:rFonts w:asciiTheme="minorHAnsi" w:hAnsiTheme="minorHAnsi" w:cstheme="minorHAnsi"/>
                      <w:sz w:val="22"/>
                    </w:rPr>
                  </w:pPr>
                  <w:r w:rsidRPr="00DC1D49">
                    <w:rPr>
                      <w:rFonts w:asciiTheme="minorHAnsi" w:hAnsiTheme="minorHAnsi" w:cstheme="minorHAnsi"/>
                      <w:b/>
                      <w:bCs/>
                      <w:color w:val="000000" w:themeColor="text1"/>
                      <w:kern w:val="24"/>
                      <w:sz w:val="22"/>
                    </w:rPr>
                    <w:t>Wall Area</w:t>
                  </w:r>
                  <w:r w:rsidRPr="00DC1D49">
                    <w:rPr>
                      <w:rFonts w:asciiTheme="minorHAnsi" w:hAnsiTheme="minorHAnsi" w:cstheme="minorHAnsi"/>
                      <w:color w:val="000000" w:themeColor="text1"/>
                      <w:kern w:val="24"/>
                      <w:sz w:val="22"/>
                    </w:rPr>
                    <w:t>, tested range 9.4 - 448.6mm</w:t>
                  </w:r>
                  <w:r w:rsidRPr="00DC1D49">
                    <w:rPr>
                      <w:rFonts w:asciiTheme="minorHAnsi" w:hAnsiTheme="minorHAnsi" w:cstheme="minorHAnsi"/>
                      <w:color w:val="000000" w:themeColor="text1"/>
                      <w:kern w:val="24"/>
                      <w:position w:val="7"/>
                      <w:sz w:val="22"/>
                      <w:vertAlign w:val="superscript"/>
                    </w:rPr>
                    <w:t>2</w:t>
                  </w:r>
                </w:p>
              </w:tc>
              <w:tc>
                <w:tcPr>
                  <w:tcW w:w="5408" w:type="dxa"/>
                  <w:tcMar>
                    <w:top w:w="0" w:type="dxa"/>
                    <w:left w:w="108" w:type="dxa"/>
                    <w:bottom w:w="0" w:type="dxa"/>
                    <w:right w:w="108" w:type="dxa"/>
                  </w:tcMar>
                  <w:hideMark/>
                </w:tcPr>
                <w:p w:rsidR="00DC1D49" w:rsidRPr="00DC1D49" w:rsidRDefault="00DC1D49" w:rsidP="00DC1D49">
                  <w:pPr>
                    <w:pStyle w:val="NormalWeb"/>
                    <w:rPr>
                      <w:rFonts w:asciiTheme="minorHAnsi" w:hAnsiTheme="minorHAnsi" w:cstheme="minorHAnsi"/>
                      <w:sz w:val="22"/>
                    </w:rPr>
                  </w:pPr>
                  <w:r w:rsidRPr="00DC1D49">
                    <w:rPr>
                      <w:rFonts w:asciiTheme="minorHAnsi" w:hAnsiTheme="minorHAnsi" w:cstheme="minorHAnsi"/>
                      <w:i/>
                      <w:iCs/>
                      <w:color w:val="000000" w:themeColor="text1"/>
                      <w:kern w:val="24"/>
                      <w:sz w:val="22"/>
                      <w:u w:val="single"/>
                    </w:rPr>
                    <w:t>Bias</w:t>
                  </w:r>
                  <w:r w:rsidRPr="00DC1D49">
                    <w:rPr>
                      <w:rFonts w:asciiTheme="minorHAnsi" w:hAnsiTheme="minorHAnsi" w:cstheme="minorHAnsi"/>
                      <w:color w:val="000000" w:themeColor="text1"/>
                      <w:kern w:val="24"/>
                      <w:sz w:val="22"/>
                    </w:rPr>
                    <w:t>: 0.50mm</w:t>
                  </w:r>
                  <w:r w:rsidRPr="00DC1D49">
                    <w:rPr>
                      <w:rFonts w:asciiTheme="minorHAnsi" w:hAnsiTheme="minorHAnsi" w:cstheme="minorHAnsi"/>
                      <w:color w:val="000000" w:themeColor="text1"/>
                      <w:kern w:val="24"/>
                      <w:position w:val="7"/>
                      <w:sz w:val="22"/>
                      <w:vertAlign w:val="superscript"/>
                    </w:rPr>
                    <w:t>2</w:t>
                  </w:r>
                  <w:r w:rsidRPr="00DC1D49">
                    <w:rPr>
                      <w:rFonts w:asciiTheme="minorHAnsi" w:hAnsiTheme="minorHAnsi" w:cstheme="minorHAnsi"/>
                      <w:color w:val="000000" w:themeColor="text1"/>
                      <w:kern w:val="24"/>
                      <w:sz w:val="22"/>
                    </w:rPr>
                    <w:t xml:space="preserve"> [-1.08, 1.29], </w:t>
                  </w:r>
                  <w:r w:rsidRPr="00DC1D49">
                    <w:rPr>
                      <w:rFonts w:asciiTheme="minorHAnsi" w:hAnsiTheme="minorHAnsi" w:cstheme="minorHAnsi"/>
                      <w:i/>
                      <w:iCs/>
                      <w:color w:val="000000" w:themeColor="text1"/>
                      <w:kern w:val="24"/>
                      <w:sz w:val="22"/>
                      <w:u w:val="single"/>
                    </w:rPr>
                    <w:t>Intercept</w:t>
                  </w:r>
                  <w:r w:rsidRPr="00DC1D49">
                    <w:rPr>
                      <w:rFonts w:asciiTheme="minorHAnsi" w:hAnsiTheme="minorHAnsi" w:cstheme="minorHAnsi"/>
                      <w:color w:val="000000" w:themeColor="text1"/>
                      <w:kern w:val="24"/>
                      <w:sz w:val="22"/>
                    </w:rPr>
                    <w:t>: -0.59mm</w:t>
                  </w:r>
                  <w:r w:rsidRPr="00DC1D49">
                    <w:rPr>
                      <w:rFonts w:asciiTheme="minorHAnsi" w:hAnsiTheme="minorHAnsi" w:cstheme="minorHAnsi"/>
                      <w:color w:val="000000" w:themeColor="text1"/>
                      <w:kern w:val="24"/>
                      <w:position w:val="7"/>
                      <w:sz w:val="22"/>
                      <w:vertAlign w:val="superscript"/>
                    </w:rPr>
                    <w:t>2</w:t>
                  </w:r>
                  <w:r w:rsidRPr="00DC1D49">
                    <w:rPr>
                      <w:rFonts w:asciiTheme="minorHAnsi" w:hAnsiTheme="minorHAnsi" w:cstheme="minorHAnsi"/>
                      <w:color w:val="000000" w:themeColor="text1"/>
                      <w:kern w:val="24"/>
                      <w:sz w:val="22"/>
                    </w:rPr>
                    <w:t xml:space="preserve"> [-4.1, 2. 8.0], </w:t>
                  </w:r>
                  <w:r w:rsidRPr="00DC1D49">
                    <w:rPr>
                      <w:rFonts w:asciiTheme="minorHAnsi" w:hAnsiTheme="minorHAnsi" w:cstheme="minorHAnsi"/>
                      <w:i/>
                      <w:iCs/>
                      <w:color w:val="000000" w:themeColor="text1"/>
                      <w:kern w:val="24"/>
                      <w:sz w:val="22"/>
                      <w:u w:val="single"/>
                    </w:rPr>
                    <w:t>Slope</w:t>
                  </w:r>
                  <w:r w:rsidRPr="00DC1D49">
                    <w:rPr>
                      <w:rFonts w:asciiTheme="minorHAnsi" w:hAnsiTheme="minorHAnsi" w:cstheme="minorHAnsi"/>
                      <w:color w:val="000000" w:themeColor="text1"/>
                      <w:kern w:val="24"/>
                      <w:sz w:val="22"/>
                    </w:rPr>
                    <w:t xml:space="preserve">: 1.0 [0.99, 1.04], </w:t>
                  </w:r>
                  <w:r w:rsidRPr="00DC1D49">
                    <w:rPr>
                      <w:rFonts w:asciiTheme="minorHAnsi" w:hAnsiTheme="minorHAnsi" w:cstheme="minorHAnsi"/>
                      <w:i/>
                      <w:iCs/>
                      <w:color w:val="000000" w:themeColor="text1"/>
                      <w:kern w:val="24"/>
                      <w:sz w:val="22"/>
                      <w:u w:val="single"/>
                    </w:rPr>
                    <w:t>Quadratic term</w:t>
                  </w:r>
                  <w:r w:rsidRPr="00DC1D49">
                    <w:rPr>
                      <w:rFonts w:asciiTheme="minorHAnsi" w:hAnsiTheme="minorHAnsi" w:cstheme="minorHAnsi"/>
                      <w:color w:val="000000" w:themeColor="text1"/>
                      <w:kern w:val="24"/>
                      <w:sz w:val="22"/>
                    </w:rPr>
                    <w:t>: 0.0 [0.0, 0.0]</w:t>
                  </w:r>
                </w:p>
              </w:tc>
            </w:tr>
            <w:tr w:rsidR="00DC1D49" w:rsidRPr="00DC1D49" w:rsidTr="00C57D28">
              <w:trPr>
                <w:jc w:val="center"/>
              </w:trPr>
              <w:tc>
                <w:tcPr>
                  <w:tcW w:w="2259" w:type="dxa"/>
                  <w:tcMar>
                    <w:top w:w="0" w:type="dxa"/>
                    <w:left w:w="108" w:type="dxa"/>
                    <w:bottom w:w="0" w:type="dxa"/>
                    <w:right w:w="108" w:type="dxa"/>
                  </w:tcMar>
                  <w:hideMark/>
                </w:tcPr>
                <w:p w:rsidR="00DC1D49" w:rsidRPr="00DC1D49" w:rsidRDefault="00DC1D49" w:rsidP="00DC1D49">
                  <w:pPr>
                    <w:pStyle w:val="NormalWeb"/>
                    <w:rPr>
                      <w:rFonts w:asciiTheme="minorHAnsi" w:hAnsiTheme="minorHAnsi" w:cstheme="minorHAnsi"/>
                      <w:sz w:val="22"/>
                    </w:rPr>
                  </w:pPr>
                  <w:r w:rsidRPr="00DC1D49">
                    <w:rPr>
                      <w:rFonts w:asciiTheme="minorHAnsi" w:hAnsiTheme="minorHAnsi" w:cstheme="minorHAnsi"/>
                      <w:b/>
                      <w:bCs/>
                      <w:color w:val="000000" w:themeColor="text1"/>
                      <w:kern w:val="24"/>
                      <w:sz w:val="22"/>
                    </w:rPr>
                    <w:t>Wall Thickness</w:t>
                  </w:r>
                  <w:r w:rsidRPr="00DC1D49">
                    <w:rPr>
                      <w:rFonts w:asciiTheme="minorHAnsi" w:hAnsiTheme="minorHAnsi" w:cstheme="minorHAnsi"/>
                      <w:color w:val="000000" w:themeColor="text1"/>
                      <w:kern w:val="24"/>
                      <w:sz w:val="22"/>
                    </w:rPr>
                    <w:t>, tested range 1.0 - 9.0mm</w:t>
                  </w:r>
                </w:p>
              </w:tc>
              <w:tc>
                <w:tcPr>
                  <w:tcW w:w="5408" w:type="dxa"/>
                  <w:tcMar>
                    <w:top w:w="0" w:type="dxa"/>
                    <w:left w:w="108" w:type="dxa"/>
                    <w:bottom w:w="0" w:type="dxa"/>
                    <w:right w:w="108" w:type="dxa"/>
                  </w:tcMar>
                  <w:hideMark/>
                </w:tcPr>
                <w:p w:rsidR="00DC1D49" w:rsidRPr="00DC1D49" w:rsidRDefault="00DC1D49" w:rsidP="00DC1D49">
                  <w:pPr>
                    <w:pStyle w:val="NormalWeb"/>
                    <w:rPr>
                      <w:rFonts w:asciiTheme="minorHAnsi" w:hAnsiTheme="minorHAnsi" w:cstheme="minorHAnsi"/>
                      <w:sz w:val="22"/>
                    </w:rPr>
                  </w:pPr>
                  <w:r w:rsidRPr="00DC1D49">
                    <w:rPr>
                      <w:rFonts w:asciiTheme="minorHAnsi" w:hAnsiTheme="minorHAnsi" w:cstheme="minorHAnsi"/>
                      <w:i/>
                      <w:iCs/>
                      <w:color w:val="000000" w:themeColor="text1"/>
                      <w:kern w:val="24"/>
                      <w:sz w:val="22"/>
                      <w:u w:val="single"/>
                    </w:rPr>
                    <w:t>Bias</w:t>
                  </w:r>
                  <w:r w:rsidRPr="00DC1D49">
                    <w:rPr>
                      <w:rFonts w:asciiTheme="minorHAnsi" w:hAnsiTheme="minorHAnsi" w:cstheme="minorHAnsi"/>
                      <w:color w:val="000000" w:themeColor="text1"/>
                      <w:kern w:val="24"/>
                      <w:sz w:val="22"/>
                    </w:rPr>
                    <w:t xml:space="preserve">: 0.5mm [0.3, 0.6], </w:t>
                  </w:r>
                  <w:r w:rsidRPr="00DC1D49">
                    <w:rPr>
                      <w:rFonts w:asciiTheme="minorHAnsi" w:hAnsiTheme="minorHAnsi" w:cstheme="minorHAnsi"/>
                      <w:i/>
                      <w:iCs/>
                      <w:color w:val="000000" w:themeColor="text1"/>
                      <w:kern w:val="24"/>
                      <w:sz w:val="22"/>
                      <w:u w:val="single"/>
                    </w:rPr>
                    <w:t>Intercept</w:t>
                  </w:r>
                  <w:r w:rsidRPr="00DC1D49">
                    <w:rPr>
                      <w:rFonts w:asciiTheme="minorHAnsi" w:hAnsiTheme="minorHAnsi" w:cstheme="minorHAnsi"/>
                      <w:color w:val="000000" w:themeColor="text1"/>
                      <w:kern w:val="24"/>
                      <w:sz w:val="22"/>
                    </w:rPr>
                    <w:t xml:space="preserve">: 0.27mm [-0.1, 0.5], </w:t>
                  </w:r>
                  <w:r w:rsidRPr="00DC1D49">
                    <w:rPr>
                      <w:rFonts w:asciiTheme="minorHAnsi" w:hAnsiTheme="minorHAnsi" w:cstheme="minorHAnsi"/>
                      <w:i/>
                      <w:iCs/>
                      <w:color w:val="000000" w:themeColor="text1"/>
                      <w:kern w:val="24"/>
                      <w:sz w:val="22"/>
                      <w:u w:val="single"/>
                    </w:rPr>
                    <w:t>Slope</w:t>
                  </w:r>
                  <w:r w:rsidRPr="00DC1D49">
                    <w:rPr>
                      <w:rFonts w:asciiTheme="minorHAnsi" w:hAnsiTheme="minorHAnsi" w:cstheme="minorHAnsi"/>
                      <w:color w:val="000000" w:themeColor="text1"/>
                      <w:kern w:val="24"/>
                      <w:sz w:val="22"/>
                    </w:rPr>
                    <w:t xml:space="preserve">: 1.05 [1.01, 1.1], </w:t>
                  </w:r>
                  <w:r w:rsidRPr="00DC1D49">
                    <w:rPr>
                      <w:rFonts w:asciiTheme="minorHAnsi" w:hAnsiTheme="minorHAnsi" w:cstheme="minorHAnsi"/>
                      <w:i/>
                      <w:iCs/>
                      <w:color w:val="000000" w:themeColor="text1"/>
                      <w:kern w:val="24"/>
                      <w:sz w:val="22"/>
                      <w:u w:val="single"/>
                    </w:rPr>
                    <w:t>Quadratic term</w:t>
                  </w:r>
                  <w:r w:rsidRPr="00DC1D49">
                    <w:rPr>
                      <w:rFonts w:asciiTheme="minorHAnsi" w:hAnsiTheme="minorHAnsi" w:cstheme="minorHAnsi"/>
                      <w:color w:val="000000" w:themeColor="text1"/>
                      <w:kern w:val="24"/>
                      <w:sz w:val="22"/>
                    </w:rPr>
                    <w:t>: -0.008 [-0.02, 0.01]</w:t>
                  </w:r>
                </w:p>
              </w:tc>
            </w:tr>
            <w:tr w:rsidR="00DC1D49" w:rsidRPr="00DC1D49" w:rsidTr="00C57D28">
              <w:trPr>
                <w:jc w:val="center"/>
              </w:trPr>
              <w:tc>
                <w:tcPr>
                  <w:tcW w:w="2259" w:type="dxa"/>
                  <w:tcMar>
                    <w:top w:w="0" w:type="dxa"/>
                    <w:left w:w="108" w:type="dxa"/>
                    <w:bottom w:w="0" w:type="dxa"/>
                    <w:right w:w="108" w:type="dxa"/>
                  </w:tcMar>
                </w:tcPr>
                <w:p w:rsidR="00DC1D49" w:rsidRPr="00DC1D49" w:rsidRDefault="00DC1D49" w:rsidP="00DC1D49">
                  <w:pPr>
                    <w:pStyle w:val="NormalWeb"/>
                    <w:rPr>
                      <w:rFonts w:asciiTheme="minorHAnsi" w:hAnsiTheme="minorHAnsi" w:cstheme="minorHAnsi"/>
                      <w:sz w:val="22"/>
                    </w:rPr>
                  </w:pPr>
                  <w:r w:rsidRPr="00DC1D49">
                    <w:rPr>
                      <w:rFonts w:asciiTheme="minorHAnsi" w:hAnsiTheme="minorHAnsi" w:cstheme="minorHAnsi"/>
                      <w:b/>
                      <w:bCs/>
                      <w:color w:val="000000" w:themeColor="text1"/>
                      <w:kern w:val="24"/>
                      <w:sz w:val="22"/>
                    </w:rPr>
                    <w:t xml:space="preserve">Plaque Burden </w:t>
                  </w:r>
                  <w:r w:rsidRPr="00DC1D49">
                    <w:rPr>
                      <w:rFonts w:asciiTheme="minorHAnsi" w:hAnsiTheme="minorHAnsi" w:cstheme="minorHAnsi"/>
                      <w:bCs/>
                      <w:color w:val="000000" w:themeColor="text1"/>
                      <w:kern w:val="24"/>
                      <w:sz w:val="22"/>
                    </w:rPr>
                    <w:t>(ratio)</w:t>
                  </w:r>
                  <w:r w:rsidRPr="00DC1D49">
                    <w:rPr>
                      <w:rFonts w:asciiTheme="minorHAnsi" w:hAnsiTheme="minorHAnsi" w:cstheme="minorHAnsi"/>
                      <w:color w:val="000000" w:themeColor="text1"/>
                      <w:kern w:val="24"/>
                      <w:sz w:val="22"/>
                    </w:rPr>
                    <w:t>, tested range 0.4 -1.0</w:t>
                  </w:r>
                </w:p>
              </w:tc>
              <w:tc>
                <w:tcPr>
                  <w:tcW w:w="5408" w:type="dxa"/>
                  <w:tcMar>
                    <w:top w:w="0" w:type="dxa"/>
                    <w:left w:w="108" w:type="dxa"/>
                    <w:bottom w:w="0" w:type="dxa"/>
                    <w:right w:w="108" w:type="dxa"/>
                  </w:tcMar>
                </w:tcPr>
                <w:p w:rsidR="00DC1D49" w:rsidRPr="00DC1D49" w:rsidRDefault="00DC1D49" w:rsidP="00DC1D49">
                  <w:pPr>
                    <w:pStyle w:val="NormalWeb"/>
                    <w:rPr>
                      <w:rFonts w:asciiTheme="minorHAnsi" w:hAnsiTheme="minorHAnsi" w:cstheme="minorHAnsi"/>
                      <w:sz w:val="22"/>
                    </w:rPr>
                  </w:pPr>
                  <w:r w:rsidRPr="00DC1D49">
                    <w:rPr>
                      <w:rFonts w:asciiTheme="minorHAnsi" w:hAnsiTheme="minorHAnsi" w:cstheme="minorHAnsi"/>
                      <w:i/>
                      <w:iCs/>
                      <w:color w:val="000000" w:themeColor="text1"/>
                      <w:kern w:val="24"/>
                      <w:sz w:val="22"/>
                      <w:u w:val="single"/>
                    </w:rPr>
                    <w:t>Bias</w:t>
                  </w:r>
                  <w:r w:rsidRPr="00DC1D49">
                    <w:rPr>
                      <w:rFonts w:asciiTheme="minorHAnsi" w:hAnsiTheme="minorHAnsi" w:cstheme="minorHAnsi"/>
                      <w:color w:val="000000" w:themeColor="text1"/>
                      <w:kern w:val="24"/>
                      <w:sz w:val="22"/>
                    </w:rPr>
                    <w:t xml:space="preserve">: -0.01 [-0.01, .004], </w:t>
                  </w:r>
                  <w:r w:rsidRPr="00DC1D49">
                    <w:rPr>
                      <w:rFonts w:asciiTheme="minorHAnsi" w:hAnsiTheme="minorHAnsi" w:cstheme="minorHAnsi"/>
                      <w:i/>
                      <w:iCs/>
                      <w:color w:val="000000" w:themeColor="text1"/>
                      <w:kern w:val="24"/>
                      <w:sz w:val="22"/>
                      <w:u w:val="single"/>
                    </w:rPr>
                    <w:t>Intercept</w:t>
                  </w:r>
                  <w:r w:rsidRPr="00DC1D49">
                    <w:rPr>
                      <w:rFonts w:asciiTheme="minorHAnsi" w:hAnsiTheme="minorHAnsi" w:cstheme="minorHAnsi"/>
                      <w:color w:val="000000" w:themeColor="text1"/>
                      <w:kern w:val="24"/>
                      <w:sz w:val="22"/>
                    </w:rPr>
                    <w:t xml:space="preserve">: 0.01 [-0.1, 0.04], </w:t>
                  </w:r>
                  <w:r w:rsidRPr="00DC1D49">
                    <w:rPr>
                      <w:rFonts w:asciiTheme="minorHAnsi" w:hAnsiTheme="minorHAnsi" w:cstheme="minorHAnsi"/>
                      <w:i/>
                      <w:iCs/>
                      <w:color w:val="000000" w:themeColor="text1"/>
                      <w:kern w:val="24"/>
                      <w:sz w:val="22"/>
                      <w:u w:val="single"/>
                    </w:rPr>
                    <w:t>Slope</w:t>
                  </w:r>
                  <w:r w:rsidRPr="00DC1D49">
                    <w:rPr>
                      <w:rFonts w:asciiTheme="minorHAnsi" w:hAnsiTheme="minorHAnsi" w:cstheme="minorHAnsi"/>
                      <w:color w:val="000000" w:themeColor="text1"/>
                      <w:kern w:val="24"/>
                      <w:sz w:val="22"/>
                    </w:rPr>
                    <w:t xml:space="preserve">: 0.99 [0.9, 1.1], </w:t>
                  </w:r>
                  <w:r w:rsidRPr="00DC1D49">
                    <w:rPr>
                      <w:rFonts w:asciiTheme="minorHAnsi" w:hAnsiTheme="minorHAnsi" w:cstheme="minorHAnsi"/>
                      <w:i/>
                      <w:iCs/>
                      <w:color w:val="000000" w:themeColor="text1"/>
                      <w:kern w:val="24"/>
                      <w:sz w:val="22"/>
                      <w:u w:val="single"/>
                    </w:rPr>
                    <w:t>Quadratic term</w:t>
                  </w:r>
                  <w:r w:rsidRPr="00DC1D49">
                    <w:rPr>
                      <w:rFonts w:asciiTheme="minorHAnsi" w:hAnsiTheme="minorHAnsi" w:cstheme="minorHAnsi"/>
                      <w:color w:val="000000" w:themeColor="text1"/>
                      <w:kern w:val="24"/>
                      <w:sz w:val="22"/>
                    </w:rPr>
                    <w:t>: 0.03 [-0.1, 0.3]</w:t>
                  </w:r>
                </w:p>
              </w:tc>
            </w:tr>
          </w:tbl>
          <w:p w:rsidR="00A321CB" w:rsidRPr="00DC1D49" w:rsidRDefault="00A321CB" w:rsidP="00DC1D49">
            <w:pPr>
              <w:rPr>
                <w:rStyle w:val="StyleVisiontablecellC0000000009814140-contentC00000000098201D0"/>
                <w:rFonts w:asciiTheme="minorHAnsi" w:hAnsiTheme="minorHAnsi" w:cstheme="minorHAnsi"/>
                <w:i w:val="0"/>
                <w:color w:val="auto"/>
              </w:rPr>
            </w:pPr>
          </w:p>
        </w:tc>
      </w:tr>
      <w:tr w:rsidR="00A321CB" w:rsidRPr="00DC1D49" w:rsidTr="00DC1D49">
        <w:trPr>
          <w:tblCellSpacing w:w="7" w:type="dxa"/>
        </w:trPr>
        <w:tc>
          <w:tcPr>
            <w:tcW w:w="0" w:type="auto"/>
          </w:tcPr>
          <w:p w:rsidR="00A321CB" w:rsidRPr="00DC1D49" w:rsidRDefault="00A321CB" w:rsidP="00DC1D49">
            <w:pPr>
              <w:rPr>
                <w:rStyle w:val="StyleVisioncontentC0000000009821550"/>
                <w:rFonts w:asciiTheme="minorHAnsi" w:hAnsiTheme="minorHAnsi" w:cstheme="minorHAnsi"/>
                <w:i w:val="0"/>
                <w:color w:val="auto"/>
              </w:rPr>
            </w:pPr>
            <w:r w:rsidRPr="00DC1D49">
              <w:rPr>
                <w:rStyle w:val="StyleVisiontablecellC0000000009814140-contentC00000000098201D0"/>
                <w:rFonts w:asciiTheme="minorHAnsi" w:hAnsiTheme="minorHAnsi" w:cstheme="minorHAnsi"/>
                <w:i w:val="0"/>
                <w:color w:val="auto"/>
              </w:rPr>
              <w:t>Tissue Composition</w:t>
            </w:r>
          </w:p>
        </w:tc>
        <w:tc>
          <w:tcPr>
            <w:tcW w:w="0" w:type="auto"/>
          </w:tcPr>
          <w:p w:rsidR="00A321CB" w:rsidRPr="00DC1D49" w:rsidRDefault="00A321CB" w:rsidP="00DC1D49">
            <w:pPr>
              <w:rPr>
                <w:rFonts w:asciiTheme="minorHAnsi" w:hAnsiTheme="minorHAnsi" w:cstheme="minorHAnsi"/>
              </w:rPr>
            </w:pPr>
            <w:r w:rsidRPr="00DC1D49">
              <w:rPr>
                <w:rStyle w:val="StyleVisiontablecellC0000000009814140-contentC00000000098201D0"/>
                <w:rFonts w:asciiTheme="minorHAnsi" w:hAnsiTheme="minorHAnsi" w:cstheme="minorHAnsi"/>
                <w:i w:val="0"/>
                <w:color w:val="auto"/>
              </w:rPr>
              <w:t>Image Analysis Tool</w:t>
            </w:r>
          </w:p>
        </w:tc>
        <w:tc>
          <w:tcPr>
            <w:tcW w:w="0" w:type="auto"/>
          </w:tcPr>
          <w:p w:rsidR="00A321CB" w:rsidRPr="00DC1D49" w:rsidRDefault="00A321CB" w:rsidP="00DC1D49">
            <w:pPr>
              <w:rPr>
                <w:rStyle w:val="StyleVisiontablecellC0000000009814140-contentC00000000098201D0"/>
                <w:rFonts w:asciiTheme="minorHAnsi" w:hAnsiTheme="minorHAnsi" w:cstheme="minorHAnsi"/>
                <w:i w:val="0"/>
                <w:color w:val="auto"/>
              </w:rPr>
            </w:pPr>
            <w:r w:rsidRPr="00DC1D49">
              <w:rPr>
                <w:rStyle w:val="StyleVisiontablecellC0000000009814140-contentC00000000098201D0"/>
                <w:rFonts w:asciiTheme="minorHAnsi" w:hAnsiTheme="minorHAnsi" w:cstheme="minorHAnsi"/>
                <w:i w:val="0"/>
                <w:color w:val="auto"/>
              </w:rPr>
              <w:t>When used by readers of average capability and having been trained on the tool, using histology ground truth as outlined in the Assessment Procedures:</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2205"/>
              <w:gridCol w:w="5462"/>
            </w:tblGrid>
            <w:tr w:rsidR="00DC1D49" w:rsidRPr="00DC1D49" w:rsidTr="00C57D28">
              <w:trPr>
                <w:jc w:val="center"/>
              </w:trPr>
              <w:tc>
                <w:tcPr>
                  <w:tcW w:w="2205" w:type="dxa"/>
                  <w:tcMar>
                    <w:top w:w="0" w:type="dxa"/>
                    <w:left w:w="108" w:type="dxa"/>
                    <w:bottom w:w="0" w:type="dxa"/>
                    <w:right w:w="108" w:type="dxa"/>
                  </w:tcMar>
                  <w:hideMark/>
                </w:tcPr>
                <w:p w:rsidR="00DC1D49" w:rsidRPr="00DC1D49" w:rsidRDefault="00DC1D49" w:rsidP="00DC1D49">
                  <w:pPr>
                    <w:pStyle w:val="NormalWeb"/>
                    <w:rPr>
                      <w:rFonts w:asciiTheme="minorHAnsi" w:hAnsiTheme="minorHAnsi" w:cstheme="minorHAnsi"/>
                      <w:sz w:val="22"/>
                    </w:rPr>
                  </w:pPr>
                  <w:r w:rsidRPr="00DC1D49">
                    <w:rPr>
                      <w:rFonts w:asciiTheme="minorHAnsi" w:hAnsiTheme="minorHAnsi" w:cstheme="minorHAnsi"/>
                      <w:b/>
                      <w:bCs/>
                      <w:color w:val="000000" w:themeColor="text1"/>
                      <w:kern w:val="24"/>
                      <w:sz w:val="22"/>
                    </w:rPr>
                    <w:t>Calcified Area</w:t>
                  </w:r>
                  <w:r w:rsidRPr="00DC1D49">
                    <w:rPr>
                      <w:rFonts w:asciiTheme="minorHAnsi" w:hAnsiTheme="minorHAnsi" w:cstheme="minorHAnsi"/>
                      <w:color w:val="000000" w:themeColor="text1"/>
                      <w:kern w:val="24"/>
                      <w:sz w:val="22"/>
                    </w:rPr>
                    <w:t>, tested range 0.0 - 51.2mm</w:t>
                  </w:r>
                  <w:r w:rsidRPr="00DC1D49">
                    <w:rPr>
                      <w:rFonts w:asciiTheme="minorHAnsi" w:hAnsiTheme="minorHAnsi" w:cstheme="minorHAnsi"/>
                      <w:color w:val="000000" w:themeColor="text1"/>
                      <w:kern w:val="24"/>
                      <w:position w:val="7"/>
                      <w:sz w:val="22"/>
                      <w:vertAlign w:val="superscript"/>
                    </w:rPr>
                    <w:t>2</w:t>
                  </w:r>
                </w:p>
              </w:tc>
              <w:tc>
                <w:tcPr>
                  <w:tcW w:w="5462" w:type="dxa"/>
                  <w:tcMar>
                    <w:top w:w="0" w:type="dxa"/>
                    <w:left w:w="108" w:type="dxa"/>
                    <w:bottom w:w="0" w:type="dxa"/>
                    <w:right w:w="108" w:type="dxa"/>
                  </w:tcMar>
                  <w:hideMark/>
                </w:tcPr>
                <w:p w:rsidR="00DC1D49" w:rsidRPr="00DC1D49" w:rsidRDefault="00DC1D49" w:rsidP="00DC1D49">
                  <w:pPr>
                    <w:pStyle w:val="NormalWeb"/>
                    <w:rPr>
                      <w:rFonts w:asciiTheme="minorHAnsi" w:hAnsiTheme="minorHAnsi" w:cstheme="minorHAnsi"/>
                      <w:sz w:val="22"/>
                    </w:rPr>
                  </w:pPr>
                  <w:r w:rsidRPr="00DC1D49">
                    <w:rPr>
                      <w:rFonts w:asciiTheme="minorHAnsi" w:hAnsiTheme="minorHAnsi" w:cstheme="minorHAnsi"/>
                      <w:i/>
                      <w:iCs/>
                      <w:color w:val="000000" w:themeColor="text1"/>
                      <w:kern w:val="24"/>
                      <w:sz w:val="22"/>
                      <w:u w:val="single"/>
                    </w:rPr>
                    <w:t>Difference</w:t>
                  </w:r>
                  <w:r w:rsidRPr="00DC1D49">
                    <w:rPr>
                      <w:rFonts w:asciiTheme="minorHAnsi" w:hAnsiTheme="minorHAnsi" w:cstheme="minorHAnsi"/>
                      <w:color w:val="000000" w:themeColor="text1"/>
                      <w:kern w:val="24"/>
                      <w:sz w:val="22"/>
                    </w:rPr>
                    <w:t>: 0.15mm</w:t>
                  </w:r>
                  <w:r w:rsidRPr="00DC1D49">
                    <w:rPr>
                      <w:rFonts w:asciiTheme="minorHAnsi" w:hAnsiTheme="minorHAnsi" w:cstheme="minorHAnsi"/>
                      <w:color w:val="000000" w:themeColor="text1"/>
                      <w:kern w:val="24"/>
                      <w:position w:val="7"/>
                      <w:sz w:val="22"/>
                      <w:vertAlign w:val="superscript"/>
                    </w:rPr>
                    <w:t>2</w:t>
                  </w:r>
                  <w:r w:rsidRPr="00DC1D49">
                    <w:rPr>
                      <w:rFonts w:asciiTheme="minorHAnsi" w:hAnsiTheme="minorHAnsi" w:cstheme="minorHAnsi"/>
                      <w:color w:val="000000" w:themeColor="text1"/>
                      <w:kern w:val="24"/>
                      <w:sz w:val="22"/>
                    </w:rPr>
                    <w:t xml:space="preserve"> [-0.5, 0.97], </w:t>
                  </w:r>
                  <w:r w:rsidRPr="00DC1D49">
                    <w:rPr>
                      <w:rFonts w:asciiTheme="minorHAnsi" w:hAnsiTheme="minorHAnsi" w:cstheme="minorHAnsi"/>
                      <w:i/>
                      <w:iCs/>
                      <w:color w:val="000000" w:themeColor="text1"/>
                      <w:kern w:val="24"/>
                      <w:sz w:val="22"/>
                      <w:u w:val="single"/>
                    </w:rPr>
                    <w:t>Intercept</w:t>
                  </w:r>
                  <w:r w:rsidRPr="00DC1D49">
                    <w:rPr>
                      <w:rFonts w:asciiTheme="minorHAnsi" w:hAnsiTheme="minorHAnsi" w:cstheme="minorHAnsi"/>
                      <w:color w:val="000000" w:themeColor="text1"/>
                      <w:kern w:val="24"/>
                      <w:sz w:val="22"/>
                    </w:rPr>
                    <w:t>: 0.4mm</w:t>
                  </w:r>
                  <w:r w:rsidRPr="00DC1D49">
                    <w:rPr>
                      <w:rFonts w:asciiTheme="minorHAnsi" w:hAnsiTheme="minorHAnsi" w:cstheme="minorHAnsi"/>
                      <w:color w:val="000000" w:themeColor="text1"/>
                      <w:kern w:val="24"/>
                      <w:position w:val="7"/>
                      <w:sz w:val="22"/>
                      <w:vertAlign w:val="superscript"/>
                    </w:rPr>
                    <w:t xml:space="preserve">2 </w:t>
                  </w:r>
                  <w:r w:rsidRPr="00DC1D49">
                    <w:rPr>
                      <w:rFonts w:asciiTheme="minorHAnsi" w:hAnsiTheme="minorHAnsi" w:cstheme="minorHAnsi"/>
                      <w:color w:val="000000" w:themeColor="text1"/>
                      <w:kern w:val="24"/>
                      <w:sz w:val="22"/>
                    </w:rPr>
                    <w:t xml:space="preserve">[-0.02, 1.6], </w:t>
                  </w:r>
                  <w:r w:rsidRPr="00DC1D49">
                    <w:rPr>
                      <w:rFonts w:asciiTheme="minorHAnsi" w:hAnsiTheme="minorHAnsi" w:cstheme="minorHAnsi"/>
                      <w:i/>
                      <w:iCs/>
                      <w:color w:val="000000" w:themeColor="text1"/>
                      <w:kern w:val="24"/>
                      <w:sz w:val="22"/>
                      <w:u w:val="single"/>
                    </w:rPr>
                    <w:t>Slope</w:t>
                  </w:r>
                  <w:r w:rsidRPr="00DC1D49">
                    <w:rPr>
                      <w:rFonts w:asciiTheme="minorHAnsi" w:hAnsiTheme="minorHAnsi" w:cstheme="minorHAnsi"/>
                      <w:color w:val="000000" w:themeColor="text1"/>
                      <w:kern w:val="24"/>
                      <w:sz w:val="22"/>
                    </w:rPr>
                    <w:t xml:space="preserve">: 0.9 [0.6, 1.1], </w:t>
                  </w:r>
                  <w:r w:rsidRPr="00DC1D49">
                    <w:rPr>
                      <w:rFonts w:asciiTheme="minorHAnsi" w:hAnsiTheme="minorHAnsi" w:cstheme="minorHAnsi"/>
                      <w:i/>
                      <w:iCs/>
                      <w:color w:val="000000" w:themeColor="text1"/>
                      <w:kern w:val="24"/>
                      <w:sz w:val="22"/>
                      <w:u w:val="single"/>
                    </w:rPr>
                    <w:t>Quadratic term</w:t>
                  </w:r>
                  <w:r w:rsidRPr="00DC1D49">
                    <w:rPr>
                      <w:rFonts w:asciiTheme="minorHAnsi" w:hAnsiTheme="minorHAnsi" w:cstheme="minorHAnsi"/>
                      <w:color w:val="000000" w:themeColor="text1"/>
                      <w:kern w:val="24"/>
                      <w:sz w:val="22"/>
                    </w:rPr>
                    <w:t>: -0.01 [-0.1, 0.04]</w:t>
                  </w:r>
                </w:p>
              </w:tc>
            </w:tr>
            <w:tr w:rsidR="00DC1D49" w:rsidRPr="00DC1D49" w:rsidTr="00C57D28">
              <w:trPr>
                <w:jc w:val="center"/>
              </w:trPr>
              <w:tc>
                <w:tcPr>
                  <w:tcW w:w="2205" w:type="dxa"/>
                  <w:tcMar>
                    <w:top w:w="0" w:type="dxa"/>
                    <w:left w:w="108" w:type="dxa"/>
                    <w:bottom w:w="0" w:type="dxa"/>
                    <w:right w:w="108" w:type="dxa"/>
                  </w:tcMar>
                  <w:hideMark/>
                </w:tcPr>
                <w:p w:rsidR="00DC1D49" w:rsidRPr="00DC1D49" w:rsidRDefault="00DC1D49" w:rsidP="00DC1D49">
                  <w:pPr>
                    <w:pStyle w:val="NormalWeb"/>
                    <w:rPr>
                      <w:rFonts w:asciiTheme="minorHAnsi" w:hAnsiTheme="minorHAnsi" w:cstheme="minorHAnsi"/>
                      <w:sz w:val="22"/>
                    </w:rPr>
                  </w:pPr>
                  <w:r w:rsidRPr="00DC1D49">
                    <w:rPr>
                      <w:rFonts w:asciiTheme="minorHAnsi" w:hAnsiTheme="minorHAnsi" w:cstheme="minorHAnsi"/>
                      <w:b/>
                      <w:bCs/>
                      <w:color w:val="000000" w:themeColor="text1"/>
                      <w:kern w:val="24"/>
                      <w:sz w:val="22"/>
                    </w:rPr>
                    <w:t>LRNC Area</w:t>
                  </w:r>
                  <w:r w:rsidRPr="00DC1D49">
                    <w:rPr>
                      <w:rFonts w:asciiTheme="minorHAnsi" w:hAnsiTheme="minorHAnsi" w:cstheme="minorHAnsi"/>
                      <w:color w:val="000000" w:themeColor="text1"/>
                      <w:kern w:val="24"/>
                      <w:sz w:val="22"/>
                    </w:rPr>
                    <w:t>, tested range 0.0 - 26.8mm</w:t>
                  </w:r>
                  <w:r w:rsidRPr="00DC1D49">
                    <w:rPr>
                      <w:rFonts w:asciiTheme="minorHAnsi" w:hAnsiTheme="minorHAnsi" w:cstheme="minorHAnsi"/>
                      <w:color w:val="000000" w:themeColor="text1"/>
                      <w:kern w:val="24"/>
                      <w:position w:val="7"/>
                      <w:sz w:val="22"/>
                      <w:vertAlign w:val="superscript"/>
                    </w:rPr>
                    <w:t>2</w:t>
                  </w:r>
                </w:p>
              </w:tc>
              <w:tc>
                <w:tcPr>
                  <w:tcW w:w="5462" w:type="dxa"/>
                  <w:tcMar>
                    <w:top w:w="0" w:type="dxa"/>
                    <w:left w:w="108" w:type="dxa"/>
                    <w:bottom w:w="0" w:type="dxa"/>
                    <w:right w:w="108" w:type="dxa"/>
                  </w:tcMar>
                  <w:hideMark/>
                </w:tcPr>
                <w:p w:rsidR="00DC1D49" w:rsidRPr="00DC1D49" w:rsidRDefault="00DC1D49" w:rsidP="00DC1D49">
                  <w:pPr>
                    <w:pStyle w:val="NormalWeb"/>
                    <w:rPr>
                      <w:rFonts w:asciiTheme="minorHAnsi" w:hAnsiTheme="minorHAnsi" w:cstheme="minorHAnsi"/>
                      <w:sz w:val="22"/>
                    </w:rPr>
                  </w:pPr>
                  <w:r w:rsidRPr="00DC1D49">
                    <w:rPr>
                      <w:rFonts w:asciiTheme="minorHAnsi" w:hAnsiTheme="minorHAnsi" w:cstheme="minorHAnsi"/>
                      <w:i/>
                      <w:iCs/>
                      <w:color w:val="000000" w:themeColor="text1"/>
                      <w:kern w:val="24"/>
                      <w:sz w:val="22"/>
                      <w:u w:val="single"/>
                    </w:rPr>
                    <w:t>Difference</w:t>
                  </w:r>
                  <w:r w:rsidRPr="00DC1D49">
                    <w:rPr>
                      <w:rFonts w:asciiTheme="minorHAnsi" w:hAnsiTheme="minorHAnsi" w:cstheme="minorHAnsi"/>
                      <w:color w:val="000000" w:themeColor="text1"/>
                      <w:kern w:val="24"/>
                      <w:sz w:val="22"/>
                    </w:rPr>
                    <w:t>: 0.8mm</w:t>
                  </w:r>
                  <w:r w:rsidRPr="00DC1D49">
                    <w:rPr>
                      <w:rFonts w:asciiTheme="minorHAnsi" w:hAnsiTheme="minorHAnsi" w:cstheme="minorHAnsi"/>
                      <w:color w:val="000000" w:themeColor="text1"/>
                      <w:kern w:val="24"/>
                      <w:position w:val="7"/>
                      <w:sz w:val="22"/>
                      <w:vertAlign w:val="superscript"/>
                    </w:rPr>
                    <w:t>2</w:t>
                  </w:r>
                  <w:r w:rsidRPr="00DC1D49">
                    <w:rPr>
                      <w:rFonts w:asciiTheme="minorHAnsi" w:hAnsiTheme="minorHAnsi" w:cstheme="minorHAnsi"/>
                      <w:color w:val="000000" w:themeColor="text1"/>
                      <w:kern w:val="24"/>
                      <w:sz w:val="22"/>
                    </w:rPr>
                    <w:t xml:space="preserve"> [-0.7, 2.6], </w:t>
                  </w:r>
                  <w:r w:rsidRPr="00DC1D49">
                    <w:rPr>
                      <w:rFonts w:asciiTheme="minorHAnsi" w:hAnsiTheme="minorHAnsi" w:cstheme="minorHAnsi"/>
                      <w:i/>
                      <w:iCs/>
                      <w:color w:val="000000" w:themeColor="text1"/>
                      <w:kern w:val="24"/>
                      <w:sz w:val="22"/>
                      <w:u w:val="single"/>
                    </w:rPr>
                    <w:t>Intercept</w:t>
                  </w:r>
                  <w:r w:rsidRPr="00DC1D49">
                    <w:rPr>
                      <w:rFonts w:asciiTheme="minorHAnsi" w:hAnsiTheme="minorHAnsi" w:cstheme="minorHAnsi"/>
                      <w:color w:val="000000" w:themeColor="text1"/>
                      <w:kern w:val="24"/>
                      <w:sz w:val="22"/>
                    </w:rPr>
                    <w:t>: 1.44mm</w:t>
                  </w:r>
                  <w:r w:rsidRPr="00DC1D49">
                    <w:rPr>
                      <w:rFonts w:asciiTheme="minorHAnsi" w:hAnsiTheme="minorHAnsi" w:cstheme="minorHAnsi"/>
                      <w:color w:val="000000" w:themeColor="text1"/>
                      <w:kern w:val="24"/>
                      <w:position w:val="7"/>
                      <w:sz w:val="22"/>
                      <w:vertAlign w:val="superscript"/>
                    </w:rPr>
                    <w:t>2</w:t>
                  </w:r>
                  <w:r w:rsidRPr="00DC1D49">
                    <w:rPr>
                      <w:rFonts w:asciiTheme="minorHAnsi" w:hAnsiTheme="minorHAnsi" w:cstheme="minorHAnsi"/>
                      <w:color w:val="000000" w:themeColor="text1"/>
                      <w:kern w:val="24"/>
                      <w:sz w:val="22"/>
                    </w:rPr>
                    <w:t xml:space="preserve"> [0.2, 3.4], </w:t>
                  </w:r>
                  <w:r w:rsidRPr="00DC1D49">
                    <w:rPr>
                      <w:rFonts w:asciiTheme="minorHAnsi" w:hAnsiTheme="minorHAnsi" w:cstheme="minorHAnsi"/>
                      <w:i/>
                      <w:iCs/>
                      <w:color w:val="000000" w:themeColor="text1"/>
                      <w:kern w:val="24"/>
                      <w:sz w:val="22"/>
                      <w:u w:val="single"/>
                    </w:rPr>
                    <w:t>Slope</w:t>
                  </w:r>
                  <w:r w:rsidRPr="00DC1D49">
                    <w:rPr>
                      <w:rFonts w:asciiTheme="minorHAnsi" w:hAnsiTheme="minorHAnsi" w:cstheme="minorHAnsi"/>
                      <w:color w:val="000000" w:themeColor="text1"/>
                      <w:kern w:val="24"/>
                      <w:sz w:val="22"/>
                    </w:rPr>
                    <w:t xml:space="preserve">: 0.8 [0.2, 1.1], </w:t>
                  </w:r>
                  <w:r w:rsidRPr="00DC1D49">
                    <w:rPr>
                      <w:rFonts w:asciiTheme="minorHAnsi" w:hAnsiTheme="minorHAnsi" w:cstheme="minorHAnsi"/>
                      <w:i/>
                      <w:iCs/>
                      <w:color w:val="000000" w:themeColor="text1"/>
                      <w:kern w:val="24"/>
                      <w:sz w:val="22"/>
                      <w:u w:val="single"/>
                    </w:rPr>
                    <w:t>Quadratic term</w:t>
                  </w:r>
                  <w:r w:rsidRPr="00DC1D49">
                    <w:rPr>
                      <w:rFonts w:asciiTheme="minorHAnsi" w:hAnsiTheme="minorHAnsi" w:cstheme="minorHAnsi"/>
                      <w:color w:val="000000" w:themeColor="text1"/>
                      <w:kern w:val="24"/>
                      <w:sz w:val="22"/>
                    </w:rPr>
                    <w:t>: 0.004 [-0.1, 0.3]</w:t>
                  </w:r>
                </w:p>
              </w:tc>
            </w:tr>
          </w:tbl>
          <w:p w:rsidR="00A321CB" w:rsidRPr="00DC1D49" w:rsidRDefault="00A321CB" w:rsidP="00DC1D49">
            <w:pPr>
              <w:rPr>
                <w:rFonts w:asciiTheme="minorHAnsi" w:hAnsiTheme="minorHAnsi" w:cstheme="minorHAnsi"/>
              </w:rPr>
            </w:pPr>
          </w:p>
        </w:tc>
      </w:tr>
      <w:tr w:rsidR="00A321CB" w:rsidRPr="00DC1D49" w:rsidTr="00DC1D49">
        <w:trPr>
          <w:tblCellSpacing w:w="7" w:type="dxa"/>
        </w:trPr>
        <w:tc>
          <w:tcPr>
            <w:tcW w:w="0" w:type="auto"/>
          </w:tcPr>
          <w:p w:rsidR="00A321CB" w:rsidRPr="00DC1D49" w:rsidRDefault="00A321CB" w:rsidP="00DC1D49">
            <w:pPr>
              <w:rPr>
                <w:rStyle w:val="StyleVisiontablecellC0000000009814140-contentC00000000098201D0"/>
                <w:rFonts w:asciiTheme="minorHAnsi" w:hAnsiTheme="minorHAnsi" w:cstheme="minorHAnsi"/>
                <w:i w:val="0"/>
                <w:color w:val="auto"/>
              </w:rPr>
            </w:pPr>
            <w:r w:rsidRPr="00DC1D49">
              <w:rPr>
                <w:rStyle w:val="StyleVisiontablecellC0000000009814140-contentC00000000098201D0"/>
                <w:rFonts w:asciiTheme="minorHAnsi" w:hAnsiTheme="minorHAnsi" w:cstheme="minorHAnsi"/>
                <w:i w:val="0"/>
                <w:color w:val="auto"/>
              </w:rPr>
              <w:t>Reader variability</w:t>
            </w:r>
          </w:p>
        </w:tc>
        <w:tc>
          <w:tcPr>
            <w:tcW w:w="0" w:type="auto"/>
          </w:tcPr>
          <w:p w:rsidR="00A321CB" w:rsidRPr="00DC1D49" w:rsidRDefault="00A321CB" w:rsidP="00DC1D49">
            <w:pPr>
              <w:rPr>
                <w:rStyle w:val="StyleVisiontablecellC0000000009814140-contentC00000000098201D0"/>
                <w:rFonts w:asciiTheme="minorHAnsi" w:hAnsiTheme="minorHAnsi" w:cstheme="minorHAnsi"/>
                <w:i w:val="0"/>
                <w:color w:val="auto"/>
              </w:rPr>
            </w:pPr>
            <w:r w:rsidRPr="00DC1D49">
              <w:rPr>
                <w:rStyle w:val="StyleVisiontablecellC0000000009814140-contentC00000000098201D0"/>
                <w:rFonts w:asciiTheme="minorHAnsi" w:hAnsiTheme="minorHAnsi" w:cstheme="minorHAnsi"/>
                <w:i w:val="0"/>
                <w:color w:val="auto"/>
              </w:rPr>
              <w:t>Image Analysis Tool</w:t>
            </w:r>
          </w:p>
        </w:tc>
        <w:tc>
          <w:tcPr>
            <w:tcW w:w="0" w:type="auto"/>
          </w:tcPr>
          <w:p w:rsidR="00A321CB" w:rsidRPr="00DC1D49" w:rsidRDefault="00A321CB" w:rsidP="00DC1D49">
            <w:pPr>
              <w:rPr>
                <w:rStyle w:val="StyleVisiontablecellC0000000009814140-contentC00000000098201D0"/>
                <w:rFonts w:asciiTheme="minorHAnsi" w:hAnsiTheme="minorHAnsi" w:cstheme="minorHAnsi"/>
                <w:i w:val="0"/>
                <w:color w:val="auto"/>
              </w:rPr>
            </w:pPr>
            <w:r w:rsidRPr="00DC1D49">
              <w:rPr>
                <w:rStyle w:val="StyleVisiontablecellC0000000009814140-contentC00000000098201D0"/>
                <w:rFonts w:asciiTheme="minorHAnsi" w:hAnsiTheme="minorHAnsi" w:cstheme="minorHAnsi"/>
                <w:i w:val="0"/>
                <w:color w:val="auto"/>
              </w:rPr>
              <w:t>When used by readers of average capability and having been trained on the tool, on clinical data sets as outlined in the Assessment Procedures:</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3596"/>
              <w:gridCol w:w="3781"/>
            </w:tblGrid>
            <w:tr w:rsidR="00DC1D49" w:rsidRPr="00DC1D49" w:rsidTr="00B64E00">
              <w:trPr>
                <w:jc w:val="center"/>
              </w:trPr>
              <w:tc>
                <w:tcPr>
                  <w:tcW w:w="0" w:type="auto"/>
                  <w:tcMar>
                    <w:top w:w="0" w:type="dxa"/>
                    <w:left w:w="108" w:type="dxa"/>
                    <w:bottom w:w="0" w:type="dxa"/>
                    <w:right w:w="108" w:type="dxa"/>
                  </w:tcMar>
                  <w:hideMark/>
                </w:tcPr>
                <w:p w:rsidR="00DC1D49" w:rsidRPr="00DC1D49" w:rsidRDefault="00DC1D49" w:rsidP="00C57D28">
                  <w:pPr>
                    <w:pStyle w:val="NormalWeb"/>
                    <w:rPr>
                      <w:rFonts w:asciiTheme="minorHAnsi" w:hAnsiTheme="minorHAnsi" w:cstheme="minorHAnsi"/>
                      <w:sz w:val="22"/>
                    </w:rPr>
                  </w:pPr>
                  <w:r w:rsidRPr="00DC1D49">
                    <w:rPr>
                      <w:rFonts w:asciiTheme="minorHAnsi" w:hAnsiTheme="minorHAnsi" w:cstheme="minorHAnsi"/>
                      <w:b/>
                      <w:bCs/>
                      <w:color w:val="000000" w:themeColor="text1"/>
                      <w:kern w:val="24"/>
                      <w:sz w:val="22"/>
                    </w:rPr>
                    <w:t>Lumen Area</w:t>
                  </w:r>
                  <w:r w:rsidRPr="00DC1D49">
                    <w:rPr>
                      <w:rFonts w:asciiTheme="minorHAnsi" w:hAnsiTheme="minorHAnsi" w:cstheme="minorHAnsi"/>
                      <w:color w:val="000000" w:themeColor="text1"/>
                      <w:kern w:val="24"/>
                      <w:sz w:val="22"/>
                    </w:rPr>
                    <w:t>, range</w:t>
                  </w:r>
                  <w:r w:rsidR="00C57D28">
                    <w:rPr>
                      <w:rFonts w:asciiTheme="minorHAnsi" w:hAnsiTheme="minorHAnsi" w:cstheme="minorHAnsi"/>
                      <w:color w:val="000000" w:themeColor="text1"/>
                      <w:kern w:val="24"/>
                      <w:sz w:val="22"/>
                    </w:rPr>
                    <w:t xml:space="preserve"> </w:t>
                  </w:r>
                  <w:r w:rsidRPr="00DC1D49">
                    <w:rPr>
                      <w:rFonts w:asciiTheme="minorHAnsi" w:hAnsiTheme="minorHAnsi" w:cstheme="minorHAnsi"/>
                      <w:color w:val="000000" w:themeColor="text1"/>
                      <w:kern w:val="24"/>
                      <w:sz w:val="22"/>
                    </w:rPr>
                    <w:t>0.0 - 58.5mm</w:t>
                  </w:r>
                  <w:r w:rsidRPr="00DC1D49">
                    <w:rPr>
                      <w:rFonts w:asciiTheme="minorHAnsi" w:hAnsiTheme="minorHAnsi" w:cstheme="minorHAnsi"/>
                      <w:color w:val="000000" w:themeColor="text1"/>
                      <w:kern w:val="24"/>
                      <w:position w:val="6"/>
                      <w:sz w:val="22"/>
                      <w:vertAlign w:val="superscript"/>
                    </w:rPr>
                    <w:t>2</w:t>
                  </w:r>
                </w:p>
              </w:tc>
              <w:tc>
                <w:tcPr>
                  <w:tcW w:w="0" w:type="auto"/>
                  <w:tcMar>
                    <w:top w:w="0" w:type="dxa"/>
                    <w:left w:w="108" w:type="dxa"/>
                    <w:bottom w:w="0" w:type="dxa"/>
                    <w:right w:w="108" w:type="dxa"/>
                  </w:tcMar>
                  <w:hideMark/>
                </w:tcPr>
                <w:p w:rsidR="00DC1D49" w:rsidRDefault="00DC1D49" w:rsidP="00DC1D49">
                  <w:pPr>
                    <w:pStyle w:val="NormalWeb"/>
                    <w:rPr>
                      <w:rFonts w:asciiTheme="minorHAnsi" w:hAnsiTheme="minorHAnsi" w:cstheme="minorHAnsi"/>
                      <w:color w:val="000000" w:themeColor="text1"/>
                      <w:kern w:val="24"/>
                      <w:sz w:val="22"/>
                    </w:rPr>
                  </w:pPr>
                  <w:r w:rsidRPr="00DC1D49">
                    <w:rPr>
                      <w:rFonts w:asciiTheme="minorHAnsi" w:hAnsiTheme="minorHAnsi" w:cstheme="minorHAnsi"/>
                      <w:i/>
                      <w:iCs/>
                      <w:color w:val="000000" w:themeColor="text1"/>
                      <w:kern w:val="24"/>
                      <w:sz w:val="22"/>
                      <w:u w:val="single"/>
                    </w:rPr>
                    <w:t xml:space="preserve">Inter-reader </w:t>
                  </w:r>
                  <w:proofErr w:type="spellStart"/>
                  <w:r w:rsidRPr="00DC1D49">
                    <w:rPr>
                      <w:rFonts w:asciiTheme="minorHAnsi" w:hAnsiTheme="minorHAnsi" w:cstheme="minorHAnsi"/>
                      <w:i/>
                      <w:iCs/>
                      <w:color w:val="000000" w:themeColor="text1"/>
                      <w:kern w:val="24"/>
                      <w:sz w:val="22"/>
                      <w:u w:val="single"/>
                    </w:rPr>
                    <w:t>wSD</w:t>
                  </w:r>
                  <w:proofErr w:type="spellEnd"/>
                  <w:r w:rsidRPr="00DC1D49">
                    <w:rPr>
                      <w:rFonts w:asciiTheme="minorHAnsi" w:hAnsiTheme="minorHAnsi" w:cstheme="minorHAnsi"/>
                      <w:color w:val="000000" w:themeColor="text1"/>
                      <w:kern w:val="24"/>
                      <w:sz w:val="22"/>
                    </w:rPr>
                    <w:t>: 3.70mm</w:t>
                  </w:r>
                  <w:r w:rsidRPr="00DC1D49">
                    <w:rPr>
                      <w:rFonts w:asciiTheme="minorHAnsi" w:hAnsiTheme="minorHAnsi" w:cstheme="minorHAnsi"/>
                      <w:color w:val="000000" w:themeColor="text1"/>
                      <w:kern w:val="24"/>
                      <w:position w:val="6"/>
                      <w:sz w:val="22"/>
                      <w:vertAlign w:val="superscript"/>
                    </w:rPr>
                    <w:t>2</w:t>
                  </w:r>
                  <w:r w:rsidRPr="00DC1D49">
                    <w:rPr>
                      <w:rFonts w:asciiTheme="minorHAnsi" w:hAnsiTheme="minorHAnsi" w:cstheme="minorHAnsi"/>
                      <w:color w:val="000000" w:themeColor="text1"/>
                      <w:kern w:val="24"/>
                      <w:sz w:val="22"/>
                    </w:rPr>
                    <w:t xml:space="preserve"> [3.29, 4.23], </w:t>
                  </w:r>
                </w:p>
                <w:p w:rsidR="00DC1D49" w:rsidRPr="00DC1D49" w:rsidRDefault="00DC1D49" w:rsidP="00DC1D49">
                  <w:pPr>
                    <w:pStyle w:val="NormalWeb"/>
                    <w:rPr>
                      <w:rFonts w:asciiTheme="minorHAnsi" w:hAnsiTheme="minorHAnsi" w:cstheme="minorHAnsi"/>
                      <w:sz w:val="22"/>
                    </w:rPr>
                  </w:pPr>
                  <w:r w:rsidRPr="00DC1D49">
                    <w:rPr>
                      <w:rFonts w:asciiTheme="minorHAnsi" w:hAnsiTheme="minorHAnsi" w:cstheme="minorHAnsi"/>
                      <w:i/>
                      <w:iCs/>
                      <w:color w:val="000000" w:themeColor="text1"/>
                      <w:kern w:val="24"/>
                      <w:sz w:val="22"/>
                      <w:u w:val="single"/>
                    </w:rPr>
                    <w:t xml:space="preserve">Intra-reader </w:t>
                  </w:r>
                  <w:proofErr w:type="spellStart"/>
                  <w:r w:rsidRPr="00DC1D49">
                    <w:rPr>
                      <w:rFonts w:asciiTheme="minorHAnsi" w:hAnsiTheme="minorHAnsi" w:cstheme="minorHAnsi"/>
                      <w:i/>
                      <w:iCs/>
                      <w:color w:val="000000" w:themeColor="text1"/>
                      <w:kern w:val="24"/>
                      <w:sz w:val="22"/>
                      <w:u w:val="single"/>
                    </w:rPr>
                    <w:t>wSD</w:t>
                  </w:r>
                  <w:proofErr w:type="spellEnd"/>
                  <w:r w:rsidRPr="00DC1D49">
                    <w:rPr>
                      <w:rFonts w:asciiTheme="minorHAnsi" w:hAnsiTheme="minorHAnsi" w:cstheme="minorHAnsi"/>
                      <w:color w:val="000000" w:themeColor="text1"/>
                      <w:kern w:val="24"/>
                      <w:sz w:val="22"/>
                    </w:rPr>
                    <w:t>: 2.01mm</w:t>
                  </w:r>
                  <w:r w:rsidRPr="00DC1D49">
                    <w:rPr>
                      <w:rFonts w:asciiTheme="minorHAnsi" w:hAnsiTheme="minorHAnsi" w:cstheme="minorHAnsi"/>
                      <w:color w:val="000000" w:themeColor="text1"/>
                      <w:kern w:val="24"/>
                      <w:position w:val="6"/>
                      <w:sz w:val="22"/>
                      <w:vertAlign w:val="superscript"/>
                    </w:rPr>
                    <w:t>2</w:t>
                  </w:r>
                  <w:r w:rsidRPr="00DC1D49">
                    <w:rPr>
                      <w:rFonts w:asciiTheme="minorHAnsi" w:hAnsiTheme="minorHAnsi" w:cstheme="minorHAnsi"/>
                      <w:color w:val="000000" w:themeColor="text1"/>
                      <w:kern w:val="24"/>
                      <w:sz w:val="22"/>
                    </w:rPr>
                    <w:t xml:space="preserve"> [1.83, 2.24]</w:t>
                  </w:r>
                </w:p>
              </w:tc>
            </w:tr>
            <w:tr w:rsidR="00DC1D49" w:rsidRPr="00DC1D49" w:rsidTr="00B64E00">
              <w:trPr>
                <w:jc w:val="center"/>
              </w:trPr>
              <w:tc>
                <w:tcPr>
                  <w:tcW w:w="0" w:type="auto"/>
                  <w:tcMar>
                    <w:top w:w="0" w:type="dxa"/>
                    <w:left w:w="108" w:type="dxa"/>
                    <w:bottom w:w="0" w:type="dxa"/>
                    <w:right w:w="108" w:type="dxa"/>
                  </w:tcMar>
                  <w:hideMark/>
                </w:tcPr>
                <w:p w:rsidR="00DC1D49" w:rsidRPr="00DC1D49" w:rsidRDefault="00DC1D49" w:rsidP="00C57D28">
                  <w:pPr>
                    <w:pStyle w:val="NormalWeb"/>
                    <w:rPr>
                      <w:rFonts w:asciiTheme="minorHAnsi" w:hAnsiTheme="minorHAnsi" w:cstheme="minorHAnsi"/>
                      <w:sz w:val="22"/>
                    </w:rPr>
                  </w:pPr>
                  <w:r w:rsidRPr="00DC1D49">
                    <w:rPr>
                      <w:rFonts w:asciiTheme="minorHAnsi" w:hAnsiTheme="minorHAnsi" w:cstheme="minorHAnsi"/>
                      <w:b/>
                      <w:bCs/>
                      <w:color w:val="000000" w:themeColor="text1"/>
                      <w:kern w:val="24"/>
                      <w:sz w:val="22"/>
                    </w:rPr>
                    <w:lastRenderedPageBreak/>
                    <w:t>Wall Area</w:t>
                  </w:r>
                  <w:r w:rsidRPr="00DC1D49">
                    <w:rPr>
                      <w:rFonts w:asciiTheme="minorHAnsi" w:hAnsiTheme="minorHAnsi" w:cstheme="minorHAnsi"/>
                      <w:color w:val="000000" w:themeColor="text1"/>
                      <w:kern w:val="24"/>
                      <w:sz w:val="22"/>
                    </w:rPr>
                    <w:t>, range 0.0 - 106.8mm</w:t>
                  </w:r>
                  <w:r w:rsidRPr="00DC1D49">
                    <w:rPr>
                      <w:rFonts w:asciiTheme="minorHAnsi" w:hAnsiTheme="minorHAnsi" w:cstheme="minorHAnsi"/>
                      <w:color w:val="000000" w:themeColor="text1"/>
                      <w:kern w:val="24"/>
                      <w:position w:val="6"/>
                      <w:sz w:val="22"/>
                      <w:vertAlign w:val="superscript"/>
                    </w:rPr>
                    <w:t>2</w:t>
                  </w:r>
                </w:p>
              </w:tc>
              <w:tc>
                <w:tcPr>
                  <w:tcW w:w="0" w:type="auto"/>
                  <w:tcMar>
                    <w:top w:w="0" w:type="dxa"/>
                    <w:left w:w="108" w:type="dxa"/>
                    <w:bottom w:w="0" w:type="dxa"/>
                    <w:right w:w="108" w:type="dxa"/>
                  </w:tcMar>
                  <w:hideMark/>
                </w:tcPr>
                <w:p w:rsidR="00DC1D49" w:rsidRDefault="00DC1D49" w:rsidP="00DC1D49">
                  <w:pPr>
                    <w:pStyle w:val="NormalWeb"/>
                    <w:rPr>
                      <w:rFonts w:asciiTheme="minorHAnsi" w:hAnsiTheme="minorHAnsi" w:cstheme="minorHAnsi"/>
                      <w:color w:val="000000" w:themeColor="text1"/>
                      <w:kern w:val="24"/>
                      <w:sz w:val="22"/>
                    </w:rPr>
                  </w:pPr>
                  <w:r w:rsidRPr="00DC1D49">
                    <w:rPr>
                      <w:rFonts w:asciiTheme="minorHAnsi" w:hAnsiTheme="minorHAnsi" w:cstheme="minorHAnsi"/>
                      <w:i/>
                      <w:iCs/>
                      <w:color w:val="000000" w:themeColor="text1"/>
                      <w:kern w:val="24"/>
                      <w:sz w:val="22"/>
                      <w:u w:val="single"/>
                    </w:rPr>
                    <w:t xml:space="preserve">Inter-reader </w:t>
                  </w:r>
                  <w:proofErr w:type="spellStart"/>
                  <w:r w:rsidRPr="00DC1D49">
                    <w:rPr>
                      <w:rFonts w:asciiTheme="minorHAnsi" w:hAnsiTheme="minorHAnsi" w:cstheme="minorHAnsi"/>
                      <w:i/>
                      <w:iCs/>
                      <w:color w:val="000000" w:themeColor="text1"/>
                      <w:kern w:val="24"/>
                      <w:sz w:val="22"/>
                      <w:u w:val="single"/>
                    </w:rPr>
                    <w:t>wSD</w:t>
                  </w:r>
                  <w:proofErr w:type="spellEnd"/>
                  <w:r w:rsidRPr="00DC1D49">
                    <w:rPr>
                      <w:rFonts w:asciiTheme="minorHAnsi" w:hAnsiTheme="minorHAnsi" w:cstheme="minorHAnsi"/>
                      <w:color w:val="000000" w:themeColor="text1"/>
                      <w:kern w:val="24"/>
                      <w:sz w:val="22"/>
                    </w:rPr>
                    <w:t>: 3.05mm</w:t>
                  </w:r>
                  <w:r w:rsidRPr="00DC1D49">
                    <w:rPr>
                      <w:rFonts w:asciiTheme="minorHAnsi" w:hAnsiTheme="minorHAnsi" w:cstheme="minorHAnsi"/>
                      <w:color w:val="000000" w:themeColor="text1"/>
                      <w:kern w:val="24"/>
                      <w:position w:val="6"/>
                      <w:sz w:val="22"/>
                      <w:vertAlign w:val="superscript"/>
                    </w:rPr>
                    <w:t>2</w:t>
                  </w:r>
                  <w:r w:rsidRPr="00DC1D49">
                    <w:rPr>
                      <w:rFonts w:asciiTheme="minorHAnsi" w:hAnsiTheme="minorHAnsi" w:cstheme="minorHAnsi"/>
                      <w:color w:val="000000" w:themeColor="text1"/>
                      <w:kern w:val="24"/>
                      <w:sz w:val="22"/>
                    </w:rPr>
                    <w:t xml:space="preserve"> [2.7, 3.5], </w:t>
                  </w:r>
                </w:p>
                <w:p w:rsidR="00DC1D49" w:rsidRPr="00DC1D49" w:rsidRDefault="00DC1D49" w:rsidP="00DC1D49">
                  <w:pPr>
                    <w:pStyle w:val="NormalWeb"/>
                    <w:rPr>
                      <w:rFonts w:asciiTheme="minorHAnsi" w:hAnsiTheme="minorHAnsi" w:cstheme="minorHAnsi"/>
                      <w:sz w:val="22"/>
                    </w:rPr>
                  </w:pPr>
                  <w:r w:rsidRPr="00DC1D49">
                    <w:rPr>
                      <w:rFonts w:asciiTheme="minorHAnsi" w:hAnsiTheme="minorHAnsi" w:cstheme="minorHAnsi"/>
                      <w:i/>
                      <w:iCs/>
                      <w:color w:val="000000" w:themeColor="text1"/>
                      <w:kern w:val="24"/>
                      <w:sz w:val="22"/>
                      <w:u w:val="single"/>
                    </w:rPr>
                    <w:t xml:space="preserve">Intra-reader </w:t>
                  </w:r>
                  <w:proofErr w:type="spellStart"/>
                  <w:r w:rsidRPr="00DC1D49">
                    <w:rPr>
                      <w:rFonts w:asciiTheme="minorHAnsi" w:hAnsiTheme="minorHAnsi" w:cstheme="minorHAnsi"/>
                      <w:i/>
                      <w:iCs/>
                      <w:color w:val="000000" w:themeColor="text1"/>
                      <w:kern w:val="24"/>
                      <w:sz w:val="22"/>
                      <w:u w:val="single"/>
                    </w:rPr>
                    <w:t>wSD</w:t>
                  </w:r>
                  <w:proofErr w:type="spellEnd"/>
                  <w:r w:rsidRPr="00DC1D49">
                    <w:rPr>
                      <w:rFonts w:asciiTheme="minorHAnsi" w:hAnsiTheme="minorHAnsi" w:cstheme="minorHAnsi"/>
                      <w:color w:val="000000" w:themeColor="text1"/>
                      <w:kern w:val="24"/>
                      <w:sz w:val="22"/>
                    </w:rPr>
                    <w:t>: 1.63mm</w:t>
                  </w:r>
                  <w:r w:rsidRPr="00DC1D49">
                    <w:rPr>
                      <w:rFonts w:asciiTheme="minorHAnsi" w:hAnsiTheme="minorHAnsi" w:cstheme="minorHAnsi"/>
                      <w:color w:val="000000" w:themeColor="text1"/>
                      <w:kern w:val="24"/>
                      <w:position w:val="6"/>
                      <w:sz w:val="22"/>
                      <w:vertAlign w:val="superscript"/>
                    </w:rPr>
                    <w:t>2</w:t>
                  </w:r>
                  <w:r w:rsidRPr="00DC1D49">
                    <w:rPr>
                      <w:rFonts w:asciiTheme="minorHAnsi" w:hAnsiTheme="minorHAnsi" w:cstheme="minorHAnsi"/>
                      <w:color w:val="000000" w:themeColor="text1"/>
                      <w:kern w:val="24"/>
                      <w:sz w:val="22"/>
                    </w:rPr>
                    <w:t xml:space="preserve"> [1.48, 1.82]</w:t>
                  </w:r>
                </w:p>
              </w:tc>
            </w:tr>
            <w:tr w:rsidR="00DC1D49" w:rsidRPr="00DC1D49" w:rsidTr="00B64E00">
              <w:trPr>
                <w:jc w:val="center"/>
              </w:trPr>
              <w:tc>
                <w:tcPr>
                  <w:tcW w:w="0" w:type="auto"/>
                  <w:tcMar>
                    <w:top w:w="0" w:type="dxa"/>
                    <w:left w:w="108" w:type="dxa"/>
                    <w:bottom w:w="0" w:type="dxa"/>
                    <w:right w:w="108" w:type="dxa"/>
                  </w:tcMar>
                  <w:hideMark/>
                </w:tcPr>
                <w:p w:rsidR="00DC1D49" w:rsidRPr="00DC1D49" w:rsidRDefault="00DC1D49" w:rsidP="00DC1D49">
                  <w:pPr>
                    <w:pStyle w:val="NormalWeb"/>
                    <w:rPr>
                      <w:rFonts w:asciiTheme="minorHAnsi" w:hAnsiTheme="minorHAnsi" w:cstheme="minorHAnsi"/>
                      <w:sz w:val="22"/>
                    </w:rPr>
                  </w:pPr>
                  <w:r w:rsidRPr="00DC1D49">
                    <w:rPr>
                      <w:rFonts w:asciiTheme="minorHAnsi" w:hAnsiTheme="minorHAnsi" w:cstheme="minorHAnsi"/>
                      <w:b/>
                      <w:bCs/>
                      <w:color w:val="000000" w:themeColor="text1"/>
                      <w:kern w:val="24"/>
                      <w:sz w:val="22"/>
                    </w:rPr>
                    <w:t>Wall Thickness</w:t>
                  </w:r>
                  <w:r w:rsidRPr="00DC1D49">
                    <w:rPr>
                      <w:rFonts w:asciiTheme="minorHAnsi" w:hAnsiTheme="minorHAnsi" w:cstheme="minorHAnsi"/>
                      <w:color w:val="000000" w:themeColor="text1"/>
                      <w:kern w:val="24"/>
                      <w:sz w:val="22"/>
                    </w:rPr>
                    <w:t>, range 1.1 – 5.5mm</w:t>
                  </w:r>
                </w:p>
              </w:tc>
              <w:tc>
                <w:tcPr>
                  <w:tcW w:w="0" w:type="auto"/>
                  <w:tcMar>
                    <w:top w:w="0" w:type="dxa"/>
                    <w:left w:w="108" w:type="dxa"/>
                    <w:bottom w:w="0" w:type="dxa"/>
                    <w:right w:w="108" w:type="dxa"/>
                  </w:tcMar>
                  <w:hideMark/>
                </w:tcPr>
                <w:p w:rsidR="00DC1D49" w:rsidRDefault="00DC1D49" w:rsidP="00DC1D49">
                  <w:pPr>
                    <w:pStyle w:val="NormalWeb"/>
                    <w:rPr>
                      <w:rFonts w:asciiTheme="minorHAnsi" w:hAnsiTheme="minorHAnsi" w:cstheme="minorHAnsi"/>
                      <w:color w:val="000000" w:themeColor="text1"/>
                      <w:kern w:val="24"/>
                      <w:sz w:val="22"/>
                    </w:rPr>
                  </w:pPr>
                  <w:r w:rsidRPr="00DC1D49">
                    <w:rPr>
                      <w:rFonts w:asciiTheme="minorHAnsi" w:hAnsiTheme="minorHAnsi" w:cstheme="minorHAnsi"/>
                      <w:i/>
                      <w:iCs/>
                      <w:color w:val="000000" w:themeColor="text1"/>
                      <w:kern w:val="24"/>
                      <w:sz w:val="22"/>
                      <w:u w:val="single"/>
                    </w:rPr>
                    <w:t xml:space="preserve">Inter-reader </w:t>
                  </w:r>
                  <w:proofErr w:type="spellStart"/>
                  <w:r w:rsidRPr="00DC1D49">
                    <w:rPr>
                      <w:rFonts w:asciiTheme="minorHAnsi" w:hAnsiTheme="minorHAnsi" w:cstheme="minorHAnsi"/>
                      <w:i/>
                      <w:iCs/>
                      <w:color w:val="000000" w:themeColor="text1"/>
                      <w:kern w:val="24"/>
                      <w:sz w:val="22"/>
                      <w:u w:val="single"/>
                    </w:rPr>
                    <w:t>wSD</w:t>
                  </w:r>
                  <w:proofErr w:type="spellEnd"/>
                  <w:r w:rsidRPr="00DC1D49">
                    <w:rPr>
                      <w:rFonts w:asciiTheme="minorHAnsi" w:hAnsiTheme="minorHAnsi" w:cstheme="minorHAnsi"/>
                      <w:color w:val="000000" w:themeColor="text1"/>
                      <w:kern w:val="24"/>
                      <w:sz w:val="22"/>
                    </w:rPr>
                    <w:t xml:space="preserve">: 0.7mm [0.59, 0.88], </w:t>
                  </w:r>
                </w:p>
                <w:p w:rsidR="00DC1D49" w:rsidRPr="00DC1D49" w:rsidRDefault="00DC1D49" w:rsidP="00DC1D49">
                  <w:pPr>
                    <w:pStyle w:val="NormalWeb"/>
                    <w:rPr>
                      <w:rFonts w:asciiTheme="minorHAnsi" w:hAnsiTheme="minorHAnsi" w:cstheme="minorHAnsi"/>
                      <w:sz w:val="22"/>
                    </w:rPr>
                  </w:pPr>
                  <w:r w:rsidRPr="00DC1D49">
                    <w:rPr>
                      <w:rFonts w:asciiTheme="minorHAnsi" w:hAnsiTheme="minorHAnsi" w:cstheme="minorHAnsi"/>
                      <w:i/>
                      <w:iCs/>
                      <w:color w:val="000000" w:themeColor="text1"/>
                      <w:kern w:val="24"/>
                      <w:sz w:val="22"/>
                      <w:u w:val="single"/>
                    </w:rPr>
                    <w:t xml:space="preserve">Intra-reader </w:t>
                  </w:r>
                  <w:proofErr w:type="spellStart"/>
                  <w:r w:rsidRPr="00DC1D49">
                    <w:rPr>
                      <w:rFonts w:asciiTheme="minorHAnsi" w:hAnsiTheme="minorHAnsi" w:cstheme="minorHAnsi"/>
                      <w:i/>
                      <w:iCs/>
                      <w:color w:val="000000" w:themeColor="text1"/>
                      <w:kern w:val="24"/>
                      <w:sz w:val="22"/>
                      <w:u w:val="single"/>
                    </w:rPr>
                    <w:t>wSD</w:t>
                  </w:r>
                  <w:proofErr w:type="spellEnd"/>
                  <w:r w:rsidRPr="00DC1D49">
                    <w:rPr>
                      <w:rFonts w:asciiTheme="minorHAnsi" w:hAnsiTheme="minorHAnsi" w:cstheme="minorHAnsi"/>
                      <w:color w:val="000000" w:themeColor="text1"/>
                      <w:kern w:val="24"/>
                      <w:sz w:val="22"/>
                    </w:rPr>
                    <w:t>: 0.44mm [0.37, 0.52]</w:t>
                  </w:r>
                </w:p>
              </w:tc>
            </w:tr>
            <w:tr w:rsidR="00DC1D49" w:rsidRPr="00DC1D49" w:rsidTr="00B64E00">
              <w:trPr>
                <w:jc w:val="center"/>
              </w:trPr>
              <w:tc>
                <w:tcPr>
                  <w:tcW w:w="0" w:type="auto"/>
                  <w:tcMar>
                    <w:top w:w="0" w:type="dxa"/>
                    <w:left w:w="108" w:type="dxa"/>
                    <w:bottom w:w="0" w:type="dxa"/>
                    <w:right w:w="108" w:type="dxa"/>
                  </w:tcMar>
                </w:tcPr>
                <w:p w:rsidR="00DC1D49" w:rsidRPr="00DC1D49" w:rsidRDefault="00DC1D49" w:rsidP="00DC1D49">
                  <w:pPr>
                    <w:pStyle w:val="NormalWeb"/>
                    <w:rPr>
                      <w:rFonts w:asciiTheme="minorHAnsi" w:hAnsiTheme="minorHAnsi" w:cstheme="minorHAnsi"/>
                      <w:sz w:val="22"/>
                    </w:rPr>
                  </w:pPr>
                  <w:r w:rsidRPr="00DC1D49">
                    <w:rPr>
                      <w:rFonts w:asciiTheme="minorHAnsi" w:hAnsiTheme="minorHAnsi" w:cstheme="minorHAnsi"/>
                      <w:b/>
                      <w:bCs/>
                      <w:color w:val="000000" w:themeColor="text1"/>
                      <w:kern w:val="24"/>
                      <w:sz w:val="22"/>
                    </w:rPr>
                    <w:t>Plaque Burden</w:t>
                  </w:r>
                  <w:r w:rsidR="00C57D28">
                    <w:rPr>
                      <w:rFonts w:asciiTheme="minorHAnsi" w:hAnsiTheme="minorHAnsi" w:cstheme="minorHAnsi"/>
                      <w:b/>
                      <w:bCs/>
                      <w:color w:val="000000" w:themeColor="text1"/>
                      <w:kern w:val="24"/>
                      <w:sz w:val="22"/>
                    </w:rPr>
                    <w:t xml:space="preserve"> </w:t>
                  </w:r>
                  <w:r w:rsidR="00C57D28" w:rsidRPr="00C57D28">
                    <w:rPr>
                      <w:rFonts w:asciiTheme="minorHAnsi" w:hAnsiTheme="minorHAnsi" w:cstheme="minorHAnsi"/>
                      <w:bCs/>
                      <w:color w:val="000000" w:themeColor="text1"/>
                      <w:kern w:val="24"/>
                      <w:sz w:val="22"/>
                    </w:rPr>
                    <w:t>(ratio)</w:t>
                  </w:r>
                  <w:r w:rsidR="00C57D28" w:rsidRPr="00C57D28">
                    <w:rPr>
                      <w:rFonts w:asciiTheme="minorHAnsi" w:hAnsiTheme="minorHAnsi" w:cstheme="minorHAnsi"/>
                      <w:color w:val="000000" w:themeColor="text1"/>
                      <w:kern w:val="24"/>
                      <w:sz w:val="22"/>
                    </w:rPr>
                    <w:t>,</w:t>
                  </w:r>
                  <w:r w:rsidR="00C57D28">
                    <w:rPr>
                      <w:rFonts w:asciiTheme="minorHAnsi" w:hAnsiTheme="minorHAnsi" w:cstheme="minorHAnsi"/>
                      <w:color w:val="000000" w:themeColor="text1"/>
                      <w:kern w:val="24"/>
                      <w:sz w:val="22"/>
                    </w:rPr>
                    <w:t xml:space="preserve"> range 0.0 – 1.1</w:t>
                  </w:r>
                </w:p>
              </w:tc>
              <w:tc>
                <w:tcPr>
                  <w:tcW w:w="0" w:type="auto"/>
                  <w:tcMar>
                    <w:top w:w="0" w:type="dxa"/>
                    <w:left w:w="108" w:type="dxa"/>
                    <w:bottom w:w="0" w:type="dxa"/>
                    <w:right w:w="108" w:type="dxa"/>
                  </w:tcMar>
                </w:tcPr>
                <w:p w:rsidR="00DC1D49" w:rsidRDefault="00DC1D49" w:rsidP="00DC1D49">
                  <w:pPr>
                    <w:pStyle w:val="NormalWeb"/>
                    <w:rPr>
                      <w:rFonts w:asciiTheme="minorHAnsi" w:hAnsiTheme="minorHAnsi" w:cstheme="minorHAnsi"/>
                      <w:color w:val="000000" w:themeColor="text1"/>
                      <w:kern w:val="24"/>
                      <w:sz w:val="22"/>
                    </w:rPr>
                  </w:pPr>
                  <w:r w:rsidRPr="00DC1D49">
                    <w:rPr>
                      <w:rFonts w:asciiTheme="minorHAnsi" w:hAnsiTheme="minorHAnsi" w:cstheme="minorHAnsi"/>
                      <w:i/>
                      <w:iCs/>
                      <w:color w:val="000000" w:themeColor="text1"/>
                      <w:kern w:val="24"/>
                      <w:sz w:val="22"/>
                      <w:u w:val="single"/>
                    </w:rPr>
                    <w:t xml:space="preserve">Inter-reader </w:t>
                  </w:r>
                  <w:proofErr w:type="spellStart"/>
                  <w:r w:rsidRPr="00DC1D49">
                    <w:rPr>
                      <w:rFonts w:asciiTheme="minorHAnsi" w:hAnsiTheme="minorHAnsi" w:cstheme="minorHAnsi"/>
                      <w:i/>
                      <w:iCs/>
                      <w:color w:val="000000" w:themeColor="text1"/>
                      <w:kern w:val="24"/>
                      <w:sz w:val="22"/>
                      <w:u w:val="single"/>
                    </w:rPr>
                    <w:t>wSD</w:t>
                  </w:r>
                  <w:proofErr w:type="spellEnd"/>
                  <w:r w:rsidRPr="00DC1D49">
                    <w:rPr>
                      <w:rFonts w:asciiTheme="minorHAnsi" w:hAnsiTheme="minorHAnsi" w:cstheme="minorHAnsi"/>
                      <w:color w:val="000000" w:themeColor="text1"/>
                      <w:kern w:val="24"/>
                      <w:sz w:val="22"/>
                    </w:rPr>
                    <w:t xml:space="preserve">: 0.043 [0.042, 0.044], </w:t>
                  </w:r>
                </w:p>
                <w:p w:rsidR="00DC1D49" w:rsidRPr="00DC1D49" w:rsidRDefault="00DC1D49" w:rsidP="00DC1D49">
                  <w:pPr>
                    <w:pStyle w:val="NormalWeb"/>
                    <w:rPr>
                      <w:rFonts w:asciiTheme="minorHAnsi" w:hAnsiTheme="minorHAnsi" w:cstheme="minorHAnsi"/>
                      <w:sz w:val="22"/>
                    </w:rPr>
                  </w:pPr>
                  <w:r w:rsidRPr="00DC1D49">
                    <w:rPr>
                      <w:rFonts w:asciiTheme="minorHAnsi" w:hAnsiTheme="minorHAnsi" w:cstheme="minorHAnsi"/>
                      <w:i/>
                      <w:iCs/>
                      <w:color w:val="000000" w:themeColor="text1"/>
                      <w:kern w:val="24"/>
                      <w:sz w:val="22"/>
                      <w:u w:val="single"/>
                    </w:rPr>
                    <w:t xml:space="preserve">Intra-reader </w:t>
                  </w:r>
                  <w:proofErr w:type="spellStart"/>
                  <w:r w:rsidRPr="00DC1D49">
                    <w:rPr>
                      <w:rFonts w:asciiTheme="minorHAnsi" w:hAnsiTheme="minorHAnsi" w:cstheme="minorHAnsi"/>
                      <w:i/>
                      <w:iCs/>
                      <w:color w:val="000000" w:themeColor="text1"/>
                      <w:kern w:val="24"/>
                      <w:sz w:val="22"/>
                      <w:u w:val="single"/>
                    </w:rPr>
                    <w:t>wSD</w:t>
                  </w:r>
                  <w:proofErr w:type="spellEnd"/>
                  <w:r w:rsidRPr="00DC1D49">
                    <w:rPr>
                      <w:rFonts w:asciiTheme="minorHAnsi" w:hAnsiTheme="minorHAnsi" w:cstheme="minorHAnsi"/>
                      <w:color w:val="000000" w:themeColor="text1"/>
                      <w:kern w:val="24"/>
                      <w:sz w:val="22"/>
                    </w:rPr>
                    <w:t>: 0.044 [0.039, 0.048]</w:t>
                  </w:r>
                </w:p>
              </w:tc>
            </w:tr>
            <w:tr w:rsidR="00DC1D49" w:rsidRPr="00DC1D49" w:rsidTr="00B64E00">
              <w:trPr>
                <w:jc w:val="center"/>
              </w:trPr>
              <w:tc>
                <w:tcPr>
                  <w:tcW w:w="0" w:type="auto"/>
                  <w:tcMar>
                    <w:top w:w="0" w:type="dxa"/>
                    <w:left w:w="108" w:type="dxa"/>
                    <w:bottom w:w="0" w:type="dxa"/>
                    <w:right w:w="108" w:type="dxa"/>
                  </w:tcMar>
                  <w:hideMark/>
                </w:tcPr>
                <w:p w:rsidR="00DC1D49" w:rsidRPr="00DC1D49" w:rsidRDefault="00DC1D49" w:rsidP="00DC1D49">
                  <w:pPr>
                    <w:pStyle w:val="NormalWeb"/>
                    <w:rPr>
                      <w:rFonts w:asciiTheme="minorHAnsi" w:hAnsiTheme="minorHAnsi" w:cstheme="minorHAnsi"/>
                      <w:sz w:val="22"/>
                    </w:rPr>
                  </w:pPr>
                  <w:r w:rsidRPr="00DC1D49">
                    <w:rPr>
                      <w:rFonts w:asciiTheme="minorHAnsi" w:hAnsiTheme="minorHAnsi" w:cstheme="minorHAnsi"/>
                      <w:b/>
                      <w:bCs/>
                      <w:color w:val="000000" w:themeColor="text1"/>
                      <w:kern w:val="24"/>
                      <w:sz w:val="22"/>
                    </w:rPr>
                    <w:t>Calcified Area</w:t>
                  </w:r>
                  <w:r w:rsidRPr="00DC1D49">
                    <w:rPr>
                      <w:rFonts w:asciiTheme="minorHAnsi" w:hAnsiTheme="minorHAnsi" w:cstheme="minorHAnsi"/>
                      <w:color w:val="000000" w:themeColor="text1"/>
                      <w:kern w:val="24"/>
                      <w:sz w:val="22"/>
                    </w:rPr>
                    <w:t>, range 0.0 - 44.7mm</w:t>
                  </w:r>
                  <w:r w:rsidRPr="00DC1D49">
                    <w:rPr>
                      <w:rFonts w:asciiTheme="minorHAnsi" w:hAnsiTheme="minorHAnsi" w:cstheme="minorHAnsi"/>
                      <w:color w:val="000000" w:themeColor="text1"/>
                      <w:kern w:val="24"/>
                      <w:position w:val="6"/>
                      <w:sz w:val="22"/>
                      <w:vertAlign w:val="superscript"/>
                    </w:rPr>
                    <w:t>2</w:t>
                  </w:r>
                </w:p>
              </w:tc>
              <w:tc>
                <w:tcPr>
                  <w:tcW w:w="0" w:type="auto"/>
                  <w:tcMar>
                    <w:top w:w="0" w:type="dxa"/>
                    <w:left w:w="108" w:type="dxa"/>
                    <w:bottom w:w="0" w:type="dxa"/>
                    <w:right w:w="108" w:type="dxa"/>
                  </w:tcMar>
                  <w:hideMark/>
                </w:tcPr>
                <w:p w:rsidR="00DC1D49" w:rsidRDefault="00DC1D49" w:rsidP="00DC1D49">
                  <w:pPr>
                    <w:pStyle w:val="NormalWeb"/>
                    <w:rPr>
                      <w:rFonts w:asciiTheme="minorHAnsi" w:hAnsiTheme="minorHAnsi" w:cstheme="minorHAnsi"/>
                      <w:color w:val="000000" w:themeColor="text1"/>
                      <w:kern w:val="24"/>
                      <w:sz w:val="22"/>
                    </w:rPr>
                  </w:pPr>
                  <w:r w:rsidRPr="00DC1D49">
                    <w:rPr>
                      <w:rFonts w:asciiTheme="minorHAnsi" w:hAnsiTheme="minorHAnsi" w:cstheme="minorHAnsi"/>
                      <w:i/>
                      <w:iCs/>
                      <w:color w:val="000000" w:themeColor="text1"/>
                      <w:kern w:val="24"/>
                      <w:sz w:val="22"/>
                      <w:u w:val="single"/>
                    </w:rPr>
                    <w:t xml:space="preserve">Inter-reader </w:t>
                  </w:r>
                  <w:proofErr w:type="spellStart"/>
                  <w:r w:rsidRPr="00DC1D49">
                    <w:rPr>
                      <w:rFonts w:asciiTheme="minorHAnsi" w:hAnsiTheme="minorHAnsi" w:cstheme="minorHAnsi"/>
                      <w:i/>
                      <w:iCs/>
                      <w:color w:val="000000" w:themeColor="text1"/>
                      <w:kern w:val="24"/>
                      <w:sz w:val="22"/>
                      <w:u w:val="single"/>
                    </w:rPr>
                    <w:t>wSD</w:t>
                  </w:r>
                  <w:proofErr w:type="spellEnd"/>
                  <w:r w:rsidRPr="00DC1D49">
                    <w:rPr>
                      <w:rFonts w:asciiTheme="minorHAnsi" w:hAnsiTheme="minorHAnsi" w:cstheme="minorHAnsi"/>
                      <w:color w:val="000000" w:themeColor="text1"/>
                      <w:kern w:val="24"/>
                      <w:sz w:val="22"/>
                    </w:rPr>
                    <w:t>: 0.72mm</w:t>
                  </w:r>
                  <w:r w:rsidRPr="00DC1D49">
                    <w:rPr>
                      <w:rFonts w:asciiTheme="minorHAnsi" w:hAnsiTheme="minorHAnsi" w:cstheme="minorHAnsi"/>
                      <w:color w:val="000000" w:themeColor="text1"/>
                      <w:kern w:val="24"/>
                      <w:position w:val="6"/>
                      <w:sz w:val="22"/>
                      <w:vertAlign w:val="superscript"/>
                    </w:rPr>
                    <w:t>2</w:t>
                  </w:r>
                  <w:r w:rsidRPr="00DC1D49">
                    <w:rPr>
                      <w:rFonts w:asciiTheme="minorHAnsi" w:hAnsiTheme="minorHAnsi" w:cstheme="minorHAnsi"/>
                      <w:color w:val="000000" w:themeColor="text1"/>
                      <w:kern w:val="24"/>
                      <w:sz w:val="22"/>
                    </w:rPr>
                    <w:t xml:space="preserve"> [0.66, 0.8], </w:t>
                  </w:r>
                </w:p>
                <w:p w:rsidR="00DC1D49" w:rsidRPr="00DC1D49" w:rsidRDefault="00DC1D49" w:rsidP="00DC1D49">
                  <w:pPr>
                    <w:pStyle w:val="NormalWeb"/>
                    <w:rPr>
                      <w:rFonts w:asciiTheme="minorHAnsi" w:hAnsiTheme="minorHAnsi" w:cstheme="minorHAnsi"/>
                      <w:sz w:val="22"/>
                    </w:rPr>
                  </w:pPr>
                  <w:r w:rsidRPr="00DC1D49">
                    <w:rPr>
                      <w:rFonts w:asciiTheme="minorHAnsi" w:hAnsiTheme="minorHAnsi" w:cstheme="minorHAnsi"/>
                      <w:i/>
                      <w:iCs/>
                      <w:color w:val="000000" w:themeColor="text1"/>
                      <w:kern w:val="24"/>
                      <w:sz w:val="22"/>
                      <w:u w:val="single"/>
                    </w:rPr>
                    <w:t xml:space="preserve">Intra-reader </w:t>
                  </w:r>
                  <w:proofErr w:type="spellStart"/>
                  <w:r w:rsidRPr="00DC1D49">
                    <w:rPr>
                      <w:rFonts w:asciiTheme="minorHAnsi" w:hAnsiTheme="minorHAnsi" w:cstheme="minorHAnsi"/>
                      <w:i/>
                      <w:iCs/>
                      <w:color w:val="000000" w:themeColor="text1"/>
                      <w:kern w:val="24"/>
                      <w:sz w:val="22"/>
                      <w:u w:val="single"/>
                    </w:rPr>
                    <w:t>wSD</w:t>
                  </w:r>
                  <w:proofErr w:type="spellEnd"/>
                  <w:r w:rsidRPr="00DC1D49">
                    <w:rPr>
                      <w:rFonts w:asciiTheme="minorHAnsi" w:hAnsiTheme="minorHAnsi" w:cstheme="minorHAnsi"/>
                      <w:color w:val="000000" w:themeColor="text1"/>
                      <w:kern w:val="24"/>
                      <w:sz w:val="22"/>
                    </w:rPr>
                    <w:t>: 0. 62mm</w:t>
                  </w:r>
                  <w:r w:rsidRPr="00DC1D49">
                    <w:rPr>
                      <w:rFonts w:asciiTheme="minorHAnsi" w:hAnsiTheme="minorHAnsi" w:cstheme="minorHAnsi"/>
                      <w:color w:val="000000" w:themeColor="text1"/>
                      <w:kern w:val="24"/>
                      <w:position w:val="6"/>
                      <w:sz w:val="22"/>
                      <w:vertAlign w:val="superscript"/>
                    </w:rPr>
                    <w:t>2</w:t>
                  </w:r>
                  <w:r w:rsidRPr="00DC1D49">
                    <w:rPr>
                      <w:rFonts w:asciiTheme="minorHAnsi" w:hAnsiTheme="minorHAnsi" w:cstheme="minorHAnsi"/>
                      <w:color w:val="000000" w:themeColor="text1"/>
                      <w:kern w:val="24"/>
                      <w:sz w:val="22"/>
                    </w:rPr>
                    <w:t xml:space="preserve"> [0.56, 0.7]</w:t>
                  </w:r>
                </w:p>
              </w:tc>
            </w:tr>
            <w:tr w:rsidR="00DC1D49" w:rsidRPr="00DC1D49" w:rsidTr="00B64E00">
              <w:trPr>
                <w:jc w:val="center"/>
              </w:trPr>
              <w:tc>
                <w:tcPr>
                  <w:tcW w:w="0" w:type="auto"/>
                  <w:tcMar>
                    <w:top w:w="0" w:type="dxa"/>
                    <w:left w:w="108" w:type="dxa"/>
                    <w:bottom w:w="0" w:type="dxa"/>
                    <w:right w:w="108" w:type="dxa"/>
                  </w:tcMar>
                  <w:hideMark/>
                </w:tcPr>
                <w:p w:rsidR="00DC1D49" w:rsidRPr="00DC1D49" w:rsidRDefault="00DC1D49" w:rsidP="00DC1D49">
                  <w:pPr>
                    <w:pStyle w:val="NormalWeb"/>
                    <w:rPr>
                      <w:rFonts w:asciiTheme="minorHAnsi" w:hAnsiTheme="minorHAnsi" w:cstheme="minorHAnsi"/>
                      <w:sz w:val="22"/>
                    </w:rPr>
                  </w:pPr>
                  <w:r w:rsidRPr="00DC1D49">
                    <w:rPr>
                      <w:rFonts w:asciiTheme="minorHAnsi" w:hAnsiTheme="minorHAnsi" w:cstheme="minorHAnsi"/>
                      <w:b/>
                      <w:bCs/>
                      <w:color w:val="000000" w:themeColor="text1"/>
                      <w:kern w:val="24"/>
                      <w:sz w:val="22"/>
                    </w:rPr>
                    <w:t>LRNC Area</w:t>
                  </w:r>
                  <w:r w:rsidRPr="00DC1D49">
                    <w:rPr>
                      <w:rFonts w:asciiTheme="minorHAnsi" w:hAnsiTheme="minorHAnsi" w:cstheme="minorHAnsi"/>
                      <w:color w:val="000000" w:themeColor="text1"/>
                      <w:kern w:val="24"/>
                      <w:sz w:val="22"/>
                    </w:rPr>
                    <w:t>, range 0.0 - 23.5mm</w:t>
                  </w:r>
                  <w:r w:rsidRPr="00DC1D49">
                    <w:rPr>
                      <w:rFonts w:asciiTheme="minorHAnsi" w:hAnsiTheme="minorHAnsi" w:cstheme="minorHAnsi"/>
                      <w:color w:val="000000" w:themeColor="text1"/>
                      <w:kern w:val="24"/>
                      <w:position w:val="6"/>
                      <w:sz w:val="22"/>
                      <w:vertAlign w:val="superscript"/>
                    </w:rPr>
                    <w:t>2</w:t>
                  </w:r>
                </w:p>
              </w:tc>
              <w:tc>
                <w:tcPr>
                  <w:tcW w:w="0" w:type="auto"/>
                  <w:tcMar>
                    <w:top w:w="0" w:type="dxa"/>
                    <w:left w:w="108" w:type="dxa"/>
                    <w:bottom w:w="0" w:type="dxa"/>
                    <w:right w:w="108" w:type="dxa"/>
                  </w:tcMar>
                  <w:hideMark/>
                </w:tcPr>
                <w:p w:rsidR="00DC1D49" w:rsidRDefault="00DC1D49" w:rsidP="00DC1D49">
                  <w:pPr>
                    <w:pStyle w:val="NormalWeb"/>
                    <w:rPr>
                      <w:rFonts w:asciiTheme="minorHAnsi" w:hAnsiTheme="minorHAnsi" w:cstheme="minorHAnsi"/>
                      <w:color w:val="000000" w:themeColor="text1"/>
                      <w:kern w:val="24"/>
                      <w:sz w:val="22"/>
                    </w:rPr>
                  </w:pPr>
                  <w:r w:rsidRPr="00DC1D49">
                    <w:rPr>
                      <w:rFonts w:asciiTheme="minorHAnsi" w:hAnsiTheme="minorHAnsi" w:cstheme="minorHAnsi"/>
                      <w:i/>
                      <w:iCs/>
                      <w:color w:val="000000" w:themeColor="text1"/>
                      <w:kern w:val="24"/>
                      <w:sz w:val="22"/>
                      <w:u w:val="single"/>
                    </w:rPr>
                    <w:t xml:space="preserve">Inter-reader </w:t>
                  </w:r>
                  <w:proofErr w:type="spellStart"/>
                  <w:r w:rsidRPr="00DC1D49">
                    <w:rPr>
                      <w:rFonts w:asciiTheme="minorHAnsi" w:hAnsiTheme="minorHAnsi" w:cstheme="minorHAnsi"/>
                      <w:i/>
                      <w:iCs/>
                      <w:color w:val="000000" w:themeColor="text1"/>
                      <w:kern w:val="24"/>
                      <w:sz w:val="22"/>
                      <w:u w:val="single"/>
                    </w:rPr>
                    <w:t>wSD</w:t>
                  </w:r>
                  <w:proofErr w:type="spellEnd"/>
                  <w:r w:rsidRPr="00DC1D49">
                    <w:rPr>
                      <w:rFonts w:asciiTheme="minorHAnsi" w:hAnsiTheme="minorHAnsi" w:cstheme="minorHAnsi"/>
                      <w:color w:val="000000" w:themeColor="text1"/>
                      <w:kern w:val="24"/>
                      <w:sz w:val="22"/>
                    </w:rPr>
                    <w:t>: 1.08mm</w:t>
                  </w:r>
                  <w:r w:rsidRPr="00DC1D49">
                    <w:rPr>
                      <w:rFonts w:asciiTheme="minorHAnsi" w:hAnsiTheme="minorHAnsi" w:cstheme="minorHAnsi"/>
                      <w:color w:val="000000" w:themeColor="text1"/>
                      <w:kern w:val="24"/>
                      <w:position w:val="6"/>
                      <w:sz w:val="22"/>
                      <w:vertAlign w:val="superscript"/>
                    </w:rPr>
                    <w:t>2</w:t>
                  </w:r>
                  <w:r w:rsidRPr="00DC1D49">
                    <w:rPr>
                      <w:rFonts w:asciiTheme="minorHAnsi" w:hAnsiTheme="minorHAnsi" w:cstheme="minorHAnsi"/>
                      <w:color w:val="000000" w:themeColor="text1"/>
                      <w:kern w:val="24"/>
                      <w:sz w:val="22"/>
                    </w:rPr>
                    <w:t xml:space="preserve"> [0.98, 1.19], </w:t>
                  </w:r>
                </w:p>
                <w:p w:rsidR="00DC1D49" w:rsidRPr="00DC1D49" w:rsidRDefault="00DC1D49" w:rsidP="00DC1D49">
                  <w:pPr>
                    <w:pStyle w:val="NormalWeb"/>
                    <w:rPr>
                      <w:rFonts w:asciiTheme="minorHAnsi" w:hAnsiTheme="minorHAnsi" w:cstheme="minorHAnsi"/>
                      <w:sz w:val="22"/>
                    </w:rPr>
                  </w:pPr>
                  <w:r w:rsidRPr="00DC1D49">
                    <w:rPr>
                      <w:rFonts w:asciiTheme="minorHAnsi" w:hAnsiTheme="minorHAnsi" w:cstheme="minorHAnsi"/>
                      <w:i/>
                      <w:iCs/>
                      <w:color w:val="000000" w:themeColor="text1"/>
                      <w:kern w:val="24"/>
                      <w:sz w:val="22"/>
                      <w:u w:val="single"/>
                    </w:rPr>
                    <w:t xml:space="preserve">Intra-reader </w:t>
                  </w:r>
                  <w:proofErr w:type="spellStart"/>
                  <w:r w:rsidRPr="00DC1D49">
                    <w:rPr>
                      <w:rFonts w:asciiTheme="minorHAnsi" w:hAnsiTheme="minorHAnsi" w:cstheme="minorHAnsi"/>
                      <w:i/>
                      <w:iCs/>
                      <w:color w:val="000000" w:themeColor="text1"/>
                      <w:kern w:val="24"/>
                      <w:sz w:val="22"/>
                      <w:u w:val="single"/>
                    </w:rPr>
                    <w:t>wSD</w:t>
                  </w:r>
                  <w:proofErr w:type="spellEnd"/>
                  <w:r w:rsidRPr="00DC1D49">
                    <w:rPr>
                      <w:rFonts w:asciiTheme="minorHAnsi" w:hAnsiTheme="minorHAnsi" w:cstheme="minorHAnsi"/>
                      <w:color w:val="000000" w:themeColor="text1"/>
                      <w:kern w:val="24"/>
                      <w:sz w:val="22"/>
                    </w:rPr>
                    <w:t>: 0.50mm</w:t>
                  </w:r>
                  <w:r w:rsidRPr="00DC1D49">
                    <w:rPr>
                      <w:rFonts w:asciiTheme="minorHAnsi" w:hAnsiTheme="minorHAnsi" w:cstheme="minorHAnsi"/>
                      <w:color w:val="000000" w:themeColor="text1"/>
                      <w:kern w:val="24"/>
                      <w:position w:val="6"/>
                      <w:sz w:val="22"/>
                      <w:vertAlign w:val="superscript"/>
                    </w:rPr>
                    <w:t>2</w:t>
                  </w:r>
                  <w:r w:rsidRPr="00DC1D49">
                    <w:rPr>
                      <w:rFonts w:asciiTheme="minorHAnsi" w:hAnsiTheme="minorHAnsi" w:cstheme="minorHAnsi"/>
                      <w:color w:val="000000" w:themeColor="text1"/>
                      <w:kern w:val="24"/>
                      <w:sz w:val="22"/>
                    </w:rPr>
                    <w:t xml:space="preserve"> [0.45, 0.56]</w:t>
                  </w:r>
                </w:p>
              </w:tc>
            </w:tr>
          </w:tbl>
          <w:p w:rsidR="00A321CB" w:rsidRPr="00DC1D49" w:rsidRDefault="00A321CB" w:rsidP="00DC1D49">
            <w:pPr>
              <w:rPr>
                <w:rStyle w:val="StyleVisiontablecellC0000000009814140-contentC00000000098201D0"/>
                <w:rFonts w:asciiTheme="minorHAnsi" w:hAnsiTheme="minorHAnsi" w:cstheme="minorHAnsi"/>
                <w:i w:val="0"/>
                <w:color w:val="auto"/>
              </w:rPr>
            </w:pPr>
          </w:p>
        </w:tc>
      </w:tr>
      <w:tr w:rsidR="00A321CB" w:rsidRPr="00DC1D49" w:rsidTr="00DC1D49">
        <w:trPr>
          <w:tblCellSpacing w:w="7" w:type="dxa"/>
        </w:trPr>
        <w:tc>
          <w:tcPr>
            <w:tcW w:w="0" w:type="auto"/>
          </w:tcPr>
          <w:p w:rsidR="00A321CB" w:rsidRPr="00DC1D49" w:rsidRDefault="00A321CB" w:rsidP="00DC1D49">
            <w:pPr>
              <w:rPr>
                <w:rStyle w:val="StyleVisiontablecellC0000000009814140-contentC00000000098201D0"/>
                <w:rFonts w:asciiTheme="minorHAnsi" w:hAnsiTheme="minorHAnsi" w:cstheme="minorHAnsi"/>
                <w:i w:val="0"/>
                <w:color w:val="auto"/>
              </w:rPr>
            </w:pPr>
            <w:r w:rsidRPr="00DC1D49">
              <w:rPr>
                <w:rStyle w:val="StyleVisiontablecellC0000000009814140-contentC00000000098201D0"/>
                <w:rFonts w:asciiTheme="minorHAnsi" w:hAnsiTheme="minorHAnsi" w:cstheme="minorHAnsi"/>
                <w:i w:val="0"/>
                <w:color w:val="auto"/>
              </w:rPr>
              <w:lastRenderedPageBreak/>
              <w:t>Confidence interval</w:t>
            </w:r>
          </w:p>
        </w:tc>
        <w:tc>
          <w:tcPr>
            <w:tcW w:w="0" w:type="auto"/>
          </w:tcPr>
          <w:p w:rsidR="00A321CB" w:rsidRPr="00DC1D49" w:rsidRDefault="00A321CB" w:rsidP="00DC1D49">
            <w:pPr>
              <w:rPr>
                <w:rStyle w:val="StyleVisiontablecellC0000000009814140-contentC00000000098201D0"/>
                <w:rFonts w:asciiTheme="minorHAnsi" w:hAnsiTheme="minorHAnsi" w:cstheme="minorHAnsi"/>
                <w:i w:val="0"/>
                <w:color w:val="auto"/>
              </w:rPr>
            </w:pPr>
            <w:r w:rsidRPr="00DC1D49">
              <w:rPr>
                <w:rStyle w:val="StyleVisiontablecellC0000000009814140-contentC00000000098201D0"/>
                <w:rFonts w:asciiTheme="minorHAnsi" w:hAnsiTheme="minorHAnsi" w:cstheme="minorHAnsi"/>
                <w:i w:val="0"/>
                <w:color w:val="auto"/>
              </w:rPr>
              <w:t>Image Analysis Tool</w:t>
            </w:r>
          </w:p>
        </w:tc>
        <w:tc>
          <w:tcPr>
            <w:tcW w:w="0" w:type="auto"/>
          </w:tcPr>
          <w:p w:rsidR="00A321CB" w:rsidRPr="00DC1D49" w:rsidRDefault="00A321CB" w:rsidP="00DC1D49">
            <w:pPr>
              <w:rPr>
                <w:rStyle w:val="StyleVisiontablecellC0000000009814140-contentC00000000098201D0"/>
                <w:rFonts w:asciiTheme="minorHAnsi" w:hAnsiTheme="minorHAnsi" w:cstheme="minorHAnsi"/>
                <w:i w:val="0"/>
                <w:color w:val="auto"/>
              </w:rPr>
            </w:pPr>
            <w:r w:rsidRPr="00DC1D49">
              <w:rPr>
                <w:rStyle w:val="StyleVisiontablecellC0000000009814140-contentC00000000098201D0"/>
                <w:rFonts w:asciiTheme="minorHAnsi" w:hAnsiTheme="minorHAnsi" w:cstheme="minorHAnsi"/>
                <w:i w:val="0"/>
                <w:color w:val="auto"/>
              </w:rPr>
              <w:t xml:space="preserve">The Imaging Physician shall be able to call up a display for each </w:t>
            </w:r>
            <w:proofErr w:type="spellStart"/>
            <w:r w:rsidRPr="00DC1D49">
              <w:rPr>
                <w:rStyle w:val="StyleVisiontablecellC0000000009814140-contentC00000000098201D0"/>
                <w:rFonts w:asciiTheme="minorHAnsi" w:hAnsiTheme="minorHAnsi" w:cstheme="minorHAnsi"/>
                <w:i w:val="0"/>
                <w:color w:val="auto"/>
              </w:rPr>
              <w:t>measurand</w:t>
            </w:r>
            <w:proofErr w:type="spellEnd"/>
            <w:r w:rsidRPr="00DC1D49">
              <w:rPr>
                <w:rStyle w:val="StyleVisiontablecellC0000000009814140-contentC00000000098201D0"/>
                <w:rFonts w:asciiTheme="minorHAnsi" w:hAnsiTheme="minorHAnsi" w:cstheme="minorHAnsi"/>
                <w:i w:val="0"/>
                <w:color w:val="auto"/>
              </w:rPr>
              <w:t xml:space="preserve"> the range of plausible values for the given measurement stated in terms of the completed validation for the tool as a 95% interval.</w:t>
            </w:r>
          </w:p>
        </w:tc>
      </w:tr>
      <w:tr w:rsidR="000C00A9" w:rsidRPr="00DC1D49" w:rsidTr="00DC1D49">
        <w:trPr>
          <w:tblCellSpacing w:w="7" w:type="dxa"/>
        </w:trPr>
        <w:tc>
          <w:tcPr>
            <w:tcW w:w="0" w:type="auto"/>
          </w:tcPr>
          <w:p w:rsidR="000C00A9" w:rsidRPr="00DC1D49" w:rsidRDefault="000C00A9" w:rsidP="00DC1D49">
            <w:pPr>
              <w:rPr>
                <w:rStyle w:val="StyleVisiontablecellC0000000009814140-contentC00000000098201D0"/>
                <w:rFonts w:asciiTheme="minorHAnsi" w:hAnsiTheme="minorHAnsi" w:cstheme="minorHAnsi"/>
                <w:i w:val="0"/>
                <w:color w:val="auto"/>
              </w:rPr>
            </w:pPr>
            <w:r w:rsidRPr="00DC1D49">
              <w:rPr>
                <w:rStyle w:val="StyleVisiontablecellC0000000009814140-contentC00000000098201D0"/>
                <w:rFonts w:asciiTheme="minorHAnsi" w:hAnsiTheme="minorHAnsi" w:cstheme="minorHAnsi"/>
                <w:i w:val="0"/>
                <w:color w:val="auto"/>
              </w:rPr>
              <w:t>Provenance records</w:t>
            </w:r>
          </w:p>
        </w:tc>
        <w:tc>
          <w:tcPr>
            <w:tcW w:w="0" w:type="auto"/>
          </w:tcPr>
          <w:p w:rsidR="000C00A9" w:rsidRPr="00DC1D49" w:rsidRDefault="000C00A9" w:rsidP="00DC1D49">
            <w:pPr>
              <w:rPr>
                <w:rStyle w:val="StyleVisiontablecellC0000000009814140-contentC00000000098201D0"/>
                <w:rFonts w:asciiTheme="minorHAnsi" w:hAnsiTheme="minorHAnsi" w:cstheme="minorHAnsi"/>
                <w:i w:val="0"/>
                <w:color w:val="auto"/>
              </w:rPr>
            </w:pPr>
            <w:r w:rsidRPr="00DC1D49">
              <w:rPr>
                <w:rStyle w:val="StyleVisiontablecellC0000000009814140-contentC00000000098201D0"/>
                <w:rFonts w:asciiTheme="minorHAnsi" w:hAnsiTheme="minorHAnsi" w:cstheme="minorHAnsi"/>
                <w:i w:val="0"/>
                <w:color w:val="auto"/>
              </w:rPr>
              <w:t>Image Analysis Too</w:t>
            </w:r>
          </w:p>
        </w:tc>
        <w:tc>
          <w:tcPr>
            <w:tcW w:w="0" w:type="auto"/>
          </w:tcPr>
          <w:p w:rsidR="000C00A9" w:rsidRPr="00DC1D49" w:rsidRDefault="000C00A9" w:rsidP="00DC1D49">
            <w:pPr>
              <w:rPr>
                <w:rStyle w:val="StyleVisiontablecellC0000000009814140-contentC00000000098201D0"/>
                <w:rFonts w:asciiTheme="minorHAnsi" w:hAnsiTheme="minorHAnsi" w:cstheme="minorHAnsi"/>
                <w:i w:val="0"/>
                <w:color w:val="auto"/>
              </w:rPr>
            </w:pPr>
            <w:r w:rsidRPr="00DC1D49">
              <w:rPr>
                <w:rStyle w:val="StyleVisiontablecellC0000000009814140-contentC00000000098201D0"/>
                <w:rFonts w:asciiTheme="minorHAnsi" w:hAnsiTheme="minorHAnsi" w:cstheme="minorHAnsi"/>
                <w:i w:val="0"/>
                <w:color w:val="auto"/>
              </w:rPr>
              <w:t>The identity, timing, and processing parameter settings for steps taken in the analysis of images shall be recorded and available to both visual as well as programmatic query.</w:t>
            </w:r>
          </w:p>
        </w:tc>
      </w:tr>
      <w:tr w:rsidR="00A321CB" w:rsidRPr="00DC1D49" w:rsidTr="00DC1D49">
        <w:trPr>
          <w:tblCellSpacing w:w="7" w:type="dxa"/>
        </w:trPr>
        <w:tc>
          <w:tcPr>
            <w:tcW w:w="0" w:type="auto"/>
          </w:tcPr>
          <w:p w:rsidR="00A321CB" w:rsidRPr="00DC1D49" w:rsidRDefault="00A321CB" w:rsidP="00DC1D49">
            <w:pPr>
              <w:rPr>
                <w:rStyle w:val="StyleVisiontablecellC0000000009814140-contentC00000000098201D0"/>
                <w:rFonts w:asciiTheme="minorHAnsi" w:hAnsiTheme="minorHAnsi" w:cstheme="minorHAnsi"/>
                <w:i w:val="0"/>
                <w:color w:val="auto"/>
              </w:rPr>
            </w:pPr>
            <w:r w:rsidRPr="00DC1D49">
              <w:rPr>
                <w:rStyle w:val="StyleVisiontablecellC0000000009814140-contentC00000000098201D0"/>
                <w:rFonts w:asciiTheme="minorHAnsi" w:hAnsiTheme="minorHAnsi" w:cstheme="minorHAnsi"/>
                <w:i w:val="0"/>
                <w:color w:val="auto"/>
              </w:rPr>
              <w:t>Result</w:t>
            </w:r>
          </w:p>
          <w:p w:rsidR="00A321CB" w:rsidRPr="00DC1D49" w:rsidRDefault="00A321CB" w:rsidP="00DC1D49">
            <w:pPr>
              <w:rPr>
                <w:rStyle w:val="StyleVisiontablecellC0000000009814140-contentC00000000098201D0"/>
                <w:rFonts w:asciiTheme="minorHAnsi" w:hAnsiTheme="minorHAnsi" w:cstheme="minorHAnsi"/>
                <w:i w:val="0"/>
                <w:color w:val="auto"/>
              </w:rPr>
            </w:pPr>
            <w:r w:rsidRPr="00DC1D49">
              <w:rPr>
                <w:rStyle w:val="StyleVisiontablecellC0000000009814140-contentC00000000098201D0"/>
                <w:rFonts w:asciiTheme="minorHAnsi" w:hAnsiTheme="minorHAnsi" w:cstheme="minorHAnsi"/>
                <w:i w:val="0"/>
                <w:color w:val="auto"/>
              </w:rPr>
              <w:t>Verification</w:t>
            </w:r>
          </w:p>
        </w:tc>
        <w:tc>
          <w:tcPr>
            <w:tcW w:w="0" w:type="auto"/>
          </w:tcPr>
          <w:p w:rsidR="00A321CB" w:rsidRPr="00DC1D49" w:rsidRDefault="00A321CB" w:rsidP="00DC1D49">
            <w:pPr>
              <w:rPr>
                <w:rStyle w:val="StyleVisiontablecellC0000000009814140-contentC00000000098201D0"/>
                <w:rFonts w:asciiTheme="minorHAnsi" w:hAnsiTheme="minorHAnsi" w:cstheme="minorHAnsi"/>
                <w:i w:val="0"/>
                <w:color w:val="auto"/>
              </w:rPr>
            </w:pPr>
            <w:r w:rsidRPr="00DC1D49">
              <w:rPr>
                <w:rStyle w:val="StyleVisiontablecellC0000000009814140-contentC00000000098201D0"/>
                <w:rFonts w:asciiTheme="minorHAnsi" w:hAnsiTheme="minorHAnsi" w:cstheme="minorHAnsi"/>
                <w:i w:val="0"/>
                <w:color w:val="auto"/>
              </w:rPr>
              <w:t>Imaging Physician</w:t>
            </w:r>
          </w:p>
        </w:tc>
        <w:tc>
          <w:tcPr>
            <w:tcW w:w="0" w:type="auto"/>
          </w:tcPr>
          <w:p w:rsidR="00A321CB" w:rsidRPr="00DC1D49" w:rsidRDefault="00A321CB" w:rsidP="00DC1D49">
            <w:pPr>
              <w:rPr>
                <w:rStyle w:val="StyleVisiontablecellC0000000009814140-contentC00000000098201D0"/>
                <w:rFonts w:asciiTheme="minorHAnsi" w:hAnsiTheme="minorHAnsi" w:cstheme="minorHAnsi"/>
                <w:i w:val="0"/>
                <w:color w:val="auto"/>
              </w:rPr>
            </w:pPr>
            <w:r w:rsidRPr="00DC1D49">
              <w:rPr>
                <w:rStyle w:val="StyleVisiontablecellC0000000009814140-contentC00000000098201D0"/>
                <w:rFonts w:asciiTheme="minorHAnsi" w:hAnsiTheme="minorHAnsi" w:cstheme="minorHAnsi"/>
                <w:i w:val="0"/>
                <w:color w:val="auto"/>
              </w:rPr>
              <w:t>Shall review &amp; approve margin contours produced by the tool.</w:t>
            </w:r>
          </w:p>
        </w:tc>
      </w:tr>
      <w:tr w:rsidR="00A321CB" w:rsidRPr="00DC1D49" w:rsidTr="00DC1D49">
        <w:trPr>
          <w:tblCellSpacing w:w="7" w:type="dxa"/>
        </w:trPr>
        <w:tc>
          <w:tcPr>
            <w:tcW w:w="0" w:type="auto"/>
          </w:tcPr>
          <w:p w:rsidR="00A321CB" w:rsidRPr="00DC1D49" w:rsidRDefault="00A321CB" w:rsidP="00DC1D49">
            <w:pPr>
              <w:rPr>
                <w:rStyle w:val="StyleVisiontablecellC0000000009814140-contentC00000000098201D0"/>
                <w:rFonts w:asciiTheme="minorHAnsi" w:hAnsiTheme="minorHAnsi" w:cstheme="minorHAnsi"/>
                <w:i w:val="0"/>
                <w:color w:val="auto"/>
              </w:rPr>
            </w:pPr>
            <w:r w:rsidRPr="00DC1D49">
              <w:rPr>
                <w:rStyle w:val="StyleVisiontablecellC0000000009814140-contentC00000000098201D0"/>
                <w:rFonts w:asciiTheme="minorHAnsi" w:hAnsiTheme="minorHAnsi" w:cstheme="minorHAnsi"/>
                <w:i w:val="0"/>
                <w:color w:val="auto"/>
              </w:rPr>
              <w:t>Multiple Lesions</w:t>
            </w:r>
          </w:p>
        </w:tc>
        <w:tc>
          <w:tcPr>
            <w:tcW w:w="0" w:type="auto"/>
          </w:tcPr>
          <w:p w:rsidR="00A321CB" w:rsidRPr="00DC1D49" w:rsidRDefault="00A321CB" w:rsidP="00DC1D49">
            <w:pPr>
              <w:rPr>
                <w:rStyle w:val="StyleVisiontablecellC0000000009814140-contentC00000000098201D0"/>
                <w:rFonts w:asciiTheme="minorHAnsi" w:hAnsiTheme="minorHAnsi" w:cstheme="minorHAnsi"/>
                <w:i w:val="0"/>
                <w:color w:val="auto"/>
              </w:rPr>
            </w:pPr>
            <w:r w:rsidRPr="00DC1D49">
              <w:rPr>
                <w:rStyle w:val="StyleVisiontablecellC0000000009814140-contentC00000000098201D0"/>
                <w:rFonts w:asciiTheme="minorHAnsi" w:hAnsiTheme="minorHAnsi" w:cstheme="minorHAnsi"/>
                <w:i w:val="0"/>
                <w:color w:val="auto"/>
              </w:rPr>
              <w:t>Image Analysis Tool</w:t>
            </w:r>
          </w:p>
        </w:tc>
        <w:tc>
          <w:tcPr>
            <w:tcW w:w="0" w:type="auto"/>
          </w:tcPr>
          <w:p w:rsidR="00A321CB" w:rsidRPr="00DC1D49" w:rsidRDefault="00A321CB" w:rsidP="00DC1D49">
            <w:pPr>
              <w:rPr>
                <w:rStyle w:val="StyleVisiontablecellC0000000009814140-contentC00000000098201D0"/>
                <w:rFonts w:asciiTheme="minorHAnsi" w:hAnsiTheme="minorHAnsi" w:cstheme="minorHAnsi"/>
                <w:i w:val="0"/>
                <w:color w:val="auto"/>
              </w:rPr>
            </w:pPr>
            <w:r w:rsidRPr="00DC1D49">
              <w:rPr>
                <w:rStyle w:val="StyleVisiontablecellC0000000009814140-contentC00000000098201D0"/>
                <w:rFonts w:asciiTheme="minorHAnsi" w:hAnsiTheme="minorHAnsi" w:cstheme="minorHAnsi"/>
                <w:i w:val="0"/>
                <w:color w:val="auto"/>
              </w:rPr>
              <w:t>Shall allow multiple lesions to be measured.</w:t>
            </w:r>
          </w:p>
          <w:p w:rsidR="00A321CB" w:rsidRPr="00DC1D49" w:rsidRDefault="00A321CB" w:rsidP="00DC1D49">
            <w:pPr>
              <w:rPr>
                <w:rStyle w:val="StyleVisiontablecellC0000000009814140-contentC00000000098201D0"/>
                <w:rFonts w:asciiTheme="minorHAnsi" w:hAnsiTheme="minorHAnsi" w:cstheme="minorHAnsi"/>
                <w:i w:val="0"/>
                <w:color w:val="auto"/>
              </w:rPr>
            </w:pPr>
            <w:r w:rsidRPr="00DC1D49">
              <w:rPr>
                <w:rStyle w:val="StyleVisiontablecellC0000000009814140-contentC00000000098201D0"/>
                <w:rFonts w:asciiTheme="minorHAnsi" w:hAnsiTheme="minorHAnsi" w:cstheme="minorHAnsi"/>
                <w:i w:val="0"/>
                <w:color w:val="auto"/>
              </w:rPr>
              <w:t xml:space="preserve">Shall either correlate each measured lesion across encounters or support the Imaging Physician to unambiguously correlate </w:t>
            </w:r>
            <w:proofErr w:type="gramStart"/>
            <w:r w:rsidRPr="00DC1D49">
              <w:rPr>
                <w:rStyle w:val="StyleVisiontablecellC0000000009814140-contentC00000000098201D0"/>
                <w:rFonts w:asciiTheme="minorHAnsi" w:hAnsiTheme="minorHAnsi" w:cstheme="minorHAnsi"/>
                <w:i w:val="0"/>
                <w:color w:val="auto"/>
              </w:rPr>
              <w:t>them.</w:t>
            </w:r>
            <w:proofErr w:type="gramEnd"/>
          </w:p>
        </w:tc>
      </w:tr>
      <w:tr w:rsidR="00A321CB" w:rsidRPr="00DC1D49" w:rsidTr="00DC1D49">
        <w:trPr>
          <w:tblCellSpacing w:w="7" w:type="dxa"/>
        </w:trPr>
        <w:tc>
          <w:tcPr>
            <w:tcW w:w="0" w:type="auto"/>
          </w:tcPr>
          <w:p w:rsidR="00A321CB" w:rsidRPr="00DC1D49" w:rsidRDefault="00A321CB" w:rsidP="00DC1D49">
            <w:pPr>
              <w:rPr>
                <w:rStyle w:val="StyleVisiontablecellC0000000009814140-contentC00000000098201D0"/>
                <w:rFonts w:asciiTheme="minorHAnsi" w:hAnsiTheme="minorHAnsi" w:cstheme="minorHAnsi"/>
                <w:i w:val="0"/>
                <w:color w:val="auto"/>
              </w:rPr>
            </w:pPr>
            <w:r w:rsidRPr="00DC1D49">
              <w:rPr>
                <w:rStyle w:val="StyleVisiontablecellC0000000009814140-contentC00000000098201D0"/>
                <w:rFonts w:asciiTheme="minorHAnsi" w:hAnsiTheme="minorHAnsi" w:cstheme="minorHAnsi"/>
                <w:i w:val="0"/>
                <w:color w:val="auto"/>
              </w:rPr>
              <w:t>Multiple encounters</w:t>
            </w:r>
          </w:p>
        </w:tc>
        <w:tc>
          <w:tcPr>
            <w:tcW w:w="0" w:type="auto"/>
          </w:tcPr>
          <w:p w:rsidR="00A321CB" w:rsidRPr="00DC1D49" w:rsidRDefault="00A321CB" w:rsidP="00DC1D49">
            <w:pPr>
              <w:rPr>
                <w:rStyle w:val="StyleVisiontablecellC0000000009814140-contentC00000000098201D0"/>
                <w:rFonts w:asciiTheme="minorHAnsi" w:hAnsiTheme="minorHAnsi" w:cstheme="minorHAnsi"/>
                <w:i w:val="0"/>
                <w:color w:val="auto"/>
              </w:rPr>
            </w:pPr>
            <w:r w:rsidRPr="00DC1D49">
              <w:rPr>
                <w:rStyle w:val="StyleVisiontablecellC0000000009814140-contentC00000000098201D0"/>
                <w:rFonts w:asciiTheme="minorHAnsi" w:hAnsiTheme="minorHAnsi" w:cstheme="minorHAnsi"/>
                <w:i w:val="0"/>
                <w:color w:val="auto"/>
              </w:rPr>
              <w:t>Imaging Physician</w:t>
            </w:r>
          </w:p>
        </w:tc>
        <w:tc>
          <w:tcPr>
            <w:tcW w:w="0" w:type="auto"/>
          </w:tcPr>
          <w:p w:rsidR="00A321CB" w:rsidRPr="00DC1D49" w:rsidRDefault="00A321CB" w:rsidP="00DC1D49">
            <w:pPr>
              <w:rPr>
                <w:rStyle w:val="StyleVisiontablecellC0000000009814140-contentC00000000098201D0"/>
                <w:rFonts w:asciiTheme="minorHAnsi" w:hAnsiTheme="minorHAnsi" w:cstheme="minorHAnsi"/>
                <w:i w:val="0"/>
                <w:color w:val="auto"/>
              </w:rPr>
            </w:pPr>
            <w:r w:rsidRPr="00DC1D49">
              <w:rPr>
                <w:rStyle w:val="StyleVisiontablecellC0000000009814140-contentC00000000098201D0"/>
                <w:rFonts w:asciiTheme="minorHAnsi" w:hAnsiTheme="minorHAnsi" w:cstheme="minorHAnsi"/>
                <w:i w:val="0"/>
                <w:color w:val="auto"/>
              </w:rPr>
              <w:t>Shall re-process the first encounter if it was processed by a different Image Analysis Tool or Imaging Physician.</w:t>
            </w:r>
          </w:p>
        </w:tc>
      </w:tr>
      <w:tr w:rsidR="00A321CB" w:rsidRPr="00DC1D49" w:rsidTr="00DC1D49">
        <w:trPr>
          <w:tblCellSpacing w:w="7" w:type="dxa"/>
        </w:trPr>
        <w:tc>
          <w:tcPr>
            <w:tcW w:w="0" w:type="auto"/>
          </w:tcPr>
          <w:p w:rsidR="00A321CB" w:rsidRPr="00DC1D49" w:rsidRDefault="00A321CB" w:rsidP="00DC1D49">
            <w:pPr>
              <w:rPr>
                <w:rStyle w:val="StyleVisiontablecellC0000000009814140-contentC00000000098201D0"/>
                <w:rFonts w:asciiTheme="minorHAnsi" w:hAnsiTheme="minorHAnsi" w:cstheme="minorHAnsi"/>
                <w:i w:val="0"/>
                <w:color w:val="auto"/>
              </w:rPr>
            </w:pPr>
            <w:r w:rsidRPr="00DC1D49">
              <w:rPr>
                <w:rStyle w:val="StyleVisiontablecellC0000000009814140-contentC00000000098201D0"/>
                <w:rFonts w:asciiTheme="minorHAnsi" w:hAnsiTheme="minorHAnsi" w:cstheme="minorHAnsi"/>
                <w:i w:val="0"/>
                <w:color w:val="auto"/>
              </w:rPr>
              <w:t>Multiple encounters</w:t>
            </w:r>
          </w:p>
        </w:tc>
        <w:tc>
          <w:tcPr>
            <w:tcW w:w="0" w:type="auto"/>
          </w:tcPr>
          <w:p w:rsidR="00A321CB" w:rsidRPr="00DC1D49" w:rsidRDefault="00A321CB" w:rsidP="00DC1D49">
            <w:pPr>
              <w:rPr>
                <w:rStyle w:val="StyleVisiontablecellC0000000009814140-contentC00000000098201D0"/>
                <w:rFonts w:asciiTheme="minorHAnsi" w:hAnsiTheme="minorHAnsi" w:cstheme="minorHAnsi"/>
                <w:i w:val="0"/>
                <w:color w:val="auto"/>
              </w:rPr>
            </w:pPr>
            <w:r w:rsidRPr="00DC1D49">
              <w:rPr>
                <w:rStyle w:val="StyleVisiontablecellC0000000009814140-contentC00000000098201D0"/>
                <w:rFonts w:asciiTheme="minorHAnsi" w:hAnsiTheme="minorHAnsi" w:cstheme="minorHAnsi"/>
                <w:i w:val="0"/>
                <w:color w:val="auto"/>
              </w:rPr>
              <w:t>Image Analysis Tool</w:t>
            </w:r>
          </w:p>
        </w:tc>
        <w:tc>
          <w:tcPr>
            <w:tcW w:w="0" w:type="auto"/>
          </w:tcPr>
          <w:p w:rsidR="00A321CB" w:rsidRPr="00DC1D49" w:rsidRDefault="00A321CB" w:rsidP="00DC1D49">
            <w:pPr>
              <w:rPr>
                <w:rStyle w:val="StyleVisiontablecellC0000000009814140-contentC00000000098201D0"/>
                <w:rFonts w:asciiTheme="minorHAnsi" w:hAnsiTheme="minorHAnsi" w:cstheme="minorHAnsi"/>
                <w:i w:val="0"/>
                <w:color w:val="auto"/>
              </w:rPr>
            </w:pPr>
            <w:r w:rsidRPr="00DC1D49">
              <w:rPr>
                <w:rStyle w:val="StyleVisiontablecellC0000000009814140-contentC00000000098201D0"/>
                <w:rFonts w:asciiTheme="minorHAnsi" w:hAnsiTheme="minorHAnsi" w:cstheme="minorHAnsi"/>
                <w:i w:val="0"/>
                <w:color w:val="auto"/>
              </w:rPr>
              <w:t>Shall be able to present the reader with both encounters side-by-side for comparison when processing the second encounter.</w:t>
            </w:r>
          </w:p>
          <w:p w:rsidR="00A321CB" w:rsidRPr="00DC1D49" w:rsidRDefault="00A321CB" w:rsidP="00DC1D49">
            <w:pPr>
              <w:rPr>
                <w:rStyle w:val="StyleVisiontablecellC0000000009814140-contentC00000000098201D0"/>
                <w:rFonts w:asciiTheme="minorHAnsi" w:hAnsiTheme="minorHAnsi" w:cstheme="minorHAnsi"/>
                <w:i w:val="0"/>
                <w:color w:val="auto"/>
              </w:rPr>
            </w:pPr>
            <w:r w:rsidRPr="00DC1D49">
              <w:rPr>
                <w:rStyle w:val="StyleVisiontablecellC0000000009814140-contentC00000000098201D0"/>
                <w:rFonts w:asciiTheme="minorHAnsi" w:hAnsiTheme="minorHAnsi" w:cstheme="minorHAnsi"/>
                <w:i w:val="0"/>
                <w:color w:val="auto"/>
              </w:rPr>
              <w:t>Shall be able to re-process the first encounter (e.g. if it was processed by a different Image Analysis Tool or Imaging Physician).</w:t>
            </w:r>
          </w:p>
        </w:tc>
      </w:tr>
    </w:tbl>
    <w:p w:rsidR="00590678" w:rsidRPr="00A71A26" w:rsidRDefault="00590678" w:rsidP="00631329">
      <w:pPr>
        <w:spacing w:after="120"/>
        <w:rPr>
          <w:rStyle w:val="StyleVisiontextC0000000009D32BD0"/>
          <w:color w:val="7F7F7F" w:themeColor="text1" w:themeTint="80"/>
        </w:rPr>
      </w:pPr>
      <w:bookmarkStart w:id="55" w:name="_Toc292350664"/>
    </w:p>
    <w:p w:rsidR="00581644" w:rsidRPr="00C86CC9" w:rsidRDefault="00ED0C90" w:rsidP="00D079DE">
      <w:pPr>
        <w:pStyle w:val="Heading1"/>
        <w:keepNext/>
        <w:spacing w:before="0" w:after="120"/>
      </w:pPr>
      <w:bookmarkStart w:id="56" w:name="_Toc382939123"/>
      <w:bookmarkStart w:id="57" w:name="_Toc532814895"/>
      <w:r w:rsidRPr="00C86CC9">
        <w:rPr>
          <w:rStyle w:val="StyleVisiontextC0000000009D32BD0"/>
        </w:rPr>
        <w:t>4</w:t>
      </w:r>
      <w:r w:rsidR="003B5586" w:rsidRPr="00C86CC9">
        <w:rPr>
          <w:rStyle w:val="StyleVisiontextC0000000009D32BD0"/>
        </w:rPr>
        <w:t xml:space="preserve">. </w:t>
      </w:r>
      <w:bookmarkEnd w:id="55"/>
      <w:r w:rsidR="005159AE" w:rsidRPr="00C86CC9">
        <w:rPr>
          <w:rStyle w:val="StyleVisiontextC0000000009D32BD0"/>
        </w:rPr>
        <w:t>Assessment</w:t>
      </w:r>
      <w:r w:rsidR="000639AA" w:rsidRPr="00C86CC9">
        <w:rPr>
          <w:rStyle w:val="StyleVisiontextC0000000009D32BD0"/>
        </w:rPr>
        <w:t xml:space="preserve"> Procedures</w:t>
      </w:r>
      <w:bookmarkEnd w:id="56"/>
      <w:bookmarkEnd w:id="57"/>
    </w:p>
    <w:p w:rsidR="005A30E9" w:rsidRPr="00C86CC9" w:rsidRDefault="003B4658" w:rsidP="001961D9">
      <w:pPr>
        <w:keepNext/>
        <w:spacing w:after="120"/>
      </w:pPr>
      <w:bookmarkStart w:id="58" w:name="_Toc292350665"/>
      <w:r w:rsidRPr="00C86CC9">
        <w:t xml:space="preserve">To </w:t>
      </w:r>
      <w:r w:rsidR="005159AE" w:rsidRPr="00C86CC9">
        <w:t>conform to</w:t>
      </w:r>
      <w:r w:rsidRPr="00C86CC9">
        <w:t xml:space="preserve"> this </w:t>
      </w:r>
      <w:r w:rsidR="008D7DDE" w:rsidRPr="00C86CC9">
        <w:t>P</w:t>
      </w:r>
      <w:r w:rsidRPr="00C86CC9">
        <w:t xml:space="preserve">rofile, participating staff and equipment </w:t>
      </w:r>
      <w:r w:rsidR="00B4404C" w:rsidRPr="00C86CC9">
        <w:t xml:space="preserve">(“Actors”) </w:t>
      </w:r>
      <w:r w:rsidRPr="00C86CC9">
        <w:t xml:space="preserve">shall support each </w:t>
      </w:r>
      <w:r w:rsidR="00BD241F" w:rsidRPr="00C86CC9">
        <w:t xml:space="preserve">activity </w:t>
      </w:r>
      <w:r w:rsidRPr="00C86CC9">
        <w:t xml:space="preserve">assigned to them in Table </w:t>
      </w:r>
      <w:r w:rsidR="00597730" w:rsidRPr="00C86CC9">
        <w:t>3-</w:t>
      </w:r>
      <w:r w:rsidRPr="00C86CC9">
        <w:t xml:space="preserve">1.  </w:t>
      </w:r>
      <w:r w:rsidR="00BD241F" w:rsidRPr="00C86CC9">
        <w:t>Although most of the requirements described in Section 3 can be assessed for conformance by direct observation, some of the performance-oriented requirements cannot, in which case the requirement reference</w:t>
      </w:r>
      <w:r w:rsidR="00294D07" w:rsidRPr="00C86CC9">
        <w:t xml:space="preserve">s an Assessment Procedure </w:t>
      </w:r>
      <w:r w:rsidR="00BD241F" w:rsidRPr="00C86CC9">
        <w:t xml:space="preserve">subsection here in Section 4.  </w:t>
      </w:r>
    </w:p>
    <w:p w:rsidR="000639AA" w:rsidRPr="001D17E1" w:rsidRDefault="000639AA" w:rsidP="00631329">
      <w:pPr>
        <w:pStyle w:val="Heading2"/>
        <w:spacing w:before="0" w:after="120"/>
        <w:rPr>
          <w:rStyle w:val="StyleVisiontextC00000000096B03D0"/>
          <w:highlight w:val="yellow"/>
        </w:rPr>
      </w:pPr>
      <w:bookmarkStart w:id="59" w:name="_Toc382939124"/>
      <w:bookmarkStart w:id="60" w:name="_Toc532814896"/>
      <w:commentRangeStart w:id="61"/>
      <w:r w:rsidRPr="001D17E1">
        <w:rPr>
          <w:rStyle w:val="StyleVisiontextC00000000096B03D0"/>
          <w:highlight w:val="yellow"/>
        </w:rPr>
        <w:t>4.1. Assessment Procedure: In-plane Spatial Resolution</w:t>
      </w:r>
      <w:bookmarkEnd w:id="59"/>
      <w:bookmarkEnd w:id="60"/>
    </w:p>
    <w:p w:rsidR="00BA7012" w:rsidRPr="001D17E1" w:rsidRDefault="000639AA" w:rsidP="00631329">
      <w:pPr>
        <w:spacing w:after="120"/>
        <w:rPr>
          <w:highlight w:val="yellow"/>
        </w:rPr>
      </w:pPr>
      <w:r w:rsidRPr="001D17E1">
        <w:rPr>
          <w:highlight w:val="yellow"/>
        </w:rPr>
        <w:t xml:space="preserve">This procedure can be used by a </w:t>
      </w:r>
      <w:r w:rsidR="002D3341" w:rsidRPr="001D17E1">
        <w:rPr>
          <w:highlight w:val="yellow"/>
        </w:rPr>
        <w:t>manufacturer</w:t>
      </w:r>
      <w:r w:rsidRPr="001D17E1">
        <w:rPr>
          <w:highlight w:val="yellow"/>
        </w:rPr>
        <w:t xml:space="preserve"> or an imaging site to </w:t>
      </w:r>
      <w:r w:rsidR="00CA00BF" w:rsidRPr="001D17E1">
        <w:rPr>
          <w:highlight w:val="yellow"/>
        </w:rPr>
        <w:t>assess</w:t>
      </w:r>
      <w:r w:rsidRPr="001D17E1">
        <w:rPr>
          <w:highlight w:val="yellow"/>
        </w:rPr>
        <w:t xml:space="preserve"> the </w:t>
      </w:r>
      <w:r w:rsidR="00CA00BF" w:rsidRPr="001D17E1">
        <w:rPr>
          <w:highlight w:val="yellow"/>
        </w:rPr>
        <w:t>In-plane Spatial Resolution of reconstructed images</w:t>
      </w:r>
      <w:r w:rsidR="00FF4482" w:rsidRPr="001D17E1">
        <w:rPr>
          <w:highlight w:val="yellow"/>
        </w:rPr>
        <w:t>.  Resolution is assessed</w:t>
      </w:r>
      <w:r w:rsidR="002F3189" w:rsidRPr="001D17E1">
        <w:rPr>
          <w:highlight w:val="yellow"/>
        </w:rPr>
        <w:t xml:space="preserve"> in terms of the </w:t>
      </w:r>
      <w:r w:rsidR="00B43FA9" w:rsidRPr="001D17E1">
        <w:rPr>
          <w:highlight w:val="yellow"/>
        </w:rPr>
        <w:t>f50 value (in mm</w:t>
      </w:r>
      <w:r w:rsidR="00B43FA9" w:rsidRPr="001D17E1">
        <w:rPr>
          <w:highlight w:val="yellow"/>
          <w:vertAlign w:val="superscript"/>
        </w:rPr>
        <w:t>-1</w:t>
      </w:r>
      <w:r w:rsidR="00B43FA9" w:rsidRPr="001D17E1">
        <w:rPr>
          <w:highlight w:val="yellow"/>
        </w:rPr>
        <w:t>)</w:t>
      </w:r>
      <w:r w:rsidR="005D79D6" w:rsidRPr="001D17E1">
        <w:rPr>
          <w:highlight w:val="yellow"/>
        </w:rPr>
        <w:t xml:space="preserve"> of the modulation transfer function (MTF).  Loosely speaking</w:t>
      </w:r>
      <w:r w:rsidR="00B43FA9" w:rsidRPr="001D17E1">
        <w:rPr>
          <w:highlight w:val="yellow"/>
        </w:rPr>
        <w:t xml:space="preserve">, </w:t>
      </w:r>
      <w:r w:rsidR="005D79D6" w:rsidRPr="001D17E1">
        <w:rPr>
          <w:highlight w:val="yellow"/>
        </w:rPr>
        <w:t xml:space="preserve">the MTF represents the blur of an infinitely small feature of interest, f50 represents </w:t>
      </w:r>
      <w:r w:rsidR="00EB326C" w:rsidRPr="001D17E1">
        <w:rPr>
          <w:highlight w:val="yellow"/>
        </w:rPr>
        <w:t xml:space="preserve">the spatial frequency at which the </w:t>
      </w:r>
      <w:r w:rsidR="005D79D6" w:rsidRPr="001D17E1">
        <w:rPr>
          <w:highlight w:val="yellow"/>
        </w:rPr>
        <w:t xml:space="preserve">contrast of the feature </w:t>
      </w:r>
      <w:r w:rsidR="00EB326C" w:rsidRPr="001D17E1">
        <w:rPr>
          <w:highlight w:val="yellow"/>
        </w:rPr>
        <w:t xml:space="preserve">has decreased </w:t>
      </w:r>
      <w:r w:rsidR="005D79D6" w:rsidRPr="001D17E1">
        <w:rPr>
          <w:highlight w:val="yellow"/>
        </w:rPr>
        <w:t xml:space="preserve">by 50%, and the inverse of the f50 value represents the size of a feature that would be degraded 50%.  So </w:t>
      </w:r>
      <w:r w:rsidR="00AE6720" w:rsidRPr="001D17E1">
        <w:rPr>
          <w:highlight w:val="yellow"/>
        </w:rPr>
        <w:t>for an f50 value of 0.</w:t>
      </w:r>
      <w:r w:rsidR="005D79D6" w:rsidRPr="001D17E1">
        <w:rPr>
          <w:highlight w:val="yellow"/>
        </w:rPr>
        <w:t>4 mm</w:t>
      </w:r>
      <w:r w:rsidR="005D79D6" w:rsidRPr="001D17E1">
        <w:rPr>
          <w:highlight w:val="yellow"/>
          <w:vertAlign w:val="superscript"/>
        </w:rPr>
        <w:t>-1</w:t>
      </w:r>
      <w:r w:rsidR="005D79D6" w:rsidRPr="001D17E1">
        <w:rPr>
          <w:highlight w:val="yellow"/>
        </w:rPr>
        <w:t xml:space="preserve">, features that are 2.5mm (or smaller) would have their contrast degraded by 50% (or </w:t>
      </w:r>
      <w:r w:rsidR="005D79D6" w:rsidRPr="001D17E1">
        <w:rPr>
          <w:highlight w:val="yellow"/>
        </w:rPr>
        <w:lastRenderedPageBreak/>
        <w:t>more</w:t>
      </w:r>
      <w:r w:rsidR="00AE6720" w:rsidRPr="001D17E1">
        <w:rPr>
          <w:highlight w:val="yellow"/>
        </w:rPr>
        <w:t>)</w:t>
      </w:r>
      <w:r w:rsidR="00BA7012" w:rsidRPr="001D17E1">
        <w:rPr>
          <w:highlight w:val="yellow"/>
        </w:rPr>
        <w:t>.</w:t>
      </w:r>
      <w:r w:rsidR="00E34281" w:rsidRPr="001D17E1">
        <w:rPr>
          <w:highlight w:val="yellow"/>
        </w:rPr>
        <w:t xml:space="preserve"> </w:t>
      </w:r>
    </w:p>
    <w:p w:rsidR="005C1793" w:rsidRPr="001D17E1" w:rsidRDefault="00084314" w:rsidP="00631329">
      <w:pPr>
        <w:spacing w:after="120"/>
        <w:rPr>
          <w:highlight w:val="yellow"/>
        </w:rPr>
      </w:pPr>
      <w:r w:rsidRPr="001D17E1">
        <w:rPr>
          <w:highlight w:val="yellow"/>
        </w:rPr>
        <w:t xml:space="preserve">The assessor shall first warm up the scanner’s x-ray tube and perform calibration scans (often called air-calibration scans) according to scanner manufacturer recommendations. </w:t>
      </w:r>
    </w:p>
    <w:p w:rsidR="005C1793" w:rsidRPr="001D17E1" w:rsidRDefault="004C34CC" w:rsidP="00631329">
      <w:pPr>
        <w:spacing w:after="120"/>
        <w:rPr>
          <w:highlight w:val="yellow"/>
        </w:rPr>
      </w:pPr>
      <w:r w:rsidRPr="001D17E1">
        <w:rPr>
          <w:highlight w:val="yellow"/>
        </w:rPr>
        <w:t>The assessor shall scan a spatial resolution phantom</w:t>
      </w:r>
      <w:r w:rsidR="00714ACD" w:rsidRPr="001D17E1">
        <w:rPr>
          <w:highlight w:val="yellow"/>
        </w:rPr>
        <w:t>,</w:t>
      </w:r>
      <w:r w:rsidRPr="001D17E1">
        <w:rPr>
          <w:highlight w:val="yellow"/>
        </w:rPr>
        <w:t xml:space="preserve"> such as the ACR CT Accreditation Program </w:t>
      </w:r>
      <w:r w:rsidR="006F75C2" w:rsidRPr="001D17E1">
        <w:rPr>
          <w:highlight w:val="yellow"/>
        </w:rPr>
        <w:t>(CTAP) P</w:t>
      </w:r>
      <w:r w:rsidRPr="001D17E1">
        <w:rPr>
          <w:highlight w:val="yellow"/>
        </w:rPr>
        <w:t xml:space="preserve">hantom’s module </w:t>
      </w:r>
      <w:r w:rsidR="00E34281" w:rsidRPr="001D17E1">
        <w:rPr>
          <w:highlight w:val="yellow"/>
        </w:rPr>
        <w:t>1</w:t>
      </w:r>
      <w:r w:rsidR="00BB78B0" w:rsidRPr="001D17E1">
        <w:rPr>
          <w:highlight w:val="yellow"/>
        </w:rPr>
        <w:t xml:space="preserve"> or the AAPM TG233 phantom</w:t>
      </w:r>
      <w:r w:rsidRPr="001D17E1">
        <w:rPr>
          <w:highlight w:val="yellow"/>
        </w:rPr>
        <w:t xml:space="preserve">, which has a series of </w:t>
      </w:r>
      <w:r w:rsidR="00205E26" w:rsidRPr="001D17E1">
        <w:rPr>
          <w:highlight w:val="yellow"/>
        </w:rPr>
        <w:t>HU-value cylindrical inserts</w:t>
      </w:r>
      <w:r w:rsidR="00A57B57" w:rsidRPr="001D17E1">
        <w:rPr>
          <w:highlight w:val="yellow"/>
        </w:rPr>
        <w:t xml:space="preserve"> including </w:t>
      </w:r>
      <w:r w:rsidR="00E34281" w:rsidRPr="001D17E1">
        <w:rPr>
          <w:highlight w:val="yellow"/>
        </w:rPr>
        <w:t xml:space="preserve">one with </w:t>
      </w:r>
      <w:r w:rsidR="00A57B57" w:rsidRPr="001D17E1">
        <w:rPr>
          <w:highlight w:val="yellow"/>
        </w:rPr>
        <w:t>soft-tissue equivalen</w:t>
      </w:r>
      <w:r w:rsidR="00E34281" w:rsidRPr="001D17E1">
        <w:rPr>
          <w:highlight w:val="yellow"/>
        </w:rPr>
        <w:t>ce</w:t>
      </w:r>
      <w:r w:rsidRPr="001D17E1">
        <w:rPr>
          <w:highlight w:val="yellow"/>
        </w:rPr>
        <w:t xml:space="preserve">. The </w:t>
      </w:r>
      <w:r w:rsidR="006F75C2" w:rsidRPr="001D17E1">
        <w:rPr>
          <w:highlight w:val="yellow"/>
        </w:rPr>
        <w:t xml:space="preserve">acquisition </w:t>
      </w:r>
      <w:r w:rsidRPr="001D17E1">
        <w:rPr>
          <w:highlight w:val="yellow"/>
        </w:rPr>
        <w:t xml:space="preserve">protocol </w:t>
      </w:r>
      <w:r w:rsidR="006F75C2" w:rsidRPr="001D17E1">
        <w:rPr>
          <w:highlight w:val="yellow"/>
        </w:rPr>
        <w:t xml:space="preserve">and reconstruction parameters </w:t>
      </w:r>
      <w:r w:rsidRPr="001D17E1">
        <w:rPr>
          <w:highlight w:val="yellow"/>
        </w:rPr>
        <w:t xml:space="preserve">shall </w:t>
      </w:r>
      <w:r w:rsidR="007D363F" w:rsidRPr="001D17E1">
        <w:rPr>
          <w:highlight w:val="yellow"/>
        </w:rPr>
        <w:t>conform to</w:t>
      </w:r>
      <w:r w:rsidRPr="001D17E1">
        <w:rPr>
          <w:highlight w:val="yellow"/>
        </w:rPr>
        <w:t xml:space="preserve"> this Profile. The same protocol </w:t>
      </w:r>
      <w:r w:rsidR="006F75C2" w:rsidRPr="001D17E1">
        <w:rPr>
          <w:highlight w:val="yellow"/>
        </w:rPr>
        <w:t xml:space="preserve">and parameters </w:t>
      </w:r>
      <w:r w:rsidRPr="001D17E1">
        <w:rPr>
          <w:highlight w:val="yellow"/>
        </w:rPr>
        <w:t xml:space="preserve">shall be used when performing the assessments in </w:t>
      </w:r>
      <w:r w:rsidR="00F015D8" w:rsidRPr="001D17E1">
        <w:rPr>
          <w:rStyle w:val="StyleVisionparagraphC0000000009738E20-contentC000000000974C8B0"/>
          <w:i w:val="0"/>
          <w:color w:val="auto"/>
          <w:highlight w:val="yellow"/>
        </w:rPr>
        <w:t xml:space="preserve">section </w:t>
      </w:r>
      <w:r w:rsidRPr="001D17E1">
        <w:rPr>
          <w:highlight w:val="yellow"/>
        </w:rPr>
        <w:t>4.1 and 4.2</w:t>
      </w:r>
      <w:r w:rsidR="00F015D8" w:rsidRPr="001D17E1">
        <w:rPr>
          <w:highlight w:val="yellow"/>
        </w:rPr>
        <w:t>,</w:t>
      </w:r>
      <w:r w:rsidR="00697047" w:rsidRPr="001D17E1">
        <w:rPr>
          <w:highlight w:val="yellow"/>
        </w:rPr>
        <w:t xml:space="preserve"> </w:t>
      </w:r>
      <w:r w:rsidR="00F015D8" w:rsidRPr="001D17E1">
        <w:rPr>
          <w:highlight w:val="yellow"/>
        </w:rPr>
        <w:t>i</w:t>
      </w:r>
      <w:r w:rsidR="00697047" w:rsidRPr="001D17E1">
        <w:rPr>
          <w:highlight w:val="yellow"/>
        </w:rPr>
        <w:t>.e., the noise level during resolution assessment should correspond to that measured during noise assessment.</w:t>
      </w:r>
    </w:p>
    <w:p w:rsidR="00155BD4" w:rsidRPr="001D17E1" w:rsidRDefault="00155BD4" w:rsidP="00631329">
      <w:pPr>
        <w:spacing w:after="120"/>
        <w:rPr>
          <w:highlight w:val="yellow"/>
        </w:rPr>
      </w:pPr>
      <w:r w:rsidRPr="001D17E1">
        <w:rPr>
          <w:highlight w:val="yellow"/>
        </w:rPr>
        <w:t xml:space="preserve">The phantom shall be positioned </w:t>
      </w:r>
      <w:r w:rsidR="002461F3" w:rsidRPr="001D17E1">
        <w:rPr>
          <w:highlight w:val="yellow"/>
        </w:rPr>
        <w:t xml:space="preserve">with the center of the phantom </w:t>
      </w:r>
      <w:r w:rsidRPr="001D17E1">
        <w:rPr>
          <w:highlight w:val="yellow"/>
        </w:rPr>
        <w:t xml:space="preserve">at </w:t>
      </w:r>
      <w:proofErr w:type="spellStart"/>
      <w:r w:rsidR="00CD3824" w:rsidRPr="001D17E1">
        <w:rPr>
          <w:highlight w:val="yellow"/>
        </w:rPr>
        <w:t>isocenter</w:t>
      </w:r>
      <w:proofErr w:type="spellEnd"/>
      <w:r w:rsidR="007D363F" w:rsidRPr="001D17E1">
        <w:rPr>
          <w:highlight w:val="yellow"/>
        </w:rPr>
        <w:t xml:space="preserve"> </w:t>
      </w:r>
      <w:r w:rsidR="001F13C0" w:rsidRPr="001D17E1">
        <w:rPr>
          <w:highlight w:val="yellow"/>
        </w:rPr>
        <w:t xml:space="preserve">and </w:t>
      </w:r>
      <w:r w:rsidR="007D363F" w:rsidRPr="001D17E1">
        <w:rPr>
          <w:highlight w:val="yellow"/>
        </w:rPr>
        <w:t xml:space="preserve">properly aligned </w:t>
      </w:r>
      <w:r w:rsidR="001F13C0" w:rsidRPr="001D17E1">
        <w:rPr>
          <w:highlight w:val="yellow"/>
        </w:rPr>
        <w:t>along the z-axis</w:t>
      </w:r>
      <w:r w:rsidR="002324E0" w:rsidRPr="001D17E1">
        <w:rPr>
          <w:highlight w:val="yellow"/>
        </w:rPr>
        <w:t xml:space="preserve">.  For further details, refer to Section C, Step 3 of the CT Accreditation Testing Instructions: </w:t>
      </w:r>
    </w:p>
    <w:p w:rsidR="002324E0" w:rsidRPr="001D17E1" w:rsidRDefault="002324E0" w:rsidP="00631329">
      <w:pPr>
        <w:spacing w:after="120"/>
        <w:rPr>
          <w:highlight w:val="yellow"/>
        </w:rPr>
      </w:pPr>
      <w:r w:rsidRPr="001D17E1">
        <w:rPr>
          <w:highlight w:val="yellow"/>
        </w:rPr>
        <w:t>http://www.acraccreditation.org/~/media/ACRAccreditation/Documents/CT/CT-Accreditation-Testing-Instructions.pdf</w:t>
      </w:r>
    </w:p>
    <w:p w:rsidR="00C63DA7" w:rsidRPr="001D17E1" w:rsidRDefault="004C34CC" w:rsidP="00631329">
      <w:pPr>
        <w:spacing w:after="120"/>
        <w:rPr>
          <w:highlight w:val="yellow"/>
        </w:rPr>
      </w:pPr>
      <w:r w:rsidRPr="001D17E1">
        <w:rPr>
          <w:highlight w:val="yellow"/>
        </w:rPr>
        <w:t>When the scan is performed, the assessor shall</w:t>
      </w:r>
      <w:r w:rsidR="00517DA6" w:rsidRPr="001D17E1">
        <w:rPr>
          <w:highlight w:val="yellow"/>
        </w:rPr>
        <w:t xml:space="preserve"> generate an MTF curve, </w:t>
      </w:r>
      <w:r w:rsidR="00205E26" w:rsidRPr="001D17E1">
        <w:rPr>
          <w:highlight w:val="yellow"/>
        </w:rPr>
        <w:t>measured as a</w:t>
      </w:r>
      <w:r w:rsidR="00A338EE" w:rsidRPr="001D17E1">
        <w:rPr>
          <w:highlight w:val="yellow"/>
        </w:rPr>
        <w:t xml:space="preserve">n </w:t>
      </w:r>
      <w:r w:rsidR="00205E26" w:rsidRPr="001D17E1">
        <w:rPr>
          <w:highlight w:val="yellow"/>
        </w:rPr>
        <w:t>average of the MTF in the x-y plane along the edge of a target soft-tissue equivalent insert</w:t>
      </w:r>
      <w:r w:rsidR="00B23780" w:rsidRPr="001D17E1">
        <w:rPr>
          <w:highlight w:val="yellow"/>
        </w:rPr>
        <w:t xml:space="preserve"> </w:t>
      </w:r>
      <w:r w:rsidR="00205E26" w:rsidRPr="001D17E1">
        <w:rPr>
          <w:highlight w:val="yellow"/>
        </w:rPr>
        <w:t>using AAPM TG233</w:t>
      </w:r>
      <w:r w:rsidR="00BF53CD" w:rsidRPr="001D17E1">
        <w:rPr>
          <w:highlight w:val="yellow"/>
        </w:rPr>
        <w:t xml:space="preserve"> methodology as implemented in</w:t>
      </w:r>
      <w:r w:rsidR="00205E26" w:rsidRPr="001D17E1">
        <w:rPr>
          <w:highlight w:val="yellow"/>
        </w:rPr>
        <w:t xml:space="preserve"> </w:t>
      </w:r>
      <w:r w:rsidR="00BF53CD" w:rsidRPr="001D17E1">
        <w:rPr>
          <w:highlight w:val="yellow"/>
        </w:rPr>
        <w:t xml:space="preserve">manufacturer analysis software, AAPM TG233 </w:t>
      </w:r>
      <w:r w:rsidR="00205E26" w:rsidRPr="001D17E1">
        <w:rPr>
          <w:highlight w:val="yellow"/>
        </w:rPr>
        <w:t xml:space="preserve">software or equivalent. </w:t>
      </w:r>
    </w:p>
    <w:p w:rsidR="00BB78B0" w:rsidRPr="001D17E1" w:rsidRDefault="00205E26" w:rsidP="00631329">
      <w:pPr>
        <w:spacing w:after="120"/>
        <w:rPr>
          <w:highlight w:val="yellow"/>
        </w:rPr>
      </w:pPr>
      <w:r w:rsidRPr="001D17E1">
        <w:rPr>
          <w:highlight w:val="yellow"/>
        </w:rPr>
        <w:t xml:space="preserve">The </w:t>
      </w:r>
      <w:r w:rsidR="00C63DA7" w:rsidRPr="001D17E1">
        <w:rPr>
          <w:highlight w:val="yellow"/>
        </w:rPr>
        <w:t xml:space="preserve">assessor shall then determine </w:t>
      </w:r>
      <w:r w:rsidR="00E95D60" w:rsidRPr="001D17E1">
        <w:rPr>
          <w:highlight w:val="yellow"/>
        </w:rPr>
        <w:t xml:space="preserve">and record the </w:t>
      </w:r>
      <w:r w:rsidR="00C63DA7" w:rsidRPr="001D17E1">
        <w:rPr>
          <w:highlight w:val="yellow"/>
        </w:rPr>
        <w:t>f50</w:t>
      </w:r>
      <w:r w:rsidRPr="001D17E1">
        <w:rPr>
          <w:highlight w:val="yellow"/>
        </w:rPr>
        <w:t xml:space="preserve"> </w:t>
      </w:r>
      <w:r w:rsidR="00E95D60" w:rsidRPr="001D17E1">
        <w:rPr>
          <w:highlight w:val="yellow"/>
        </w:rPr>
        <w:t>value</w:t>
      </w:r>
      <w:r w:rsidR="007D363F" w:rsidRPr="001D17E1">
        <w:rPr>
          <w:highlight w:val="yellow"/>
        </w:rPr>
        <w:t>, defined a</w:t>
      </w:r>
      <w:r w:rsidRPr="001D17E1">
        <w:rPr>
          <w:highlight w:val="yellow"/>
        </w:rPr>
        <w:t>s the spatial frequency</w:t>
      </w:r>
      <w:r w:rsidR="00B23780" w:rsidRPr="001D17E1">
        <w:rPr>
          <w:highlight w:val="yellow"/>
        </w:rPr>
        <w:t xml:space="preserve"> (in </w:t>
      </w:r>
      <w:r w:rsidRPr="001D17E1">
        <w:rPr>
          <w:highlight w:val="yellow"/>
        </w:rPr>
        <w:t>mm</w:t>
      </w:r>
      <w:r w:rsidR="00B23780" w:rsidRPr="001D17E1">
        <w:rPr>
          <w:highlight w:val="yellow"/>
          <w:vertAlign w:val="superscript"/>
        </w:rPr>
        <w:t>-1</w:t>
      </w:r>
      <w:r w:rsidR="00B23780" w:rsidRPr="001D17E1">
        <w:rPr>
          <w:highlight w:val="yellow"/>
        </w:rPr>
        <w:t xml:space="preserve"> units</w:t>
      </w:r>
      <w:r w:rsidRPr="001D17E1">
        <w:rPr>
          <w:highlight w:val="yellow"/>
        </w:rPr>
        <w:t xml:space="preserve">) corresponding to 0.5 MTF </w:t>
      </w:r>
      <w:r w:rsidR="00C63DA7" w:rsidRPr="001D17E1">
        <w:rPr>
          <w:highlight w:val="yellow"/>
        </w:rPr>
        <w:t>on the MTF curve</w:t>
      </w:r>
      <w:r w:rsidRPr="001D17E1">
        <w:rPr>
          <w:highlight w:val="yellow"/>
        </w:rPr>
        <w:t xml:space="preserve">. </w:t>
      </w:r>
    </w:p>
    <w:p w:rsidR="008C4191" w:rsidRPr="001D17E1" w:rsidRDefault="008C4191" w:rsidP="00631329">
      <w:pPr>
        <w:spacing w:after="120"/>
        <w:rPr>
          <w:highlight w:val="yellow"/>
        </w:rPr>
      </w:pPr>
      <w:r w:rsidRPr="001D17E1">
        <w:rPr>
          <w:highlight w:val="yellow"/>
        </w:rPr>
        <w:t xml:space="preserve">The assessor shall </w:t>
      </w:r>
      <w:r w:rsidR="00FA3698" w:rsidRPr="001D17E1">
        <w:rPr>
          <w:highlight w:val="yellow"/>
        </w:rPr>
        <w:t>also generate</w:t>
      </w:r>
      <w:r w:rsidRPr="001D17E1">
        <w:rPr>
          <w:highlight w:val="yellow"/>
        </w:rPr>
        <w:t xml:space="preserve"> the MTF curve and </w:t>
      </w:r>
      <w:r w:rsidR="00FA3698" w:rsidRPr="001D17E1">
        <w:rPr>
          <w:highlight w:val="yellow"/>
        </w:rPr>
        <w:t xml:space="preserve">determine the </w:t>
      </w:r>
      <w:r w:rsidRPr="001D17E1">
        <w:rPr>
          <w:highlight w:val="yellow"/>
        </w:rPr>
        <w:t xml:space="preserve">f50 value using the edge of the </w:t>
      </w:r>
      <w:r w:rsidR="00FA3698" w:rsidRPr="001D17E1">
        <w:rPr>
          <w:highlight w:val="yellow"/>
        </w:rPr>
        <w:t xml:space="preserve">"air insert" (i.e. an empty cutout in the phantom).  If the phantom does not have a cutout that provides an air edge to assess, it is permitted to use the edge of the phantom. </w:t>
      </w:r>
    </w:p>
    <w:p w:rsidR="002D3341" w:rsidRPr="001D17E1" w:rsidRDefault="00C62A37" w:rsidP="00631329">
      <w:pPr>
        <w:spacing w:after="120"/>
        <w:rPr>
          <w:highlight w:val="yellow"/>
        </w:rPr>
      </w:pPr>
      <w:r w:rsidRPr="001D17E1">
        <w:rPr>
          <w:highlight w:val="yellow"/>
        </w:rPr>
        <w:t>The</w:t>
      </w:r>
      <w:r w:rsidR="004C34CC" w:rsidRPr="001D17E1">
        <w:rPr>
          <w:highlight w:val="yellow"/>
        </w:rPr>
        <w:t xml:space="preserve"> procedure</w:t>
      </w:r>
      <w:r w:rsidRPr="001D17E1">
        <w:rPr>
          <w:highlight w:val="yellow"/>
        </w:rPr>
        <w:t xml:space="preserve"> described above </w:t>
      </w:r>
      <w:r w:rsidR="009E56B6" w:rsidRPr="001D17E1">
        <w:rPr>
          <w:highlight w:val="yellow"/>
        </w:rPr>
        <w:t>is</w:t>
      </w:r>
      <w:r w:rsidR="004C34CC" w:rsidRPr="001D17E1">
        <w:rPr>
          <w:highlight w:val="yellow"/>
        </w:rPr>
        <w:t xml:space="preserve"> provided </w:t>
      </w:r>
      <w:r w:rsidR="009E56B6" w:rsidRPr="001D17E1">
        <w:rPr>
          <w:highlight w:val="yellow"/>
        </w:rPr>
        <w:t>as</w:t>
      </w:r>
      <w:r w:rsidR="004C34CC" w:rsidRPr="001D17E1">
        <w:rPr>
          <w:highlight w:val="yellow"/>
        </w:rPr>
        <w:t xml:space="preserve"> a reference method.  </w:t>
      </w:r>
      <w:r w:rsidR="005A7244" w:rsidRPr="001D17E1">
        <w:rPr>
          <w:highlight w:val="yellow"/>
        </w:rPr>
        <w:t xml:space="preserve">This reference method </w:t>
      </w:r>
      <w:r w:rsidR="002D3341" w:rsidRPr="001D17E1">
        <w:rPr>
          <w:highlight w:val="yellow"/>
        </w:rPr>
        <w:t>and the method</w:t>
      </w:r>
      <w:r w:rsidR="005A7244" w:rsidRPr="001D17E1">
        <w:rPr>
          <w:highlight w:val="yellow"/>
        </w:rPr>
        <w:t xml:space="preserve"> used by </w:t>
      </w:r>
      <w:r w:rsidR="002D3341" w:rsidRPr="001D17E1">
        <w:rPr>
          <w:highlight w:val="yellow"/>
        </w:rPr>
        <w:t xml:space="preserve">the </w:t>
      </w:r>
      <w:r w:rsidR="005A7244" w:rsidRPr="001D17E1">
        <w:rPr>
          <w:highlight w:val="yellow"/>
        </w:rPr>
        <w:t xml:space="preserve">scanner </w:t>
      </w:r>
      <w:r w:rsidR="002D3341" w:rsidRPr="001D17E1">
        <w:rPr>
          <w:highlight w:val="yellow"/>
        </w:rPr>
        <w:t>manufacturer</w:t>
      </w:r>
      <w:r w:rsidR="005A7244" w:rsidRPr="001D17E1">
        <w:rPr>
          <w:highlight w:val="yellow"/>
        </w:rPr>
        <w:t xml:space="preserve"> </w:t>
      </w:r>
      <w:r w:rsidR="002D3341" w:rsidRPr="001D17E1">
        <w:rPr>
          <w:highlight w:val="yellow"/>
        </w:rPr>
        <w:t xml:space="preserve">for </w:t>
      </w:r>
      <w:r w:rsidR="005A7244" w:rsidRPr="001D17E1">
        <w:rPr>
          <w:highlight w:val="yellow"/>
        </w:rPr>
        <w:t>FDA submi</w:t>
      </w:r>
      <w:r w:rsidR="002D3341" w:rsidRPr="001D17E1">
        <w:rPr>
          <w:highlight w:val="yellow"/>
        </w:rPr>
        <w:t>ssion</w:t>
      </w:r>
      <w:r w:rsidR="005A7244" w:rsidRPr="001D17E1">
        <w:rPr>
          <w:highlight w:val="yellow"/>
        </w:rPr>
        <w:t xml:space="preserve"> </w:t>
      </w:r>
      <w:r w:rsidR="00BF53CD" w:rsidRPr="001D17E1">
        <w:rPr>
          <w:highlight w:val="yellow"/>
        </w:rPr>
        <w:t xml:space="preserve">of </w:t>
      </w:r>
      <w:r w:rsidR="002D3341" w:rsidRPr="001D17E1">
        <w:rPr>
          <w:highlight w:val="yellow"/>
        </w:rPr>
        <w:t xml:space="preserve">MTF values </w:t>
      </w:r>
      <w:r w:rsidR="005A7244" w:rsidRPr="001D17E1">
        <w:rPr>
          <w:highlight w:val="yellow"/>
        </w:rPr>
        <w:t xml:space="preserve">are accepted methods for this assessment procedure.  </w:t>
      </w:r>
      <w:r w:rsidR="002D3341" w:rsidRPr="001D17E1">
        <w:rPr>
          <w:highlight w:val="yellow"/>
        </w:rPr>
        <w:t>Note that for iterative reconstruction, the manufacturer may have specific test methodologies appropriate for the given algorithm.</w:t>
      </w:r>
    </w:p>
    <w:p w:rsidR="009E56B6" w:rsidRPr="001D17E1" w:rsidRDefault="004C34CC" w:rsidP="00631329">
      <w:pPr>
        <w:spacing w:after="120"/>
        <w:rPr>
          <w:highlight w:val="yellow"/>
        </w:rPr>
      </w:pPr>
      <w:r w:rsidRPr="001D17E1">
        <w:rPr>
          <w:highlight w:val="yellow"/>
        </w:rPr>
        <w:t>Sites may submit to QIBA a proposed alternative method and evidence that the results produced by the proposed method are equivalent to this reference method</w:t>
      </w:r>
      <w:r w:rsidR="008C7D52" w:rsidRPr="001D17E1">
        <w:rPr>
          <w:highlight w:val="yellow"/>
        </w:rPr>
        <w:t xml:space="preserve"> or to the manufacturer method</w:t>
      </w:r>
      <w:r w:rsidRPr="001D17E1">
        <w:rPr>
          <w:highlight w:val="yellow"/>
        </w:rPr>
        <w:t xml:space="preserve">.  Upon review and approval by QIBA, the alternative method will also become an accepted assessment procedure in this Profile.  </w:t>
      </w:r>
    </w:p>
    <w:p w:rsidR="005C748F" w:rsidRPr="001D17E1" w:rsidRDefault="009E56B6" w:rsidP="00631329">
      <w:pPr>
        <w:spacing w:after="120"/>
        <w:rPr>
          <w:highlight w:val="yellow"/>
        </w:rPr>
      </w:pPr>
      <w:r w:rsidRPr="001D17E1">
        <w:rPr>
          <w:highlight w:val="yellow"/>
        </w:rPr>
        <w:t>T</w:t>
      </w:r>
      <w:r w:rsidR="006F75C2" w:rsidRPr="001D17E1">
        <w:rPr>
          <w:highlight w:val="yellow"/>
        </w:rPr>
        <w:t>h</w:t>
      </w:r>
      <w:r w:rsidR="00BB78B0" w:rsidRPr="001D17E1">
        <w:rPr>
          <w:highlight w:val="yellow"/>
        </w:rPr>
        <w:t>is</w:t>
      </w:r>
      <w:r w:rsidR="006F75C2" w:rsidRPr="001D17E1">
        <w:rPr>
          <w:highlight w:val="yellow"/>
        </w:rPr>
        <w:t xml:space="preserve"> </w:t>
      </w:r>
      <w:r w:rsidR="00631329" w:rsidRPr="001D17E1">
        <w:rPr>
          <w:highlight w:val="yellow"/>
        </w:rPr>
        <w:t>assessment</w:t>
      </w:r>
      <w:r w:rsidR="006F75C2" w:rsidRPr="001D17E1">
        <w:rPr>
          <w:highlight w:val="yellow"/>
        </w:rPr>
        <w:t xml:space="preserve"> procedure </w:t>
      </w:r>
      <w:r w:rsidR="00BB78B0" w:rsidRPr="001D17E1">
        <w:rPr>
          <w:highlight w:val="yellow"/>
        </w:rPr>
        <w:t xml:space="preserve">is </w:t>
      </w:r>
      <w:r w:rsidR="00A84E78" w:rsidRPr="001D17E1">
        <w:rPr>
          <w:highlight w:val="yellow"/>
        </w:rPr>
        <w:t>appli</w:t>
      </w:r>
      <w:r w:rsidR="00BB78B0" w:rsidRPr="001D17E1">
        <w:rPr>
          <w:highlight w:val="yellow"/>
        </w:rPr>
        <w:t>cable</w:t>
      </w:r>
      <w:r w:rsidR="00631329" w:rsidRPr="001D17E1">
        <w:rPr>
          <w:highlight w:val="yellow"/>
        </w:rPr>
        <w:t xml:space="preserve"> to conventional</w:t>
      </w:r>
      <w:r w:rsidR="006F75C2" w:rsidRPr="001D17E1">
        <w:rPr>
          <w:highlight w:val="yellow"/>
        </w:rPr>
        <w:t xml:space="preserve"> filtered </w:t>
      </w:r>
      <w:proofErr w:type="spellStart"/>
      <w:r w:rsidR="006F75C2" w:rsidRPr="001D17E1">
        <w:rPr>
          <w:highlight w:val="yellow"/>
        </w:rPr>
        <w:t>backprojection</w:t>
      </w:r>
      <w:proofErr w:type="spellEnd"/>
      <w:r w:rsidR="006F75C2" w:rsidRPr="001D17E1">
        <w:rPr>
          <w:highlight w:val="yellow"/>
        </w:rPr>
        <w:t xml:space="preserve"> </w:t>
      </w:r>
      <w:r w:rsidR="00BB78B0" w:rsidRPr="001D17E1">
        <w:rPr>
          <w:highlight w:val="yellow"/>
        </w:rPr>
        <w:t>and to</w:t>
      </w:r>
      <w:r w:rsidR="00A84E78" w:rsidRPr="001D17E1">
        <w:rPr>
          <w:highlight w:val="yellow"/>
        </w:rPr>
        <w:t xml:space="preserve"> iterative reconstruction.  </w:t>
      </w:r>
    </w:p>
    <w:p w:rsidR="00BB78B0" w:rsidRPr="001D17E1" w:rsidRDefault="00BB78B0" w:rsidP="00631329">
      <w:pPr>
        <w:spacing w:after="120"/>
        <w:rPr>
          <w:highlight w:val="yellow"/>
        </w:rPr>
      </w:pPr>
      <w:r w:rsidRPr="001D17E1">
        <w:rPr>
          <w:highlight w:val="yellow"/>
        </w:rPr>
        <w:t xml:space="preserve">Note that in addition to the x-y plane MTF, the AAPM TG233 phantom and software also provides an axial resolution measurement (MTF in the z-direction), which may be used as a confirmation of the axial resolution anticipated from the reconstructed image thickness. </w:t>
      </w:r>
    </w:p>
    <w:p w:rsidR="00CA00BF" w:rsidRPr="001D17E1" w:rsidRDefault="00CA00BF" w:rsidP="00631329">
      <w:pPr>
        <w:pStyle w:val="Heading2"/>
        <w:spacing w:before="0" w:after="120"/>
        <w:rPr>
          <w:rStyle w:val="StyleVisiontextC00000000096B03D0"/>
          <w:highlight w:val="yellow"/>
        </w:rPr>
      </w:pPr>
      <w:bookmarkStart w:id="62" w:name="_Toc382939125"/>
      <w:bookmarkStart w:id="63" w:name="_Toc532814897"/>
      <w:r w:rsidRPr="001D17E1">
        <w:rPr>
          <w:rStyle w:val="StyleVisiontextC00000000096B03D0"/>
          <w:highlight w:val="yellow"/>
        </w:rPr>
        <w:t>4.2. Assessment Procedure: Voxel Noise</w:t>
      </w:r>
      <w:bookmarkEnd w:id="62"/>
      <w:bookmarkEnd w:id="63"/>
    </w:p>
    <w:p w:rsidR="00972982" w:rsidRPr="001D17E1" w:rsidRDefault="00CA00BF" w:rsidP="00631329">
      <w:pPr>
        <w:spacing w:after="120"/>
        <w:rPr>
          <w:highlight w:val="yellow"/>
        </w:rPr>
      </w:pPr>
      <w:r w:rsidRPr="001D17E1">
        <w:rPr>
          <w:highlight w:val="yellow"/>
        </w:rPr>
        <w:t xml:space="preserve">This procedure can be used by a </w:t>
      </w:r>
      <w:r w:rsidR="0044716D" w:rsidRPr="001D17E1">
        <w:rPr>
          <w:highlight w:val="yellow"/>
        </w:rPr>
        <w:t>manufacturer</w:t>
      </w:r>
      <w:r w:rsidRPr="001D17E1">
        <w:rPr>
          <w:highlight w:val="yellow"/>
        </w:rPr>
        <w:t xml:space="preserve"> or an imaging site to assess the </w:t>
      </w:r>
      <w:r w:rsidR="00D94FAC" w:rsidRPr="001D17E1">
        <w:rPr>
          <w:highlight w:val="yellow"/>
        </w:rPr>
        <w:t>v</w:t>
      </w:r>
      <w:r w:rsidRPr="001D17E1">
        <w:rPr>
          <w:highlight w:val="yellow"/>
        </w:rPr>
        <w:t xml:space="preserve">oxel </w:t>
      </w:r>
      <w:r w:rsidR="00D94FAC" w:rsidRPr="001D17E1">
        <w:rPr>
          <w:highlight w:val="yellow"/>
        </w:rPr>
        <w:t>n</w:t>
      </w:r>
      <w:r w:rsidRPr="001D17E1">
        <w:rPr>
          <w:highlight w:val="yellow"/>
        </w:rPr>
        <w:t xml:space="preserve">oise of reconstructed images.  </w:t>
      </w:r>
      <w:r w:rsidR="00D94FAC" w:rsidRPr="001D17E1">
        <w:rPr>
          <w:highlight w:val="yellow"/>
        </w:rPr>
        <w:t>Voxel n</w:t>
      </w:r>
      <w:r w:rsidR="00FF4482" w:rsidRPr="001D17E1">
        <w:rPr>
          <w:highlight w:val="yellow"/>
        </w:rPr>
        <w:t xml:space="preserve">oise is assessed in terms of the standard deviation of pixel values when imaging a material with uniform density.  </w:t>
      </w:r>
    </w:p>
    <w:p w:rsidR="00254EF4" w:rsidRPr="001D17E1" w:rsidRDefault="00972982" w:rsidP="00631329">
      <w:pPr>
        <w:spacing w:after="120"/>
        <w:rPr>
          <w:highlight w:val="yellow"/>
        </w:rPr>
      </w:pPr>
      <w:r w:rsidRPr="001D17E1">
        <w:rPr>
          <w:highlight w:val="yellow"/>
        </w:rPr>
        <w:t>The assessor shall first warm up the scanner’s x-ray tube and perform calibration scans (often called air-calibration scans) according to scanner manufacturer recommendations.</w:t>
      </w:r>
      <w:r w:rsidR="00863367" w:rsidRPr="001D17E1">
        <w:rPr>
          <w:highlight w:val="yellow"/>
        </w:rPr>
        <w:t xml:space="preserve"> </w:t>
      </w:r>
      <w:r w:rsidR="00254EF4" w:rsidRPr="001D17E1">
        <w:rPr>
          <w:highlight w:val="yellow"/>
        </w:rPr>
        <w:t xml:space="preserve">The assessor shall </w:t>
      </w:r>
      <w:r w:rsidR="009E56B6" w:rsidRPr="001D17E1">
        <w:rPr>
          <w:highlight w:val="yellow"/>
        </w:rPr>
        <w:t xml:space="preserve">then </w:t>
      </w:r>
      <w:r w:rsidR="00254EF4" w:rsidRPr="001D17E1">
        <w:rPr>
          <w:highlight w:val="yellow"/>
        </w:rPr>
        <w:t xml:space="preserve">scan a </w:t>
      </w:r>
      <w:r w:rsidR="00254EF4" w:rsidRPr="001D17E1">
        <w:rPr>
          <w:highlight w:val="yellow"/>
        </w:rPr>
        <w:lastRenderedPageBreak/>
        <w:t>phantom of uniform density</w:t>
      </w:r>
      <w:r w:rsidR="00714ACD" w:rsidRPr="001D17E1">
        <w:rPr>
          <w:highlight w:val="yellow"/>
        </w:rPr>
        <w:t>,</w:t>
      </w:r>
      <w:r w:rsidR="00254EF4" w:rsidRPr="001D17E1">
        <w:rPr>
          <w:highlight w:val="yellow"/>
        </w:rPr>
        <w:t xml:space="preserve"> such as the ACR CT Accreditation Program </w:t>
      </w:r>
      <w:r w:rsidR="009E56B6" w:rsidRPr="001D17E1">
        <w:rPr>
          <w:highlight w:val="yellow"/>
        </w:rPr>
        <w:t>(CTAP) P</w:t>
      </w:r>
      <w:r w:rsidR="00254EF4" w:rsidRPr="001D17E1">
        <w:rPr>
          <w:highlight w:val="yellow"/>
        </w:rPr>
        <w:t>hantom’s module 3</w:t>
      </w:r>
      <w:r w:rsidR="00DE1805" w:rsidRPr="001D17E1">
        <w:rPr>
          <w:highlight w:val="yellow"/>
        </w:rPr>
        <w:t>, which is a 20 cm diameter cylinder of water equivalent material</w:t>
      </w:r>
      <w:r w:rsidR="00254EF4" w:rsidRPr="001D17E1">
        <w:rPr>
          <w:highlight w:val="yellow"/>
        </w:rPr>
        <w:t xml:space="preserve">. </w:t>
      </w:r>
      <w:r w:rsidR="00863367" w:rsidRPr="001D17E1">
        <w:rPr>
          <w:highlight w:val="yellow"/>
        </w:rPr>
        <w:t xml:space="preserve">The phantom shall be placed at the </w:t>
      </w:r>
      <w:proofErr w:type="spellStart"/>
      <w:r w:rsidR="00863367" w:rsidRPr="001D17E1">
        <w:rPr>
          <w:highlight w:val="yellow"/>
        </w:rPr>
        <w:t>isocenter</w:t>
      </w:r>
      <w:proofErr w:type="spellEnd"/>
      <w:r w:rsidR="00863367" w:rsidRPr="001D17E1">
        <w:rPr>
          <w:highlight w:val="yellow"/>
        </w:rPr>
        <w:t xml:space="preserve"> of the scanner.  </w:t>
      </w:r>
      <w:r w:rsidR="00254EF4" w:rsidRPr="001D17E1">
        <w:rPr>
          <w:highlight w:val="yellow"/>
        </w:rPr>
        <w:t xml:space="preserve">The </w:t>
      </w:r>
      <w:r w:rsidR="009E56B6" w:rsidRPr="001D17E1">
        <w:rPr>
          <w:highlight w:val="yellow"/>
        </w:rPr>
        <w:t xml:space="preserve">acquisition </w:t>
      </w:r>
      <w:r w:rsidR="00254EF4" w:rsidRPr="001D17E1">
        <w:rPr>
          <w:highlight w:val="yellow"/>
        </w:rPr>
        <w:t xml:space="preserve">protocol </w:t>
      </w:r>
      <w:r w:rsidR="009E56B6" w:rsidRPr="001D17E1">
        <w:rPr>
          <w:highlight w:val="yellow"/>
        </w:rPr>
        <w:t xml:space="preserve">and reconstruction parameters </w:t>
      </w:r>
      <w:r w:rsidR="00254EF4" w:rsidRPr="001D17E1">
        <w:rPr>
          <w:highlight w:val="yellow"/>
        </w:rPr>
        <w:t xml:space="preserve">shall be </w:t>
      </w:r>
      <w:r w:rsidR="00074E80" w:rsidRPr="001D17E1">
        <w:rPr>
          <w:highlight w:val="yellow"/>
        </w:rPr>
        <w:t>conformant</w:t>
      </w:r>
      <w:r w:rsidR="00254EF4" w:rsidRPr="001D17E1">
        <w:rPr>
          <w:highlight w:val="yellow"/>
        </w:rPr>
        <w:t xml:space="preserve"> with this Profile. The same protocol </w:t>
      </w:r>
      <w:r w:rsidR="009E56B6" w:rsidRPr="001D17E1">
        <w:rPr>
          <w:highlight w:val="yellow"/>
        </w:rPr>
        <w:t xml:space="preserve">and parameters </w:t>
      </w:r>
      <w:r w:rsidR="00254EF4" w:rsidRPr="001D17E1">
        <w:rPr>
          <w:highlight w:val="yellow"/>
        </w:rPr>
        <w:t xml:space="preserve">shall be used when performing the assessments in </w:t>
      </w:r>
      <w:r w:rsidR="008F3E2D" w:rsidRPr="001D17E1">
        <w:rPr>
          <w:highlight w:val="yellow"/>
        </w:rPr>
        <w:t xml:space="preserve">section </w:t>
      </w:r>
      <w:r w:rsidR="00254EF4" w:rsidRPr="001D17E1">
        <w:rPr>
          <w:highlight w:val="yellow"/>
        </w:rPr>
        <w:t>4.1 and 4.2.</w:t>
      </w:r>
    </w:p>
    <w:p w:rsidR="005960EE" w:rsidRPr="001D17E1" w:rsidRDefault="00254EF4" w:rsidP="00631329">
      <w:pPr>
        <w:spacing w:after="120"/>
        <w:rPr>
          <w:highlight w:val="yellow"/>
        </w:rPr>
      </w:pPr>
      <w:r w:rsidRPr="001D17E1">
        <w:rPr>
          <w:highlight w:val="yellow"/>
        </w:rPr>
        <w:t xml:space="preserve">When the scan is performed, the assessor shall select a single representative slice from the </w:t>
      </w:r>
      <w:r w:rsidR="00DE1805" w:rsidRPr="001D17E1">
        <w:rPr>
          <w:highlight w:val="yellow"/>
        </w:rPr>
        <w:t>uniformity</w:t>
      </w:r>
      <w:r w:rsidRPr="001D17E1">
        <w:rPr>
          <w:highlight w:val="yellow"/>
        </w:rPr>
        <w:t xml:space="preserve"> portion of the phantom.  </w:t>
      </w:r>
    </w:p>
    <w:p w:rsidR="00863367" w:rsidRPr="001D17E1" w:rsidRDefault="00863367" w:rsidP="00631329">
      <w:pPr>
        <w:spacing w:after="120"/>
        <w:rPr>
          <w:highlight w:val="yellow"/>
        </w:rPr>
      </w:pPr>
      <w:r w:rsidRPr="001D17E1">
        <w:rPr>
          <w:highlight w:val="yellow"/>
        </w:rPr>
        <w:t>A region of interest (ROI) of at least 400 mm</w:t>
      </w:r>
      <w:r w:rsidRPr="001D17E1">
        <w:rPr>
          <w:highlight w:val="yellow"/>
          <w:vertAlign w:val="superscript"/>
        </w:rPr>
        <w:t>2</w:t>
      </w:r>
      <w:r w:rsidRPr="001D17E1">
        <w:rPr>
          <w:highlight w:val="yellow"/>
        </w:rPr>
        <w:t xml:space="preserve"> shall be placed near the center of the phantom.  </w:t>
      </w:r>
      <w:r w:rsidR="009E56B6" w:rsidRPr="001D17E1">
        <w:rPr>
          <w:highlight w:val="yellow"/>
        </w:rPr>
        <w:t>The assessor shall r</w:t>
      </w:r>
      <w:r w:rsidRPr="001D17E1">
        <w:rPr>
          <w:highlight w:val="yellow"/>
        </w:rPr>
        <w:t>ecord the values reported for the ROI mean and standard deviation.</w:t>
      </w:r>
    </w:p>
    <w:p w:rsidR="00150468" w:rsidRPr="001D17E1" w:rsidRDefault="00150468" w:rsidP="00631329">
      <w:pPr>
        <w:widowControl/>
        <w:autoSpaceDE/>
        <w:autoSpaceDN/>
        <w:adjustRightInd/>
        <w:spacing w:after="120"/>
        <w:rPr>
          <w:highlight w:val="yellow"/>
        </w:rPr>
      </w:pPr>
      <w:r w:rsidRPr="001D17E1">
        <w:rPr>
          <w:highlight w:val="yellow"/>
        </w:rPr>
        <w:t>The assessor is encouraged to record and retain the images and associated measurement details but it is not required beyond the two values listed above.  Such details can be helpful when the voxel noise is close to the acceptable limit.</w:t>
      </w:r>
    </w:p>
    <w:p w:rsidR="00150468" w:rsidRPr="001D17E1" w:rsidRDefault="00150468" w:rsidP="00631329">
      <w:pPr>
        <w:widowControl/>
        <w:autoSpaceDE/>
        <w:autoSpaceDN/>
        <w:adjustRightInd/>
        <w:spacing w:after="120"/>
        <w:rPr>
          <w:highlight w:val="yellow"/>
        </w:rPr>
      </w:pPr>
      <w:r w:rsidRPr="001D17E1">
        <w:rPr>
          <w:highlight w:val="yellow"/>
        </w:rPr>
        <w:t>Note that noise is assessed here in a standard sized object</w:t>
      </w:r>
      <w:r w:rsidRPr="001D17E1">
        <w:rPr>
          <w:rStyle w:val="StyleVisionparagraphC0000000009738E20-contentC000000000974C8B0"/>
          <w:i w:val="0"/>
          <w:color w:val="auto"/>
          <w:highlight w:val="yellow"/>
        </w:rPr>
        <w:t>. In cases of protocols adaptive to the patient size (such as those using Automatic Exposure Control), the qualification of CT scanner noise should include noise as a function of size (using phantom such as that provisioned in AAPM TG233) if there is any concern that the noise performance may be outside compliance for different sizes.</w:t>
      </w:r>
    </w:p>
    <w:p w:rsidR="004F3FC5" w:rsidRPr="001D17E1" w:rsidRDefault="00971780" w:rsidP="00631329">
      <w:pPr>
        <w:spacing w:after="120"/>
        <w:rPr>
          <w:highlight w:val="yellow"/>
        </w:rPr>
      </w:pPr>
      <w:r w:rsidRPr="001D17E1">
        <w:rPr>
          <w:highlight w:val="yellow"/>
        </w:rPr>
        <w:t xml:space="preserve">The procedure </w:t>
      </w:r>
      <w:r w:rsidR="009E56B6" w:rsidRPr="001D17E1">
        <w:rPr>
          <w:highlight w:val="yellow"/>
        </w:rPr>
        <w:t>described above</w:t>
      </w:r>
      <w:r w:rsidRPr="001D17E1">
        <w:rPr>
          <w:highlight w:val="yellow"/>
        </w:rPr>
        <w:t xml:space="preserve"> </w:t>
      </w:r>
      <w:r w:rsidR="009E56B6" w:rsidRPr="001D17E1">
        <w:rPr>
          <w:highlight w:val="yellow"/>
        </w:rPr>
        <w:t>is</w:t>
      </w:r>
      <w:r w:rsidRPr="001D17E1">
        <w:rPr>
          <w:highlight w:val="yellow"/>
        </w:rPr>
        <w:t xml:space="preserve"> provided </w:t>
      </w:r>
      <w:r w:rsidR="009E56B6" w:rsidRPr="001D17E1">
        <w:rPr>
          <w:highlight w:val="yellow"/>
        </w:rPr>
        <w:t>as</w:t>
      </w:r>
      <w:r w:rsidRPr="001D17E1">
        <w:rPr>
          <w:highlight w:val="yellow"/>
        </w:rPr>
        <w:t xml:space="preserve"> a reference method.  Sites may submit to QIBA a proposed alternative method</w:t>
      </w:r>
      <w:r w:rsidR="00863367" w:rsidRPr="001D17E1">
        <w:rPr>
          <w:highlight w:val="yellow"/>
        </w:rPr>
        <w:t xml:space="preserve"> (such as using the water phantom portion of a manufacturer’s QA phantom)</w:t>
      </w:r>
      <w:r w:rsidRPr="001D17E1">
        <w:rPr>
          <w:highlight w:val="yellow"/>
        </w:rPr>
        <w:t xml:space="preserve"> and evidence that the results produced by the proposed method are equivalent to this reference method</w:t>
      </w:r>
      <w:r w:rsidR="008C7D52" w:rsidRPr="001D17E1">
        <w:rPr>
          <w:highlight w:val="yellow"/>
        </w:rPr>
        <w:t xml:space="preserve"> or </w:t>
      </w:r>
      <w:r w:rsidR="002D3341" w:rsidRPr="001D17E1">
        <w:rPr>
          <w:highlight w:val="yellow"/>
        </w:rPr>
        <w:t>manufacturer</w:t>
      </w:r>
      <w:r w:rsidR="008C7D52" w:rsidRPr="001D17E1">
        <w:rPr>
          <w:highlight w:val="yellow"/>
        </w:rPr>
        <w:t xml:space="preserve"> methodology</w:t>
      </w:r>
      <w:r w:rsidRPr="001D17E1">
        <w:rPr>
          <w:highlight w:val="yellow"/>
        </w:rPr>
        <w:t>.  Upon review and approval by QIBA, the alternative method will also become an accepted assessment procedure in this Profile.</w:t>
      </w:r>
      <w:r w:rsidR="00863367" w:rsidRPr="001D17E1">
        <w:rPr>
          <w:highlight w:val="yellow"/>
        </w:rPr>
        <w:t xml:space="preserve">  </w:t>
      </w:r>
    </w:p>
    <w:p w:rsidR="00DB7F6C" w:rsidRPr="006B2C55" w:rsidRDefault="004F3FC5" w:rsidP="00631329">
      <w:pPr>
        <w:spacing w:after="120"/>
      </w:pPr>
      <w:r w:rsidRPr="001D17E1">
        <w:rPr>
          <w:highlight w:val="yellow"/>
        </w:rPr>
        <w:t>Th</w:t>
      </w:r>
      <w:r w:rsidR="00F80A8F" w:rsidRPr="001D17E1">
        <w:rPr>
          <w:highlight w:val="yellow"/>
        </w:rPr>
        <w:t>is</w:t>
      </w:r>
      <w:r w:rsidRPr="001D17E1">
        <w:rPr>
          <w:highlight w:val="yellow"/>
        </w:rPr>
        <w:t xml:space="preserve"> </w:t>
      </w:r>
      <w:r w:rsidR="00F80A8F" w:rsidRPr="001D17E1">
        <w:rPr>
          <w:highlight w:val="yellow"/>
        </w:rPr>
        <w:t>assessment</w:t>
      </w:r>
      <w:r w:rsidRPr="001D17E1">
        <w:rPr>
          <w:highlight w:val="yellow"/>
        </w:rPr>
        <w:t xml:space="preserve"> procedure is </w:t>
      </w:r>
      <w:r w:rsidR="00C50FE5" w:rsidRPr="001D17E1">
        <w:rPr>
          <w:highlight w:val="yellow"/>
        </w:rPr>
        <w:t xml:space="preserve">intended to be a simple phantom measurement that </w:t>
      </w:r>
      <w:r w:rsidR="00074E80" w:rsidRPr="001D17E1">
        <w:rPr>
          <w:highlight w:val="yellow"/>
        </w:rPr>
        <w:t xml:space="preserve">can be used to </w:t>
      </w:r>
      <w:r w:rsidR="00C50FE5" w:rsidRPr="001D17E1">
        <w:rPr>
          <w:highlight w:val="yellow"/>
        </w:rPr>
        <w:t xml:space="preserve">set a reasonable </w:t>
      </w:r>
      <w:r w:rsidR="002324E0" w:rsidRPr="001D17E1">
        <w:rPr>
          <w:highlight w:val="yellow"/>
        </w:rPr>
        <w:t xml:space="preserve">limit </w:t>
      </w:r>
      <w:r w:rsidR="00C50FE5" w:rsidRPr="001D17E1">
        <w:rPr>
          <w:highlight w:val="yellow"/>
        </w:rPr>
        <w:t>on the noise which is considered sufficient to avoid degrading segmentation performance.  The procedure may be used for</w:t>
      </w:r>
      <w:r w:rsidRPr="001D17E1">
        <w:rPr>
          <w:highlight w:val="yellow"/>
        </w:rPr>
        <w:t xml:space="preserve"> </w:t>
      </w:r>
      <w:r w:rsidR="006E3FC4" w:rsidRPr="001D17E1">
        <w:rPr>
          <w:highlight w:val="yellow"/>
        </w:rPr>
        <w:t xml:space="preserve">both </w:t>
      </w:r>
      <w:r w:rsidRPr="001D17E1">
        <w:rPr>
          <w:highlight w:val="yellow"/>
        </w:rPr>
        <w:t xml:space="preserve">conventional filtered </w:t>
      </w:r>
      <w:proofErr w:type="spellStart"/>
      <w:r w:rsidRPr="001D17E1">
        <w:rPr>
          <w:highlight w:val="yellow"/>
        </w:rPr>
        <w:t>backprojection</w:t>
      </w:r>
      <w:proofErr w:type="spellEnd"/>
      <w:r w:rsidRPr="001D17E1">
        <w:rPr>
          <w:highlight w:val="yellow"/>
        </w:rPr>
        <w:t xml:space="preserve"> </w:t>
      </w:r>
      <w:r w:rsidR="004848A1" w:rsidRPr="001D17E1">
        <w:rPr>
          <w:highlight w:val="yellow"/>
        </w:rPr>
        <w:t xml:space="preserve">and iterative </w:t>
      </w:r>
      <w:r w:rsidRPr="001D17E1">
        <w:rPr>
          <w:highlight w:val="yellow"/>
        </w:rPr>
        <w:t>reconstruction methods</w:t>
      </w:r>
      <w:r w:rsidR="00B86FA3" w:rsidRPr="001D17E1">
        <w:rPr>
          <w:highlight w:val="yellow"/>
        </w:rPr>
        <w:t>.  It is noted that</w:t>
      </w:r>
      <w:r w:rsidR="005A3F65" w:rsidRPr="001D17E1">
        <w:rPr>
          <w:highlight w:val="yellow"/>
        </w:rPr>
        <w:t xml:space="preserve"> </w:t>
      </w:r>
      <w:r w:rsidR="00B86FA3" w:rsidRPr="001D17E1">
        <w:rPr>
          <w:highlight w:val="yellow"/>
        </w:rPr>
        <w:t>when</w:t>
      </w:r>
      <w:r w:rsidR="004848A1" w:rsidRPr="001D17E1">
        <w:rPr>
          <w:highlight w:val="yellow"/>
        </w:rPr>
        <w:t xml:space="preserve"> characteriz</w:t>
      </w:r>
      <w:r w:rsidR="00B86FA3" w:rsidRPr="001D17E1">
        <w:rPr>
          <w:highlight w:val="yellow"/>
        </w:rPr>
        <w:t>ing</w:t>
      </w:r>
      <w:r w:rsidR="004848A1" w:rsidRPr="001D17E1">
        <w:rPr>
          <w:highlight w:val="yellow"/>
        </w:rPr>
        <w:t xml:space="preserve"> </w:t>
      </w:r>
      <w:r w:rsidRPr="001D17E1">
        <w:rPr>
          <w:highlight w:val="yellow"/>
        </w:rPr>
        <w:t>reconstruction methods</w:t>
      </w:r>
      <w:r w:rsidR="00B86FA3" w:rsidRPr="001D17E1">
        <w:rPr>
          <w:highlight w:val="yellow"/>
        </w:rPr>
        <w:t>,</w:t>
      </w:r>
      <w:r w:rsidRPr="001D17E1">
        <w:rPr>
          <w:highlight w:val="yellow"/>
        </w:rPr>
        <w:t xml:space="preserve"> </w:t>
      </w:r>
      <w:r w:rsidR="004848A1" w:rsidRPr="001D17E1">
        <w:rPr>
          <w:highlight w:val="yellow"/>
        </w:rPr>
        <w:t xml:space="preserve">voxel </w:t>
      </w:r>
      <w:r w:rsidR="00B86FA3" w:rsidRPr="001D17E1">
        <w:rPr>
          <w:highlight w:val="yellow"/>
        </w:rPr>
        <w:t xml:space="preserve">noise </w:t>
      </w:r>
      <w:r w:rsidR="004848A1" w:rsidRPr="001D17E1">
        <w:rPr>
          <w:highlight w:val="yellow"/>
        </w:rPr>
        <w:t>is a limited representation of image noise when noise texture is varied.</w:t>
      </w:r>
      <w:r w:rsidR="004848A1" w:rsidRPr="006B2C55">
        <w:t xml:space="preserve"> </w:t>
      </w:r>
      <w:commentRangeEnd w:id="61"/>
      <w:r w:rsidR="00E92230">
        <w:rPr>
          <w:rStyle w:val="CommentReference"/>
          <w:rFonts w:cs="Times New Roman"/>
          <w:lang w:val="x-none" w:eastAsia="x-none"/>
        </w:rPr>
        <w:commentReference w:id="61"/>
      </w:r>
    </w:p>
    <w:p w:rsidR="00404378" w:rsidRPr="00434E5C" w:rsidRDefault="00404378" w:rsidP="00462DFF">
      <w:pPr>
        <w:pStyle w:val="Heading2"/>
        <w:spacing w:before="240" w:after="120"/>
        <w:rPr>
          <w:rStyle w:val="SubtleReference"/>
          <w:smallCaps w:val="0"/>
          <w:color w:val="auto"/>
          <w:u w:val="none"/>
        </w:rPr>
      </w:pPr>
      <w:bookmarkStart w:id="64" w:name="_Toc382939127"/>
      <w:bookmarkStart w:id="65" w:name="_Toc532814898"/>
      <w:r w:rsidRPr="00434E5C">
        <w:rPr>
          <w:rStyle w:val="StyleVisiontextC00000000096B03D0"/>
        </w:rPr>
        <w:t xml:space="preserve">4.3. </w:t>
      </w:r>
      <w:r w:rsidRPr="00434E5C">
        <w:t xml:space="preserve">Assessment Procedure: </w:t>
      </w:r>
      <w:r w:rsidR="00713EA5">
        <w:t>Vessel struct</w:t>
      </w:r>
      <w:r w:rsidR="00434E5C" w:rsidRPr="00434E5C">
        <w:t>ure</w:t>
      </w:r>
      <w:r w:rsidRPr="00434E5C">
        <w:t xml:space="preserve"> Bias and Linearity</w:t>
      </w:r>
      <w:bookmarkEnd w:id="65"/>
    </w:p>
    <w:p w:rsidR="00404378" w:rsidRPr="00434E5C" w:rsidRDefault="00404378" w:rsidP="00404378">
      <w:pPr>
        <w:spacing w:after="120"/>
      </w:pPr>
      <w:r w:rsidRPr="00434E5C">
        <w:t xml:space="preserve">This procedure can be used by a manufacturer or an imaging site to assess the bias and linearity </w:t>
      </w:r>
      <w:r w:rsidR="00361155">
        <w:t>of vessel structure</w:t>
      </w:r>
      <w:r w:rsidRPr="00434E5C">
        <w:t xml:space="preserve">.  </w:t>
      </w:r>
      <w:r w:rsidR="005F40B0">
        <w:t xml:space="preserve">The bias and linearity of </w:t>
      </w:r>
      <w:r w:rsidR="00713EA5">
        <w:t>vessel struct</w:t>
      </w:r>
      <w:r w:rsidR="005F40B0">
        <w:t>ure calculations is estimated using a set of phantoms where ground truth measurements assessed by micrometer are known.  The phantoms must be fabricated according to specifications that mimic appropriate CT characteristics and in sizes that represented a range of vessel sizes and presentations of interest. The phantoms must be filled with contrast media utilized in practice and scanned in a range of scanner settings that is representative of current clinical practice but which meet the requirements of this Profile.  Statistical measures of bias were estimated from these data</w:t>
      </w:r>
      <w:r w:rsidRPr="00434E5C">
        <w:t>.</w:t>
      </w:r>
    </w:p>
    <w:p w:rsidR="00404378" w:rsidRPr="00713EA5" w:rsidRDefault="00404378" w:rsidP="00713EA5">
      <w:pPr>
        <w:pStyle w:val="Heading3"/>
        <w:spacing w:after="120"/>
        <w:rPr>
          <w:rStyle w:val="SubtleReference"/>
          <w:color w:val="auto"/>
          <w:sz w:val="24"/>
        </w:rPr>
      </w:pPr>
      <w:bookmarkStart w:id="66" w:name="_Toc532814899"/>
      <w:r w:rsidRPr="00713EA5">
        <w:rPr>
          <w:rStyle w:val="SubtleReference"/>
          <w:color w:val="auto"/>
          <w:sz w:val="24"/>
        </w:rPr>
        <w:t>Obtain test image set</w:t>
      </w:r>
      <w:bookmarkEnd w:id="66"/>
    </w:p>
    <w:p w:rsidR="005F40B0" w:rsidRPr="005F40B0" w:rsidRDefault="00404378" w:rsidP="005F40B0">
      <w:pPr>
        <w:spacing w:after="120"/>
      </w:pPr>
      <w:r w:rsidRPr="00434E5C">
        <w:t xml:space="preserve">The test image set consists of </w:t>
      </w:r>
      <w:r w:rsidR="005F40B0">
        <w:t>scanned physical</w:t>
      </w:r>
      <w:r w:rsidR="005F40B0" w:rsidRPr="005F40B0">
        <w:t xml:space="preserve"> phantoms</w:t>
      </w:r>
      <w:r w:rsidR="00BD1478">
        <w:t xml:space="preserve"> (Figure 1)</w:t>
      </w:r>
      <w:r w:rsidR="005F40B0" w:rsidRPr="005F40B0">
        <w:t xml:space="preserve">. </w:t>
      </w:r>
    </w:p>
    <w:p w:rsidR="005F40B0" w:rsidRPr="005F40B0" w:rsidRDefault="005F40B0" w:rsidP="00D079DE">
      <w:pPr>
        <w:spacing w:after="120"/>
        <w:jc w:val="center"/>
      </w:pPr>
      <w:r w:rsidRPr="005F40B0">
        <w:rPr>
          <w:noProof/>
        </w:rPr>
        <w:lastRenderedPageBreak/>
        <w:drawing>
          <wp:inline distT="0" distB="0" distL="0" distR="0" wp14:anchorId="1CE6CA4D" wp14:editId="5CEBB34E">
            <wp:extent cx="5943600" cy="143891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ascular phantom tube.png"/>
                    <pic:cNvPicPr/>
                  </pic:nvPicPr>
                  <pic:blipFill>
                    <a:blip r:embed="rId12">
                      <a:extLst>
                        <a:ext uri="{28A0092B-C50C-407E-A947-70E740481C1C}">
                          <a14:useLocalDpi xmlns:a14="http://schemas.microsoft.com/office/drawing/2010/main" val="0"/>
                        </a:ext>
                      </a:extLst>
                    </a:blip>
                    <a:stretch>
                      <a:fillRect/>
                    </a:stretch>
                  </pic:blipFill>
                  <pic:spPr>
                    <a:xfrm>
                      <a:off x="0" y="0"/>
                      <a:ext cx="5943600" cy="1438910"/>
                    </a:xfrm>
                    <a:prstGeom prst="rect">
                      <a:avLst/>
                    </a:prstGeom>
                  </pic:spPr>
                </pic:pic>
              </a:graphicData>
            </a:graphic>
          </wp:inline>
        </w:drawing>
      </w:r>
    </w:p>
    <w:p w:rsidR="005F40B0" w:rsidRPr="00F337F3" w:rsidRDefault="005F40B0" w:rsidP="00F337F3">
      <w:pPr>
        <w:pStyle w:val="Caption"/>
        <w:rPr>
          <w:color w:val="000000" w:themeColor="text1"/>
          <w:kern w:val="24"/>
          <w:sz w:val="24"/>
          <w:szCs w:val="24"/>
          <w:lang w:eastAsia="de-DE"/>
        </w:rPr>
      </w:pPr>
      <w:bookmarkStart w:id="67" w:name="_Ref478557594"/>
      <w:r w:rsidRPr="00F337F3">
        <w:rPr>
          <w:color w:val="000000" w:themeColor="text1"/>
          <w:kern w:val="24"/>
          <w:sz w:val="24"/>
          <w:szCs w:val="24"/>
          <w:lang w:eastAsia="de-DE"/>
        </w:rPr>
        <w:t xml:space="preserve">Figure </w:t>
      </w:r>
      <w:r w:rsidR="00FC0B06" w:rsidRPr="00F337F3">
        <w:rPr>
          <w:color w:val="000000" w:themeColor="text1"/>
          <w:kern w:val="24"/>
          <w:sz w:val="24"/>
          <w:szCs w:val="24"/>
          <w:lang w:eastAsia="de-DE"/>
        </w:rPr>
        <w:fldChar w:fldCharType="begin"/>
      </w:r>
      <w:r w:rsidRPr="00F337F3">
        <w:rPr>
          <w:color w:val="000000" w:themeColor="text1"/>
          <w:kern w:val="24"/>
          <w:sz w:val="24"/>
          <w:szCs w:val="24"/>
          <w:lang w:eastAsia="de-DE"/>
        </w:rPr>
        <w:instrText xml:space="preserve"> SEQ Figure \* ARABIC </w:instrText>
      </w:r>
      <w:r w:rsidR="00FC0B06" w:rsidRPr="00F337F3">
        <w:rPr>
          <w:color w:val="000000" w:themeColor="text1"/>
          <w:kern w:val="24"/>
          <w:sz w:val="24"/>
          <w:szCs w:val="24"/>
          <w:lang w:eastAsia="de-DE"/>
        </w:rPr>
        <w:fldChar w:fldCharType="separate"/>
      </w:r>
      <w:r w:rsidR="00A678BB">
        <w:rPr>
          <w:noProof/>
          <w:color w:val="000000" w:themeColor="text1"/>
          <w:kern w:val="24"/>
          <w:sz w:val="24"/>
          <w:szCs w:val="24"/>
          <w:lang w:eastAsia="de-DE"/>
        </w:rPr>
        <w:t>1</w:t>
      </w:r>
      <w:r w:rsidR="00FC0B06" w:rsidRPr="00F337F3">
        <w:rPr>
          <w:color w:val="000000" w:themeColor="text1"/>
          <w:kern w:val="24"/>
          <w:sz w:val="24"/>
          <w:szCs w:val="24"/>
          <w:lang w:eastAsia="de-DE"/>
        </w:rPr>
        <w:fldChar w:fldCharType="end"/>
      </w:r>
      <w:bookmarkEnd w:id="67"/>
      <w:r w:rsidRPr="00F337F3">
        <w:rPr>
          <w:color w:val="000000" w:themeColor="text1"/>
          <w:kern w:val="24"/>
          <w:sz w:val="24"/>
          <w:szCs w:val="24"/>
          <w:lang w:eastAsia="de-DE"/>
        </w:rPr>
        <w:t>: Physical Dimensions of Vascular Phantoms</w:t>
      </w:r>
    </w:p>
    <w:p w:rsidR="005F40B0" w:rsidRPr="005F40B0" w:rsidRDefault="005F40B0" w:rsidP="005F40B0">
      <w:pPr>
        <w:spacing w:after="120"/>
      </w:pPr>
      <w:r>
        <w:t xml:space="preserve">An example material is </w:t>
      </w:r>
      <w:proofErr w:type="spellStart"/>
      <w:r w:rsidRPr="005F40B0">
        <w:t>Noryl</w:t>
      </w:r>
      <w:proofErr w:type="spellEnd"/>
      <w:r>
        <w:t>, which has a density of</w:t>
      </w:r>
      <w:r w:rsidR="00A1616F">
        <w:t xml:space="preserve"> 1.06 g/ml. </w:t>
      </w:r>
      <w:r w:rsidRPr="005F40B0">
        <w:t xml:space="preserve">The specifications for the phantoms </w:t>
      </w:r>
      <w:r w:rsidR="00A1616F">
        <w:t xml:space="preserve">that must be used </w:t>
      </w:r>
      <w:r w:rsidRPr="005F40B0">
        <w:t xml:space="preserve">are displayed on </w:t>
      </w:r>
      <w:r w:rsidR="0039534E">
        <w:fldChar w:fldCharType="begin"/>
      </w:r>
      <w:r w:rsidR="0039534E">
        <w:instrText xml:space="preserve"> REF _Ref331402869 \h  \* MERGEFORMAT </w:instrText>
      </w:r>
      <w:r w:rsidR="0039534E">
        <w:fldChar w:fldCharType="separate"/>
      </w:r>
      <w:r w:rsidR="00A678BB" w:rsidRPr="00A678BB">
        <w:t>Table 1</w:t>
      </w:r>
      <w:r w:rsidR="0039534E">
        <w:fldChar w:fldCharType="end"/>
      </w:r>
      <w:r w:rsidRPr="005F40B0">
        <w:t>.</w:t>
      </w:r>
      <w:r w:rsidR="00A1616F">
        <w:t xml:space="preserve">  If a given manufacturer wishes to support a subset rather than the whole range, then a note regarding the reduced scope needs to be made explicitly when representing conformance.</w:t>
      </w:r>
    </w:p>
    <w:p w:rsidR="005F40B0" w:rsidRPr="00F337F3" w:rsidRDefault="005F40B0" w:rsidP="00F337F3">
      <w:pPr>
        <w:pStyle w:val="Caption"/>
        <w:rPr>
          <w:color w:val="000000" w:themeColor="text1"/>
          <w:kern w:val="24"/>
          <w:sz w:val="24"/>
          <w:szCs w:val="24"/>
          <w:lang w:eastAsia="de-DE"/>
        </w:rPr>
      </w:pPr>
      <w:bookmarkStart w:id="68" w:name="_Ref331402869"/>
      <w:proofErr w:type="gramStart"/>
      <w:r w:rsidRPr="00F337F3">
        <w:rPr>
          <w:color w:val="000000" w:themeColor="text1"/>
          <w:kern w:val="24"/>
          <w:sz w:val="24"/>
          <w:szCs w:val="24"/>
          <w:lang w:eastAsia="de-DE"/>
        </w:rPr>
        <w:t xml:space="preserve">Table </w:t>
      </w:r>
      <w:r w:rsidR="00FC0B06" w:rsidRPr="00F337F3">
        <w:rPr>
          <w:color w:val="000000" w:themeColor="text1"/>
          <w:kern w:val="24"/>
          <w:sz w:val="24"/>
          <w:szCs w:val="24"/>
          <w:lang w:eastAsia="de-DE"/>
        </w:rPr>
        <w:fldChar w:fldCharType="begin"/>
      </w:r>
      <w:r w:rsidRPr="00F337F3">
        <w:rPr>
          <w:color w:val="000000" w:themeColor="text1"/>
          <w:kern w:val="24"/>
          <w:sz w:val="24"/>
          <w:szCs w:val="24"/>
          <w:lang w:eastAsia="de-DE"/>
        </w:rPr>
        <w:instrText xml:space="preserve"> SEQ Table \* ARABIC </w:instrText>
      </w:r>
      <w:r w:rsidR="00FC0B06" w:rsidRPr="00F337F3">
        <w:rPr>
          <w:color w:val="000000" w:themeColor="text1"/>
          <w:kern w:val="24"/>
          <w:sz w:val="24"/>
          <w:szCs w:val="24"/>
          <w:lang w:eastAsia="de-DE"/>
        </w:rPr>
        <w:fldChar w:fldCharType="separate"/>
      </w:r>
      <w:r w:rsidR="00A678BB">
        <w:rPr>
          <w:noProof/>
          <w:color w:val="000000" w:themeColor="text1"/>
          <w:kern w:val="24"/>
          <w:sz w:val="24"/>
          <w:szCs w:val="24"/>
          <w:lang w:eastAsia="de-DE"/>
        </w:rPr>
        <w:t>1</w:t>
      </w:r>
      <w:r w:rsidR="00FC0B06" w:rsidRPr="00F337F3">
        <w:rPr>
          <w:color w:val="000000" w:themeColor="text1"/>
          <w:kern w:val="24"/>
          <w:sz w:val="24"/>
          <w:szCs w:val="24"/>
          <w:lang w:eastAsia="de-DE"/>
        </w:rPr>
        <w:fldChar w:fldCharType="end"/>
      </w:r>
      <w:bookmarkEnd w:id="68"/>
      <w:r w:rsidRPr="00F337F3">
        <w:rPr>
          <w:color w:val="000000" w:themeColor="text1"/>
          <w:kern w:val="24"/>
          <w:sz w:val="24"/>
          <w:szCs w:val="24"/>
          <w:lang w:eastAsia="de-DE"/>
        </w:rPr>
        <w:t>.</w:t>
      </w:r>
      <w:proofErr w:type="gramEnd"/>
      <w:r w:rsidRPr="00F337F3">
        <w:rPr>
          <w:color w:val="000000" w:themeColor="text1"/>
          <w:kern w:val="24"/>
          <w:sz w:val="24"/>
          <w:szCs w:val="24"/>
          <w:lang w:eastAsia="de-DE"/>
        </w:rPr>
        <w:t xml:space="preserve"> Phantom Specifications</w:t>
      </w:r>
    </w:p>
    <w:tbl>
      <w:tblPr>
        <w:tblW w:w="0" w:type="auto"/>
        <w:tblInd w:w="-360" w:type="dxa"/>
        <w:tblLook w:val="04A0" w:firstRow="1" w:lastRow="0" w:firstColumn="1" w:lastColumn="0" w:noHBand="0" w:noVBand="1"/>
      </w:tblPr>
      <w:tblGrid>
        <w:gridCol w:w="888"/>
        <w:gridCol w:w="981"/>
        <w:gridCol w:w="1005"/>
        <w:gridCol w:w="988"/>
        <w:gridCol w:w="934"/>
        <w:gridCol w:w="866"/>
        <w:gridCol w:w="863"/>
        <w:gridCol w:w="931"/>
        <w:gridCol w:w="822"/>
        <w:gridCol w:w="805"/>
        <w:gridCol w:w="663"/>
        <w:gridCol w:w="720"/>
        <w:gridCol w:w="622"/>
      </w:tblGrid>
      <w:tr w:rsidR="005F40B0" w:rsidRPr="00DB3305" w:rsidTr="00A1616F">
        <w:trPr>
          <w:trHeight w:val="278"/>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70C0"/>
                <w:sz w:val="18"/>
              </w:rPr>
            </w:pPr>
            <w:r w:rsidRPr="00DB3305">
              <w:rPr>
                <w:b/>
                <w:bCs/>
                <w:color w:val="0070C0"/>
                <w:sz w:val="18"/>
              </w:rPr>
              <w:t>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70C0"/>
                <w:sz w:val="18"/>
              </w:rPr>
            </w:pPr>
            <w:r w:rsidRPr="00DB3305">
              <w:rPr>
                <w:b/>
                <w:bCs/>
                <w:color w:val="0070C0"/>
                <w:sz w:val="18"/>
              </w:rPr>
              <w:t>B</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70C0"/>
                <w:sz w:val="18"/>
              </w:rPr>
            </w:pPr>
            <w:r w:rsidRPr="00DB3305">
              <w:rPr>
                <w:b/>
                <w:bCs/>
                <w:color w:val="0070C0"/>
                <w:sz w:val="18"/>
              </w:rPr>
              <w:t>C</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70C0"/>
                <w:sz w:val="18"/>
              </w:rPr>
            </w:pPr>
          </w:p>
        </w:tc>
        <w:tc>
          <w:tcPr>
            <w:tcW w:w="0" w:type="auto"/>
            <w:tcBorders>
              <w:top w:val="single" w:sz="4" w:space="0" w:color="auto"/>
              <w:left w:val="single" w:sz="4" w:space="0" w:color="auto"/>
              <w:bottom w:val="single" w:sz="4" w:space="0" w:color="auto"/>
              <w:right w:val="nil"/>
            </w:tcBorders>
            <w:shd w:val="clear" w:color="auto" w:fill="auto"/>
            <w:vAlign w:val="center"/>
            <w:hideMark/>
          </w:tcPr>
          <w:p w:rsidR="005F40B0" w:rsidRPr="00DB3305" w:rsidRDefault="005F40B0" w:rsidP="00462DFF">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70C0"/>
                <w:sz w:val="18"/>
              </w:rPr>
            </w:pPr>
            <w:r w:rsidRPr="00DB3305">
              <w:rPr>
                <w:b/>
                <w:bCs/>
                <w:color w:val="0070C0"/>
                <w:sz w:val="18"/>
              </w:rPr>
              <w:t>D</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jc w:val="center"/>
              <w:rPr>
                <w:b/>
                <w:bCs/>
                <w:color w:val="0070C0"/>
                <w:sz w:val="18"/>
              </w:rPr>
            </w:pPr>
            <w:r w:rsidRPr="00DB3305">
              <w:rPr>
                <w:b/>
                <w:bCs/>
                <w:color w:val="0070C0"/>
                <w:sz w:val="18"/>
              </w:rPr>
              <w:t>E</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jc w:val="center"/>
              <w:rPr>
                <w:b/>
                <w:bCs/>
                <w:color w:val="0070C0"/>
                <w:sz w:val="18"/>
              </w:rPr>
            </w:pPr>
            <w:r w:rsidRPr="00DB3305">
              <w:rPr>
                <w:b/>
                <w:bCs/>
                <w:color w:val="0070C0"/>
                <w:sz w:val="18"/>
              </w:rPr>
              <w:t>F</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jc w:val="center"/>
              <w:rPr>
                <w:b/>
                <w:bCs/>
                <w:color w:val="0070C0"/>
                <w:sz w:val="18"/>
              </w:rPr>
            </w:pPr>
            <w:r w:rsidRPr="00DB3305">
              <w:rPr>
                <w:b/>
                <w:bCs/>
                <w:color w:val="0070C0"/>
                <w:sz w:val="18"/>
              </w:rPr>
              <w:t>G</w:t>
            </w:r>
          </w:p>
        </w:tc>
      </w:tr>
      <w:tr w:rsidR="005F40B0" w:rsidRPr="00DB3305" w:rsidTr="00A1616F">
        <w:trPr>
          <w:trHeight w:val="323"/>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0000"/>
                <w:sz w:val="16"/>
              </w:rPr>
            </w:pPr>
            <w:r w:rsidRPr="00DB3305">
              <w:rPr>
                <w:b/>
                <w:bCs/>
                <w:color w:val="000000"/>
                <w:sz w:val="16"/>
              </w:rPr>
              <w:t>Phantom number</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jc w:val="center"/>
              <w:rPr>
                <w:b/>
                <w:bCs/>
                <w:color w:val="000000"/>
                <w:sz w:val="16"/>
              </w:rPr>
            </w:pPr>
            <w:r w:rsidRPr="00DB3305">
              <w:rPr>
                <w:b/>
                <w:bCs/>
                <w:color w:val="000000"/>
                <w:sz w:val="16"/>
              </w:rPr>
              <w:t>Surrogate arter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0000"/>
                <w:sz w:val="16"/>
              </w:rPr>
            </w:pPr>
            <w:r w:rsidRPr="00DB3305">
              <w:rPr>
                <w:b/>
                <w:bCs/>
                <w:color w:val="000000"/>
                <w:sz w:val="16"/>
              </w:rPr>
              <w:t>Reference diameter (mm)</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0000"/>
                <w:sz w:val="16"/>
              </w:rPr>
            </w:pPr>
            <w:r w:rsidRPr="00DB3305">
              <w:rPr>
                <w:b/>
                <w:bCs/>
                <w:color w:val="000000"/>
                <w:sz w:val="16"/>
              </w:rPr>
              <w:t>Reference area (mm^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0000"/>
                <w:sz w:val="16"/>
              </w:rPr>
            </w:pPr>
            <w:r w:rsidRPr="00DB3305">
              <w:rPr>
                <w:b/>
                <w:bCs/>
                <w:color w:val="000000"/>
                <w:sz w:val="16"/>
              </w:rPr>
              <w:t>Stenosis diameter (mm)</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0000"/>
                <w:sz w:val="16"/>
              </w:rPr>
            </w:pPr>
            <w:r w:rsidRPr="00DB3305">
              <w:rPr>
                <w:b/>
                <w:bCs/>
                <w:color w:val="000000"/>
                <w:sz w:val="16"/>
              </w:rPr>
              <w:t>Stenosis area (mm^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0000"/>
                <w:sz w:val="16"/>
              </w:rPr>
            </w:pPr>
            <w:r w:rsidRPr="00DB3305">
              <w:rPr>
                <w:b/>
                <w:bCs/>
                <w:color w:val="000000"/>
                <w:sz w:val="16"/>
              </w:rPr>
              <w:t>Stenosis length (mm)</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0000"/>
                <w:sz w:val="16"/>
              </w:rPr>
            </w:pPr>
            <w:r w:rsidRPr="00DB3305">
              <w:rPr>
                <w:b/>
                <w:bCs/>
                <w:color w:val="000000"/>
                <w:sz w:val="16"/>
              </w:rPr>
              <w:t>Diameter stenosis (%)</w:t>
            </w:r>
          </w:p>
        </w:tc>
        <w:tc>
          <w:tcPr>
            <w:tcW w:w="0" w:type="auto"/>
            <w:tcBorders>
              <w:top w:val="single" w:sz="4" w:space="0" w:color="auto"/>
              <w:left w:val="single" w:sz="4" w:space="0" w:color="auto"/>
              <w:bottom w:val="single" w:sz="4" w:space="0" w:color="auto"/>
              <w:right w:val="nil"/>
            </w:tcBorders>
            <w:shd w:val="clear" w:color="auto" w:fill="auto"/>
            <w:vAlign w:val="center"/>
            <w:hideMark/>
          </w:tcPr>
          <w:p w:rsidR="005F40B0" w:rsidRPr="00DB3305" w:rsidRDefault="005F40B0" w:rsidP="00462DFF">
            <w:pPr>
              <w:jc w:val="center"/>
              <w:rPr>
                <w:b/>
                <w:bCs/>
                <w:color w:val="000000"/>
                <w:sz w:val="16"/>
              </w:rPr>
            </w:pPr>
            <w:r w:rsidRPr="00DB3305">
              <w:rPr>
                <w:b/>
                <w:bCs/>
                <w:color w:val="000000"/>
                <w:sz w:val="16"/>
              </w:rPr>
              <w:t>Area stenosis (%)</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0000"/>
                <w:sz w:val="16"/>
              </w:rPr>
            </w:pPr>
            <w:r w:rsidRPr="00DB3305">
              <w:rPr>
                <w:b/>
                <w:bCs/>
                <w:color w:val="000000"/>
                <w:sz w:val="16"/>
              </w:rPr>
              <w:t>Tube length1 (mm)</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jc w:val="center"/>
              <w:rPr>
                <w:b/>
                <w:bCs/>
                <w:color w:val="000000"/>
                <w:sz w:val="16"/>
              </w:rPr>
            </w:pPr>
            <w:r w:rsidRPr="00DB3305">
              <w:rPr>
                <w:b/>
                <w:bCs/>
                <w:color w:val="000000"/>
                <w:sz w:val="16"/>
              </w:rPr>
              <w:t>Tube thick1</w:t>
            </w:r>
          </w:p>
          <w:p w:rsidR="005F40B0" w:rsidRPr="00DB3305" w:rsidRDefault="005F40B0" w:rsidP="00462DFF">
            <w:pPr>
              <w:jc w:val="center"/>
              <w:rPr>
                <w:b/>
                <w:bCs/>
                <w:color w:val="000000"/>
                <w:sz w:val="16"/>
              </w:rPr>
            </w:pPr>
            <w:r w:rsidRPr="00DB3305">
              <w:rPr>
                <w:b/>
                <w:bCs/>
                <w:color w:val="000000"/>
                <w:sz w:val="16"/>
              </w:rPr>
              <w:t>(mm)</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jc w:val="center"/>
              <w:rPr>
                <w:b/>
                <w:bCs/>
                <w:color w:val="000000"/>
                <w:sz w:val="16"/>
              </w:rPr>
            </w:pPr>
            <w:r w:rsidRPr="00DB3305">
              <w:rPr>
                <w:b/>
                <w:bCs/>
                <w:color w:val="000000"/>
                <w:sz w:val="16"/>
              </w:rPr>
              <w:t>Tube</w:t>
            </w:r>
          </w:p>
          <w:p w:rsidR="005F40B0" w:rsidRPr="00DB3305" w:rsidRDefault="005F40B0" w:rsidP="00462DFF">
            <w:pPr>
              <w:jc w:val="center"/>
              <w:rPr>
                <w:b/>
                <w:bCs/>
                <w:color w:val="000000"/>
                <w:sz w:val="16"/>
              </w:rPr>
            </w:pPr>
            <w:r w:rsidRPr="00DB3305">
              <w:rPr>
                <w:b/>
                <w:bCs/>
                <w:color w:val="000000"/>
                <w:sz w:val="16"/>
              </w:rPr>
              <w:t>length2</w:t>
            </w:r>
          </w:p>
          <w:p w:rsidR="005F40B0" w:rsidRPr="00DB3305" w:rsidRDefault="005F40B0" w:rsidP="00462DFF">
            <w:pPr>
              <w:jc w:val="center"/>
              <w:rPr>
                <w:b/>
                <w:bCs/>
                <w:color w:val="000000"/>
                <w:sz w:val="16"/>
              </w:rPr>
            </w:pPr>
            <w:r w:rsidRPr="00DB3305">
              <w:rPr>
                <w:b/>
                <w:bCs/>
                <w:color w:val="000000"/>
                <w:sz w:val="16"/>
              </w:rPr>
              <w:t>(mm)</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jc w:val="center"/>
              <w:rPr>
                <w:b/>
                <w:bCs/>
                <w:color w:val="000000"/>
                <w:sz w:val="16"/>
              </w:rPr>
            </w:pPr>
            <w:r w:rsidRPr="00DB3305">
              <w:rPr>
                <w:b/>
                <w:bCs/>
                <w:color w:val="000000"/>
                <w:sz w:val="16"/>
              </w:rPr>
              <w:t>Tube</w:t>
            </w:r>
          </w:p>
          <w:p w:rsidR="005F40B0" w:rsidRPr="00DB3305" w:rsidRDefault="005F40B0" w:rsidP="00462DFF">
            <w:pPr>
              <w:jc w:val="center"/>
              <w:rPr>
                <w:b/>
                <w:bCs/>
                <w:color w:val="000000"/>
                <w:sz w:val="16"/>
              </w:rPr>
            </w:pPr>
            <w:r w:rsidRPr="00DB3305">
              <w:rPr>
                <w:b/>
                <w:bCs/>
                <w:color w:val="000000"/>
                <w:sz w:val="16"/>
              </w:rPr>
              <w:t>thick2</w:t>
            </w:r>
          </w:p>
          <w:p w:rsidR="005F40B0" w:rsidRPr="00DB3305" w:rsidRDefault="005F40B0" w:rsidP="00462DFF">
            <w:pPr>
              <w:jc w:val="center"/>
              <w:rPr>
                <w:b/>
                <w:bCs/>
                <w:color w:val="000000"/>
                <w:sz w:val="16"/>
              </w:rPr>
            </w:pPr>
            <w:r w:rsidRPr="00DB3305">
              <w:rPr>
                <w:b/>
                <w:bCs/>
                <w:color w:val="000000"/>
                <w:sz w:val="16"/>
              </w:rPr>
              <w:t>(mm)</w:t>
            </w:r>
          </w:p>
        </w:tc>
      </w:tr>
      <w:tr w:rsidR="00A1616F" w:rsidRPr="00DB3305"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1</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coronary</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2.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3.1</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0.7</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0.4</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1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65.0</w:t>
            </w:r>
          </w:p>
        </w:tc>
        <w:tc>
          <w:tcPr>
            <w:tcW w:w="0" w:type="auto"/>
            <w:tcBorders>
              <w:top w:val="single" w:sz="4" w:space="0" w:color="auto"/>
              <w:left w:val="single" w:sz="4" w:space="0" w:color="auto"/>
              <w:bottom w:val="single" w:sz="4" w:space="0" w:color="auto"/>
              <w:right w:val="nil"/>
            </w:tcBorders>
            <w:shd w:val="clear" w:color="D8D8D8" w:fill="D8D8D8"/>
            <w:noWrap/>
            <w:vAlign w:val="center"/>
            <w:hideMark/>
          </w:tcPr>
          <w:p w:rsidR="005F40B0" w:rsidRPr="00DB3305" w:rsidRDefault="005F40B0" w:rsidP="00462DFF">
            <w:pPr>
              <w:pStyle w:val="NoSpacing"/>
              <w:jc w:val="center"/>
              <w:rPr>
                <w:sz w:val="18"/>
              </w:rPr>
            </w:pPr>
            <w:r w:rsidRPr="00DB3305">
              <w:rPr>
                <w:sz w:val="18"/>
              </w:rPr>
              <w:t>87.8</w:t>
            </w:r>
          </w:p>
        </w:tc>
        <w:tc>
          <w:tcPr>
            <w:tcW w:w="0" w:type="auto"/>
            <w:tcBorders>
              <w:top w:val="nil"/>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40.0</w:t>
            </w:r>
          </w:p>
        </w:tc>
        <w:tc>
          <w:tcPr>
            <w:tcW w:w="0" w:type="auto"/>
            <w:tcBorders>
              <w:top w:val="nil"/>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1.0</w:t>
            </w:r>
          </w:p>
        </w:tc>
        <w:tc>
          <w:tcPr>
            <w:tcW w:w="0" w:type="auto"/>
            <w:tcBorders>
              <w:top w:val="nil"/>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80.0</w:t>
            </w:r>
          </w:p>
        </w:tc>
        <w:tc>
          <w:tcPr>
            <w:tcW w:w="0" w:type="auto"/>
            <w:tcBorders>
              <w:top w:val="nil"/>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1.0</w:t>
            </w:r>
          </w:p>
        </w:tc>
      </w:tr>
      <w:tr w:rsidR="005F40B0" w:rsidRPr="00DB3305"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2</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Pr>
                <w:sz w:val="18"/>
              </w:rPr>
              <w:t>coronary</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4.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12.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1.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1.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1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67.5</w:t>
            </w:r>
          </w:p>
        </w:tc>
        <w:tc>
          <w:tcPr>
            <w:tcW w:w="0" w:type="auto"/>
            <w:tcBorders>
              <w:top w:val="single" w:sz="4" w:space="0" w:color="auto"/>
              <w:left w:val="single" w:sz="4" w:space="0" w:color="auto"/>
              <w:bottom w:val="single" w:sz="4" w:space="0" w:color="auto"/>
              <w:right w:val="nil"/>
            </w:tcBorders>
            <w:shd w:val="clear" w:color="auto" w:fill="auto"/>
            <w:noWrap/>
            <w:vAlign w:val="center"/>
            <w:hideMark/>
          </w:tcPr>
          <w:p w:rsidR="005F40B0" w:rsidRPr="00DB3305" w:rsidRDefault="005F40B0" w:rsidP="00462DFF">
            <w:pPr>
              <w:pStyle w:val="NoSpacing"/>
              <w:jc w:val="center"/>
              <w:rPr>
                <w:sz w:val="18"/>
              </w:rPr>
            </w:pPr>
            <w:r w:rsidRPr="00DB3305">
              <w:rPr>
                <w:sz w:val="18"/>
              </w:rPr>
              <w:t>89.4</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40.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1.0</w:t>
            </w:r>
          </w:p>
        </w:tc>
      </w:tr>
      <w:tr w:rsidR="00A1616F" w:rsidRPr="00DB3305"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3</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coronary/</w:t>
            </w:r>
          </w:p>
          <w:p w:rsidR="005F40B0" w:rsidRPr="00DB3305" w:rsidRDefault="005F40B0" w:rsidP="00462DFF">
            <w:pPr>
              <w:pStyle w:val="NoSpacing"/>
              <w:jc w:val="center"/>
              <w:rPr>
                <w:sz w:val="18"/>
              </w:rPr>
            </w:pPr>
            <w:r w:rsidRPr="00DB3305">
              <w:rPr>
                <w:sz w:val="18"/>
              </w:rPr>
              <w:t>vertebral</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4.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12.6</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2.7</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5.7</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1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32.5</w:t>
            </w:r>
          </w:p>
        </w:tc>
        <w:tc>
          <w:tcPr>
            <w:tcW w:w="0" w:type="auto"/>
            <w:tcBorders>
              <w:top w:val="single" w:sz="4" w:space="0" w:color="auto"/>
              <w:left w:val="single" w:sz="4" w:space="0" w:color="auto"/>
              <w:bottom w:val="single" w:sz="4" w:space="0" w:color="auto"/>
              <w:right w:val="nil"/>
            </w:tcBorders>
            <w:shd w:val="clear" w:color="D8D8D8" w:fill="D8D8D8"/>
            <w:noWrap/>
            <w:vAlign w:val="center"/>
            <w:hideMark/>
          </w:tcPr>
          <w:p w:rsidR="005F40B0" w:rsidRPr="00DB3305" w:rsidRDefault="005F40B0" w:rsidP="00462DFF">
            <w:pPr>
              <w:pStyle w:val="NoSpacing"/>
              <w:jc w:val="center"/>
              <w:rPr>
                <w:sz w:val="18"/>
              </w:rPr>
            </w:pPr>
            <w:r w:rsidRPr="00DB3305">
              <w:rPr>
                <w:sz w:val="18"/>
              </w:rPr>
              <w:t>54.4</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4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1.0</w:t>
            </w:r>
          </w:p>
        </w:tc>
      </w:tr>
      <w:tr w:rsidR="005F40B0" w:rsidRPr="00DB3305"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4</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carotid</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28.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2.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3.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1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66.7</w:t>
            </w:r>
          </w:p>
        </w:tc>
        <w:tc>
          <w:tcPr>
            <w:tcW w:w="0" w:type="auto"/>
            <w:tcBorders>
              <w:top w:val="single" w:sz="4" w:space="0" w:color="auto"/>
              <w:left w:val="single" w:sz="4" w:space="0" w:color="auto"/>
              <w:bottom w:val="single" w:sz="4" w:space="0" w:color="auto"/>
              <w:right w:val="nil"/>
            </w:tcBorders>
            <w:shd w:val="clear" w:color="auto" w:fill="auto"/>
            <w:noWrap/>
            <w:vAlign w:val="center"/>
            <w:hideMark/>
          </w:tcPr>
          <w:p w:rsidR="005F40B0" w:rsidRPr="00DB3305" w:rsidRDefault="005F40B0" w:rsidP="00462DFF">
            <w:pPr>
              <w:pStyle w:val="NoSpacing"/>
              <w:jc w:val="center"/>
              <w:rPr>
                <w:sz w:val="18"/>
              </w:rPr>
            </w:pPr>
            <w:r w:rsidRPr="00DB3305">
              <w:rPr>
                <w:sz w:val="18"/>
              </w:rPr>
              <w:t>88.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40.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1.0</w:t>
            </w:r>
          </w:p>
        </w:tc>
      </w:tr>
      <w:tr w:rsidR="00A1616F" w:rsidRPr="00DB3305"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5</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carotid</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6.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28.3</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3.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7.1</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50.0</w:t>
            </w:r>
          </w:p>
        </w:tc>
        <w:tc>
          <w:tcPr>
            <w:tcW w:w="0" w:type="auto"/>
            <w:tcBorders>
              <w:top w:val="single" w:sz="4" w:space="0" w:color="auto"/>
              <w:left w:val="single" w:sz="4" w:space="0" w:color="auto"/>
              <w:bottom w:val="single" w:sz="4" w:space="0" w:color="auto"/>
              <w:right w:val="nil"/>
            </w:tcBorders>
            <w:shd w:val="clear" w:color="D8D8D8" w:fill="D8D8D8"/>
            <w:noWrap/>
            <w:vAlign w:val="center"/>
            <w:hideMark/>
          </w:tcPr>
          <w:p w:rsidR="005F40B0" w:rsidRPr="00DB3305" w:rsidRDefault="005F40B0" w:rsidP="00462DFF">
            <w:pPr>
              <w:pStyle w:val="NoSpacing"/>
              <w:jc w:val="center"/>
              <w:rPr>
                <w:sz w:val="18"/>
              </w:rPr>
            </w:pPr>
            <w:r w:rsidRPr="00DB3305">
              <w:rPr>
                <w:sz w:val="18"/>
              </w:rPr>
              <w:t>75.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6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1.0</w:t>
            </w:r>
          </w:p>
        </w:tc>
      </w:tr>
      <w:tr w:rsidR="005F40B0" w:rsidRPr="00DB3305"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6</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carotid</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28.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4.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12.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33.3</w:t>
            </w:r>
          </w:p>
        </w:tc>
        <w:tc>
          <w:tcPr>
            <w:tcW w:w="0" w:type="auto"/>
            <w:tcBorders>
              <w:top w:val="single" w:sz="4" w:space="0" w:color="auto"/>
              <w:left w:val="single" w:sz="4" w:space="0" w:color="auto"/>
              <w:bottom w:val="single" w:sz="4" w:space="0" w:color="auto"/>
              <w:right w:val="nil"/>
            </w:tcBorders>
            <w:shd w:val="clear" w:color="auto" w:fill="auto"/>
            <w:noWrap/>
            <w:vAlign w:val="center"/>
            <w:hideMark/>
          </w:tcPr>
          <w:p w:rsidR="005F40B0" w:rsidRPr="00DB3305" w:rsidRDefault="005F40B0" w:rsidP="00462DFF">
            <w:pPr>
              <w:pStyle w:val="NoSpacing"/>
              <w:jc w:val="center"/>
              <w:rPr>
                <w:sz w:val="18"/>
              </w:rPr>
            </w:pPr>
            <w:r w:rsidRPr="00DB3305">
              <w:rPr>
                <w:sz w:val="18"/>
              </w:rPr>
              <w:t>55.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60.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1.0</w:t>
            </w:r>
          </w:p>
        </w:tc>
      </w:tr>
      <w:tr w:rsidR="00A1616F" w:rsidRPr="00DB3305"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7</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femoral</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9.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63.6</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3.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7.1</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66.7</w:t>
            </w:r>
          </w:p>
        </w:tc>
        <w:tc>
          <w:tcPr>
            <w:tcW w:w="0" w:type="auto"/>
            <w:tcBorders>
              <w:top w:val="single" w:sz="4" w:space="0" w:color="auto"/>
              <w:left w:val="single" w:sz="4" w:space="0" w:color="auto"/>
              <w:bottom w:val="single" w:sz="4" w:space="0" w:color="auto"/>
              <w:right w:val="nil"/>
            </w:tcBorders>
            <w:shd w:val="clear" w:color="D8D8D8" w:fill="D8D8D8"/>
            <w:noWrap/>
            <w:vAlign w:val="center"/>
            <w:hideMark/>
          </w:tcPr>
          <w:p w:rsidR="005F40B0" w:rsidRPr="00DB3305" w:rsidRDefault="005F40B0" w:rsidP="00462DFF">
            <w:pPr>
              <w:pStyle w:val="NoSpacing"/>
              <w:jc w:val="center"/>
              <w:rPr>
                <w:sz w:val="18"/>
              </w:rPr>
            </w:pPr>
            <w:r w:rsidRPr="00DB3305">
              <w:rPr>
                <w:sz w:val="18"/>
              </w:rPr>
              <w:t>88.9</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6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1.5</w:t>
            </w:r>
          </w:p>
        </w:tc>
      </w:tr>
      <w:tr w:rsidR="005F40B0" w:rsidRPr="00DB3305"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8</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femoral</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9.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63.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28.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33.3</w:t>
            </w:r>
          </w:p>
        </w:tc>
        <w:tc>
          <w:tcPr>
            <w:tcW w:w="0" w:type="auto"/>
            <w:tcBorders>
              <w:top w:val="single" w:sz="4" w:space="0" w:color="auto"/>
              <w:left w:val="single" w:sz="4" w:space="0" w:color="auto"/>
              <w:bottom w:val="single" w:sz="4" w:space="0" w:color="auto"/>
              <w:right w:val="nil"/>
            </w:tcBorders>
            <w:shd w:val="clear" w:color="auto" w:fill="auto"/>
            <w:noWrap/>
            <w:vAlign w:val="center"/>
            <w:hideMark/>
          </w:tcPr>
          <w:p w:rsidR="005F40B0" w:rsidRPr="00DB3305" w:rsidRDefault="005F40B0" w:rsidP="00462DFF">
            <w:pPr>
              <w:pStyle w:val="NoSpacing"/>
              <w:jc w:val="center"/>
              <w:rPr>
                <w:sz w:val="18"/>
              </w:rPr>
            </w:pPr>
            <w:r w:rsidRPr="00DB3305">
              <w:rPr>
                <w:sz w:val="18"/>
              </w:rPr>
              <w:t>55.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60.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1.5</w:t>
            </w:r>
          </w:p>
        </w:tc>
      </w:tr>
      <w:tr w:rsidR="00A1616F" w:rsidRPr="00DB3305"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9</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aorta</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314.2</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7.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38.5</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4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65.0</w:t>
            </w:r>
          </w:p>
        </w:tc>
        <w:tc>
          <w:tcPr>
            <w:tcW w:w="0" w:type="auto"/>
            <w:tcBorders>
              <w:top w:val="single" w:sz="4" w:space="0" w:color="auto"/>
              <w:left w:val="single" w:sz="4" w:space="0" w:color="auto"/>
              <w:bottom w:val="single" w:sz="4" w:space="0" w:color="auto"/>
              <w:right w:val="nil"/>
            </w:tcBorders>
            <w:shd w:val="clear" w:color="D8D8D8" w:fill="D8D8D8"/>
            <w:noWrap/>
            <w:vAlign w:val="center"/>
            <w:hideMark/>
          </w:tcPr>
          <w:p w:rsidR="005F40B0" w:rsidRPr="00DB3305" w:rsidRDefault="005F40B0" w:rsidP="00462DFF">
            <w:pPr>
              <w:pStyle w:val="NoSpacing"/>
              <w:jc w:val="center"/>
              <w:rPr>
                <w:sz w:val="18"/>
              </w:rPr>
            </w:pPr>
            <w:r w:rsidRPr="00DB3305">
              <w:rPr>
                <w:sz w:val="18"/>
              </w:rPr>
              <w:t>87.8</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16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2.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1.5</w:t>
            </w:r>
          </w:p>
        </w:tc>
      </w:tr>
    </w:tbl>
    <w:p w:rsidR="005F40B0" w:rsidRPr="005F40B0" w:rsidRDefault="005F40B0" w:rsidP="005F40B0">
      <w:pPr>
        <w:spacing w:before="240" w:after="120"/>
      </w:pPr>
      <w:r w:rsidRPr="005F40B0">
        <w:t xml:space="preserve">Each tube </w:t>
      </w:r>
      <w:r w:rsidR="00A1616F">
        <w:t xml:space="preserve">is </w:t>
      </w:r>
      <w:r w:rsidRPr="005F40B0">
        <w:t xml:space="preserve">a surrogate for at least one blood vessel. Phantom 1, 2, and 3 represent the size range of coronary arteries. Phantom 3 represents coronary and vertebral arteries. Phantom 4, 5, and 6 represent carotid arteries. Phantom 7 and 8 represent femoral arteries. Phantom 9 represents the abdominal aorta. </w:t>
      </w:r>
    </w:p>
    <w:p w:rsidR="005F40B0" w:rsidRPr="005F40B0" w:rsidRDefault="005F40B0" w:rsidP="005F40B0">
      <w:pPr>
        <w:spacing w:after="120"/>
      </w:pPr>
      <w:r w:rsidRPr="005F40B0">
        <w:t xml:space="preserve">For the scans, the phantoms </w:t>
      </w:r>
      <w:r w:rsidR="00A1616F">
        <w:t>must be</w:t>
      </w:r>
      <w:r w:rsidRPr="005F40B0">
        <w:t xml:space="preserve"> filled with diluted contrast agent (</w:t>
      </w:r>
      <w:proofErr w:type="spellStart"/>
      <w:r w:rsidRPr="005F40B0">
        <w:t>Omnipaque</w:t>
      </w:r>
      <w:proofErr w:type="spellEnd"/>
      <w:r w:rsidRPr="005F40B0">
        <w:t xml:space="preserve">) between 10-12 mg Iodine /ml to achieve the same contrast between vessel wall and lumen found in patient CTA scans at 100-120 </w:t>
      </w:r>
      <w:proofErr w:type="spellStart"/>
      <w:r w:rsidRPr="005F40B0">
        <w:t>kVp</w:t>
      </w:r>
      <w:proofErr w:type="spellEnd"/>
      <w:r w:rsidRPr="005F40B0">
        <w:t xml:space="preserve"> (based on published relationship of iodine concentration vs. HU for 80-120 </w:t>
      </w:r>
      <w:proofErr w:type="spellStart"/>
      <w:r w:rsidRPr="005F40B0">
        <w:t>kVp</w:t>
      </w:r>
      <w:proofErr w:type="spellEnd"/>
      <w:r w:rsidRPr="005F40B0">
        <w:t>, ref.</w:t>
      </w:r>
      <w:r w:rsidR="00D77CBD">
        <w:t xml:space="preserve"> </w:t>
      </w:r>
      <w:r w:rsidR="00FC0B06">
        <w:fldChar w:fldCharType="begin"/>
      </w:r>
      <w:r w:rsidR="00D77CBD">
        <w:instrText xml:space="preserve"> ADDIN EN.CITE &lt;EndNote&gt;&lt;Cite&gt;&lt;Author&gt;Bae&lt;/Author&gt;&lt;Year&gt;2010&lt;/Year&gt;&lt;RecNum&gt;1807&lt;/RecNum&gt;&lt;DisplayText&gt;[14]&lt;/DisplayText&gt;&lt;record&gt;&lt;rec-number&gt;1807&lt;/rec-number&gt;&lt;foreign-keys&gt;&lt;key app="EN" db-id="0srdta99r0etw7e5rpzpv05v9a0ew9ef2tae" timestamp="1475760247"&gt;1807&lt;/key&gt;&lt;key app="ENWeb" db-id=""&gt;0&lt;/key&gt;&lt;/foreign-keys&gt;&lt;ref-type name="Journal Article"&gt;17&lt;/ref-type&gt;&lt;contributors&gt;&lt;authors&gt;&lt;author&gt;Bae, K. T.&lt;/author&gt;&lt;/authors&gt;&lt;/contributors&gt;&lt;titles&gt;&lt;title&gt;Intravenous contrast medium administration and scan timing at CT: considerations and approaches&lt;/title&gt;&lt;secondary-title&gt;Radiology&lt;/secondary-title&gt;&lt;/titles&gt;&lt;periodical&gt;&lt;full-title&gt;Radiology&lt;/full-title&gt;&lt;abbr-1&gt;Radiology&lt;/abbr-1&gt;&lt;/periodical&gt;&lt;pages&gt;32-61&lt;/pages&gt;&lt;volume&gt;256&lt;/volume&gt;&lt;number&gt;1&lt;/number&gt;&lt;keywords&gt;&lt;keyword&gt;Anthropometry&lt;/keyword&gt;&lt;keyword&gt;Clinical Protocols&lt;/keyword&gt;&lt;keyword&gt;Computer Simulation&lt;/keyword&gt;&lt;keyword&gt;Contrast Media&lt;/keyword&gt;&lt;keyword&gt;Humans&lt;/keyword&gt;&lt;keyword&gt;Infusions, Intravenous&lt;/keyword&gt;&lt;keyword&gt;Injections, Intravenous&lt;/keyword&gt;&lt;keyword&gt;Radiation Dosage&lt;/keyword&gt;&lt;keyword&gt;Radiographic Image Enhancement&lt;/keyword&gt;&lt;keyword&gt;Radiographic Image Interpretation, Computer-Assisted&lt;/keyword&gt;&lt;keyword&gt;Time Factors&lt;/keyword&gt;&lt;keyword&gt;Tomography, X-Ray Computed&lt;/keyword&gt;&lt;/keywords&gt;&lt;dates&gt;&lt;year&gt;2010&lt;/year&gt;&lt;pub-dates&gt;&lt;date&gt;Jul&lt;/date&gt;&lt;/pub-dates&gt;&lt;/dates&gt;&lt;isbn&gt;1527-1315&lt;/isbn&gt;&lt;accession-num&gt;20574084&lt;/accession-num&gt;&lt;urls&gt;&lt;related-urls&gt;&lt;url&gt;https://www.ncbi.nlm.nih.gov/pubmed/20574084&lt;/url&gt;&lt;/related-urls&gt;&lt;/urls&gt;&lt;electronic-resource-num&gt;10.1148/radiol.10090908&lt;/electronic-resource-num&gt;&lt;language&gt;eng&lt;/language&gt;&lt;/record&gt;&lt;/Cite&gt;&lt;/EndNote&gt;</w:instrText>
      </w:r>
      <w:r w:rsidR="00FC0B06">
        <w:fldChar w:fldCharType="separate"/>
      </w:r>
      <w:r w:rsidR="00D77CBD">
        <w:rPr>
          <w:noProof/>
        </w:rPr>
        <w:t>[</w:t>
      </w:r>
      <w:hyperlink w:anchor="_ENREF_14" w:tooltip="Bae, 2010 #1807" w:history="1">
        <w:r w:rsidR="004C3D0B">
          <w:rPr>
            <w:noProof/>
          </w:rPr>
          <w:t>14</w:t>
        </w:r>
      </w:hyperlink>
      <w:r w:rsidR="00D77CBD">
        <w:rPr>
          <w:noProof/>
        </w:rPr>
        <w:t>]</w:t>
      </w:r>
      <w:r w:rsidR="00FC0B06">
        <w:fldChar w:fldCharType="end"/>
      </w:r>
      <w:r w:rsidRPr="005F40B0">
        <w:t xml:space="preserve">. </w:t>
      </w:r>
    </w:p>
    <w:p w:rsidR="005F40B0" w:rsidRPr="005F40B0" w:rsidRDefault="00A1616F" w:rsidP="005F40B0">
      <w:pPr>
        <w:spacing w:after="120"/>
      </w:pPr>
      <w:r>
        <w:t>Suspend the</w:t>
      </w:r>
      <w:r w:rsidR="005F40B0" w:rsidRPr="005F40B0">
        <w:t xml:space="preserve"> phantoms</w:t>
      </w:r>
      <w:r>
        <w:t xml:space="preserve"> </w:t>
      </w:r>
      <w:r w:rsidR="005F40B0" w:rsidRPr="005F40B0">
        <w:t xml:space="preserve">in a plastic cage submerged in a box of vegetable oil, and scan at the same time. </w:t>
      </w:r>
      <w:r>
        <w:t>Acquire the</w:t>
      </w:r>
      <w:r w:rsidRPr="00434E5C">
        <w:t xml:space="preserve"> test image set according to the requirements of this Profile (e.g. patient handling, acquisition protocol, reconstruction)</w:t>
      </w:r>
      <w:r>
        <w:t>, to minimally include four admissible variations of scan parameters</w:t>
      </w:r>
      <w:r w:rsidRPr="00434E5C">
        <w:t xml:space="preserve">.  </w:t>
      </w:r>
      <w:r w:rsidR="005F40B0" w:rsidRPr="005F40B0">
        <w:t xml:space="preserve">By using a variance in CT scanning parameters, the performance </w:t>
      </w:r>
      <w:r>
        <w:t xml:space="preserve">analysis </w:t>
      </w:r>
      <w:r w:rsidR="005F40B0" w:rsidRPr="005F40B0">
        <w:t>evaluate</w:t>
      </w:r>
      <w:r>
        <w:t xml:space="preserve">s </w:t>
      </w:r>
      <w:r w:rsidR="005F40B0" w:rsidRPr="005F40B0">
        <w:t>a spe</w:t>
      </w:r>
      <w:r>
        <w:t>ctrum of images rather than only one.</w:t>
      </w:r>
    </w:p>
    <w:p w:rsidR="00404378" w:rsidRPr="00713EA5" w:rsidRDefault="00F54890" w:rsidP="00713EA5">
      <w:pPr>
        <w:pStyle w:val="Heading3"/>
        <w:spacing w:after="120"/>
        <w:rPr>
          <w:rStyle w:val="SubtleReference"/>
          <w:color w:val="auto"/>
          <w:sz w:val="24"/>
        </w:rPr>
      </w:pPr>
      <w:bookmarkStart w:id="69" w:name="_Toc532814900"/>
      <w:r>
        <w:rPr>
          <w:rStyle w:val="SubtleReference"/>
          <w:color w:val="auto"/>
          <w:sz w:val="24"/>
        </w:rPr>
        <w:t>Determine Measurands</w:t>
      </w:r>
      <w:bookmarkEnd w:id="69"/>
    </w:p>
    <w:p w:rsidR="00404378" w:rsidRPr="00434E5C" w:rsidRDefault="00404378" w:rsidP="00404378">
      <w:pPr>
        <w:spacing w:after="120"/>
      </w:pPr>
      <w:r w:rsidRPr="00434E5C">
        <w:t>Import the DICOM files into the analysis software</w:t>
      </w:r>
      <w:r w:rsidR="00A1616F">
        <w:t xml:space="preserve"> and perform the analysis, recording how requirements </w:t>
      </w:r>
      <w:r w:rsidRPr="00434E5C">
        <w:t>as described in t</w:t>
      </w:r>
      <w:r w:rsidR="00A1616F">
        <w:t>he Image Analysis Activity have been met</w:t>
      </w:r>
      <w:r w:rsidRPr="00434E5C">
        <w:t xml:space="preserve">.  </w:t>
      </w:r>
    </w:p>
    <w:p w:rsidR="00404378" w:rsidRPr="00434E5C" w:rsidRDefault="00404378" w:rsidP="00404378">
      <w:pPr>
        <w:spacing w:after="120"/>
      </w:pPr>
      <w:r w:rsidRPr="00434E5C">
        <w:t xml:space="preserve">The assessor </w:t>
      </w:r>
      <w:r w:rsidR="00FE569C">
        <w:t xml:space="preserve">is permitted to edit the </w:t>
      </w:r>
      <w:r w:rsidRPr="00434E5C">
        <w:t xml:space="preserve">segmentation or seed point if that is part of the normal operation of </w:t>
      </w:r>
      <w:r w:rsidRPr="00434E5C">
        <w:lastRenderedPageBreak/>
        <w:t xml:space="preserve">the tool.   If segmentation edits are performed, results </w:t>
      </w:r>
      <w:r w:rsidR="00A6392E">
        <w:t>should explicitly indicate whether they were achieved</w:t>
      </w:r>
      <w:r w:rsidRPr="00434E5C">
        <w:t xml:space="preserve"> with and without editing.  </w:t>
      </w:r>
    </w:p>
    <w:p w:rsidR="00404378" w:rsidRPr="00434E5C" w:rsidRDefault="00404378" w:rsidP="00404378">
      <w:pPr>
        <w:spacing w:after="120"/>
      </w:pPr>
      <w:r w:rsidRPr="00434E5C">
        <w:t xml:space="preserve">When evaluating an Image Analysis Tool, </w:t>
      </w:r>
      <w:r w:rsidR="00E536FF">
        <w:t>at least two</w:t>
      </w:r>
      <w:r w:rsidRPr="00434E5C">
        <w:t xml:space="preserve"> </w:t>
      </w:r>
      <w:proofErr w:type="gramStart"/>
      <w:r w:rsidRPr="00434E5C">
        <w:t>reader</w:t>
      </w:r>
      <w:proofErr w:type="gramEnd"/>
      <w:r w:rsidRPr="00434E5C">
        <w:t xml:space="preserve"> shall be used for this assessment procedure.</w:t>
      </w:r>
    </w:p>
    <w:p w:rsidR="00404378" w:rsidRPr="00434E5C" w:rsidRDefault="00404378" w:rsidP="00404378">
      <w:pPr>
        <w:spacing w:after="120"/>
      </w:pPr>
      <w:r w:rsidRPr="00434E5C">
        <w:t xml:space="preserve">When evaluating </w:t>
      </w:r>
      <w:r w:rsidR="00462DFF">
        <w:t>an Imaging Physician</w:t>
      </w:r>
      <w:r w:rsidRPr="00434E5C">
        <w:t xml:space="preserve">, </w:t>
      </w:r>
      <w:r w:rsidR="00E536FF">
        <w:t>it is acceptable to use a single</w:t>
      </w:r>
      <w:r w:rsidRPr="00434E5C">
        <w:t xml:space="preserve"> tool for </w:t>
      </w:r>
      <w:r w:rsidR="00E536FF">
        <w:t xml:space="preserve">the </w:t>
      </w:r>
      <w:r w:rsidRPr="00434E5C">
        <w:t>assessment procedure.</w:t>
      </w:r>
    </w:p>
    <w:p w:rsidR="00404378" w:rsidRPr="00434E5C" w:rsidRDefault="00404378" w:rsidP="00404378">
      <w:pPr>
        <w:spacing w:after="120"/>
      </w:pPr>
      <w:r w:rsidRPr="00434E5C">
        <w:t xml:space="preserve">The assessor shall calculate the </w:t>
      </w:r>
      <w:proofErr w:type="spellStart"/>
      <w:r w:rsidR="00A6392E">
        <w:t>measurands</w:t>
      </w:r>
      <w:proofErr w:type="spellEnd"/>
      <w:r w:rsidRPr="00434E5C">
        <w:t xml:space="preserve"> (Y) of each </w:t>
      </w:r>
      <w:r w:rsidR="00FE569C">
        <w:t>cross section</w:t>
      </w:r>
      <w:r w:rsidRPr="00434E5C">
        <w:t xml:space="preserve"> (denoted Y</w:t>
      </w:r>
      <w:r w:rsidRPr="00434E5C">
        <w:rPr>
          <w:i/>
          <w:vertAlign w:val="subscript"/>
        </w:rPr>
        <w:t>i</w:t>
      </w:r>
      <w:r w:rsidRPr="00434E5C">
        <w:t>) where</w:t>
      </w:r>
      <w:r w:rsidR="00A6392E">
        <w:t xml:space="preserve"> Y denotes the </w:t>
      </w:r>
      <w:proofErr w:type="spellStart"/>
      <w:r w:rsidR="00A6392E">
        <w:t>measurand</w:t>
      </w:r>
      <w:proofErr w:type="spellEnd"/>
      <w:r w:rsidR="00A6392E">
        <w:t>, and</w:t>
      </w:r>
      <w:r w:rsidRPr="00434E5C">
        <w:t xml:space="preserve"> </w:t>
      </w:r>
      <w:r w:rsidRPr="00434E5C">
        <w:rPr>
          <w:i/>
        </w:rPr>
        <w:t>i</w:t>
      </w:r>
      <w:r w:rsidRPr="00434E5C">
        <w:t xml:space="preserve"> </w:t>
      </w:r>
      <w:proofErr w:type="gramStart"/>
      <w:r w:rsidRPr="00434E5C">
        <w:t>denotes</w:t>
      </w:r>
      <w:proofErr w:type="gramEnd"/>
      <w:r w:rsidRPr="00434E5C">
        <w:t xml:space="preserve"> the </w:t>
      </w:r>
      <w:r w:rsidRPr="00434E5C">
        <w:rPr>
          <w:i/>
        </w:rPr>
        <w:t>i</w:t>
      </w:r>
      <w:r w:rsidR="00A6392E">
        <w:t>-</w:t>
      </w:r>
      <w:proofErr w:type="spellStart"/>
      <w:r w:rsidR="00A6392E">
        <w:t>th</w:t>
      </w:r>
      <w:proofErr w:type="spellEnd"/>
      <w:r w:rsidR="00A6392E">
        <w:t xml:space="preserve"> target</w:t>
      </w:r>
      <w:r w:rsidRPr="00434E5C">
        <w:t>.</w:t>
      </w:r>
    </w:p>
    <w:p w:rsidR="00404378" w:rsidRPr="00713EA5" w:rsidRDefault="00404378" w:rsidP="00713EA5">
      <w:pPr>
        <w:pStyle w:val="Heading3"/>
        <w:spacing w:after="120"/>
        <w:rPr>
          <w:rStyle w:val="SubtleReference"/>
          <w:color w:val="auto"/>
          <w:sz w:val="24"/>
        </w:rPr>
      </w:pPr>
      <w:bookmarkStart w:id="70" w:name="_Toc532814901"/>
      <w:r w:rsidRPr="00713EA5">
        <w:rPr>
          <w:rStyle w:val="SubtleReference"/>
          <w:color w:val="auto"/>
          <w:sz w:val="24"/>
        </w:rPr>
        <w:t>Calculate statistical metrics of performance</w:t>
      </w:r>
      <w:bookmarkEnd w:id="70"/>
    </w:p>
    <w:p w:rsidR="00404378" w:rsidRPr="00434E5C" w:rsidRDefault="00404378" w:rsidP="00404378">
      <w:pPr>
        <w:spacing w:after="120"/>
      </w:pPr>
      <w:r w:rsidRPr="00434E5C">
        <w:t xml:space="preserve">The natural </w:t>
      </w:r>
      <w:proofErr w:type="gramStart"/>
      <w:r w:rsidRPr="00434E5C">
        <w:t xml:space="preserve">log of the true </w:t>
      </w:r>
      <w:r w:rsidR="00FE569C">
        <w:t>measurement</w:t>
      </w:r>
      <w:r w:rsidRPr="00434E5C">
        <w:t>s (X</w:t>
      </w:r>
      <w:r w:rsidRPr="00434E5C">
        <w:rPr>
          <w:vertAlign w:val="subscript"/>
        </w:rPr>
        <w:t>i</w:t>
      </w:r>
      <w:r w:rsidRPr="00434E5C">
        <w:t xml:space="preserve">) </w:t>
      </w:r>
      <w:r w:rsidR="00FE569C">
        <w:t xml:space="preserve">as assessed by micrometer </w:t>
      </w:r>
      <w:r w:rsidRPr="00434E5C">
        <w:t xml:space="preserve">of each </w:t>
      </w:r>
      <w:r w:rsidR="00FE569C">
        <w:t>cross section</w:t>
      </w:r>
      <w:r w:rsidRPr="00434E5C">
        <w:t xml:space="preserve"> are</w:t>
      </w:r>
      <w:proofErr w:type="gramEnd"/>
      <w:r w:rsidRPr="00434E5C">
        <w:t xml:space="preserve"> known and are provided in the dataset.</w:t>
      </w:r>
    </w:p>
    <w:p w:rsidR="00404378" w:rsidRPr="00434E5C" w:rsidRDefault="00404378" w:rsidP="00404378">
      <w:pPr>
        <w:spacing w:after="120"/>
      </w:pPr>
      <w:r w:rsidRPr="00434E5C">
        <w:t>The assessor shall calculate the individual percentage bias (</w:t>
      </w:r>
      <w:r w:rsidRPr="00434E5C">
        <w:rPr>
          <w:i/>
        </w:rPr>
        <w:t>b</w:t>
      </w:r>
      <w:r w:rsidRPr="00434E5C">
        <w:rPr>
          <w:i/>
          <w:vertAlign w:val="subscript"/>
        </w:rPr>
        <w:t>i</w:t>
      </w:r>
      <w:r w:rsidRPr="00434E5C">
        <w:t xml:space="preserve">) of the measurement of each </w:t>
      </w:r>
      <w:r w:rsidR="00FE569C">
        <w:t>cross section</w:t>
      </w:r>
      <w:r w:rsidRPr="00434E5C">
        <w:t xml:space="preserve"> as</w:t>
      </w:r>
    </w:p>
    <w:p w:rsidR="00404378" w:rsidRPr="00434E5C" w:rsidRDefault="00A678BB" w:rsidP="00A6392E">
      <w:pPr>
        <w:spacing w:after="120"/>
        <w:jc w:val="center"/>
      </w:pPr>
      <m:oMathPara>
        <m:oMath>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ln</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ln X</m:t>
              </m:r>
            </m:e>
            <m:sub>
              <m:r>
                <w:rPr>
                  <w:rFonts w:ascii="Cambria Math" w:hAnsi="Cambria Math"/>
                </w:rPr>
                <m:t>i</m:t>
              </m:r>
            </m:sub>
          </m:sSub>
        </m:oMath>
      </m:oMathPara>
    </w:p>
    <w:p w:rsidR="00404378" w:rsidRPr="00434E5C" w:rsidRDefault="00404378" w:rsidP="00404378">
      <w:pPr>
        <w:spacing w:after="120"/>
      </w:pPr>
      <w:r w:rsidRPr="00434E5C">
        <w:t xml:space="preserve">The assessor shall estimate the population bias over the N </w:t>
      </w:r>
      <w:r w:rsidR="00FE569C">
        <w:t>cross section</w:t>
      </w:r>
      <w:r w:rsidRPr="00434E5C">
        <w:t>s as</w:t>
      </w:r>
    </w:p>
    <w:p w:rsidR="00404378" w:rsidRPr="00434E5C" w:rsidRDefault="00A678BB" w:rsidP="00A6392E">
      <w:pPr>
        <w:spacing w:after="120"/>
        <w:jc w:val="center"/>
      </w:pPr>
      <m:oMathPara>
        <m:oMath>
          <m:acc>
            <m:accPr>
              <m:ctrlPr>
                <w:rPr>
                  <w:rFonts w:ascii="Cambria Math" w:hAnsi="Cambria Math"/>
                  <w:i/>
                </w:rPr>
              </m:ctrlPr>
            </m:accPr>
            <m:e>
              <m:r>
                <w:rPr>
                  <w:rFonts w:ascii="Cambria Math" w:hAnsi="Cambria Math"/>
                </w:rPr>
                <m:t>D</m:t>
              </m:r>
            </m:e>
          </m:acc>
          <m:r>
            <w:rPr>
              <w:rFonts w:ascii="Cambria Math" w:hAnsi="Cambria Math"/>
            </w:rPr>
            <m:t>=</m:t>
          </m:r>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 xml:space="preserve"> /N</m:t>
                  </m:r>
                </m:e>
              </m:nary>
            </m:e>
          </m:rad>
        </m:oMath>
      </m:oMathPara>
    </w:p>
    <w:p w:rsidR="00404378" w:rsidRPr="00434E5C" w:rsidRDefault="00404378" w:rsidP="00404378">
      <w:pPr>
        <w:spacing w:after="120"/>
      </w:pPr>
      <w:r w:rsidRPr="00434E5C">
        <w:t xml:space="preserve">The assessor shall convert to a percentage bias estimate as </w:t>
      </w:r>
    </w:p>
    <w:p w:rsidR="00404378" w:rsidRPr="00434E5C" w:rsidRDefault="00404378" w:rsidP="00A6392E">
      <w:pPr>
        <w:spacing w:after="120"/>
        <w:jc w:val="center"/>
      </w:pPr>
      <m:oMath>
        <m:r>
          <w:rPr>
            <w:rFonts w:ascii="Cambria Math" w:hAnsi="Cambria Math"/>
          </w:rPr>
          <m:t>%</m:t>
        </m:r>
        <m:acc>
          <m:accPr>
            <m:ctrlPr>
              <w:rPr>
                <w:rFonts w:ascii="Cambria Math" w:hAnsi="Cambria Math"/>
                <w:i/>
              </w:rPr>
            </m:ctrlPr>
          </m:accPr>
          <m:e>
            <m:r>
              <w:rPr>
                <w:rFonts w:ascii="Cambria Math" w:hAnsi="Cambria Math"/>
              </w:rPr>
              <m:t>bias</m:t>
            </m:r>
          </m:e>
        </m:acc>
      </m:oMath>
      <w:r w:rsidRPr="00434E5C">
        <w:t xml:space="preserve"> = </w:t>
      </w:r>
      <m:oMath>
        <m:d>
          <m:dPr>
            <m:ctrlPr>
              <w:rPr>
                <w:rFonts w:ascii="Cambria Math" w:hAnsi="Cambria Math"/>
                <w:i/>
              </w:rPr>
            </m:ctrlPr>
          </m:dPr>
          <m:e>
            <m:func>
              <m:funcPr>
                <m:ctrlPr>
                  <w:rPr>
                    <w:rFonts w:ascii="Cambria Math" w:hAnsi="Cambria Math"/>
                  </w:rPr>
                </m:ctrlPr>
              </m:funcPr>
              <m:fName>
                <m:r>
                  <m:rPr>
                    <m:sty m:val="p"/>
                  </m:rPr>
                  <w:rPr>
                    <w:rFonts w:ascii="Cambria Math" w:hAnsi="Cambria Math"/>
                  </w:rPr>
                  <m:t>exp</m:t>
                </m:r>
                <m:ctrlPr>
                  <w:rPr>
                    <w:rFonts w:ascii="Cambria Math" w:hAnsi="Cambria Math"/>
                    <w:i/>
                  </w:rPr>
                </m:ctrlPr>
              </m:fName>
              <m:e>
                <m:d>
                  <m:dPr>
                    <m:ctrlPr>
                      <w:rPr>
                        <w:rFonts w:ascii="Cambria Math" w:hAnsi="Cambria Math"/>
                        <w:i/>
                      </w:rPr>
                    </m:ctrlPr>
                  </m:dPr>
                  <m:e>
                    <m:acc>
                      <m:accPr>
                        <m:ctrlPr>
                          <w:rPr>
                            <w:rFonts w:ascii="Cambria Math" w:hAnsi="Cambria Math"/>
                            <w:i/>
                          </w:rPr>
                        </m:ctrlPr>
                      </m:accPr>
                      <m:e>
                        <m:r>
                          <w:rPr>
                            <w:rFonts w:ascii="Cambria Math" w:hAnsi="Cambria Math"/>
                          </w:rPr>
                          <m:t>D</m:t>
                        </m:r>
                      </m:e>
                    </m:acc>
                  </m:e>
                </m:d>
              </m:e>
            </m:func>
            <m:r>
              <w:rPr>
                <w:rFonts w:ascii="Cambria Math" w:hAnsi="Cambria Math"/>
              </w:rPr>
              <m:t>-1</m:t>
            </m:r>
          </m:e>
        </m:d>
        <m:r>
          <w:rPr>
            <w:rFonts w:ascii="Cambria Math" w:hAnsi="Cambria Math"/>
          </w:rPr>
          <m:t>×100.</m:t>
        </m:r>
      </m:oMath>
    </w:p>
    <w:p w:rsidR="00404378" w:rsidRPr="00434E5C" w:rsidRDefault="00404378" w:rsidP="00404378">
      <w:pPr>
        <w:spacing w:after="120"/>
      </w:pPr>
      <w:r w:rsidRPr="00434E5C">
        <w:t xml:space="preserve">The assessor shall fit an ordinary least squares (OLS) regression of the </w:t>
      </w:r>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Y</m:t>
                </m:r>
              </m:e>
              <m:sub>
                <m:r>
                  <w:rPr>
                    <w:rFonts w:ascii="Cambria Math" w:hAnsi="Cambria Math"/>
                  </w:rPr>
                  <m:t>i</m:t>
                </m:r>
              </m:sub>
            </m:sSub>
          </m:e>
        </m:func>
      </m:oMath>
      <w:r w:rsidRPr="00434E5C">
        <w:t xml:space="preserve"> on </w:t>
      </w:r>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X</m:t>
                </m:r>
              </m:e>
              <m:sub>
                <m:r>
                  <w:rPr>
                    <w:rFonts w:ascii="Cambria Math" w:hAnsi="Cambria Math"/>
                  </w:rPr>
                  <m:t>i</m:t>
                </m:r>
              </m:sub>
            </m:sSub>
          </m:e>
        </m:func>
      </m:oMath>
      <w:r w:rsidRPr="00434E5C">
        <w:t xml:space="preserve"> and shall estimate the </w:t>
      </w:r>
      <w:proofErr w:type="gramStart"/>
      <w:r w:rsidRPr="00434E5C">
        <w:t xml:space="preserve">slope </w:t>
      </w:r>
      <w:proofErr w:type="gramEnd"/>
      <m:oMath>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1</m:t>
            </m:r>
          </m:sub>
        </m:sSub>
      </m:oMath>
      <w:r w:rsidRPr="00434E5C">
        <w:t>)</w:t>
      </w:r>
      <w:r w:rsidR="00A6392E">
        <w:t>, intercept, and quadratic term</w:t>
      </w:r>
      <w:r w:rsidRPr="00434E5C">
        <w:t>.</w:t>
      </w:r>
    </w:p>
    <w:p w:rsidR="00404378" w:rsidRPr="00434E5C" w:rsidRDefault="00404378" w:rsidP="00404378">
      <w:pPr>
        <w:spacing w:after="120"/>
      </w:pPr>
      <w:r w:rsidRPr="00434E5C">
        <w:t>The a</w:t>
      </w:r>
      <w:r w:rsidR="00A6392E">
        <w:t>ssessor shall divide the target</w:t>
      </w:r>
      <w:r w:rsidRPr="00434E5C">
        <w:t xml:space="preserve">s into </w:t>
      </w:r>
      <w:r w:rsidR="00FE569C">
        <w:t>a</w:t>
      </w:r>
      <w:r w:rsidRPr="00434E5C">
        <w:t xml:space="preserve"> </w:t>
      </w:r>
      <w:r w:rsidR="00FE569C" w:rsidRPr="00434E5C">
        <w:t xml:space="preserve">small </w:t>
      </w:r>
      <w:r w:rsidR="00FE569C">
        <w:t xml:space="preserve">vessel </w:t>
      </w:r>
      <w:r w:rsidR="00FE569C" w:rsidRPr="00434E5C">
        <w:t xml:space="preserve">subgroup </w:t>
      </w:r>
      <w:r w:rsidR="00FE569C">
        <w:t xml:space="preserve">(vessels &lt;4.5 mm) </w:t>
      </w:r>
      <w:r w:rsidR="00FE569C" w:rsidRPr="00434E5C">
        <w:t>and a large subgroup (</w:t>
      </w:r>
      <w:r w:rsidR="00FE569C">
        <w:t>vessels &gt;= 4.5 mm</w:t>
      </w:r>
      <w:r w:rsidR="00FE569C" w:rsidRPr="00434E5C">
        <w:t>)</w:t>
      </w:r>
      <w:r w:rsidRPr="00434E5C">
        <w:t xml:space="preserve">.  The assessor shall repeat the percentage population bias calculation on each subgroup to estimate subgroup percentage bias, </w:t>
      </w:r>
      <w:r w:rsidR="00A6392E">
        <w:t>and then assess the abil</w:t>
      </w:r>
      <w:r w:rsidR="00FE569C">
        <w:t>ity</w:t>
      </w:r>
      <w:r w:rsidR="00A6392E">
        <w:t xml:space="preserve"> to pool the results</w:t>
      </w:r>
      <w:r w:rsidRPr="00434E5C">
        <w:t>.</w:t>
      </w:r>
    </w:p>
    <w:p w:rsidR="00404378" w:rsidRPr="00434E5C" w:rsidRDefault="00404378" w:rsidP="00404378">
      <w:pPr>
        <w:spacing w:after="120"/>
      </w:pPr>
      <w:r w:rsidRPr="00434E5C">
        <w:t xml:space="preserve">The assessor is recommended to </w:t>
      </w:r>
      <w:r w:rsidR="00A6392E">
        <w:t xml:space="preserve">also plot the </w:t>
      </w:r>
      <w:proofErr w:type="spellStart"/>
      <w:r w:rsidR="00A6392E">
        <w:t>measurand</w:t>
      </w:r>
      <w:proofErr w:type="spellEnd"/>
      <w:r w:rsidR="00A6392E">
        <w:t xml:space="preserve"> </w:t>
      </w:r>
      <w:r w:rsidRPr="00434E5C">
        <w:t>estimate (</w:t>
      </w:r>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Y</m:t>
                </m:r>
              </m:e>
              <m:sub>
                <m:r>
                  <w:rPr>
                    <w:rFonts w:ascii="Cambria Math" w:hAnsi="Cambria Math"/>
                  </w:rPr>
                  <m:t>i</m:t>
                </m:r>
              </m:sub>
            </m:sSub>
          </m:e>
        </m:func>
      </m:oMath>
      <w:r w:rsidRPr="00434E5C">
        <w:t xml:space="preserve"> </w:t>
      </w:r>
      <w:proofErr w:type="gramStart"/>
      <w:r w:rsidRPr="00434E5C">
        <w:t xml:space="preserve">versus </w:t>
      </w:r>
      <w:proofErr w:type="gramEnd"/>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X</m:t>
                </m:r>
              </m:e>
              <m:sub>
                <m:r>
                  <w:rPr>
                    <w:rFonts w:ascii="Cambria Math" w:hAnsi="Cambria Math"/>
                  </w:rPr>
                  <m:t>i</m:t>
                </m:r>
              </m:sub>
            </m:sSub>
          </m:e>
        </m:func>
      </m:oMath>
      <w:r w:rsidRPr="00434E5C">
        <w:t xml:space="preserve">) and the OLS regression curve </w:t>
      </w:r>
      <w:r w:rsidR="00A6392E">
        <w:t xml:space="preserve">of the </w:t>
      </w:r>
      <w:r w:rsidRPr="00434E5C">
        <w:t>estimates as part of the assessment record.</w:t>
      </w:r>
    </w:p>
    <w:p w:rsidR="00462DFF" w:rsidRPr="00434E5C" w:rsidRDefault="00462DFF" w:rsidP="00462DFF">
      <w:pPr>
        <w:pStyle w:val="Heading2"/>
        <w:spacing w:before="240" w:after="120"/>
        <w:rPr>
          <w:rStyle w:val="SubtleReference"/>
          <w:smallCaps w:val="0"/>
          <w:color w:val="auto"/>
          <w:u w:val="none"/>
        </w:rPr>
      </w:pPr>
      <w:bookmarkStart w:id="71" w:name="_Toc532814902"/>
      <w:r w:rsidRPr="00434E5C">
        <w:rPr>
          <w:rStyle w:val="StyleVisiontextC00000000096B03D0"/>
        </w:rPr>
        <w:t>4.</w:t>
      </w:r>
      <w:r>
        <w:rPr>
          <w:rStyle w:val="StyleVisiontextC00000000096B03D0"/>
        </w:rPr>
        <w:t>4</w:t>
      </w:r>
      <w:r w:rsidRPr="00434E5C">
        <w:rPr>
          <w:rStyle w:val="StyleVisiontextC00000000096B03D0"/>
        </w:rPr>
        <w:t xml:space="preserve">. </w:t>
      </w:r>
      <w:r w:rsidRPr="00434E5C">
        <w:t xml:space="preserve">Assessment Procedure: </w:t>
      </w:r>
      <w:r w:rsidR="00FE569C">
        <w:t>Tissue Characteristics</w:t>
      </w:r>
      <w:r w:rsidRPr="00434E5C">
        <w:t xml:space="preserve"> Bias and Linearity</w:t>
      </w:r>
      <w:bookmarkEnd w:id="71"/>
    </w:p>
    <w:p w:rsidR="008F7CA2" w:rsidRDefault="00361155" w:rsidP="008F7CA2">
      <w:pPr>
        <w:spacing w:after="120"/>
        <w:rPr>
          <w:rFonts w:asciiTheme="minorHAnsi" w:hAnsiTheme="minorHAnsi"/>
        </w:rPr>
      </w:pPr>
      <w:r w:rsidRPr="008F7CA2">
        <w:rPr>
          <w:rFonts w:asciiTheme="minorHAnsi" w:hAnsiTheme="minorHAnsi"/>
        </w:rPr>
        <w:t>This procedure can be used by a manufacturer the bias and linearity of tissue characteristics using histopathology as ground truth.</w:t>
      </w:r>
      <w:r w:rsidR="008F7CA2">
        <w:rPr>
          <w:rFonts w:asciiTheme="minorHAnsi" w:hAnsiTheme="minorHAnsi"/>
        </w:rPr>
        <w:t xml:space="preserve"> </w:t>
      </w:r>
      <w:r w:rsidR="008F7CA2" w:rsidRPr="008F7CA2">
        <w:rPr>
          <w:rFonts w:asciiTheme="minorHAnsi" w:hAnsiTheme="minorHAnsi"/>
        </w:rPr>
        <w:t xml:space="preserve">Since annotation and positioning steps are performed with some degree of subjectivity, bias and linearity were estimated based on a random sample of pathologists and a random sample of radiologist/positioner combinations. </w:t>
      </w:r>
    </w:p>
    <w:p w:rsidR="00361155" w:rsidRPr="00713EA5" w:rsidRDefault="00361155" w:rsidP="00361155">
      <w:pPr>
        <w:pStyle w:val="Heading3"/>
        <w:spacing w:after="120"/>
        <w:rPr>
          <w:rStyle w:val="SubtleReference"/>
          <w:color w:val="auto"/>
          <w:sz w:val="24"/>
        </w:rPr>
      </w:pPr>
      <w:bookmarkStart w:id="72" w:name="_Toc532814903"/>
      <w:r w:rsidRPr="00713EA5">
        <w:rPr>
          <w:rStyle w:val="SubtleReference"/>
          <w:color w:val="auto"/>
          <w:sz w:val="24"/>
        </w:rPr>
        <w:t>Obtain test image set</w:t>
      </w:r>
      <w:bookmarkEnd w:id="72"/>
    </w:p>
    <w:p w:rsidR="00D5211D" w:rsidRPr="00D5211D" w:rsidRDefault="00361155" w:rsidP="00D5211D">
      <w:pPr>
        <w:spacing w:after="120"/>
      </w:pPr>
      <w:r>
        <w:t>Perform h</w:t>
      </w:r>
      <w:r w:rsidR="00D5211D" w:rsidRPr="00D5211D">
        <w:t>istology processing and assessment</w:t>
      </w:r>
      <w:r w:rsidR="00345877">
        <w:t xml:space="preserve"> only</w:t>
      </w:r>
      <w:r>
        <w:t xml:space="preserve"> at accredited ce</w:t>
      </w:r>
      <w:r w:rsidR="00345877">
        <w:t>n</w:t>
      </w:r>
      <w:r>
        <w:t xml:space="preserve">ters and to ensure that </w:t>
      </w:r>
      <w:r w:rsidR="00345877">
        <w:t>ground</w:t>
      </w:r>
      <w:r>
        <w:t xml:space="preserve"> truth processing be</w:t>
      </w:r>
      <w:r w:rsidR="00D5211D" w:rsidRPr="00D5211D">
        <w:t xml:space="preserve"> blinded to all other study data. </w:t>
      </w:r>
      <w:proofErr w:type="gramStart"/>
      <w:r w:rsidR="00345877">
        <w:t>Process</w:t>
      </w:r>
      <w:r w:rsidR="00D5211D" w:rsidRPr="00D5211D">
        <w:t xml:space="preserve"> sections </w:t>
      </w:r>
      <w:r w:rsidR="00345877">
        <w:t>at</w:t>
      </w:r>
      <w:r w:rsidR="00D5211D" w:rsidRPr="00D5211D">
        <w:t xml:space="preserve"> 2.0 mm throughout the length of the </w:t>
      </w:r>
      <w:r>
        <w:t>tissue specimen</w:t>
      </w:r>
      <w:r w:rsidR="00D5211D" w:rsidRPr="00D5211D">
        <w:t>.</w:t>
      </w:r>
      <w:proofErr w:type="gramEnd"/>
      <w:r w:rsidR="00D5211D" w:rsidRPr="00D5211D">
        <w:t xml:space="preserve"> </w:t>
      </w:r>
      <w:r w:rsidR="00345877">
        <w:t>It is acceptable to exclude s</w:t>
      </w:r>
      <w:r w:rsidR="00D5211D" w:rsidRPr="00D5211D">
        <w:t xml:space="preserve">ections </w:t>
      </w:r>
      <w:r w:rsidR="00345877">
        <w:t xml:space="preserve">(within reason and in no event cherry picking desirable sections) when </w:t>
      </w:r>
      <w:r w:rsidR="00D5211D" w:rsidRPr="00D5211D">
        <w:t xml:space="preserve">the sample </w:t>
      </w:r>
      <w:r w:rsidR="00345877">
        <w:t>is</w:t>
      </w:r>
      <w:r w:rsidR="00D5211D" w:rsidRPr="00D5211D">
        <w:t xml:space="preserve"> too distorted, i</w:t>
      </w:r>
      <w:r w:rsidR="00345877">
        <w:t>f</w:t>
      </w:r>
      <w:r w:rsidR="00D5211D" w:rsidRPr="00D5211D">
        <w:t xml:space="preserve"> it </w:t>
      </w:r>
      <w:r w:rsidR="00345877">
        <w:t>is</w:t>
      </w:r>
      <w:r w:rsidR="00D5211D" w:rsidRPr="00D5211D">
        <w:t xml:space="preserve"> missing significant </w:t>
      </w:r>
      <w:r w:rsidR="00345877">
        <w:t>portion</w:t>
      </w:r>
      <w:r w:rsidR="00D5211D" w:rsidRPr="00D5211D">
        <w:t xml:space="preserve">s due to specimen processing, if there </w:t>
      </w:r>
      <w:r w:rsidR="00345877">
        <w:t>is</w:t>
      </w:r>
      <w:r w:rsidR="00D5211D" w:rsidRPr="00D5211D">
        <w:t xml:space="preserve"> not enough visible tissue characteristics or distinct morphology to orient the </w:t>
      </w:r>
      <w:r w:rsidR="00D5211D" w:rsidRPr="00345877">
        <w:rPr>
          <w:i/>
        </w:rPr>
        <w:t>ex vivo</w:t>
      </w:r>
      <w:r w:rsidR="00D5211D" w:rsidRPr="00D5211D">
        <w:t xml:space="preserve"> histology image to the </w:t>
      </w:r>
      <w:r w:rsidR="00D5211D" w:rsidRPr="00345877">
        <w:rPr>
          <w:i/>
        </w:rPr>
        <w:t>in vivo</w:t>
      </w:r>
      <w:r w:rsidR="00D5211D" w:rsidRPr="00D5211D">
        <w:t xml:space="preserve"> radiology imaging, or if the pathologist marked tissu</w:t>
      </w:r>
      <w:r w:rsidR="00345877">
        <w:t>e as a mixture of tissue types.</w:t>
      </w:r>
    </w:p>
    <w:p w:rsidR="00D5211D" w:rsidRPr="00D5211D" w:rsidRDefault="00345877" w:rsidP="00D5211D">
      <w:pPr>
        <w:spacing w:after="120"/>
      </w:pPr>
      <w:r>
        <w:lastRenderedPageBreak/>
        <w:t>C</w:t>
      </w:r>
      <w:r w:rsidR="00D5211D" w:rsidRPr="00D5211D">
        <w:t>orrelate histology cross-sections with locations i</w:t>
      </w:r>
      <w:r>
        <w:t>n the CT image volume</w:t>
      </w:r>
      <w:r w:rsidR="00D5211D" w:rsidRPr="00D5211D">
        <w:t xml:space="preserve">. </w:t>
      </w:r>
      <w:r>
        <w:t>In one acceptable method, t</w:t>
      </w:r>
      <w:r w:rsidR="00D5211D" w:rsidRPr="00D5211D">
        <w:t xml:space="preserve">issue portions of histopathologic images </w:t>
      </w:r>
      <w:r>
        <w:t>a</w:t>
      </w:r>
      <w:r w:rsidR="00D5211D" w:rsidRPr="00D5211D">
        <w:t>re converted into a mesh to facilitate returning its shape to its </w:t>
      </w:r>
      <w:r w:rsidR="00D5211D" w:rsidRPr="00345877">
        <w:rPr>
          <w:i/>
        </w:rPr>
        <w:t>in vivo</w:t>
      </w:r>
      <w:r w:rsidR="00D5211D" w:rsidRPr="00D5211D">
        <w:t> original using a finite element method (FEM) that facto</w:t>
      </w:r>
      <w:r>
        <w:t xml:space="preserve">rs in the tissue material type </w:t>
      </w:r>
      <w:r w:rsidR="00D5211D" w:rsidRPr="00D5211D">
        <w:t>to simulate the stretching/compression of the relatively elastic material</w:t>
      </w:r>
      <w:r w:rsidR="001803C1">
        <w:t xml:space="preserve"> and then allow a positioner</w:t>
      </w:r>
      <w:r>
        <w:t xml:space="preserve"> </w:t>
      </w:r>
      <w:r w:rsidR="00D5211D" w:rsidRPr="00D5211D">
        <w:t>to rotate, tilt, and move the histology cross-section in 3D to provide a plausible alignment between the histopathology and r</w:t>
      </w:r>
      <w:r>
        <w:t>adiology presentation</w:t>
      </w:r>
      <w:r w:rsidR="00D5211D" w:rsidRPr="00D5211D">
        <w:t xml:space="preserve">. It is important to note that the matching </w:t>
      </w:r>
      <w:r>
        <w:t>must be</w:t>
      </w:r>
      <w:r w:rsidR="00D5211D" w:rsidRPr="00D5211D">
        <w:t xml:space="preserve"> performed using only raw CT</w:t>
      </w:r>
      <w:r>
        <w:t>, scrupulously avoiding use of the image analysis tool’s</w:t>
      </w:r>
      <w:r w:rsidR="00D5211D" w:rsidRPr="00D5211D">
        <w:t xml:space="preserve"> computed segmentation</w:t>
      </w:r>
      <w:r>
        <w:t>s</w:t>
      </w:r>
      <w:r w:rsidR="00D5211D" w:rsidRPr="00D5211D">
        <w:t xml:space="preserve"> to preserve objectivi</w:t>
      </w:r>
      <w:r>
        <w:t>ty in the matching.</w:t>
      </w:r>
    </w:p>
    <w:p w:rsidR="00D5211D" w:rsidRPr="00F804D9" w:rsidRDefault="00D5211D" w:rsidP="00D5211D">
      <w:pPr>
        <w:spacing w:after="120"/>
      </w:pPr>
      <w:r w:rsidRPr="00F804D9">
        <w:t xml:space="preserve">Subjectivity of 3D placement </w:t>
      </w:r>
      <w:r w:rsidR="00345877">
        <w:t>must be</w:t>
      </w:r>
      <w:r w:rsidRPr="00F804D9">
        <w:t xml:space="preserve"> systematically mitigated with consideration due to the sources of potential misalignment: </w:t>
      </w:r>
      <w:r w:rsidRPr="00D5211D">
        <w:t>(a)</w:t>
      </w:r>
      <w:r w:rsidRPr="00F804D9">
        <w:t xml:space="preserve"> longitudinal displacement up</w:t>
      </w:r>
      <w:r>
        <w:t xml:space="preserve"> or </w:t>
      </w:r>
      <w:r w:rsidRPr="00F804D9">
        <w:t xml:space="preserve">down the length of the vessel, </w:t>
      </w:r>
      <w:r w:rsidRPr="00D5211D">
        <w:t>(b)</w:t>
      </w:r>
      <w:r w:rsidRPr="00F804D9">
        <w:t xml:space="preserve"> the angular tilt of the plane away from perpendicular to the vessel, and </w:t>
      </w:r>
      <w:r w:rsidRPr="00D5211D">
        <w:t>(c)</w:t>
      </w:r>
      <w:r w:rsidRPr="00F804D9">
        <w:t xml:space="preserve"> </w:t>
      </w:r>
      <w:r>
        <w:t xml:space="preserve">the </w:t>
      </w:r>
      <w:r w:rsidRPr="00F804D9">
        <w:t xml:space="preserve">angular spin about the vessel. </w:t>
      </w:r>
    </w:p>
    <w:p w:rsidR="00361155" w:rsidRPr="00713EA5" w:rsidRDefault="00F54890" w:rsidP="00361155">
      <w:pPr>
        <w:pStyle w:val="Heading3"/>
        <w:spacing w:after="120"/>
        <w:rPr>
          <w:rStyle w:val="SubtleReference"/>
          <w:color w:val="auto"/>
          <w:sz w:val="24"/>
        </w:rPr>
      </w:pPr>
      <w:bookmarkStart w:id="73" w:name="_Toc532814904"/>
      <w:r>
        <w:rPr>
          <w:rStyle w:val="SubtleReference"/>
          <w:color w:val="auto"/>
          <w:sz w:val="24"/>
        </w:rPr>
        <w:t>Determine Measurands</w:t>
      </w:r>
      <w:bookmarkEnd w:id="73"/>
    </w:p>
    <w:p w:rsidR="00361155" w:rsidRPr="00434E5C" w:rsidRDefault="00361155" w:rsidP="00361155">
      <w:pPr>
        <w:spacing w:after="120"/>
      </w:pPr>
      <w:r w:rsidRPr="00434E5C">
        <w:t>Import the DICOM files into the analysis software</w:t>
      </w:r>
      <w:r>
        <w:t xml:space="preserve"> and perform the analysis, recording how requirements </w:t>
      </w:r>
      <w:r w:rsidRPr="00434E5C">
        <w:t>as described in t</w:t>
      </w:r>
      <w:r>
        <w:t>he Image Analysis Activity have been met</w:t>
      </w:r>
      <w:r w:rsidRPr="00434E5C">
        <w:t xml:space="preserve">.  </w:t>
      </w:r>
    </w:p>
    <w:p w:rsidR="00361155" w:rsidRPr="00434E5C" w:rsidRDefault="00361155" w:rsidP="00361155">
      <w:pPr>
        <w:spacing w:after="120"/>
      </w:pPr>
      <w:r w:rsidRPr="00434E5C">
        <w:t xml:space="preserve">The assessor </w:t>
      </w:r>
      <w:r>
        <w:t xml:space="preserve">is permitted to edit the </w:t>
      </w:r>
      <w:r w:rsidRPr="00434E5C">
        <w:t xml:space="preserve">segmentation or seed point if that is part of the normal operation of the tool.   If segmentation edits are performed, results </w:t>
      </w:r>
      <w:r>
        <w:t>should explicitly indicate whether they were achieved</w:t>
      </w:r>
      <w:r w:rsidRPr="00434E5C">
        <w:t xml:space="preserve"> with and without editing.  </w:t>
      </w:r>
    </w:p>
    <w:p w:rsidR="00361155" w:rsidRPr="00434E5C" w:rsidRDefault="00361155" w:rsidP="00361155">
      <w:pPr>
        <w:spacing w:after="120"/>
      </w:pPr>
      <w:r w:rsidRPr="00434E5C">
        <w:t>When evaluating an Image Analysis Tool, a single reader shall be used for this entire assessment procedure.</w:t>
      </w:r>
    </w:p>
    <w:p w:rsidR="00361155" w:rsidRPr="00434E5C" w:rsidRDefault="00361155" w:rsidP="00361155">
      <w:pPr>
        <w:spacing w:after="120"/>
      </w:pPr>
      <w:r w:rsidRPr="00434E5C">
        <w:t xml:space="preserve">When evaluating </w:t>
      </w:r>
      <w:r>
        <w:t>an Imaging Physician</w:t>
      </w:r>
      <w:r w:rsidRPr="00434E5C">
        <w:t>, a single tool shall be used for this entire assessment procedure.</w:t>
      </w:r>
    </w:p>
    <w:p w:rsidR="00361155" w:rsidRPr="00434E5C" w:rsidRDefault="00361155" w:rsidP="00361155">
      <w:pPr>
        <w:spacing w:after="120"/>
      </w:pPr>
      <w:r w:rsidRPr="00434E5C">
        <w:t xml:space="preserve">The assessor shall calculate the </w:t>
      </w:r>
      <w:proofErr w:type="spellStart"/>
      <w:r>
        <w:t>measurands</w:t>
      </w:r>
      <w:proofErr w:type="spellEnd"/>
      <w:r w:rsidRPr="00434E5C">
        <w:t xml:space="preserve"> (Y) of each </w:t>
      </w:r>
      <w:r>
        <w:t>cross section</w:t>
      </w:r>
      <w:r w:rsidRPr="00434E5C">
        <w:t xml:space="preserve"> (denoted Y</w:t>
      </w:r>
      <w:r w:rsidRPr="00434E5C">
        <w:rPr>
          <w:i/>
          <w:vertAlign w:val="subscript"/>
        </w:rPr>
        <w:t>i</w:t>
      </w:r>
      <w:r w:rsidRPr="00434E5C">
        <w:t>) where</w:t>
      </w:r>
      <w:r>
        <w:t xml:space="preserve"> Y denotes the </w:t>
      </w:r>
      <w:proofErr w:type="spellStart"/>
      <w:r>
        <w:t>measurand</w:t>
      </w:r>
      <w:proofErr w:type="spellEnd"/>
      <w:r>
        <w:t>, and</w:t>
      </w:r>
      <w:r w:rsidRPr="00434E5C">
        <w:t xml:space="preserve"> </w:t>
      </w:r>
      <w:r w:rsidRPr="00434E5C">
        <w:rPr>
          <w:i/>
        </w:rPr>
        <w:t>i</w:t>
      </w:r>
      <w:r w:rsidRPr="00434E5C">
        <w:t xml:space="preserve"> </w:t>
      </w:r>
      <w:proofErr w:type="gramStart"/>
      <w:r w:rsidRPr="00434E5C">
        <w:t>denotes</w:t>
      </w:r>
      <w:proofErr w:type="gramEnd"/>
      <w:r w:rsidRPr="00434E5C">
        <w:t xml:space="preserve"> the </w:t>
      </w:r>
      <w:r w:rsidRPr="00434E5C">
        <w:rPr>
          <w:i/>
        </w:rPr>
        <w:t>i</w:t>
      </w:r>
      <w:r>
        <w:t>-</w:t>
      </w:r>
      <w:proofErr w:type="spellStart"/>
      <w:r>
        <w:t>th</w:t>
      </w:r>
      <w:proofErr w:type="spellEnd"/>
      <w:r>
        <w:t xml:space="preserve"> target</w:t>
      </w:r>
      <w:r w:rsidRPr="00434E5C">
        <w:t>.</w:t>
      </w:r>
    </w:p>
    <w:p w:rsidR="00361155" w:rsidRPr="00713EA5" w:rsidRDefault="00361155" w:rsidP="00361155">
      <w:pPr>
        <w:pStyle w:val="Heading3"/>
        <w:spacing w:after="120"/>
        <w:rPr>
          <w:rStyle w:val="SubtleReference"/>
          <w:color w:val="auto"/>
          <w:sz w:val="24"/>
        </w:rPr>
      </w:pPr>
      <w:bookmarkStart w:id="74" w:name="_Toc532814905"/>
      <w:r w:rsidRPr="00713EA5">
        <w:rPr>
          <w:rStyle w:val="SubtleReference"/>
          <w:color w:val="auto"/>
          <w:sz w:val="24"/>
        </w:rPr>
        <w:t>Calculate statistical metrics of performance</w:t>
      </w:r>
      <w:bookmarkEnd w:id="74"/>
    </w:p>
    <w:p w:rsidR="00D5211D" w:rsidRDefault="00345877" w:rsidP="00D5211D">
      <w:pPr>
        <w:spacing w:after="120"/>
      </w:pPr>
      <w:r>
        <w:t>The following must be performed in a strictly held-out set of subjects, and cannot be done iteratively.  One the hold-out set has been used for evaluation, it may not be used for a later evaluation after the software changes, accept insofar as regression tests are performed where there is no material algorithm changes. It is highly advisable to anticipate this in advance when data is collected, and to pre-identify cohorts, and with sufficient numbers collected to support potentially many year development programs.</w:t>
      </w:r>
    </w:p>
    <w:p w:rsidR="008F7CA2" w:rsidRPr="00F804D9" w:rsidRDefault="008F7CA2" w:rsidP="00D5211D">
      <w:pPr>
        <w:spacing w:after="120"/>
      </w:pPr>
      <w:r>
        <w:t>In order to properly account for sources of subjectivity, a minimum of three independent pathologist annotations and four positioned-radiologist reader combinations (that is, two independent positioning crossed with two independent radiology readings at each respective position) shall be collected and included in the analysis.</w:t>
      </w:r>
    </w:p>
    <w:p w:rsidR="00D5211D" w:rsidRPr="00F804D9" w:rsidRDefault="00D5211D" w:rsidP="00D5211D">
      <w:pPr>
        <w:spacing w:after="120"/>
      </w:pPr>
      <w:r w:rsidRPr="00F804D9">
        <w:t xml:space="preserve">To assess bias, </w:t>
      </w:r>
      <w:r>
        <w:t>plot</w:t>
      </w:r>
      <w:r w:rsidRPr="00F804D9">
        <w:t xml:space="preserve"> the value calculated by histopathologic examination versus the value calculated by </w:t>
      </w:r>
      <w:r w:rsidR="00345877">
        <w:t>image analysis tool</w:t>
      </w:r>
      <w:r w:rsidRPr="00F804D9">
        <w:t xml:space="preserve">. </w:t>
      </w:r>
      <w:r w:rsidR="00345877">
        <w:t>Inspect t</w:t>
      </w:r>
      <w:r w:rsidRPr="00F804D9">
        <w:t>he resulti</w:t>
      </w:r>
      <w:r w:rsidR="00345877">
        <w:t>ng plot</w:t>
      </w:r>
      <w:r w:rsidRPr="00F804D9">
        <w:t xml:space="preserve"> for associations between the magnitude of the histopathologic measurement and bias</w:t>
      </w:r>
      <w:r>
        <w:t>,</w:t>
      </w:r>
      <w:r w:rsidRPr="00F804D9">
        <w:t xml:space="preserve"> associations between the magnitude of the histopathologic measurements and heteroscedasticity in the </w:t>
      </w:r>
      <w:r w:rsidR="00345877">
        <w:t>image analysis tool</w:t>
      </w:r>
      <w:r w:rsidRPr="00F804D9">
        <w:t xml:space="preserve"> measurements</w:t>
      </w:r>
      <w:r>
        <w:t>,</w:t>
      </w:r>
      <w:r w:rsidRPr="00F804D9">
        <w:t xml:space="preserve"> and limits of quantitation of </w:t>
      </w:r>
      <w:r w:rsidR="00345877">
        <w:t>image analysis tool</w:t>
      </w:r>
      <w:r w:rsidRPr="00F804D9">
        <w:t xml:space="preserve"> measurements.</w:t>
      </w:r>
    </w:p>
    <w:p w:rsidR="00D5211D" w:rsidRPr="00F804D9" w:rsidRDefault="00345877" w:rsidP="00D5211D">
      <w:pPr>
        <w:spacing w:after="120"/>
      </w:pPr>
      <w:r>
        <w:t>Fit a linear model</w:t>
      </w:r>
      <w:r w:rsidR="00D5211D" w:rsidRPr="00F804D9">
        <w:t xml:space="preserve">, where the dependent variable </w:t>
      </w:r>
      <w:r>
        <w:t>is</w:t>
      </w:r>
      <w:r w:rsidR="00D5211D" w:rsidRPr="00F804D9">
        <w:t xml:space="preserve"> the </w:t>
      </w:r>
      <w:r>
        <w:t>image analysis tool</w:t>
      </w:r>
      <w:r w:rsidR="00D5211D" w:rsidRPr="00F804D9">
        <w:t xml:space="preserve"> measurement (</w:t>
      </w:r>
      <w:r w:rsidR="00D5211D" w:rsidRPr="00D5211D">
        <w:t>Y</w:t>
      </w:r>
      <w:r w:rsidR="00D5211D" w:rsidRPr="00F804D9">
        <w:t xml:space="preserve">) and the independent variable </w:t>
      </w:r>
      <w:r>
        <w:t>is</w:t>
      </w:r>
      <w:r w:rsidR="00D5211D" w:rsidRPr="00F804D9">
        <w:t xml:space="preserve"> the histopathology value (</w:t>
      </w:r>
      <w:r w:rsidR="00D5211D" w:rsidRPr="00D5211D">
        <w:t>X</w:t>
      </w:r>
      <w:r w:rsidR="00D5211D" w:rsidRPr="00F804D9">
        <w:t xml:space="preserve">). Generalized estimating equations (to account for the fact that subjects have more than one target) </w:t>
      </w:r>
      <w:r>
        <w:t>may be</w:t>
      </w:r>
      <w:r w:rsidR="00D5211D" w:rsidRPr="00F804D9">
        <w:t xml:space="preserve"> used to estimate the linear function</w:t>
      </w:r>
      <w:r w:rsidR="00D5211D">
        <w:t>, as follows</w:t>
      </w:r>
      <w:r w:rsidR="00D5211D" w:rsidRPr="00F804D9">
        <w:t xml:space="preserve">: </w:t>
      </w:r>
      <w:r w:rsidR="00D5211D" w:rsidRPr="00D5211D">
        <w:t>E</w:t>
      </w:r>
      <w:r w:rsidR="00D5211D">
        <w:t>(</w:t>
      </w:r>
      <w:r w:rsidR="00D5211D" w:rsidRPr="00D5211D">
        <w:t>Y</w:t>
      </w:r>
      <w:r w:rsidR="00D5211D">
        <w:t>|</w:t>
      </w:r>
      <w:r w:rsidR="00D5211D" w:rsidRPr="00D5211D">
        <w:t>X</w:t>
      </w:r>
      <w:r w:rsidR="00D5211D">
        <w:t xml:space="preserve">) = </w:t>
      </w:r>
      <w:r w:rsidR="00D5211D">
        <w:sym w:font="Symbol" w:char="F062"/>
      </w:r>
      <w:r w:rsidR="00D5211D" w:rsidRPr="00D5211D">
        <w:t>0</w:t>
      </w:r>
      <w:r w:rsidR="00D5211D">
        <w:t xml:space="preserve"> + </w:t>
      </w:r>
      <w:r w:rsidR="00D5211D">
        <w:sym w:font="Symbol" w:char="F062"/>
      </w:r>
      <w:r w:rsidR="00D5211D" w:rsidRPr="00D5211D">
        <w:t>1X</w:t>
      </w:r>
      <w:r w:rsidR="00D5211D">
        <w:t xml:space="preserve">. </w:t>
      </w:r>
      <w:r w:rsidR="00D5211D" w:rsidRPr="00F804D9">
        <w:t xml:space="preserve">An exchangeable working covariance </w:t>
      </w:r>
      <w:r>
        <w:t>may be</w:t>
      </w:r>
      <w:r w:rsidR="00D5211D" w:rsidRPr="00F804D9">
        <w:t xml:space="preserve"> used. </w:t>
      </w:r>
      <w:r>
        <w:t>Construct</w:t>
      </w:r>
      <w:r w:rsidR="00D5211D" w:rsidRPr="00F804D9">
        <w:t xml:space="preserve"> a 95% CI for the intercept </w:t>
      </w:r>
      <w:r w:rsidR="00D5211D" w:rsidRPr="00D5211D">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pt;height:18.35pt" o:ole="">
            <v:imagedata r:id="rId13" o:title=""/>
          </v:shape>
          <o:OLEObject Type="Embed" ProgID="Equation.DSMT4" ShapeID="_x0000_i1025" DrawAspect="Content" ObjectID="_1606556722" r:id="rId14"/>
        </w:object>
      </w:r>
      <w:r w:rsidR="00D5211D" w:rsidRPr="00F804D9">
        <w:t xml:space="preserve"> from the fitted model. CIs not containing 0 indicate constant bias. </w:t>
      </w:r>
      <w:r>
        <w:t>A</w:t>
      </w:r>
      <w:r w:rsidR="00D5211D" w:rsidRPr="00F804D9">
        <w:t>lso construct a 95% CI for the slope</w:t>
      </w:r>
      <w:r>
        <w:t>, intercept, and quadratic term</w:t>
      </w:r>
      <w:r w:rsidR="00D5211D" w:rsidRPr="00F804D9">
        <w:t>. These calculations allow conclusions to be drawn regarding the linearity of the measurements (</w:t>
      </w:r>
      <w:r w:rsidR="00D5211D">
        <w:t>32</w:t>
      </w:r>
      <w:r w:rsidR="00D5211D" w:rsidRPr="00F804D9">
        <w:t>).</w:t>
      </w:r>
    </w:p>
    <w:p w:rsidR="00D5211D" w:rsidRPr="00D5211D" w:rsidRDefault="00361155" w:rsidP="00D5211D">
      <w:pPr>
        <w:spacing w:after="120"/>
      </w:pPr>
      <w:r>
        <w:t>Estimate t</w:t>
      </w:r>
      <w:r w:rsidR="00D5211D" w:rsidRPr="00D5211D">
        <w:t xml:space="preserve">he precision of the </w:t>
      </w:r>
      <w:r w:rsidR="00345877">
        <w:t>image analysis tool</w:t>
      </w:r>
      <w:r w:rsidR="00D5211D" w:rsidRPr="00D5211D">
        <w:t xml:space="preserve"> measurements by the standard deviation: </w:t>
      </w:r>
    </w:p>
    <w:p w:rsidR="00D5211D" w:rsidRDefault="00D5211D" w:rsidP="00D5211D">
      <w:pPr>
        <w:spacing w:after="120"/>
      </w:pPr>
      <w:r w:rsidRPr="00D5211D">
        <w:object w:dxaOrig="2320" w:dyaOrig="760">
          <v:shape id="_x0000_i1026" type="#_x0000_t75" style="width:115.45pt;height:38.7pt" o:ole="">
            <v:imagedata r:id="rId15" o:title=""/>
          </v:shape>
          <o:OLEObject Type="Embed" ProgID="Equation.DSMT4" ShapeID="_x0000_i1026" DrawAspect="Content" ObjectID="_1606556723" r:id="rId16"/>
        </w:object>
      </w:r>
      <w:r w:rsidRPr="00D5211D">
        <w:t xml:space="preserve">, where </w:t>
      </w:r>
      <w:r w:rsidRPr="00D5211D">
        <w:object w:dxaOrig="240" w:dyaOrig="320">
          <v:shape id="_x0000_i1027" type="#_x0000_t75" style="width:10.85pt;height:17pt" o:ole="">
            <v:imagedata r:id="rId17" o:title=""/>
          </v:shape>
          <o:OLEObject Type="Embed" ProgID="Equation.DSMT4" ShapeID="_x0000_i1027" DrawAspect="Content" ObjectID="_1606556724" r:id="rId18"/>
        </w:object>
      </w:r>
      <w:r w:rsidRPr="00D5211D">
        <w:t xml:space="preserve"> is the sample mean of the differences</w:t>
      </w:r>
      <w:proofErr w:type="gramStart"/>
      <w:r w:rsidRPr="00D5211D">
        <w:t xml:space="preserve">, </w:t>
      </w:r>
      <w:proofErr w:type="gramEnd"/>
      <w:r w:rsidRPr="00D5211D">
        <w:object w:dxaOrig="1760" w:dyaOrig="680">
          <v:shape id="_x0000_i1028" type="#_x0000_t75" style="width:86.95pt;height:33.3pt" o:ole="">
            <v:imagedata r:id="rId19" o:title=""/>
          </v:shape>
          <o:OLEObject Type="Embed" ProgID="Equation.DSMT4" ShapeID="_x0000_i1028" DrawAspect="Content" ObjectID="_1606556725" r:id="rId20"/>
        </w:object>
      </w:r>
      <w:r w:rsidRPr="00D5211D">
        <w:t xml:space="preserve">. </w:t>
      </w:r>
    </w:p>
    <w:p w:rsidR="00D5211D" w:rsidRPr="00F804D9" w:rsidRDefault="00361155" w:rsidP="00D5211D">
      <w:pPr>
        <w:spacing w:after="120"/>
      </w:pPr>
      <w:r>
        <w:t>Construct</w:t>
      </w:r>
      <w:r w:rsidR="00D5211D" w:rsidRPr="00F804D9">
        <w:t xml:space="preserve"> a 95% CI for the standard deviation using bootstrap methods.</w:t>
      </w:r>
    </w:p>
    <w:p w:rsidR="00D5211D" w:rsidRPr="00F804D9" w:rsidRDefault="00345877" w:rsidP="00D5211D">
      <w:pPr>
        <w:spacing w:after="120"/>
      </w:pPr>
      <w:r>
        <w:t>Present</w:t>
      </w:r>
      <w:r w:rsidR="00D5211D" w:rsidRPr="00F804D9">
        <w:t xml:space="preserve"> the bias profile (bias of measurements for various ranges of histopatholog</w:t>
      </w:r>
      <w:r w:rsidR="00D5211D">
        <w:t>y</w:t>
      </w:r>
      <w:r w:rsidR="00D5211D" w:rsidRPr="00F804D9">
        <w:t xml:space="preserve"> values versus the histopathology value) and precision profile (standard deviation of </w:t>
      </w:r>
      <w:r>
        <w:t>image analysis tool</w:t>
      </w:r>
      <w:r w:rsidR="00D5211D" w:rsidRPr="00F804D9">
        <w:t xml:space="preserve"> measurements from subjects with similar histopathologic values versus the histopathologic value) as summaries of </w:t>
      </w:r>
      <w:r>
        <w:t>image analysis tool</w:t>
      </w:r>
      <w:r w:rsidR="00D5211D" w:rsidRPr="00F804D9">
        <w:t xml:space="preserve"> measurement performance for the bias and prec</w:t>
      </w:r>
      <w:r w:rsidR="00F54890">
        <w:t>ision components, respectively</w:t>
      </w:r>
      <w:r w:rsidR="00D5211D" w:rsidRPr="00F804D9">
        <w:t xml:space="preserve">. </w:t>
      </w:r>
      <w:r>
        <w:t>Report</w:t>
      </w:r>
      <w:r w:rsidR="00D5211D" w:rsidRPr="00F804D9">
        <w:t xml:space="preserve"> the covera</w:t>
      </w:r>
      <w:r w:rsidR="00F54890">
        <w:t>ge probability at 80% coverage</w:t>
      </w:r>
      <w:r w:rsidR="00D5211D" w:rsidRPr="00F804D9">
        <w:t xml:space="preserve">. The coverage probability coverage probability is the probability that the absolute difference between the value calculated by </w:t>
      </w:r>
      <w:r>
        <w:t>image analysis tool</w:t>
      </w:r>
      <w:r w:rsidR="00D5211D" w:rsidRPr="00F804D9">
        <w:t xml:space="preserve"> measurements and the value calculated by histology is less than </w:t>
      </w:r>
      <w:r w:rsidR="00D5211D" w:rsidRPr="00D5211D">
        <w:t>d0</w:t>
      </w:r>
      <w:r w:rsidR="00D5211D" w:rsidRPr="00F804D9">
        <w:t xml:space="preserve">, </w:t>
      </w:r>
      <w:proofErr w:type="spellStart"/>
      <w:r w:rsidR="00D5211D" w:rsidRPr="00F804D9">
        <w:t>ie</w:t>
      </w:r>
      <w:proofErr w:type="spellEnd"/>
      <w:r w:rsidR="00D5211D" w:rsidRPr="00F804D9">
        <w:t xml:space="preserve">, </w:t>
      </w:r>
      <w:r w:rsidR="00D5211D">
        <w:sym w:font="Symbol" w:char="F070"/>
      </w:r>
      <w:r w:rsidR="00D5211D">
        <w:t xml:space="preserve"> = </w:t>
      </w:r>
      <w:proofErr w:type="spellStart"/>
      <w:proofErr w:type="gramStart"/>
      <w:r w:rsidR="00D5211D">
        <w:t>Pr</w:t>
      </w:r>
      <w:proofErr w:type="spellEnd"/>
      <w:r w:rsidR="00D5211D">
        <w:t>(</w:t>
      </w:r>
      <w:proofErr w:type="gramEnd"/>
      <w:r w:rsidR="00D5211D">
        <w:t>|</w:t>
      </w:r>
      <w:r w:rsidR="00D5211D" w:rsidRPr="00D5211D">
        <w:t>Y</w:t>
      </w:r>
      <w:r w:rsidR="00D5211D">
        <w:t xml:space="preserve"> </w:t>
      </w:r>
      <w:r w:rsidR="00D5211D" w:rsidRPr="00D5211D">
        <w:sym w:font="Symbol" w:char="F02D"/>
      </w:r>
      <w:r w:rsidR="00D5211D">
        <w:t xml:space="preserve"> </w:t>
      </w:r>
      <w:r w:rsidR="00D5211D" w:rsidRPr="00D5211D">
        <w:t>X</w:t>
      </w:r>
      <w:r w:rsidR="00D5211D">
        <w:t xml:space="preserve">| &lt; </w:t>
      </w:r>
      <w:r w:rsidR="00D5211D" w:rsidRPr="00D5211D">
        <w:t>d0</w:t>
      </w:r>
      <w:r w:rsidR="00D5211D">
        <w:t xml:space="preserve">). </w:t>
      </w:r>
      <w:r>
        <w:t>Plot</w:t>
      </w:r>
      <w:r w:rsidR="00D5211D" w:rsidRPr="00F804D9">
        <w:t xml:space="preserve"> the </w:t>
      </w:r>
      <w:r w:rsidR="00D5211D">
        <w:t>coverage probability</w:t>
      </w:r>
      <w:r w:rsidR="00D5211D" w:rsidRPr="00F804D9">
        <w:t xml:space="preserve"> for a range of values for </w:t>
      </w:r>
      <w:r w:rsidR="00D5211D" w:rsidRPr="00D5211D">
        <w:t>d0</w:t>
      </w:r>
      <w:r w:rsidR="00D5211D" w:rsidRPr="00F804D9">
        <w:t>.</w:t>
      </w:r>
    </w:p>
    <w:p w:rsidR="00130DC9" w:rsidRPr="00434E5C" w:rsidRDefault="00130DC9" w:rsidP="00D5211D">
      <w:pPr>
        <w:pStyle w:val="Heading2"/>
        <w:spacing w:before="240" w:after="120"/>
        <w:rPr>
          <w:rStyle w:val="SubtleReference"/>
          <w:smallCaps w:val="0"/>
          <w:color w:val="auto"/>
          <w:u w:val="none"/>
        </w:rPr>
      </w:pPr>
      <w:bookmarkStart w:id="75" w:name="_Toc532814906"/>
      <w:r w:rsidRPr="00434E5C">
        <w:rPr>
          <w:rStyle w:val="StyleVisiontextC00000000096B03D0"/>
        </w:rPr>
        <w:t>4.</w:t>
      </w:r>
      <w:r w:rsidR="00462DFF">
        <w:rPr>
          <w:rStyle w:val="StyleVisiontextC00000000096B03D0"/>
        </w:rPr>
        <w:t>5</w:t>
      </w:r>
      <w:r w:rsidRPr="00434E5C">
        <w:rPr>
          <w:rStyle w:val="StyleVisiontextC00000000096B03D0"/>
        </w:rPr>
        <w:t xml:space="preserve">. </w:t>
      </w:r>
      <w:r w:rsidRPr="00434E5C">
        <w:t xml:space="preserve">Assessment Procedure: </w:t>
      </w:r>
      <w:r w:rsidR="00434E5C">
        <w:t>Reader / Image Analysis Tool Variability</w:t>
      </w:r>
      <w:bookmarkEnd w:id="75"/>
    </w:p>
    <w:p w:rsidR="00C86CC9" w:rsidRPr="00C86CC9" w:rsidRDefault="00D5211D" w:rsidP="00D5211D">
      <w:pPr>
        <w:spacing w:after="120"/>
        <w:rPr>
          <w:rStyle w:val="StyleVisiontextC0000000009D330A0"/>
        </w:rPr>
      </w:pPr>
      <w:bookmarkStart w:id="76" w:name="_Toc292350670"/>
      <w:bookmarkStart w:id="77" w:name="_Toc382939210"/>
      <w:bookmarkEnd w:id="58"/>
      <w:bookmarkEnd w:id="64"/>
      <w:commentRangeStart w:id="78"/>
      <w:commentRangeStart w:id="79"/>
      <w:r w:rsidRPr="00E92230">
        <w:rPr>
          <w:color w:val="7F7F7F" w:themeColor="text1" w:themeTint="80"/>
          <w:highlight w:val="yellow"/>
        </w:rPr>
        <w:t>&lt;</w:t>
      </w:r>
      <w:proofErr w:type="gramStart"/>
      <w:r w:rsidRPr="00E92230">
        <w:rPr>
          <w:color w:val="7F7F7F" w:themeColor="text1" w:themeTint="80"/>
          <w:highlight w:val="yellow"/>
        </w:rPr>
        <w:t>fill</w:t>
      </w:r>
      <w:proofErr w:type="gramEnd"/>
      <w:r w:rsidRPr="00E92230">
        <w:rPr>
          <w:color w:val="7F7F7F" w:themeColor="text1" w:themeTint="80"/>
          <w:highlight w:val="yellow"/>
        </w:rPr>
        <w:t xml:space="preserve"> in&gt;</w:t>
      </w:r>
      <w:commentRangeEnd w:id="78"/>
      <w:r w:rsidR="00E92230">
        <w:rPr>
          <w:rStyle w:val="CommentReference"/>
          <w:rFonts w:cs="Times New Roman"/>
          <w:lang w:val="x-none" w:eastAsia="x-none"/>
        </w:rPr>
        <w:commentReference w:id="78"/>
      </w:r>
      <w:commentRangeEnd w:id="79"/>
      <w:r w:rsidR="00E92230">
        <w:rPr>
          <w:rStyle w:val="CommentReference"/>
          <w:rFonts w:cs="Times New Roman"/>
          <w:lang w:val="x-none" w:eastAsia="x-none"/>
        </w:rPr>
        <w:commentReference w:id="79"/>
      </w:r>
    </w:p>
    <w:p w:rsidR="00D5211D" w:rsidRDefault="00D5211D" w:rsidP="00D5211D">
      <w:pPr>
        <w:widowControl/>
        <w:autoSpaceDE/>
        <w:autoSpaceDN/>
        <w:adjustRightInd/>
        <w:rPr>
          <w:rStyle w:val="StyleVisiontextC0000000009D330A0"/>
          <w:rFonts w:cs="Times New Roman"/>
          <w:b/>
          <w:sz w:val="36"/>
          <w:szCs w:val="20"/>
        </w:rPr>
      </w:pPr>
      <w:r>
        <w:rPr>
          <w:rStyle w:val="StyleVisiontextC0000000009D330A0"/>
        </w:rPr>
        <w:br w:type="page"/>
      </w:r>
    </w:p>
    <w:p w:rsidR="00581644" w:rsidRPr="00B66D2A" w:rsidRDefault="003B5586" w:rsidP="00631329">
      <w:pPr>
        <w:pStyle w:val="Heading1"/>
        <w:spacing w:before="0" w:after="120"/>
      </w:pPr>
      <w:bookmarkStart w:id="80" w:name="_Toc532814907"/>
      <w:r w:rsidRPr="00B66D2A">
        <w:rPr>
          <w:rStyle w:val="StyleVisiontextC0000000009D330A0"/>
        </w:rPr>
        <w:lastRenderedPageBreak/>
        <w:t>Appendices</w:t>
      </w:r>
      <w:bookmarkEnd w:id="76"/>
      <w:bookmarkEnd w:id="77"/>
      <w:bookmarkEnd w:id="80"/>
    </w:p>
    <w:p w:rsidR="00581644" w:rsidRPr="00B66D2A" w:rsidRDefault="005D1A25" w:rsidP="00631329">
      <w:pPr>
        <w:pStyle w:val="Heading2"/>
        <w:spacing w:before="0" w:after="120"/>
      </w:pPr>
      <w:bookmarkStart w:id="81" w:name="_Toc292350671"/>
      <w:bookmarkStart w:id="82" w:name="_Toc382939211"/>
      <w:bookmarkStart w:id="83" w:name="_Toc532814908"/>
      <w:r w:rsidRPr="00B66D2A">
        <w:rPr>
          <w:rStyle w:val="StyleVisiontextC0000000009D33200"/>
        </w:rPr>
        <w:t xml:space="preserve">Appendix </w:t>
      </w:r>
      <w:r w:rsidR="00306562" w:rsidRPr="00B66D2A">
        <w:rPr>
          <w:rStyle w:val="StyleVisiontextC0000000009D33200"/>
        </w:rPr>
        <w:t xml:space="preserve">A: </w:t>
      </w:r>
      <w:r w:rsidR="003B5586" w:rsidRPr="00B66D2A">
        <w:rPr>
          <w:rStyle w:val="StyleVisiontextC0000000009D33200"/>
        </w:rPr>
        <w:t>Acknowledgements and Attributions</w:t>
      </w:r>
      <w:bookmarkEnd w:id="81"/>
      <w:bookmarkEnd w:id="82"/>
      <w:bookmarkEnd w:id="83"/>
    </w:p>
    <w:p w:rsidR="005C737D" w:rsidRPr="00B66D2A" w:rsidRDefault="003B5586" w:rsidP="00631329">
      <w:pPr>
        <w:pStyle w:val="3"/>
        <w:spacing w:before="0" w:after="120"/>
        <w:rPr>
          <w:rStyle w:val="StyleVisioncontentC0000000009D55010"/>
          <w:i w:val="0"/>
          <w:color w:val="auto"/>
        </w:rPr>
      </w:pPr>
      <w:r w:rsidRPr="00B66D2A">
        <w:rPr>
          <w:rStyle w:val="StyleVisioncontentC0000000009D55010"/>
          <w:i w:val="0"/>
          <w:color w:val="auto"/>
        </w:rPr>
        <w:t xml:space="preserve">This </w:t>
      </w:r>
      <w:r w:rsidR="00FE1659" w:rsidRPr="00B66D2A">
        <w:rPr>
          <w:rStyle w:val="StyleVisioncontentC0000000009D55010"/>
          <w:i w:val="0"/>
          <w:color w:val="auto"/>
        </w:rPr>
        <w:t>document</w:t>
      </w:r>
      <w:r w:rsidRPr="00B66D2A">
        <w:rPr>
          <w:rStyle w:val="StyleVisioncontentC0000000009D55010"/>
          <w:i w:val="0"/>
          <w:color w:val="auto"/>
        </w:rPr>
        <w:t xml:space="preserve"> is proffered by the Radiological Society of North America (RSNA) Quantitative Imaging Biomarker Alliance (QIBA) </w:t>
      </w:r>
      <w:r w:rsidR="000F7F4E" w:rsidRPr="00B66D2A">
        <w:rPr>
          <w:rStyle w:val="StyleVisioncontentC0000000009D55010"/>
          <w:i w:val="0"/>
          <w:color w:val="auto"/>
        </w:rPr>
        <w:t>Atherosclerosis Biomarkers</w:t>
      </w:r>
      <w:r w:rsidRPr="00B66D2A">
        <w:rPr>
          <w:rStyle w:val="StyleVisioncontentC0000000009D55010"/>
          <w:i w:val="0"/>
          <w:color w:val="auto"/>
        </w:rPr>
        <w:t xml:space="preserve"> </w:t>
      </w:r>
      <w:r w:rsidR="00F0547D" w:rsidRPr="00B66D2A">
        <w:rPr>
          <w:rStyle w:val="StyleVisioncontentC0000000009D55010"/>
          <w:i w:val="0"/>
          <w:color w:val="auto"/>
        </w:rPr>
        <w:t>Biomarker</w:t>
      </w:r>
      <w:r w:rsidRPr="00B66D2A">
        <w:rPr>
          <w:rStyle w:val="StyleVisioncontentC0000000009D55010"/>
          <w:i w:val="0"/>
          <w:color w:val="auto"/>
        </w:rPr>
        <w:t xml:space="preserve"> Committee. The com</w:t>
      </w:r>
      <w:r w:rsidR="00F0547D" w:rsidRPr="00B66D2A">
        <w:rPr>
          <w:rStyle w:val="StyleVisioncontentC0000000009D55010"/>
          <w:i w:val="0"/>
          <w:color w:val="auto"/>
        </w:rPr>
        <w:t>mittee is composed of representatives from</w:t>
      </w:r>
      <w:r w:rsidRPr="00B66D2A">
        <w:rPr>
          <w:rStyle w:val="StyleVisioncontentC0000000009D55010"/>
          <w:i w:val="0"/>
          <w:color w:val="auto"/>
        </w:rPr>
        <w:t xml:space="preserve"> </w:t>
      </w:r>
      <w:r w:rsidR="00F0547D" w:rsidRPr="00B66D2A">
        <w:rPr>
          <w:rStyle w:val="StyleVisioncontentC0000000009D55010"/>
          <w:i w:val="0"/>
          <w:color w:val="auto"/>
        </w:rPr>
        <w:t xml:space="preserve">academia, professional societies, </w:t>
      </w:r>
      <w:r w:rsidRPr="00B66D2A">
        <w:rPr>
          <w:rStyle w:val="StyleVisioncontentC0000000009D55010"/>
          <w:i w:val="0"/>
          <w:color w:val="auto"/>
        </w:rPr>
        <w:t xml:space="preserve">imaging device manufacturers, image analysis </w:t>
      </w:r>
      <w:r w:rsidR="00345877">
        <w:rPr>
          <w:rStyle w:val="StyleVisioncontentC0000000009D55010"/>
          <w:i w:val="0"/>
          <w:color w:val="auto"/>
        </w:rPr>
        <w:t>image analysis tool</w:t>
      </w:r>
      <w:r w:rsidRPr="00B66D2A">
        <w:rPr>
          <w:rStyle w:val="StyleVisioncontentC0000000009D55010"/>
          <w:i w:val="0"/>
          <w:color w:val="auto"/>
        </w:rPr>
        <w:t xml:space="preserve"> developers, image analysis laboratories, biopharmaceutical industry, government research organizations, and regulatory agencies, among others. All work is classified as pre-competitive. </w:t>
      </w:r>
    </w:p>
    <w:p w:rsidR="006E156A" w:rsidRPr="00B66D2A" w:rsidRDefault="003B5586" w:rsidP="00631329">
      <w:pPr>
        <w:pStyle w:val="3"/>
        <w:spacing w:before="0" w:after="120"/>
        <w:rPr>
          <w:rStyle w:val="StyleVisioncontentC0000000009D55010"/>
          <w:i w:val="0"/>
          <w:color w:val="auto"/>
        </w:rPr>
      </w:pPr>
      <w:r w:rsidRPr="00B66D2A">
        <w:rPr>
          <w:rStyle w:val="StyleVisioncontentC0000000009D55010"/>
          <w:i w:val="0"/>
          <w:color w:val="auto"/>
        </w:rPr>
        <w:t xml:space="preserve">A more detailed description of the </w:t>
      </w:r>
      <w:r w:rsidR="004835C3" w:rsidRPr="00B66D2A">
        <w:rPr>
          <w:rStyle w:val="StyleVisioncontentC0000000009D55010"/>
          <w:i w:val="0"/>
          <w:color w:val="auto"/>
        </w:rPr>
        <w:t>committee</w:t>
      </w:r>
      <w:r w:rsidRPr="00B66D2A">
        <w:rPr>
          <w:rStyle w:val="StyleVisioncontentC0000000009D55010"/>
          <w:i w:val="0"/>
          <w:color w:val="auto"/>
        </w:rPr>
        <w:t xml:space="preserve"> and its work can be found at the following web link: </w:t>
      </w:r>
      <w:hyperlink r:id="rId21" w:history="1">
        <w:r w:rsidR="00D079DE" w:rsidRPr="00C626F0">
          <w:rPr>
            <w:rStyle w:val="Hyperlink"/>
          </w:rPr>
          <w:t>http://qibawiki.rsna.org/index.php?title=Committees</w:t>
        </w:r>
      </w:hyperlink>
      <w:r w:rsidRPr="00B66D2A">
        <w:rPr>
          <w:rStyle w:val="StyleVisioncontentC0000000009D55010"/>
          <w:i w:val="0"/>
          <w:color w:val="auto"/>
        </w:rPr>
        <w:t xml:space="preserve">.  </w:t>
      </w:r>
    </w:p>
    <w:p w:rsidR="00837A9D" w:rsidRPr="00F337F3" w:rsidRDefault="00837A9D" w:rsidP="00F337F3">
      <w:pPr>
        <w:pStyle w:val="Caption"/>
        <w:rPr>
          <w:color w:val="000000" w:themeColor="text1"/>
          <w:kern w:val="24"/>
          <w:sz w:val="24"/>
          <w:szCs w:val="24"/>
          <w:lang w:eastAsia="de-DE"/>
        </w:rPr>
      </w:pPr>
      <w:r w:rsidRPr="00F337F3">
        <w:rPr>
          <w:color w:val="000000" w:themeColor="text1"/>
          <w:kern w:val="24"/>
          <w:sz w:val="24"/>
          <w:szCs w:val="24"/>
          <w:lang w:eastAsia="de-DE"/>
        </w:rPr>
        <w:t xml:space="preserve">QIBA </w:t>
      </w:r>
      <w:r w:rsidR="000F7F4E" w:rsidRPr="00F337F3">
        <w:rPr>
          <w:color w:val="000000" w:themeColor="text1"/>
          <w:kern w:val="24"/>
          <w:sz w:val="24"/>
          <w:szCs w:val="24"/>
          <w:lang w:eastAsia="de-DE"/>
        </w:rPr>
        <w:t>Atherosclerosis Biomarkers</w:t>
      </w:r>
      <w:r w:rsidRPr="00F337F3">
        <w:rPr>
          <w:color w:val="000000" w:themeColor="text1"/>
          <w:kern w:val="24"/>
          <w:sz w:val="24"/>
          <w:szCs w:val="24"/>
          <w:lang w:eastAsia="de-DE"/>
        </w:rPr>
        <w:t xml:space="preserve"> Committee Profile Co</w:t>
      </w:r>
      <w:r w:rsidR="00402FBD" w:rsidRPr="00F337F3">
        <w:rPr>
          <w:color w:val="000000" w:themeColor="text1"/>
          <w:kern w:val="24"/>
          <w:sz w:val="24"/>
          <w:szCs w:val="24"/>
          <w:lang w:eastAsia="de-DE"/>
        </w:rPr>
        <w:t>-Auth</w:t>
      </w:r>
      <w:r w:rsidRPr="00F337F3">
        <w:rPr>
          <w:color w:val="000000" w:themeColor="text1"/>
          <w:kern w:val="24"/>
          <w:sz w:val="24"/>
          <w:szCs w:val="24"/>
          <w:lang w:eastAsia="de-DE"/>
        </w:rPr>
        <w:t>ors:</w:t>
      </w:r>
    </w:p>
    <w:tbl>
      <w:tblPr>
        <w:tblW w:w="0" w:type="auto"/>
        <w:jc w:val="center"/>
        <w:tblCellSpacing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5032"/>
        <w:gridCol w:w="4409"/>
      </w:tblGrid>
      <w:tr w:rsidR="00A06A09" w:rsidRPr="00B66D2A" w:rsidTr="00BD1478">
        <w:trPr>
          <w:trHeight w:val="285"/>
          <w:tblCellSpacing w:w="0" w:type="dxa"/>
          <w:jc w:val="center"/>
        </w:trPr>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Buckler,</w:t>
            </w:r>
            <w:r>
              <w:rPr>
                <w:rFonts w:asciiTheme="minorHAnsi" w:hAnsiTheme="minorHAnsi" w:cstheme="minorHAnsi"/>
              </w:rPr>
              <w:t xml:space="preserve"> </w:t>
            </w:r>
            <w:r w:rsidRPr="00B66D2A">
              <w:rPr>
                <w:rFonts w:asciiTheme="minorHAnsi" w:hAnsiTheme="minorHAnsi" w:cstheme="minorHAnsi"/>
              </w:rPr>
              <w:t>Andrew J.  MS</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Elucid Bioimaging Inc.</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DeMarco, James Kevin MD</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Walter Reed</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Dey, Damini PhD</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Cedars-Sinai / UCLA</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Duguay, Taylor BS</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Medical University of South Carolina | MUSC</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proofErr w:type="spellStart"/>
            <w:r w:rsidRPr="00B66D2A">
              <w:rPr>
                <w:rFonts w:asciiTheme="minorHAnsi" w:hAnsiTheme="minorHAnsi" w:cstheme="minorHAnsi"/>
              </w:rPr>
              <w:t>Ferencik</w:t>
            </w:r>
            <w:proofErr w:type="spellEnd"/>
            <w:r w:rsidRPr="00B66D2A">
              <w:rPr>
                <w:rFonts w:asciiTheme="minorHAnsi" w:hAnsiTheme="minorHAnsi" w:cstheme="minorHAnsi"/>
              </w:rPr>
              <w:t xml:space="preserve">, </w:t>
            </w:r>
            <w:proofErr w:type="spellStart"/>
            <w:r w:rsidRPr="00B66D2A">
              <w:rPr>
                <w:rFonts w:asciiTheme="minorHAnsi" w:hAnsiTheme="minorHAnsi" w:cstheme="minorHAnsi"/>
              </w:rPr>
              <w:t>Maros</w:t>
            </w:r>
            <w:proofErr w:type="spellEnd"/>
            <w:r w:rsidRPr="00B66D2A">
              <w:rPr>
                <w:rFonts w:asciiTheme="minorHAnsi" w:hAnsiTheme="minorHAnsi" w:cstheme="minorHAnsi"/>
              </w:rPr>
              <w:t xml:space="preserve"> MD, PhD</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Oregon Health &amp; Science University (OHSU)</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Jimenez-Juan, Laura MD</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University of Toronto, Canada</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proofErr w:type="spellStart"/>
            <w:r w:rsidRPr="00B66D2A">
              <w:rPr>
                <w:rFonts w:asciiTheme="minorHAnsi" w:hAnsiTheme="minorHAnsi" w:cstheme="minorHAnsi"/>
              </w:rPr>
              <w:t>Kitslaar</w:t>
            </w:r>
            <w:proofErr w:type="spellEnd"/>
            <w:r w:rsidRPr="00B66D2A">
              <w:rPr>
                <w:rFonts w:asciiTheme="minorHAnsi" w:hAnsiTheme="minorHAnsi" w:cstheme="minorHAnsi"/>
              </w:rPr>
              <w:t>, Pieter MSc </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proofErr w:type="spellStart"/>
            <w:r w:rsidRPr="00B66D2A">
              <w:rPr>
                <w:rFonts w:asciiTheme="minorHAnsi" w:hAnsiTheme="minorHAnsi" w:cstheme="minorHAnsi"/>
              </w:rPr>
              <w:t>Medis</w:t>
            </w:r>
            <w:proofErr w:type="spellEnd"/>
            <w:r w:rsidRPr="00B66D2A">
              <w:rPr>
                <w:rFonts w:asciiTheme="minorHAnsi" w:hAnsiTheme="minorHAnsi" w:cstheme="minorHAnsi"/>
              </w:rPr>
              <w:t xml:space="preserve"> Cardiovascular Imaging</w:t>
            </w:r>
          </w:p>
        </w:tc>
      </w:tr>
      <w:tr w:rsidR="00A06A09" w:rsidRPr="00B66D2A" w:rsidTr="00BD1478">
        <w:trPr>
          <w:trHeight w:val="285"/>
          <w:tblCellSpacing w:w="0" w:type="dxa"/>
          <w:jc w:val="center"/>
        </w:trPr>
        <w:tc>
          <w:tcPr>
            <w:tcW w:w="0" w:type="auto"/>
            <w:vAlign w:val="center"/>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Kolossváry</w:t>
            </w:r>
            <w:r>
              <w:rPr>
                <w:rFonts w:asciiTheme="minorHAnsi" w:hAnsiTheme="minorHAnsi" w:cstheme="minorHAnsi"/>
              </w:rPr>
              <w:t xml:space="preserve">, </w:t>
            </w:r>
            <w:r w:rsidRPr="00B66D2A">
              <w:rPr>
                <w:rFonts w:asciiTheme="minorHAnsi" w:hAnsiTheme="minorHAnsi" w:cstheme="minorHAnsi"/>
              </w:rPr>
              <w:t>Márton</w:t>
            </w:r>
          </w:p>
        </w:tc>
        <w:tc>
          <w:tcPr>
            <w:tcW w:w="0" w:type="auto"/>
            <w:vAlign w:val="center"/>
          </w:tcPr>
          <w:p w:rsidR="00A06A09" w:rsidRPr="00B66D2A" w:rsidRDefault="00A06A09" w:rsidP="00B64E00">
            <w:pPr>
              <w:widowControl/>
              <w:autoSpaceDE/>
              <w:autoSpaceDN/>
              <w:adjustRightInd/>
              <w:rPr>
                <w:rFonts w:asciiTheme="minorHAnsi" w:hAnsiTheme="minorHAnsi" w:cstheme="minorHAnsi"/>
              </w:rPr>
            </w:pPr>
            <w:proofErr w:type="spellStart"/>
            <w:r w:rsidRPr="00B66D2A">
              <w:rPr>
                <w:rFonts w:asciiTheme="minorHAnsi" w:hAnsiTheme="minorHAnsi" w:cstheme="minorHAnsi"/>
              </w:rPr>
              <w:t>Semmelweis</w:t>
            </w:r>
            <w:proofErr w:type="spellEnd"/>
            <w:r w:rsidRPr="00B66D2A">
              <w:rPr>
                <w:rFonts w:asciiTheme="minorHAnsi" w:hAnsiTheme="minorHAnsi" w:cstheme="minorHAnsi"/>
              </w:rPr>
              <w:t xml:space="preserve"> University (Budapest, Hungary)</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Maurovich-Horvat, Pál MD, PhD, MPH, FSCCT, FESC</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proofErr w:type="spellStart"/>
            <w:r w:rsidRPr="00B66D2A">
              <w:rPr>
                <w:rFonts w:asciiTheme="minorHAnsi" w:hAnsiTheme="minorHAnsi" w:cstheme="minorHAnsi"/>
              </w:rPr>
              <w:t>Semmelweis</w:t>
            </w:r>
            <w:proofErr w:type="spellEnd"/>
            <w:r w:rsidRPr="00B66D2A">
              <w:rPr>
                <w:rFonts w:asciiTheme="minorHAnsi" w:hAnsiTheme="minorHAnsi" w:cstheme="minorHAnsi"/>
              </w:rPr>
              <w:t xml:space="preserve"> University (Budapest, Hungary)</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Moody,</w:t>
            </w:r>
            <w:r w:rsidR="00237D0E">
              <w:rPr>
                <w:rFonts w:asciiTheme="minorHAnsi" w:hAnsiTheme="minorHAnsi" w:cstheme="minorHAnsi"/>
              </w:rPr>
              <w:t xml:space="preserve"> </w:t>
            </w:r>
            <w:r w:rsidRPr="00B66D2A">
              <w:rPr>
                <w:rFonts w:asciiTheme="minorHAnsi" w:hAnsiTheme="minorHAnsi" w:cstheme="minorHAnsi"/>
              </w:rPr>
              <w:t>Alan MBBS, FRCP, FRCR</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London Health Sciences Centre (Canada)</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Obuchowski, Nancy PhD</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Cleveland Clinic Foundation</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Paul,</w:t>
            </w:r>
            <w:r w:rsidR="00237D0E">
              <w:rPr>
                <w:rFonts w:asciiTheme="minorHAnsi" w:hAnsiTheme="minorHAnsi" w:cstheme="minorHAnsi"/>
              </w:rPr>
              <w:t xml:space="preserve"> </w:t>
            </w:r>
            <w:proofErr w:type="spellStart"/>
            <w:r w:rsidRPr="00B66D2A">
              <w:rPr>
                <w:rFonts w:asciiTheme="minorHAnsi" w:hAnsiTheme="minorHAnsi" w:cstheme="minorHAnsi"/>
              </w:rPr>
              <w:t>Narinder</w:t>
            </w:r>
            <w:proofErr w:type="spellEnd"/>
            <w:r w:rsidRPr="00B66D2A">
              <w:rPr>
                <w:rFonts w:asciiTheme="minorHAnsi" w:hAnsiTheme="minorHAnsi" w:cstheme="minorHAnsi"/>
              </w:rPr>
              <w:t xml:space="preserve"> MD, MRCP, FRCR, FRCRC</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London Health Sciences Centre (Canada)</w:t>
            </w:r>
          </w:p>
        </w:tc>
      </w:tr>
      <w:tr w:rsidR="00661483" w:rsidRPr="00B66D2A" w:rsidTr="00BD1478">
        <w:trPr>
          <w:trHeight w:val="285"/>
          <w:tblCellSpacing w:w="0" w:type="dxa"/>
          <w:jc w:val="center"/>
        </w:trPr>
        <w:tc>
          <w:tcPr>
            <w:tcW w:w="0" w:type="auto"/>
            <w:vAlign w:val="center"/>
          </w:tcPr>
          <w:p w:rsidR="00661483" w:rsidRPr="00B66D2A" w:rsidRDefault="00661483" w:rsidP="00A06A09">
            <w:pPr>
              <w:widowControl/>
              <w:autoSpaceDE/>
              <w:autoSpaceDN/>
              <w:adjustRightInd/>
              <w:rPr>
                <w:rFonts w:asciiTheme="minorHAnsi" w:hAnsiTheme="minorHAnsi" w:cstheme="minorHAnsi"/>
              </w:rPr>
            </w:pPr>
            <w:r>
              <w:rPr>
                <w:rFonts w:asciiTheme="minorHAnsi" w:hAnsiTheme="minorHAnsi" w:cstheme="minorHAnsi"/>
              </w:rPr>
              <w:t>Richards, T BS</w:t>
            </w:r>
          </w:p>
        </w:tc>
        <w:tc>
          <w:tcPr>
            <w:tcW w:w="0" w:type="auto"/>
            <w:vAlign w:val="center"/>
          </w:tcPr>
          <w:p w:rsidR="00661483" w:rsidRPr="00B66D2A" w:rsidRDefault="00661483" w:rsidP="00B64E00">
            <w:pPr>
              <w:widowControl/>
              <w:autoSpaceDE/>
              <w:autoSpaceDN/>
              <w:adjustRightInd/>
              <w:rPr>
                <w:rFonts w:asciiTheme="minorHAnsi" w:hAnsiTheme="minorHAnsi" w:cstheme="minorHAnsi"/>
              </w:rPr>
            </w:pPr>
            <w:r>
              <w:rPr>
                <w:rFonts w:asciiTheme="minorHAnsi" w:hAnsiTheme="minorHAnsi" w:cstheme="minorHAnsi"/>
              </w:rPr>
              <w:t>Duke University</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Rinehart, Sarah MD</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Piedmont Atlanta Hospital</w:t>
            </w:r>
          </w:p>
        </w:tc>
      </w:tr>
      <w:tr w:rsidR="00A06A09" w:rsidRPr="00B66D2A" w:rsidTr="00BD1478">
        <w:trPr>
          <w:trHeight w:val="285"/>
          <w:tblCellSpacing w:w="0" w:type="dxa"/>
          <w:jc w:val="center"/>
        </w:trPr>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Saba, Luca MD</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University of Cagliari (Italy)</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Samei Ehsan, PhD</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Duke University</w:t>
            </w:r>
          </w:p>
        </w:tc>
      </w:tr>
      <w:tr w:rsidR="00A06A09" w:rsidRPr="00B66D2A" w:rsidTr="00BD1478">
        <w:trPr>
          <w:trHeight w:val="285"/>
          <w:tblCellSpacing w:w="0" w:type="dxa"/>
          <w:jc w:val="center"/>
        </w:trPr>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Schoepf, Uwe Joseph MD</w:t>
            </w:r>
          </w:p>
        </w:tc>
        <w:tc>
          <w:tcPr>
            <w:tcW w:w="0" w:type="auto"/>
            <w:vAlign w:val="center"/>
            <w:hideMark/>
          </w:tcPr>
          <w:p w:rsidR="00A06A09" w:rsidRPr="00B66D2A" w:rsidRDefault="00A06A09" w:rsidP="00D079DE">
            <w:pPr>
              <w:widowControl/>
              <w:autoSpaceDE/>
              <w:autoSpaceDN/>
              <w:adjustRightInd/>
              <w:rPr>
                <w:rFonts w:asciiTheme="minorHAnsi" w:hAnsiTheme="minorHAnsi" w:cstheme="minorHAnsi"/>
              </w:rPr>
            </w:pPr>
            <w:r w:rsidRPr="00B66D2A">
              <w:rPr>
                <w:rFonts w:asciiTheme="minorHAnsi" w:hAnsiTheme="minorHAnsi" w:cstheme="minorHAnsi"/>
              </w:rPr>
              <w:t>Medical University of South Carolina</w:t>
            </w:r>
          </w:p>
        </w:tc>
      </w:tr>
      <w:tr w:rsidR="00A06A09" w:rsidRPr="00B66D2A" w:rsidTr="00BD1478">
        <w:trPr>
          <w:trHeight w:val="285"/>
          <w:tblCellSpacing w:w="0" w:type="dxa"/>
          <w:jc w:val="center"/>
        </w:trPr>
        <w:tc>
          <w:tcPr>
            <w:tcW w:w="0" w:type="auto"/>
            <w:vAlign w:val="center"/>
          </w:tcPr>
          <w:p w:rsidR="00A06A09" w:rsidRPr="00B66D2A" w:rsidRDefault="00A06A09" w:rsidP="00A06A09">
            <w:pPr>
              <w:widowControl/>
              <w:autoSpaceDE/>
              <w:autoSpaceDN/>
              <w:adjustRightInd/>
              <w:rPr>
                <w:rFonts w:asciiTheme="minorHAnsi" w:hAnsiTheme="minorHAnsi" w:cstheme="minorHAnsi"/>
              </w:rPr>
            </w:pPr>
            <w:r>
              <w:rPr>
                <w:rFonts w:asciiTheme="minorHAnsi" w:hAnsiTheme="minorHAnsi" w:cstheme="minorHAnsi"/>
              </w:rPr>
              <w:t>St. Pierre, Samantha BS</w:t>
            </w:r>
          </w:p>
        </w:tc>
        <w:tc>
          <w:tcPr>
            <w:tcW w:w="0" w:type="auto"/>
            <w:vAlign w:val="center"/>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Elucid Bioimaging Inc.</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van Assen,</w:t>
            </w:r>
            <w:r>
              <w:rPr>
                <w:rFonts w:asciiTheme="minorHAnsi" w:hAnsiTheme="minorHAnsi" w:cstheme="minorHAnsi"/>
              </w:rPr>
              <w:t xml:space="preserve"> </w:t>
            </w:r>
            <w:r w:rsidRPr="00B66D2A">
              <w:rPr>
                <w:rFonts w:asciiTheme="minorHAnsi" w:hAnsiTheme="minorHAnsi" w:cstheme="minorHAnsi"/>
              </w:rPr>
              <w:t xml:space="preserve">Marly </w:t>
            </w:r>
            <w:proofErr w:type="spellStart"/>
            <w:r w:rsidRPr="00B66D2A">
              <w:rPr>
                <w:rFonts w:asciiTheme="minorHAnsi" w:hAnsiTheme="minorHAnsi" w:cstheme="minorHAnsi"/>
              </w:rPr>
              <w:t>Msc</w:t>
            </w:r>
            <w:proofErr w:type="spellEnd"/>
          </w:p>
        </w:tc>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Medical University of South Carolina</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Varga-Szemes, Akos MD, PhD</w:t>
            </w:r>
          </w:p>
        </w:tc>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Medical University of South Carolina</w:t>
            </w:r>
          </w:p>
        </w:tc>
      </w:tr>
      <w:tr w:rsidR="00A06A09" w:rsidRPr="00B66D2A" w:rsidTr="00BD1478">
        <w:trPr>
          <w:trHeight w:val="285"/>
          <w:tblCellSpacing w:w="0" w:type="dxa"/>
          <w:jc w:val="center"/>
        </w:trPr>
        <w:tc>
          <w:tcPr>
            <w:tcW w:w="0" w:type="auto"/>
            <w:vAlign w:val="center"/>
          </w:tcPr>
          <w:p w:rsidR="00A06A09" w:rsidRPr="00B66D2A" w:rsidRDefault="00A06A09" w:rsidP="00237D0E">
            <w:pPr>
              <w:widowControl/>
              <w:autoSpaceDE/>
              <w:autoSpaceDN/>
              <w:adjustRightInd/>
              <w:rPr>
                <w:rFonts w:asciiTheme="minorHAnsi" w:hAnsiTheme="minorHAnsi" w:cstheme="minorHAnsi"/>
              </w:rPr>
            </w:pPr>
            <w:r w:rsidRPr="00A06A09">
              <w:rPr>
                <w:rFonts w:asciiTheme="minorHAnsi" w:hAnsiTheme="minorHAnsi" w:cstheme="minorHAnsi"/>
              </w:rPr>
              <w:t>V</w:t>
            </w:r>
            <w:r w:rsidR="00237D0E">
              <w:rPr>
                <w:rFonts w:asciiTheme="minorHAnsi" w:hAnsiTheme="minorHAnsi" w:cstheme="minorHAnsi"/>
              </w:rPr>
              <w:t>i</w:t>
            </w:r>
            <w:r w:rsidRPr="00A06A09">
              <w:rPr>
                <w:rFonts w:asciiTheme="minorHAnsi" w:hAnsiTheme="minorHAnsi" w:cstheme="minorHAnsi"/>
              </w:rPr>
              <w:t>rmani Renu, MD</w:t>
            </w:r>
          </w:p>
        </w:tc>
        <w:tc>
          <w:tcPr>
            <w:tcW w:w="0" w:type="auto"/>
            <w:vAlign w:val="center"/>
          </w:tcPr>
          <w:p w:rsidR="00A06A09" w:rsidRPr="00B66D2A" w:rsidRDefault="00A06A09" w:rsidP="00B64E00">
            <w:pPr>
              <w:widowControl/>
              <w:autoSpaceDE/>
              <w:autoSpaceDN/>
              <w:adjustRightInd/>
              <w:rPr>
                <w:rFonts w:asciiTheme="minorHAnsi" w:hAnsiTheme="minorHAnsi" w:cstheme="minorHAnsi"/>
              </w:rPr>
            </w:pPr>
            <w:r>
              <w:rPr>
                <w:rFonts w:asciiTheme="minorHAnsi" w:hAnsiTheme="minorHAnsi" w:cstheme="minorHAnsi"/>
              </w:rPr>
              <w:t>CV Path Institute</w:t>
            </w:r>
          </w:p>
        </w:tc>
      </w:tr>
    </w:tbl>
    <w:p w:rsidR="000F7F4E" w:rsidRPr="00B66D2A" w:rsidRDefault="000F7F4E" w:rsidP="00631329">
      <w:pPr>
        <w:spacing w:after="120"/>
      </w:pPr>
    </w:p>
    <w:p w:rsidR="00402FBD" w:rsidRPr="00F337F3" w:rsidRDefault="00402FBD" w:rsidP="00F337F3">
      <w:pPr>
        <w:pStyle w:val="Caption"/>
        <w:rPr>
          <w:color w:val="000000" w:themeColor="text1"/>
          <w:kern w:val="24"/>
          <w:sz w:val="24"/>
          <w:szCs w:val="24"/>
          <w:lang w:eastAsia="de-DE"/>
        </w:rPr>
      </w:pPr>
      <w:r w:rsidRPr="00F337F3">
        <w:rPr>
          <w:color w:val="000000" w:themeColor="text1"/>
          <w:kern w:val="24"/>
          <w:sz w:val="24"/>
          <w:szCs w:val="24"/>
          <w:lang w:eastAsia="de-DE"/>
        </w:rPr>
        <w:t xml:space="preserve">QIBA </w:t>
      </w:r>
      <w:r w:rsidR="000F7F4E" w:rsidRPr="00F337F3">
        <w:rPr>
          <w:color w:val="000000" w:themeColor="text1"/>
          <w:kern w:val="24"/>
          <w:sz w:val="24"/>
          <w:szCs w:val="24"/>
          <w:lang w:eastAsia="de-DE"/>
        </w:rPr>
        <w:t>Atherosclerosis Biomarkers</w:t>
      </w:r>
      <w:r w:rsidRPr="00F337F3">
        <w:rPr>
          <w:color w:val="000000" w:themeColor="text1"/>
          <w:kern w:val="24"/>
          <w:sz w:val="24"/>
          <w:szCs w:val="24"/>
          <w:lang w:eastAsia="de-DE"/>
        </w:rPr>
        <w:t xml:space="preserve"> Committee Profile Contributors:</w:t>
      </w:r>
    </w:p>
    <w:tbl>
      <w:tblPr>
        <w:tblW w:w="0" w:type="auto"/>
        <w:tblCellSpacing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4663"/>
        <w:gridCol w:w="5861"/>
      </w:tblGrid>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proofErr w:type="spellStart"/>
            <w:r w:rsidRPr="00B66D2A">
              <w:rPr>
                <w:rFonts w:asciiTheme="minorHAnsi" w:hAnsiTheme="minorHAnsi" w:cstheme="minorHAnsi"/>
              </w:rPr>
              <w:t>Cademartiri</w:t>
            </w:r>
            <w:proofErr w:type="spellEnd"/>
            <w:r w:rsidRPr="00B66D2A">
              <w:rPr>
                <w:rFonts w:asciiTheme="minorHAnsi" w:hAnsiTheme="minorHAnsi" w:cstheme="minorHAnsi"/>
              </w:rPr>
              <w:t xml:space="preserve"> </w:t>
            </w:r>
            <w:r>
              <w:rPr>
                <w:rFonts w:asciiTheme="minorHAnsi" w:hAnsiTheme="minorHAnsi" w:cstheme="minorHAnsi"/>
              </w:rPr>
              <w:t xml:space="preserve">, </w:t>
            </w:r>
            <w:r w:rsidRPr="00B66D2A">
              <w:rPr>
                <w:rFonts w:asciiTheme="minorHAnsi" w:hAnsiTheme="minorHAnsi" w:cstheme="minorHAnsi"/>
              </w:rPr>
              <w:t>Filippo MD, Ph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SDN IRCCS, Naples, Italy</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Douglas, Pamela M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Duke</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Ferguson, Terry James M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Amgen</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Guimaraes, Alexander MD, Ph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Oregon Health &amp; Science University</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Gupta, Ajay M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Weill Cornell Medical College</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proofErr w:type="spellStart"/>
            <w:r w:rsidRPr="00B66D2A">
              <w:rPr>
                <w:rFonts w:asciiTheme="minorHAnsi" w:hAnsiTheme="minorHAnsi" w:cstheme="minorHAnsi"/>
              </w:rPr>
              <w:t>Hanneman</w:t>
            </w:r>
            <w:proofErr w:type="spellEnd"/>
            <w:r w:rsidRPr="00B66D2A">
              <w:rPr>
                <w:rFonts w:asciiTheme="minorHAnsi" w:hAnsiTheme="minorHAnsi" w:cstheme="minorHAnsi"/>
              </w:rPr>
              <w:t>, Kate M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University Health Network, Canada</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lastRenderedPageBreak/>
              <w:t>Hedin, Ulf MD, Ph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proofErr w:type="spellStart"/>
            <w:r w:rsidRPr="00B66D2A">
              <w:rPr>
                <w:rFonts w:asciiTheme="minorHAnsi" w:hAnsiTheme="minorHAnsi" w:cstheme="minorHAnsi"/>
              </w:rPr>
              <w:t>Karolinska</w:t>
            </w:r>
            <w:proofErr w:type="spellEnd"/>
            <w:r w:rsidRPr="00B66D2A">
              <w:rPr>
                <w:rFonts w:asciiTheme="minorHAnsi" w:hAnsiTheme="minorHAnsi" w:cstheme="minorHAnsi"/>
              </w:rPr>
              <w:t xml:space="preserve"> Institute</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Hoelzer, Philipp Ph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Siemens AG Healthcare (Germany)</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Hoffman, Udo M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Massachusetts General Hospital (MGH)</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Jackson, Edward F. Ph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University of Wisconsin, School of Medicine &amp; Public Health</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Jarecha, Rudresh MBBS, DMRE, DNB</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PAREXEL International</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Khan, Amir Ph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University of Maryland Medical Center (UMMC)</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proofErr w:type="spellStart"/>
            <w:r w:rsidRPr="00B66D2A">
              <w:rPr>
                <w:rFonts w:asciiTheme="minorHAnsi" w:hAnsiTheme="minorHAnsi" w:cstheme="minorHAnsi"/>
              </w:rPr>
              <w:t>Krams</w:t>
            </w:r>
            <w:proofErr w:type="spellEnd"/>
            <w:r w:rsidRPr="00B66D2A">
              <w:rPr>
                <w:rFonts w:asciiTheme="minorHAnsi" w:hAnsiTheme="minorHAnsi" w:cstheme="minorHAnsi"/>
              </w:rPr>
              <w:t>, Robert MD, Ph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Imperial College London</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Lal, Brajesh M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University of Maryland Medical Center (UMMC)</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Narula, Jagat MD, DM, PhD, MACC, FAHA, FRCP</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Mt. Sinai School of Medicine</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 xml:space="preserve">O'Donnell, Kevin </w:t>
            </w:r>
            <w:proofErr w:type="spellStart"/>
            <w:r w:rsidRPr="00B66D2A">
              <w:rPr>
                <w:rFonts w:asciiTheme="minorHAnsi" w:hAnsiTheme="minorHAnsi" w:cstheme="minorHAnsi"/>
              </w:rPr>
              <w:t>MASc</w:t>
            </w:r>
            <w:proofErr w:type="spellEnd"/>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Canon Medical Research USA</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Perlman, Eric S. M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Perlman Advisory Group, LLC</w:t>
            </w:r>
          </w:p>
        </w:tc>
      </w:tr>
      <w:tr w:rsidR="00661483" w:rsidRPr="00B66D2A" w:rsidTr="00B66D2A">
        <w:trPr>
          <w:trHeight w:val="285"/>
          <w:tblCellSpacing w:w="0" w:type="dxa"/>
        </w:trPr>
        <w:tc>
          <w:tcPr>
            <w:tcW w:w="0" w:type="auto"/>
            <w:vAlign w:val="center"/>
          </w:tcPr>
          <w:p w:rsidR="00661483" w:rsidRPr="00B66D2A" w:rsidRDefault="00661483" w:rsidP="00C037C3">
            <w:pPr>
              <w:widowControl/>
              <w:autoSpaceDE/>
              <w:autoSpaceDN/>
              <w:adjustRightInd/>
              <w:rPr>
                <w:rFonts w:asciiTheme="minorHAnsi" w:hAnsiTheme="minorHAnsi" w:cstheme="minorHAnsi"/>
              </w:rPr>
            </w:pPr>
            <w:r w:rsidRPr="00B66D2A">
              <w:rPr>
                <w:rFonts w:asciiTheme="minorHAnsi" w:hAnsiTheme="minorHAnsi" w:cstheme="minorHAnsi"/>
              </w:rPr>
              <w:t>Richards, Toby MD, FRCS</w:t>
            </w:r>
          </w:p>
        </w:tc>
        <w:tc>
          <w:tcPr>
            <w:tcW w:w="0" w:type="auto"/>
            <w:vAlign w:val="center"/>
          </w:tcPr>
          <w:p w:rsidR="00661483" w:rsidRPr="00B66D2A" w:rsidRDefault="00661483" w:rsidP="00C037C3">
            <w:pPr>
              <w:widowControl/>
              <w:autoSpaceDE/>
              <w:autoSpaceDN/>
              <w:adjustRightInd/>
              <w:rPr>
                <w:rFonts w:asciiTheme="minorHAnsi" w:hAnsiTheme="minorHAnsi" w:cstheme="minorHAnsi"/>
              </w:rPr>
            </w:pPr>
            <w:r w:rsidRPr="00B66D2A">
              <w:rPr>
                <w:rFonts w:asciiTheme="minorHAnsi" w:hAnsiTheme="minorHAnsi" w:cstheme="minorHAnsi"/>
              </w:rPr>
              <w:t>University College London (UCL)</w:t>
            </w:r>
          </w:p>
        </w:tc>
      </w:tr>
      <w:tr w:rsidR="00661483" w:rsidRPr="00B66D2A" w:rsidTr="00B66D2A">
        <w:trPr>
          <w:trHeight w:val="285"/>
          <w:tblCellSpacing w:w="0" w:type="dxa"/>
        </w:trPr>
        <w:tc>
          <w:tcPr>
            <w:tcW w:w="0" w:type="auto"/>
            <w:vAlign w:val="center"/>
            <w:hideMark/>
          </w:tcPr>
          <w:p w:rsidR="00661483" w:rsidRPr="00B66D2A" w:rsidRDefault="00661483" w:rsidP="00C33867">
            <w:pPr>
              <w:widowControl/>
              <w:autoSpaceDE/>
              <w:autoSpaceDN/>
              <w:adjustRightInd/>
              <w:rPr>
                <w:rFonts w:asciiTheme="minorHAnsi" w:hAnsiTheme="minorHAnsi" w:cstheme="minorHAnsi"/>
              </w:rPr>
            </w:pPr>
            <w:r w:rsidRPr="00B66D2A">
              <w:rPr>
                <w:rFonts w:asciiTheme="minorHAnsi" w:hAnsiTheme="minorHAnsi" w:cstheme="minorHAnsi"/>
              </w:rPr>
              <w:t>Rossi, Alexia MD, PhD</w:t>
            </w:r>
          </w:p>
        </w:tc>
        <w:tc>
          <w:tcPr>
            <w:tcW w:w="0" w:type="auto"/>
            <w:vAlign w:val="center"/>
            <w:hideMark/>
          </w:tcPr>
          <w:p w:rsidR="00661483" w:rsidRPr="00B66D2A" w:rsidRDefault="00661483" w:rsidP="00B66D2A">
            <w:pPr>
              <w:widowControl/>
              <w:autoSpaceDE/>
              <w:autoSpaceDN/>
              <w:adjustRightInd/>
              <w:rPr>
                <w:rFonts w:asciiTheme="minorHAnsi" w:hAnsiTheme="minorHAnsi" w:cstheme="minorHAnsi"/>
              </w:rPr>
            </w:pPr>
            <w:r w:rsidRPr="00B66D2A">
              <w:rPr>
                <w:rFonts w:asciiTheme="minorHAnsi" w:hAnsiTheme="minorHAnsi" w:cstheme="minorHAnsi"/>
              </w:rPr>
              <w:t>Erasmus / Circle Cardiovascular</w:t>
            </w:r>
          </w:p>
        </w:tc>
      </w:tr>
      <w:tr w:rsidR="00661483" w:rsidRPr="00B66D2A" w:rsidTr="00B66D2A">
        <w:trPr>
          <w:trHeight w:val="285"/>
          <w:tblCellSpacing w:w="0" w:type="dxa"/>
        </w:trPr>
        <w:tc>
          <w:tcPr>
            <w:tcW w:w="0" w:type="auto"/>
            <w:vAlign w:val="center"/>
            <w:hideMark/>
          </w:tcPr>
          <w:p w:rsidR="00661483" w:rsidRPr="00B66D2A" w:rsidRDefault="00661483" w:rsidP="00C33867">
            <w:pPr>
              <w:widowControl/>
              <w:autoSpaceDE/>
              <w:autoSpaceDN/>
              <w:adjustRightInd/>
              <w:rPr>
                <w:rFonts w:asciiTheme="minorHAnsi" w:hAnsiTheme="minorHAnsi" w:cstheme="minorHAnsi"/>
              </w:rPr>
            </w:pPr>
            <w:r w:rsidRPr="00B66D2A">
              <w:rPr>
                <w:rFonts w:asciiTheme="minorHAnsi" w:hAnsiTheme="minorHAnsi" w:cstheme="minorHAnsi"/>
              </w:rPr>
              <w:t>Siegelman,</w:t>
            </w:r>
            <w:r>
              <w:rPr>
                <w:rFonts w:asciiTheme="minorHAnsi" w:hAnsiTheme="minorHAnsi" w:cstheme="minorHAnsi"/>
              </w:rPr>
              <w:t xml:space="preserve"> </w:t>
            </w:r>
            <w:r w:rsidRPr="00B66D2A">
              <w:rPr>
                <w:rFonts w:asciiTheme="minorHAnsi" w:hAnsiTheme="minorHAnsi" w:cstheme="minorHAnsi"/>
              </w:rPr>
              <w:t>Jenifer MD, MPH</w:t>
            </w:r>
          </w:p>
        </w:tc>
        <w:tc>
          <w:tcPr>
            <w:tcW w:w="0" w:type="auto"/>
            <w:vAlign w:val="center"/>
            <w:hideMark/>
          </w:tcPr>
          <w:p w:rsidR="00661483" w:rsidRPr="00B66D2A" w:rsidRDefault="00661483" w:rsidP="00B66D2A">
            <w:pPr>
              <w:widowControl/>
              <w:autoSpaceDE/>
              <w:autoSpaceDN/>
              <w:adjustRightInd/>
              <w:rPr>
                <w:rFonts w:asciiTheme="minorHAnsi" w:hAnsiTheme="minorHAnsi" w:cstheme="minorHAnsi"/>
              </w:rPr>
            </w:pPr>
            <w:r w:rsidRPr="00B66D2A">
              <w:rPr>
                <w:rFonts w:asciiTheme="minorHAnsi" w:hAnsiTheme="minorHAnsi" w:cstheme="minorHAnsi"/>
              </w:rPr>
              <w:t>Takeda Pharmaceuticals</w:t>
            </w:r>
          </w:p>
        </w:tc>
      </w:tr>
      <w:tr w:rsidR="00661483" w:rsidRPr="00B66D2A" w:rsidTr="00B66D2A">
        <w:trPr>
          <w:trHeight w:val="285"/>
          <w:tblCellSpacing w:w="0" w:type="dxa"/>
        </w:trPr>
        <w:tc>
          <w:tcPr>
            <w:tcW w:w="0" w:type="auto"/>
            <w:vAlign w:val="center"/>
            <w:hideMark/>
          </w:tcPr>
          <w:p w:rsidR="00661483" w:rsidRPr="00B66D2A" w:rsidRDefault="00661483" w:rsidP="00C33867">
            <w:pPr>
              <w:widowControl/>
              <w:autoSpaceDE/>
              <w:autoSpaceDN/>
              <w:adjustRightInd/>
              <w:rPr>
                <w:rFonts w:asciiTheme="minorHAnsi" w:hAnsiTheme="minorHAnsi" w:cstheme="minorHAnsi"/>
              </w:rPr>
            </w:pPr>
            <w:r w:rsidRPr="00B66D2A">
              <w:rPr>
                <w:rFonts w:asciiTheme="minorHAnsi" w:hAnsiTheme="minorHAnsi" w:cstheme="minorHAnsi"/>
              </w:rPr>
              <w:t>Sullivan, Daniel C. MD</w:t>
            </w:r>
          </w:p>
        </w:tc>
        <w:tc>
          <w:tcPr>
            <w:tcW w:w="0" w:type="auto"/>
            <w:vAlign w:val="center"/>
            <w:hideMark/>
          </w:tcPr>
          <w:p w:rsidR="00661483" w:rsidRPr="00B66D2A" w:rsidRDefault="00661483" w:rsidP="00B66D2A">
            <w:pPr>
              <w:widowControl/>
              <w:autoSpaceDE/>
              <w:autoSpaceDN/>
              <w:adjustRightInd/>
              <w:rPr>
                <w:rFonts w:asciiTheme="minorHAnsi" w:hAnsiTheme="minorHAnsi" w:cstheme="minorHAnsi"/>
              </w:rPr>
            </w:pPr>
            <w:r w:rsidRPr="00B66D2A">
              <w:rPr>
                <w:rFonts w:asciiTheme="minorHAnsi" w:hAnsiTheme="minorHAnsi" w:cstheme="minorHAnsi"/>
              </w:rPr>
              <w:t>Duke University</w:t>
            </w:r>
          </w:p>
        </w:tc>
      </w:tr>
      <w:tr w:rsidR="00661483" w:rsidRPr="00B66D2A" w:rsidTr="00B66D2A">
        <w:trPr>
          <w:trHeight w:val="285"/>
          <w:tblCellSpacing w:w="0" w:type="dxa"/>
        </w:trPr>
        <w:tc>
          <w:tcPr>
            <w:tcW w:w="0" w:type="auto"/>
            <w:vAlign w:val="center"/>
            <w:hideMark/>
          </w:tcPr>
          <w:p w:rsidR="00661483" w:rsidRPr="00B66D2A" w:rsidRDefault="00661483" w:rsidP="00C33867">
            <w:pPr>
              <w:widowControl/>
              <w:autoSpaceDE/>
              <w:autoSpaceDN/>
              <w:adjustRightInd/>
              <w:rPr>
                <w:rFonts w:asciiTheme="minorHAnsi" w:hAnsiTheme="minorHAnsi" w:cstheme="minorHAnsi"/>
              </w:rPr>
            </w:pPr>
            <w:r w:rsidRPr="00B66D2A">
              <w:rPr>
                <w:rFonts w:asciiTheme="minorHAnsi" w:hAnsiTheme="minorHAnsi" w:cstheme="minorHAnsi"/>
              </w:rPr>
              <w:t>Wintermark,</w:t>
            </w:r>
            <w:r>
              <w:rPr>
                <w:rFonts w:asciiTheme="minorHAnsi" w:hAnsiTheme="minorHAnsi" w:cstheme="minorHAnsi"/>
              </w:rPr>
              <w:t xml:space="preserve"> </w:t>
            </w:r>
            <w:r w:rsidRPr="00B66D2A">
              <w:rPr>
                <w:rFonts w:asciiTheme="minorHAnsi" w:hAnsiTheme="minorHAnsi" w:cstheme="minorHAnsi"/>
              </w:rPr>
              <w:t>Max MD, MAS, MBA</w:t>
            </w:r>
          </w:p>
        </w:tc>
        <w:tc>
          <w:tcPr>
            <w:tcW w:w="0" w:type="auto"/>
            <w:vAlign w:val="center"/>
            <w:hideMark/>
          </w:tcPr>
          <w:p w:rsidR="00661483" w:rsidRPr="00B66D2A" w:rsidRDefault="00661483" w:rsidP="00B66D2A">
            <w:pPr>
              <w:widowControl/>
              <w:autoSpaceDE/>
              <w:autoSpaceDN/>
              <w:adjustRightInd/>
              <w:rPr>
                <w:rFonts w:asciiTheme="minorHAnsi" w:hAnsiTheme="minorHAnsi" w:cstheme="minorHAnsi"/>
              </w:rPr>
            </w:pPr>
            <w:r w:rsidRPr="00B66D2A">
              <w:rPr>
                <w:rFonts w:asciiTheme="minorHAnsi" w:hAnsiTheme="minorHAnsi" w:cstheme="minorHAnsi"/>
              </w:rPr>
              <w:t>Stanford University Medical Center</w:t>
            </w:r>
          </w:p>
        </w:tc>
      </w:tr>
    </w:tbl>
    <w:p w:rsidR="006E156A" w:rsidRPr="00B66D2A" w:rsidRDefault="006E156A" w:rsidP="00631329">
      <w:pPr>
        <w:pStyle w:val="3"/>
        <w:spacing w:before="0" w:after="120"/>
      </w:pPr>
    </w:p>
    <w:p w:rsidR="006E156A" w:rsidRPr="00B66D2A" w:rsidRDefault="003B5586" w:rsidP="00631329">
      <w:pPr>
        <w:pStyle w:val="3"/>
        <w:spacing w:before="0" w:after="120"/>
      </w:pPr>
      <w:r w:rsidRPr="00B66D2A">
        <w:rPr>
          <w:rStyle w:val="StyleVisioncontentC0000000009D55010"/>
          <w:i w:val="0"/>
          <w:color w:val="auto"/>
        </w:rPr>
        <w:t xml:space="preserve">The </w:t>
      </w:r>
      <w:r w:rsidR="000F7F4E" w:rsidRPr="00B66D2A">
        <w:rPr>
          <w:rStyle w:val="StyleVisioncontentC0000000009D55010"/>
          <w:i w:val="0"/>
          <w:color w:val="auto"/>
        </w:rPr>
        <w:t>Atherosclerosis Biomarkers</w:t>
      </w:r>
      <w:r w:rsidRPr="00B66D2A">
        <w:rPr>
          <w:rStyle w:val="StyleVisioncontentC0000000009D55010"/>
          <w:i w:val="0"/>
          <w:color w:val="auto"/>
        </w:rPr>
        <w:t xml:space="preserve"> Committee is deeply grateful for the s</w:t>
      </w:r>
      <w:r w:rsidR="00054D17" w:rsidRPr="00B66D2A">
        <w:rPr>
          <w:rStyle w:val="StyleVisioncontentC0000000009D55010"/>
          <w:i w:val="0"/>
          <w:color w:val="auto"/>
        </w:rPr>
        <w:t xml:space="preserve">upport and technical assistance </w:t>
      </w:r>
      <w:r w:rsidRPr="00B66D2A">
        <w:rPr>
          <w:rStyle w:val="StyleVisioncontentC0000000009D55010"/>
          <w:i w:val="0"/>
          <w:color w:val="auto"/>
        </w:rPr>
        <w:t xml:space="preserve">provided by the staff of the Radiological Society of North America.  </w:t>
      </w:r>
    </w:p>
    <w:p w:rsidR="00A5454C" w:rsidRPr="00B66D2A" w:rsidRDefault="00A5454C" w:rsidP="00631329">
      <w:pPr>
        <w:pStyle w:val="Heading1"/>
        <w:spacing w:before="0" w:after="120"/>
        <w:sectPr w:rsidR="00A5454C" w:rsidRPr="00B66D2A" w:rsidSect="00F1749F">
          <w:headerReference w:type="even" r:id="rId22"/>
          <w:headerReference w:type="default" r:id="rId23"/>
          <w:footerReference w:type="even" r:id="rId24"/>
          <w:footerReference w:type="default" r:id="rId25"/>
          <w:headerReference w:type="first" r:id="rId26"/>
          <w:footerReference w:type="first" r:id="rId27"/>
          <w:endnotePr>
            <w:numFmt w:val="decimal"/>
          </w:endnotePr>
          <w:pgSz w:w="12240" w:h="15840"/>
          <w:pgMar w:top="1123" w:right="864" w:bottom="1123" w:left="864" w:header="418" w:footer="418" w:gutter="0"/>
          <w:lnNumType w:countBy="5" w:restart="continuous"/>
          <w:cols w:space="720"/>
          <w:docGrid w:linePitch="326"/>
        </w:sectPr>
      </w:pPr>
      <w:bookmarkStart w:id="84" w:name="_Toc292350672"/>
      <w:bookmarkStart w:id="85" w:name="_Toc286414923"/>
      <w:bookmarkStart w:id="86" w:name="_Toc292896574"/>
    </w:p>
    <w:p w:rsidR="00581644" w:rsidRPr="00B66D2A" w:rsidRDefault="005D1A25" w:rsidP="00631329">
      <w:pPr>
        <w:pStyle w:val="Heading2"/>
        <w:spacing w:before="0" w:after="120"/>
      </w:pPr>
      <w:bookmarkStart w:id="87" w:name="_Toc292350673"/>
      <w:bookmarkStart w:id="88" w:name="_Toc382939216"/>
      <w:bookmarkStart w:id="89" w:name="_Toc532814909"/>
      <w:bookmarkEnd w:id="84"/>
      <w:bookmarkEnd w:id="85"/>
      <w:bookmarkEnd w:id="86"/>
      <w:r w:rsidRPr="00B66D2A">
        <w:rPr>
          <w:rStyle w:val="StyleVisiontextC0000000009D33780"/>
        </w:rPr>
        <w:lastRenderedPageBreak/>
        <w:t xml:space="preserve">Appendix </w:t>
      </w:r>
      <w:r w:rsidR="00F46805" w:rsidRPr="00B66D2A">
        <w:rPr>
          <w:rStyle w:val="StyleVisiontextC0000000009D33780"/>
        </w:rPr>
        <w:t>B</w:t>
      </w:r>
      <w:r w:rsidR="00306562" w:rsidRPr="00B66D2A">
        <w:rPr>
          <w:rStyle w:val="StyleVisiontextC0000000009D33780"/>
        </w:rPr>
        <w:t xml:space="preserve">: </w:t>
      </w:r>
      <w:r w:rsidR="003B5586" w:rsidRPr="00B66D2A">
        <w:rPr>
          <w:rStyle w:val="StyleVisiontextC0000000009D33780"/>
        </w:rPr>
        <w:t>Conventions and Definitions</w:t>
      </w:r>
      <w:bookmarkEnd w:id="87"/>
      <w:bookmarkEnd w:id="88"/>
      <w:bookmarkEnd w:id="89"/>
      <w:r w:rsidR="003B5586" w:rsidRPr="00B66D2A">
        <w:rPr>
          <w:rStyle w:val="StyleVisiontextC0000000009D33780"/>
        </w:rPr>
        <w:t xml:space="preserve"> </w:t>
      </w:r>
    </w:p>
    <w:p w:rsidR="006E156A" w:rsidRPr="00B66D2A" w:rsidRDefault="003B5586" w:rsidP="00631329">
      <w:pPr>
        <w:pStyle w:val="3"/>
        <w:spacing w:before="0" w:after="120"/>
      </w:pPr>
      <w:r w:rsidRPr="00B66D2A">
        <w:rPr>
          <w:rStyle w:val="StyleVisioncontentC0000000009D55690"/>
          <w:i w:val="0"/>
          <w:color w:val="auto"/>
        </w:rPr>
        <w:t xml:space="preserve">Acquisition vs. Analysis vs. Interpretation: This document organizes acquisition, reconstruction, post-processing, analysis and interpretation as steps in a pipeline that transforms data to information to knowledge. Acquisition, reconstruction and post-processing are considered to address the collection and structuring of new data from the subject. Analysis is primarily considered to be computational steps that transform the data into information, extracting important values. Interpretation is primarily considered to be judgment that transforms the information into knowledge. (The transformation of knowledge into wisdom is beyond the scope of this document.)  </w:t>
      </w:r>
    </w:p>
    <w:p w:rsidR="006E156A" w:rsidRPr="00B66D2A" w:rsidRDefault="003B5586" w:rsidP="00631329">
      <w:pPr>
        <w:pStyle w:val="3"/>
        <w:spacing w:before="0" w:after="120"/>
      </w:pPr>
      <w:r w:rsidRPr="00B66D2A">
        <w:rPr>
          <w:rStyle w:val="StyleVisioncontentC0000000009D55690"/>
          <w:i w:val="0"/>
          <w:color w:val="auto"/>
        </w:rPr>
        <w:t xml:space="preserve">Image Analysis, Image Review, and/or Read: Procedures and processes that culminate in the generation of imaging outcome measures, such </w:t>
      </w:r>
      <w:r w:rsidR="00054D17" w:rsidRPr="00B66D2A">
        <w:rPr>
          <w:rStyle w:val="StyleVisioncontentC0000000009D55690"/>
          <w:i w:val="0"/>
          <w:color w:val="auto"/>
        </w:rPr>
        <w:t>lesion</w:t>
      </w:r>
      <w:r w:rsidRPr="00B66D2A">
        <w:rPr>
          <w:rStyle w:val="StyleVisioncontentC0000000009D55690"/>
          <w:i w:val="0"/>
          <w:color w:val="auto"/>
        </w:rPr>
        <w:t xml:space="preserve"> response criteria. Reviews can be performed for eligibility, safety or efficacy. The review paradigm may be context specific and dependent on the specific aims of a trial, the imaging technologies in play, and the stage of drug development, among other parameters.  </w:t>
      </w:r>
    </w:p>
    <w:p w:rsidR="006E156A" w:rsidRPr="00B66D2A" w:rsidRDefault="003B5586" w:rsidP="00631329">
      <w:pPr>
        <w:pStyle w:val="3"/>
        <w:spacing w:before="0" w:after="120"/>
      </w:pPr>
      <w:r w:rsidRPr="00B66D2A">
        <w:rPr>
          <w:rStyle w:val="StyleVisioncontentC0000000009D55690"/>
          <w:i w:val="0"/>
          <w:color w:val="auto"/>
        </w:rPr>
        <w:t xml:space="preserve">Image Header: that part of the </w:t>
      </w:r>
      <w:r w:rsidR="00012727" w:rsidRPr="00B66D2A">
        <w:rPr>
          <w:rStyle w:val="StyleVisioncontentC0000000009D55690"/>
          <w:i w:val="0"/>
          <w:color w:val="auto"/>
        </w:rPr>
        <w:t xml:space="preserve">image </w:t>
      </w:r>
      <w:r w:rsidRPr="00B66D2A">
        <w:rPr>
          <w:rStyle w:val="StyleVisioncontentC0000000009D55690"/>
          <w:i w:val="0"/>
          <w:color w:val="auto"/>
        </w:rPr>
        <w:t xml:space="preserve">file </w:t>
      </w:r>
      <w:r w:rsidR="00012727" w:rsidRPr="00B66D2A">
        <w:rPr>
          <w:rStyle w:val="StyleVisioncontentC0000000009D55690"/>
          <w:i w:val="0"/>
          <w:color w:val="auto"/>
        </w:rPr>
        <w:t>(</w:t>
      </w:r>
      <w:r w:rsidRPr="00B66D2A">
        <w:rPr>
          <w:rStyle w:val="StyleVisioncontentC0000000009D55690"/>
          <w:i w:val="0"/>
          <w:color w:val="auto"/>
        </w:rPr>
        <w:t>or dataset containing the image</w:t>
      </w:r>
      <w:r w:rsidR="00012727" w:rsidRPr="00B66D2A">
        <w:rPr>
          <w:rStyle w:val="StyleVisioncontentC0000000009D55690"/>
          <w:i w:val="0"/>
          <w:color w:val="auto"/>
        </w:rPr>
        <w:t>)</w:t>
      </w:r>
      <w:r w:rsidRPr="00B66D2A">
        <w:rPr>
          <w:rStyle w:val="StyleVisioncontentC0000000009D55690"/>
          <w:i w:val="0"/>
          <w:color w:val="auto"/>
        </w:rPr>
        <w:t xml:space="preserve"> other than the pixel data itself</w:t>
      </w:r>
      <w:r w:rsidR="00012727" w:rsidRPr="00B66D2A">
        <w:rPr>
          <w:rStyle w:val="StyleVisioncontentC0000000009D55690"/>
          <w:i w:val="0"/>
          <w:color w:val="auto"/>
        </w:rPr>
        <w:t>.</w:t>
      </w:r>
      <w:r w:rsidRPr="00B66D2A">
        <w:rPr>
          <w:rStyle w:val="StyleVisioncontentC0000000009D55690"/>
          <w:i w:val="0"/>
          <w:color w:val="auto"/>
        </w:rPr>
        <w:t xml:space="preserve">  </w:t>
      </w:r>
    </w:p>
    <w:p w:rsidR="006E156A" w:rsidRPr="00B66D2A" w:rsidRDefault="003B5586" w:rsidP="00631329">
      <w:pPr>
        <w:pStyle w:val="3"/>
        <w:spacing w:before="0" w:after="120"/>
      </w:pPr>
      <w:proofErr w:type="gramStart"/>
      <w:r w:rsidRPr="00B66D2A">
        <w:rPr>
          <w:rStyle w:val="StyleVisioncontentC0000000009D55690"/>
          <w:i w:val="0"/>
          <w:color w:val="auto"/>
        </w:rPr>
        <w:t xml:space="preserve">Imaging Phantoms: </w:t>
      </w:r>
      <w:r w:rsidR="00DA2AC6" w:rsidRPr="00B66D2A">
        <w:rPr>
          <w:rStyle w:val="StyleVisioncontentC0000000009D55690"/>
          <w:i w:val="0"/>
          <w:color w:val="auto"/>
        </w:rPr>
        <w:t>d</w:t>
      </w:r>
      <w:r w:rsidRPr="00B66D2A">
        <w:rPr>
          <w:rStyle w:val="StyleVisioncontentC0000000009D55690"/>
          <w:i w:val="0"/>
          <w:color w:val="auto"/>
        </w:rPr>
        <w:t>evices used for periodic testing and standardization of image acquisition.</w:t>
      </w:r>
      <w:proofErr w:type="gramEnd"/>
      <w:r w:rsidRPr="00B66D2A">
        <w:rPr>
          <w:rStyle w:val="StyleVisioncontentC0000000009D55690"/>
          <w:i w:val="0"/>
          <w:color w:val="auto"/>
        </w:rPr>
        <w:t xml:space="preserve"> This testing must be site specific and equipment specific and conducted prior to the beginning of a trial (baseline), periodically during the trial and at the end of the trial.</w:t>
      </w:r>
    </w:p>
    <w:p w:rsidR="006E156A" w:rsidRPr="00B66D2A" w:rsidRDefault="00C43878" w:rsidP="00631329">
      <w:pPr>
        <w:pStyle w:val="3"/>
        <w:spacing w:before="0" w:after="120"/>
        <w:rPr>
          <w:rStyle w:val="StyleVisioncontentC0000000009D55690"/>
          <w:i w:val="0"/>
          <w:color w:val="auto"/>
        </w:rPr>
      </w:pPr>
      <w:r w:rsidRPr="00B66D2A">
        <w:rPr>
          <w:rStyle w:val="StyleVisioncontentC0000000009D55690"/>
          <w:i w:val="0"/>
          <w:color w:val="auto"/>
        </w:rPr>
        <w:t>Encounter</w:t>
      </w:r>
      <w:r w:rsidR="00DA2AC6" w:rsidRPr="00B66D2A">
        <w:rPr>
          <w:rStyle w:val="StyleVisioncontentC0000000009D55690"/>
          <w:i w:val="0"/>
          <w:color w:val="auto"/>
        </w:rPr>
        <w:t>:</w:t>
      </w:r>
      <w:r w:rsidR="003B5586" w:rsidRPr="00B66D2A">
        <w:rPr>
          <w:rStyle w:val="StyleVisioncontentC0000000009D55690"/>
          <w:i w:val="0"/>
          <w:color w:val="auto"/>
        </w:rPr>
        <w:t xml:space="preserve"> a discrete period during the course of a clinical trial when groups of imaging exams or clinical exams are scheduled.  </w:t>
      </w:r>
    </w:p>
    <w:p w:rsidR="00A5454C" w:rsidRPr="00B66D2A" w:rsidRDefault="00054D17" w:rsidP="00631329">
      <w:pPr>
        <w:pStyle w:val="3"/>
        <w:spacing w:before="0" w:after="120"/>
        <w:rPr>
          <w:rFonts w:cs="Calibri"/>
        </w:rPr>
      </w:pPr>
      <w:r w:rsidRPr="00B66D2A">
        <w:rPr>
          <w:rFonts w:cs="Calibri"/>
        </w:rPr>
        <w:t>Lesion</w:t>
      </w:r>
      <w:r w:rsidR="00A5454C" w:rsidRPr="00B66D2A">
        <w:rPr>
          <w:rFonts w:cs="Calibri"/>
        </w:rPr>
        <w:t xml:space="preserve"> Definition Variability: the clarity of the </w:t>
      </w:r>
      <w:r w:rsidRPr="00B66D2A">
        <w:rPr>
          <w:rFonts w:cs="Calibri"/>
        </w:rPr>
        <w:t>lesion</w:t>
      </w:r>
      <w:r w:rsidR="00A5454C" w:rsidRPr="00B66D2A">
        <w:rPr>
          <w:rFonts w:cs="Calibri"/>
        </w:rPr>
        <w:t xml:space="preserve"> </w:t>
      </w:r>
      <w:r w:rsidR="00A321CB" w:rsidRPr="00B66D2A">
        <w:rPr>
          <w:rFonts w:cs="Calibri"/>
        </w:rPr>
        <w:t>contour</w:t>
      </w:r>
      <w:r w:rsidR="00A5454C" w:rsidRPr="00B66D2A">
        <w:rPr>
          <w:rFonts w:cs="Calibri"/>
        </w:rPr>
        <w:t xml:space="preserve"> in the images.  It originates from the biological characteristics of the </w:t>
      </w:r>
      <w:r w:rsidRPr="00B66D2A">
        <w:rPr>
          <w:rFonts w:cs="Calibri"/>
        </w:rPr>
        <w:t>lesion</w:t>
      </w:r>
      <w:r w:rsidR="00A5454C" w:rsidRPr="00B66D2A">
        <w:rPr>
          <w:rFonts w:cs="Calibri"/>
        </w:rPr>
        <w:t xml:space="preserve">, technical characteristics of the imaging process, and perhaps on the perception, expertise and education of the operator.  </w:t>
      </w:r>
    </w:p>
    <w:p w:rsidR="00A5454C" w:rsidRPr="00B66D2A" w:rsidRDefault="00A5454C" w:rsidP="00631329">
      <w:pPr>
        <w:pStyle w:val="3"/>
        <w:spacing w:before="0" w:after="120"/>
        <w:rPr>
          <w:rFonts w:cs="Calibri"/>
        </w:rPr>
      </w:pPr>
      <w:r w:rsidRPr="00B66D2A">
        <w:rPr>
          <w:rFonts w:cs="Calibri"/>
        </w:rPr>
        <w:t xml:space="preserve">Technical Variability - originates only from the ability to drawing unequivocal objects. In other words, the perception of </w:t>
      </w:r>
      <w:r w:rsidR="00054D17" w:rsidRPr="00B66D2A">
        <w:rPr>
          <w:rFonts w:cs="Calibri"/>
        </w:rPr>
        <w:t>lesion</w:t>
      </w:r>
      <w:r w:rsidRPr="00B66D2A">
        <w:rPr>
          <w:rFonts w:cs="Calibri"/>
        </w:rPr>
        <w:t xml:space="preserve"> definition is supposed absolutely clear and similar for any given operator when attempting to assess “Technical” variability.</w:t>
      </w:r>
    </w:p>
    <w:p w:rsidR="00A5454C" w:rsidRPr="00B66D2A" w:rsidRDefault="00A5454C" w:rsidP="00631329">
      <w:pPr>
        <w:pStyle w:val="3"/>
        <w:spacing w:before="0" w:after="120"/>
        <w:rPr>
          <w:rFonts w:cs="Calibri"/>
        </w:rPr>
      </w:pPr>
      <w:r w:rsidRPr="00B66D2A">
        <w:rPr>
          <w:rFonts w:cs="Calibri"/>
        </w:rPr>
        <w:t xml:space="preserve">Global Variability - partitioned as the variability in the </w:t>
      </w:r>
      <w:r w:rsidR="00054D17" w:rsidRPr="00B66D2A">
        <w:rPr>
          <w:rFonts w:cs="Calibri"/>
        </w:rPr>
        <w:t>lesion</w:t>
      </w:r>
      <w:r w:rsidRPr="00B66D2A">
        <w:rPr>
          <w:rFonts w:cs="Calibri"/>
        </w:rPr>
        <w:t xml:space="preserve"> definition plus the “Technical” variability.</w:t>
      </w:r>
    </w:p>
    <w:p w:rsidR="00A5454C" w:rsidRPr="00B66D2A" w:rsidRDefault="00A5454C" w:rsidP="00631329">
      <w:pPr>
        <w:pStyle w:val="3"/>
        <w:spacing w:before="0" w:after="120"/>
      </w:pPr>
      <w:r w:rsidRPr="00B66D2A">
        <w:rPr>
          <w:rStyle w:val="StyleVisioncontentC0000000009D55690"/>
          <w:i w:val="0"/>
          <w:color w:val="auto"/>
        </w:rPr>
        <w:t>Intra-</w:t>
      </w:r>
      <w:r w:rsidR="002E7301">
        <w:rPr>
          <w:rStyle w:val="StyleVisioncontentC0000000009D55690"/>
          <w:i w:val="0"/>
          <w:color w:val="auto"/>
        </w:rPr>
        <w:t>Reader</w:t>
      </w:r>
      <w:r w:rsidRPr="00B66D2A">
        <w:rPr>
          <w:rStyle w:val="StyleVisioncontentC0000000009D55690"/>
          <w:i w:val="0"/>
          <w:color w:val="auto"/>
        </w:rPr>
        <w:t xml:space="preserve"> Variability - is the variability in the interpretation of a set of images by the same reader after an adequate period of time inserted to reduce recall bias.  </w:t>
      </w:r>
    </w:p>
    <w:p w:rsidR="00A5454C" w:rsidRPr="00B66D2A" w:rsidRDefault="00A5454C" w:rsidP="00631329">
      <w:pPr>
        <w:pStyle w:val="3"/>
        <w:spacing w:before="0" w:after="120"/>
      </w:pPr>
      <w:r w:rsidRPr="00B66D2A">
        <w:rPr>
          <w:rStyle w:val="StyleVisioncontentC0000000009D55690"/>
          <w:i w:val="0"/>
          <w:color w:val="auto"/>
        </w:rPr>
        <w:t>Inter-</w:t>
      </w:r>
      <w:r w:rsidR="002E7301">
        <w:rPr>
          <w:rStyle w:val="StyleVisioncontentC0000000009D55690"/>
          <w:i w:val="0"/>
          <w:color w:val="auto"/>
        </w:rPr>
        <w:t>Reader</w:t>
      </w:r>
      <w:r w:rsidRPr="00B66D2A">
        <w:rPr>
          <w:rStyle w:val="StyleVisioncontentC0000000009D55690"/>
          <w:i w:val="0"/>
          <w:color w:val="auto"/>
        </w:rPr>
        <w:t xml:space="preserve"> Variability - is the variability in the interpretation of a set of images by the different readers.  </w:t>
      </w:r>
    </w:p>
    <w:p w:rsidR="00A5454C" w:rsidRPr="00B66D2A" w:rsidRDefault="00A5454C" w:rsidP="00631329">
      <w:pPr>
        <w:pStyle w:val="3"/>
        <w:spacing w:before="0" w:after="120"/>
        <w:rPr>
          <w:rFonts w:cs="Calibri"/>
        </w:rPr>
      </w:pPr>
      <w:r w:rsidRPr="00B66D2A">
        <w:rPr>
          <w:rFonts w:cs="Calibri"/>
        </w:rPr>
        <w:t xml:space="preserve">Repeatability – considers multiple measurements taken under the same conditions (same equipment, parameters, reader, algorithm, </w:t>
      </w:r>
      <w:r w:rsidR="000F7F4E" w:rsidRPr="00B66D2A">
        <w:rPr>
          <w:rFonts w:cs="Calibri"/>
        </w:rPr>
        <w:t>etc.</w:t>
      </w:r>
      <w:r w:rsidRPr="00B66D2A">
        <w:rPr>
          <w:rFonts w:cs="Calibri"/>
        </w:rPr>
        <w:t>) but different subjects.</w:t>
      </w:r>
    </w:p>
    <w:p w:rsidR="00B64E00" w:rsidRDefault="00A5454C" w:rsidP="003F2DBA">
      <w:pPr>
        <w:pStyle w:val="3"/>
        <w:spacing w:before="0" w:after="120"/>
        <w:rPr>
          <w:rFonts w:cs="Calibri"/>
        </w:rPr>
      </w:pPr>
      <w:r w:rsidRPr="00B66D2A">
        <w:rPr>
          <w:rFonts w:cs="Calibri"/>
        </w:rPr>
        <w:t>Reproduc</w:t>
      </w:r>
      <w:r w:rsidR="00B44591" w:rsidRPr="00B66D2A">
        <w:rPr>
          <w:rFonts w:cs="Calibri"/>
        </w:rPr>
        <w:t>i</w:t>
      </w:r>
      <w:r w:rsidRPr="00B66D2A">
        <w:rPr>
          <w:rFonts w:cs="Calibri"/>
        </w:rPr>
        <w:t>bility – considers multiple measurements taken where one or more conditions have changed.</w:t>
      </w:r>
    </w:p>
    <w:p w:rsidR="00DB4987" w:rsidRDefault="00DB4987">
      <w:pPr>
        <w:widowControl/>
        <w:autoSpaceDE/>
        <w:autoSpaceDN/>
        <w:adjustRightInd/>
        <w:rPr>
          <w:rStyle w:val="StyleVisiontextC0000000009D33780"/>
          <w:rFonts w:cs="Times New Roman"/>
          <w:b/>
          <w:sz w:val="28"/>
          <w:szCs w:val="20"/>
        </w:rPr>
      </w:pPr>
      <w:r>
        <w:rPr>
          <w:rStyle w:val="StyleVisiontextC0000000009D33780"/>
        </w:rPr>
        <w:br w:type="page"/>
      </w:r>
    </w:p>
    <w:p w:rsidR="007A6D65" w:rsidRPr="004F3249" w:rsidRDefault="007A6D65" w:rsidP="004F3249">
      <w:pPr>
        <w:pStyle w:val="Heading2"/>
        <w:spacing w:before="0" w:after="120"/>
        <w:rPr>
          <w:rStyle w:val="StyleVisiontextC0000000009D33780"/>
        </w:rPr>
      </w:pPr>
      <w:bookmarkStart w:id="90" w:name="_Toc515252813"/>
      <w:bookmarkStart w:id="91" w:name="_Toc532814910"/>
      <w:r w:rsidRPr="004F3249">
        <w:rPr>
          <w:rStyle w:val="StyleVisiontextC0000000009D33780"/>
        </w:rPr>
        <w:lastRenderedPageBreak/>
        <w:t>Appendix</w:t>
      </w:r>
      <w:r w:rsidR="0039534E">
        <w:rPr>
          <w:rStyle w:val="StyleVisiontextC0000000009D33780"/>
        </w:rPr>
        <w:t xml:space="preserve"> C</w:t>
      </w:r>
      <w:r w:rsidRPr="004F3249">
        <w:rPr>
          <w:rStyle w:val="StyleVisiontextC0000000009D33780"/>
        </w:rPr>
        <w:t>: Imaging Resolution Details</w:t>
      </w:r>
      <w:bookmarkEnd w:id="90"/>
      <w:bookmarkEnd w:id="91"/>
    </w:p>
    <w:p w:rsidR="007A6D65" w:rsidRDefault="007A6D65" w:rsidP="007A6D65">
      <w:pPr>
        <w:pStyle w:val="NoSpacing"/>
      </w:pPr>
    </w:p>
    <w:tbl>
      <w:tblPr>
        <w:tblStyle w:val="TableGrid"/>
        <w:tblW w:w="9578" w:type="dxa"/>
        <w:tblLayout w:type="fixed"/>
        <w:tblLook w:val="04A0" w:firstRow="1" w:lastRow="0" w:firstColumn="1" w:lastColumn="0" w:noHBand="0" w:noVBand="1"/>
      </w:tblPr>
      <w:tblGrid>
        <w:gridCol w:w="1008"/>
        <w:gridCol w:w="1052"/>
        <w:gridCol w:w="30"/>
        <w:gridCol w:w="1834"/>
        <w:gridCol w:w="23"/>
        <w:gridCol w:w="121"/>
        <w:gridCol w:w="1720"/>
        <w:gridCol w:w="16"/>
        <w:gridCol w:w="1848"/>
        <w:gridCol w:w="9"/>
        <w:gridCol w:w="1917"/>
      </w:tblGrid>
      <w:tr w:rsidR="007A6D65" w:rsidRPr="00844EAB" w:rsidTr="007A6D65">
        <w:tc>
          <w:tcPr>
            <w:tcW w:w="1008" w:type="dxa"/>
            <w:tcBorders>
              <w:bottom w:val="single" w:sz="18" w:space="0" w:color="auto"/>
            </w:tcBorders>
          </w:tcPr>
          <w:p w:rsidR="007A6D65" w:rsidRPr="00844EAB" w:rsidRDefault="007A6D65" w:rsidP="007A6D65">
            <w:pPr>
              <w:pStyle w:val="NoSpacing"/>
              <w:jc w:val="center"/>
              <w:rPr>
                <w:b/>
                <w:sz w:val="20"/>
              </w:rPr>
            </w:pPr>
            <w:r w:rsidRPr="00844EAB">
              <w:rPr>
                <w:b/>
                <w:sz w:val="20"/>
              </w:rPr>
              <w:t>Vessel</w:t>
            </w:r>
          </w:p>
        </w:tc>
        <w:tc>
          <w:tcPr>
            <w:tcW w:w="1082" w:type="dxa"/>
            <w:gridSpan w:val="2"/>
            <w:tcBorders>
              <w:bottom w:val="single" w:sz="18" w:space="0" w:color="auto"/>
            </w:tcBorders>
          </w:tcPr>
          <w:p w:rsidR="007A6D65" w:rsidRPr="00844EAB" w:rsidRDefault="007A6D65" w:rsidP="007A6D65">
            <w:pPr>
              <w:pStyle w:val="NoSpacing"/>
              <w:jc w:val="center"/>
              <w:rPr>
                <w:b/>
                <w:sz w:val="20"/>
              </w:rPr>
            </w:pPr>
            <w:r w:rsidRPr="00844EAB">
              <w:rPr>
                <w:b/>
                <w:sz w:val="20"/>
              </w:rPr>
              <w:t>Resolution (mm)</w:t>
            </w:r>
          </w:p>
        </w:tc>
        <w:tc>
          <w:tcPr>
            <w:tcW w:w="1857" w:type="dxa"/>
            <w:gridSpan w:val="2"/>
            <w:tcBorders>
              <w:bottom w:val="single" w:sz="18" w:space="0" w:color="auto"/>
            </w:tcBorders>
          </w:tcPr>
          <w:p w:rsidR="007A6D65" w:rsidRPr="00844EAB" w:rsidRDefault="007A6D65" w:rsidP="007A6D65">
            <w:pPr>
              <w:pStyle w:val="NoSpacing"/>
              <w:jc w:val="center"/>
              <w:rPr>
                <w:b/>
                <w:sz w:val="20"/>
              </w:rPr>
            </w:pPr>
            <w:r w:rsidRPr="00844EAB">
              <w:rPr>
                <w:b/>
                <w:sz w:val="20"/>
              </w:rPr>
              <w:t>Healthy</w:t>
            </w:r>
          </w:p>
          <w:p w:rsidR="007A6D65" w:rsidRPr="00844EAB" w:rsidRDefault="007A6D65" w:rsidP="007A6D65">
            <w:pPr>
              <w:pStyle w:val="NoSpacing"/>
              <w:jc w:val="center"/>
              <w:rPr>
                <w:b/>
                <w:sz w:val="20"/>
              </w:rPr>
            </w:pPr>
            <w:r w:rsidRPr="00844EAB">
              <w:rPr>
                <w:b/>
                <w:sz w:val="20"/>
              </w:rPr>
              <w:t>(Axial)</w:t>
            </w:r>
          </w:p>
        </w:tc>
        <w:tc>
          <w:tcPr>
            <w:tcW w:w="1857" w:type="dxa"/>
            <w:gridSpan w:val="3"/>
            <w:tcBorders>
              <w:bottom w:val="single" w:sz="18" w:space="0" w:color="auto"/>
            </w:tcBorders>
          </w:tcPr>
          <w:p w:rsidR="007A6D65" w:rsidRPr="00844EAB" w:rsidRDefault="007A6D65" w:rsidP="007A6D65">
            <w:pPr>
              <w:pStyle w:val="NoSpacing"/>
              <w:jc w:val="center"/>
              <w:rPr>
                <w:b/>
                <w:sz w:val="20"/>
              </w:rPr>
            </w:pPr>
            <w:r w:rsidRPr="00844EAB">
              <w:rPr>
                <w:b/>
                <w:sz w:val="20"/>
              </w:rPr>
              <w:t>Healthy</w:t>
            </w:r>
          </w:p>
          <w:p w:rsidR="007A6D65" w:rsidRPr="00844EAB" w:rsidRDefault="007A6D65" w:rsidP="007A6D65">
            <w:pPr>
              <w:pStyle w:val="NoSpacing"/>
              <w:jc w:val="center"/>
              <w:rPr>
                <w:b/>
                <w:sz w:val="20"/>
              </w:rPr>
            </w:pPr>
            <w:r w:rsidRPr="00844EAB">
              <w:rPr>
                <w:b/>
                <w:sz w:val="20"/>
              </w:rPr>
              <w:t>(Coronal/Sagittal)</w:t>
            </w:r>
          </w:p>
        </w:tc>
        <w:tc>
          <w:tcPr>
            <w:tcW w:w="1857" w:type="dxa"/>
            <w:gridSpan w:val="2"/>
            <w:tcBorders>
              <w:bottom w:val="single" w:sz="18" w:space="0" w:color="auto"/>
            </w:tcBorders>
          </w:tcPr>
          <w:p w:rsidR="007A6D65" w:rsidRPr="00844EAB" w:rsidRDefault="007A6D65" w:rsidP="007A6D65">
            <w:pPr>
              <w:pStyle w:val="NoSpacing"/>
              <w:jc w:val="center"/>
              <w:rPr>
                <w:b/>
                <w:sz w:val="20"/>
              </w:rPr>
            </w:pPr>
            <w:r w:rsidRPr="00844EAB">
              <w:rPr>
                <w:b/>
                <w:sz w:val="20"/>
              </w:rPr>
              <w:t>Diseased</w:t>
            </w:r>
          </w:p>
          <w:p w:rsidR="007A6D65" w:rsidRPr="00844EAB" w:rsidRDefault="007A6D65" w:rsidP="007A6D65">
            <w:pPr>
              <w:pStyle w:val="NoSpacing"/>
              <w:jc w:val="center"/>
              <w:rPr>
                <w:b/>
                <w:sz w:val="20"/>
              </w:rPr>
            </w:pPr>
            <w:r w:rsidRPr="00844EAB">
              <w:rPr>
                <w:b/>
                <w:sz w:val="20"/>
              </w:rPr>
              <w:t>(Axial)</w:t>
            </w:r>
          </w:p>
        </w:tc>
        <w:tc>
          <w:tcPr>
            <w:tcW w:w="1917" w:type="dxa"/>
            <w:tcBorders>
              <w:bottom w:val="single" w:sz="18" w:space="0" w:color="auto"/>
            </w:tcBorders>
          </w:tcPr>
          <w:p w:rsidR="007A6D65" w:rsidRPr="00844EAB" w:rsidRDefault="007A6D65" w:rsidP="007A6D65">
            <w:pPr>
              <w:pStyle w:val="NoSpacing"/>
              <w:jc w:val="center"/>
              <w:rPr>
                <w:b/>
                <w:sz w:val="20"/>
              </w:rPr>
            </w:pPr>
            <w:r w:rsidRPr="00844EAB">
              <w:rPr>
                <w:b/>
                <w:sz w:val="20"/>
              </w:rPr>
              <w:t>Disease</w:t>
            </w:r>
          </w:p>
          <w:p w:rsidR="007A6D65" w:rsidRPr="00844EAB" w:rsidRDefault="007A6D65" w:rsidP="007A6D65">
            <w:pPr>
              <w:pStyle w:val="NoSpacing"/>
              <w:jc w:val="center"/>
              <w:rPr>
                <w:b/>
                <w:sz w:val="20"/>
              </w:rPr>
            </w:pPr>
            <w:r w:rsidRPr="00844EAB">
              <w:rPr>
                <w:b/>
                <w:sz w:val="20"/>
              </w:rPr>
              <w:t>(Coronal/Sagittal)</w:t>
            </w:r>
          </w:p>
        </w:tc>
      </w:tr>
      <w:tr w:rsidR="007A6D65" w:rsidTr="007A6D65">
        <w:tc>
          <w:tcPr>
            <w:tcW w:w="9578" w:type="dxa"/>
            <w:gridSpan w:val="11"/>
            <w:tcBorders>
              <w:top w:val="single" w:sz="18" w:space="0" w:color="auto"/>
              <w:left w:val="single" w:sz="18" w:space="0" w:color="auto"/>
              <w:bottom w:val="single" w:sz="18" w:space="0" w:color="auto"/>
              <w:right w:val="single" w:sz="18" w:space="0" w:color="auto"/>
            </w:tcBorders>
          </w:tcPr>
          <w:p w:rsidR="007A6D65" w:rsidRDefault="007A6D65" w:rsidP="007A6D65">
            <w:pPr>
              <w:pStyle w:val="NoSpacing"/>
              <w:jc w:val="center"/>
              <w:rPr>
                <w:b/>
                <w:noProof/>
              </w:rPr>
            </w:pPr>
            <w:r>
              <w:rPr>
                <w:b/>
                <w:noProof/>
              </w:rPr>
              <w:t>FEMORAL</w:t>
            </w:r>
          </w:p>
        </w:tc>
      </w:tr>
      <w:tr w:rsidR="007A6D65" w:rsidTr="007A6D65">
        <w:tc>
          <w:tcPr>
            <w:tcW w:w="9578" w:type="dxa"/>
            <w:gridSpan w:val="11"/>
          </w:tcPr>
          <w:p w:rsidR="007A6D65" w:rsidRPr="00937FE3" w:rsidRDefault="007A6D65" w:rsidP="007A6D65">
            <w:pPr>
              <w:pStyle w:val="NoSpacing"/>
              <w:jc w:val="center"/>
              <w:rPr>
                <w:b/>
                <w:noProof/>
              </w:rPr>
            </w:pPr>
            <w:r>
              <w:rPr>
                <w:b/>
                <w:noProof/>
              </w:rPr>
              <w:t>CT Axial Orientation Scan</w: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Common Femoral Artery</w:t>
            </w:r>
            <w:r>
              <w:rPr>
                <w:sz w:val="18"/>
                <w:vertAlign w:val="superscript"/>
              </w:rPr>
              <w:t>1,2</w:t>
            </w:r>
          </w:p>
        </w:tc>
        <w:tc>
          <w:tcPr>
            <w:tcW w:w="1052" w:type="dxa"/>
          </w:tcPr>
          <w:p w:rsidR="007A6D65" w:rsidRDefault="007A6D65" w:rsidP="007A6D65">
            <w:pPr>
              <w:pStyle w:val="NoSpacing"/>
            </w:pPr>
            <w:r>
              <w:t xml:space="preserve">0.5 x 0.5 x </w:t>
            </w:r>
            <w:r w:rsidR="001D17E1">
              <w:t>1.5</w:t>
            </w:r>
          </w:p>
          <w:p w:rsidR="007A6D65" w:rsidRDefault="00E536FF" w:rsidP="007A6D65">
            <w:pPr>
              <w:pStyle w:val="NoSpacing"/>
            </w:pPr>
            <w:r>
              <w:rPr>
                <w:noProof/>
                <w:sz w:val="14"/>
              </w:rPr>
              <mc:AlternateContent>
                <mc:Choice Requires="wpg">
                  <w:drawing>
                    <wp:anchor distT="0" distB="0" distL="114300" distR="114300" simplePos="0" relativeHeight="251681280" behindDoc="0" locked="0" layoutInCell="1" allowOverlap="1">
                      <wp:simplePos x="0" y="0"/>
                      <wp:positionH relativeFrom="column">
                        <wp:posOffset>633730</wp:posOffset>
                      </wp:positionH>
                      <wp:positionV relativeFrom="paragraph">
                        <wp:posOffset>161925</wp:posOffset>
                      </wp:positionV>
                      <wp:extent cx="274320" cy="182880"/>
                      <wp:effectExtent l="0" t="0" r="11430" b="26670"/>
                      <wp:wrapNone/>
                      <wp:docPr id="4851" name="Group 48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852" name="Group 1028"/>
                              <wpg:cNvGrpSpPr>
                                <a:grpSpLocks/>
                              </wpg:cNvGrpSpPr>
                              <wpg:grpSpPr bwMode="auto">
                                <a:xfrm>
                                  <a:off x="4401" y="2420"/>
                                  <a:ext cx="288" cy="144"/>
                                  <a:chOff x="4468" y="2342"/>
                                  <a:chExt cx="288" cy="144"/>
                                </a:xfrm>
                              </wpg:grpSpPr>
                              <wps:wsp>
                                <wps:cNvPr id="4853" name="Rectangle 1029"/>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4" name="Rectangle 1030"/>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5" name="Rectangle 1031"/>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6" name="Rectangle 1032"/>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7" name="Rectangle 1033"/>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8" name="Rectangle 1034"/>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9" name="Rectangle 1035"/>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0" name="Rectangle 1036"/>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61" name="Group 1037"/>
                              <wpg:cNvGrpSpPr>
                                <a:grpSpLocks/>
                              </wpg:cNvGrpSpPr>
                              <wpg:grpSpPr bwMode="auto">
                                <a:xfrm>
                                  <a:off x="4401" y="2276"/>
                                  <a:ext cx="288" cy="144"/>
                                  <a:chOff x="4468" y="2342"/>
                                  <a:chExt cx="288" cy="144"/>
                                </a:xfrm>
                              </wpg:grpSpPr>
                              <wps:wsp>
                                <wps:cNvPr id="4862" name="Rectangle 1038"/>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3" name="Rectangle 1039"/>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4" name="Rectangle 1040"/>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5" name="Rectangle 1041"/>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6" name="Rectangle 1042"/>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7" name="Rectangle 1043"/>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8" name="Rectangle 1044"/>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9" name="Rectangle 1045"/>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70" name="Group 1046"/>
                              <wpg:cNvGrpSpPr>
                                <a:grpSpLocks/>
                              </wpg:cNvGrpSpPr>
                              <wpg:grpSpPr bwMode="auto">
                                <a:xfrm rot="5400000">
                                  <a:off x="4617" y="2348"/>
                                  <a:ext cx="288" cy="144"/>
                                  <a:chOff x="4468" y="2342"/>
                                  <a:chExt cx="288" cy="144"/>
                                </a:xfrm>
                              </wpg:grpSpPr>
                              <wps:wsp>
                                <wps:cNvPr id="4871" name="Rectangle 1047"/>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2" name="Rectangle 1048"/>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3" name="Rectangle 1049"/>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4" name="Rectangle 1050"/>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5" name="Rectangle 1051"/>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6" name="Rectangle 1052"/>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7" name="Rectangle 1053"/>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8" name="Rectangle 1054"/>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851" o:spid="_x0000_s1026" style="position:absolute;margin-left:49.9pt;margin-top:12.75pt;width:21.6pt;height:14.4pt;z-index:251681280"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UvhQUAAIxYAAAOAAAAZHJzL2Uyb0RvYy54bWzsXG2PozYQ/l6p/wHxfTeBGEjQsqdVsruq&#10;dG1Pvbsf4AUSUAFTwy67rfrfO7bBIQmnnq63RGUnHxITv+AZz+MxfjxcvXvOM+Mp5lXKisC0Luem&#10;ERchi9JiF5ifP91dLE2jqmkR0YwVcWC+xJX57vrHH66a0o9tlrAsirkBjRSV35SBmdR16c9mVZjE&#10;Oa0uWRkXkLllPKc1XPLdLOK0gdbzbGbP5+6sYTwqOQvjqoJ/NyrTvJbtb7dxWP+63VZxbWSBCX2r&#10;5TeX3w/ie3Z9Rf0dp2WShm036Df0IqdpATfVTW1oTY1Hnp40lachZxXb1pchy2dsu03DWMoA0ljz&#10;I2nuOXsspSw7v9mVWk2g2iM9fXOz4S9PH7iRRoFJlo5lGgXNYZTkjQ35DyioKXc+lLvn5cfyA1dS&#10;QvI9C3+vIHt2nC+ud6qw8dD8zCJokT7WTCroectz0QSIbjzLcXjR4xA/10YIf9oeWdgwWiFkWUt7&#10;uWzHKUxgMEUtQubQV8i1bc9VYxgmt21tqKuqQkWRN6O+uqnsaNsxJZW80ALuFQEN9BVhzW3Z0rGg&#10;Yri/lyL2IhEQXZqlVgfIoXRBSCesVoQLeUIRC2J3eZ0ihPz9el9UBECv2ltX9d+s62NCy1gabSWs&#10;Zq/URafU3wCVtNhlsQGKXYleN6Us25lXpWzLKNg6gYLxDeesSWIaQdcsUR5GsldBXFRgmf9qbISc&#10;aKvTsdfaDPz2TYb6Ja/q+5jlhkgEJoe+SzumT++rWhXtigizLthdmmXwP/WzwmgCc+XYjqxQsSyN&#10;RKbIq/juYZ1x44mKeUl+2vseFMvTGmbHLM0Dc6kLUV+o4raI5F1qmmYqDcObFaJxkAn61qbULPTX&#10;ar66Xd4uyQWx3dsLMt9sLm7u1uTCvbM8Z7PYrNcb62/RT4v4SRpFcSG62s2IFvk6m2jnZjWX6Tnx&#10;QKQDye/k51Ty2WE3JIZBqu5XSidtQAy7Mp8HFr2ACXCmpnhwSZBIGP/TNBqY3gOz+uOR8tg0sp8K&#10;MKOVBYADfyAviOOJ6Yb3cx76ObQIoanArE1DJde18iGPJU93CdzJkmNcsBuY57apNAxhlqpXrcEC&#10;yFRfx0AbGULbQs4sB+ABW3wttDlCwwdzE6IN0WZOEW3OINqkrxoLbdq3EatdJSDaEG2TRJs7iDa5&#10;chsLbdq3IdpwJTntlaQ3iLaFWLWPhTbXgsczXEnic9v0n9tgy0ZtPfV3SRZyRTca2pbw8IhoQ7RN&#10;H22rQbQ5Z/FtuJLEleSkV5IubAcO+DZJ4Izu2xBtiLbzoG1PQ4oHqJYqVck+X+YesbHWfOEpv/R6&#10;bOyehNS8areJeEwmUr/Hxp7Qans29rjeeUlIVzO7B8vrlt3tcYqvSIvojVpN2XY6RhISScgpkZDu&#10;IOW/GJXy1xu1iDZ0+Odx+GJtOwLl7w5S/iDyiBu12rfh8hrRNm20DVL+ZFTKX/s2RBuibdpoG6T8&#10;1ZHX0baOkITEw6P9I6KTPTzqDlL+ZFzKH0lIRNvbQNsg5a9CPUb3bbiSxJXktFeSg5Q/GZfy73wb&#10;og3Rdh60fSUJ6WnKXoWEWnPS0vXfmYRUgVuwoSE+MpaqDRAlrgWrUXUaTdJ0Mr5NhYkexTf+PylJ&#10;T/O8fUqStFwvUpJi+xpI44MgQoyLlOGZXTxk94txkfpFAF+KQhYU++kZJDLqAQC9bYuUJLr/87j/&#10;kShJb/AAABn1AABSkhjz/zZi/r3BAwDOqAcAtG/DR1v0bdP2bYMHAOAdSiMet8G4SPRtb8S3DR4A&#10;cEaN+Xe7bVt8bkPfNm3fNngAwBn3AEB33AZXkoi2aaNt8ACAc56Yf0Qbou08aOtTkjINr7yVzEb7&#10;el7xTt3+NaT7LxG+/gcAAP//AwBQSwMEFAAGAAgAAAAhAGmslo3fAAAACAEAAA8AAABkcnMvZG93&#10;bnJldi54bWxMj0FLw0AUhO+C/2F5gje7SdOIjXkppainIrQVxNs2+5qEZt+G7DZJ/73bkx6HGWa+&#10;yVeTacVAvWssI8SzCARxaXXDFcLX4f3pBYTzirVqLRPClRysivu7XGXajryjYe8rEUrYZQqh9r7L&#10;pHRlTUa5me2Ig3eyvVE+yL6SuldjKDetnEfRszSq4bBQq442NZXn/cUgfIxqXCfx27A9nzbXn0P6&#10;+b2NCfHxYVq/gvA0+b8w3PADOhSB6WgvrJ1oEZbLQO4R5mkK4uYvkvDtiJAuEpBFLv8fKH4BAAD/&#10;/wMAUEsBAi0AFAAGAAgAAAAhALaDOJL+AAAA4QEAABMAAAAAAAAAAAAAAAAAAAAAAFtDb250ZW50&#10;X1R5cGVzXS54bWxQSwECLQAUAAYACAAAACEAOP0h/9YAAACUAQAACwAAAAAAAAAAAAAAAAAvAQAA&#10;X3JlbHMvLnJlbHNQSwECLQAUAAYACAAAACEAA/jVL4UFAACMWAAADgAAAAAAAAAAAAAAAAAuAgAA&#10;ZHJzL2Uyb0RvYy54bWxQSwECLQAUAAYACAAAACEAaayWjd8AAAAIAQAADwAAAAAAAAAAAAAAAADf&#10;BwAAZHJzL2Rvd25yZXYueG1sUEsFBgAAAAAEAAQA8wAAAOsIAAAAAA==&#10;">
                      <v:group id="Group 1028"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hejksYAAADdAAAADwAAAGRycy9kb3ducmV2LnhtbESPT4vCMBTE7wv7HcIT&#10;vGla/yxSjSKyigcR1IVlb4/m2Rabl9LEtn57Iwh7HGbmN8xi1ZlSNFS7wrKCeBiBIE6tLjhT8HPZ&#10;DmYgnEfWWFomBQ9ysFp+fiww0bblEzVnn4kAYZeggtz7KpHSpTkZdENbEQfvamuDPsg6k7rGNsBN&#10;KUdR9CUNFhwWcqxok1N6O9+Ngl2L7XocfzeH23Xz+LtMj7+HmJTq97r1HISnzv+H3+29VjCZTUfw&#10;ehOegF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F6OSxgAAAN0A&#10;AAAPAAAAAAAAAAAAAAAAAKoCAABkcnMvZG93bnJldi54bWxQSwUGAAAAAAQABAD6AAAAnQMAAAAA&#10;">
                        <v:rect id="Rectangle 1029"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weCMUA&#10;AADdAAAADwAAAGRycy9kb3ducmV2LnhtbESPQWsCMRSE74L/ITyhN83WqshqlLVU8CTUCurtsXlN&#10;FjcvyyZ1t/++KRR6HGbmG2a97V0tHtSGyrOC50kGgrj0umKj4PyxHy9BhIissfZMCr4pwHYzHKwx&#10;177jd3qcohEJwiFHBTbGJpcylJYcholviJP36VuHMcnWSN1il+CultMsW0iHFacFiw29Wirvpy+n&#10;4K25HYu5CbK4RHu9+123t0ej1NOoL1YgIvXxP/zXPmgFs+X8BX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bB4IxQAAAN0AAAAPAAAAAAAAAAAAAAAAAJgCAABkcnMv&#10;ZG93bnJldi54bWxQSwUGAAAAAAQABAD1AAAAigMAAAAA&#10;" filled="f"/>
                        <v:rect id="Rectangle 1030"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GfMQA&#10;AADdAAAADwAAAGRycy9kb3ducmV2LnhtbESPQWsCMRSE70L/Q3iF3jSraJHVKNui4EmoCurtsXkm&#10;i5uXZZO6679vCoUeh5n5hlmue1eLB7Wh8qxgPMpAEJdeV2wUnI7b4RxEiMgaa8+k4EkB1quXwRJz&#10;7Tv+oschGpEgHHJUYGNscilDaclhGPmGOHk33zqMSbZG6ha7BHe1nGTZu3RYcVqw2NCnpfJ++HYK&#10;Ns11X8xMkMU52svdf3RbuzdKvb32xQJEpD7+h//aO61gOp9N4fdNeg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2FhnzEAAAA3QAAAA8AAAAAAAAAAAAAAAAAmAIAAGRycy9k&#10;b3ducmV2LnhtbFBLBQYAAAAABAAEAPUAAACJAwAAAAA=&#10;" filled="f"/>
                        <v:rect id="Rectangle 1031"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kj58UA&#10;AADdAAAADwAAAGRycy9kb3ducmV2LnhtbESPT2sCMRTE74V+h/AK3mq24hZZjbKVCj0J/gH19tg8&#10;k8XNy7JJ3e23bwpCj8PM/IZZrAbXiDt1ofas4G2cgSCuvK7ZKDgeNq8zECEia2w8k4IfCrBaPj8t&#10;sNC+5x3d99GIBOFQoAIbY1tIGSpLDsPYt8TJu/rOYUyyM1J32Ce4a+Qky96lw5rTgsWW1paq2/7b&#10;KfhsL9syN0GWp2jPN//Rb+zWKDV6Gco5iEhD/A8/2l9awXSW5/D3Jj0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ySPnxQAAAN0AAAAPAAAAAAAAAAAAAAAAAJgCAABkcnMv&#10;ZG93bnJldi54bWxQSwUGAAAAAAQABAD1AAAAigMAAAAA&#10;" filled="f"/>
                        <v:rect id="Rectangle 1032"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u9kMQA&#10;AADdAAAADwAAAGRycy9kb3ducmV2LnhtbESPQWsCMRSE70L/Q3gFb5q1VJHVKNtSwZNQFdTbY/NM&#10;FjcvyyZ1139vCoUeh5n5hlmue1eLO7Wh8qxgMs5AEJdeV2wUHA+b0RxEiMgaa8+k4EEB1quXwRJz&#10;7Tv+pvs+GpEgHHJUYGNscilDaclhGPuGOHlX3zqMSbZG6ha7BHe1fMuymXRYcVqw2NCnpfK2/3EK&#10;vprLrpiaIItTtOeb/+g2dmeUGr72xQJEpD7+h//aW63gfT6dwe+b9ATk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bvZDEAAAA3QAAAA8AAAAAAAAAAAAAAAAAmAIAAGRycy9k&#10;b3ducmV2LnhtbFBLBQYAAAAABAAEAPUAAACJAwAAAAA=&#10;" filled="f"/>
                        <v:rect id="Rectangle 1033"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cYC8UA&#10;AADdAAAADwAAAGRycy9kb3ducmV2LnhtbESPQWsCMRSE74L/ITyhN822aCurUbai0JNQLbTeHpvX&#10;ZHHzsmyiu/33jSB4HGbmG2a57l0trtSGyrOC50kGgrj0umKj4Ou4G89BhIissfZMCv4owHo1HCwx&#10;177jT7oeohEJwiFHBTbGJpcylJYcholviJP361uHMcnWSN1il+Culi9Z9iodVpwWLDa0sVSeDxen&#10;YNuc9sXMBFl8R/tz9u/dzu6NUk+jvliAiNTHR/je/tAKpvPZG9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VxgLxQAAAN0AAAAPAAAAAAAAAAAAAAAAAJgCAABkcnMv&#10;ZG93bnJldi54bWxQSwUGAAAAAAQABAD1AAAAigMAAAAA&#10;" filled="f"/>
                        <v:rect id="Rectangle 1034"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MecIA&#10;AADdAAAADwAAAGRycy9kb3ducmV2LnhtbERPy4rCMBTdC/MP4Q7MTlNFB6lG6QwKsxJ8wIy7S3NN&#10;is1NaaKtf28WwiwP571c964Wd2pD5VnBeJSBIC69rtgoOB23wzmIEJE11p5JwYMCrFdvgyXm2ne8&#10;p/shGpFCOOSowMbY5FKG0pLDMPINceIuvnUYE2yN1C12KdzVcpJln9JhxanBYkPflsrr4eYUbJrz&#10;rpiZIIvfaP+u/qvb2p1R6uO9LxYgIvXxX/xy/2gF0/kszU1v0hO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yIx5wgAAAN0AAAAPAAAAAAAAAAAAAAAAAJgCAABkcnMvZG93&#10;bnJldi54bWxQSwUGAAAAAAQABAD1AAAAhwMAAAAA&#10;" filled="f"/>
                        <v:rect id="Rectangle 1035"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Qp4sUA&#10;AADdAAAADwAAAGRycy9kb3ducmV2LnhtbESPQWsCMRSE74L/ITyhN822aNGtUbai0JNQLdTeHpvX&#10;ZHHzsmyiu/33jSB4HGbmG2a57l0trtSGyrOC50kGgrj0umKj4Ou4G89BhIissfZMCv4owHo1HCwx&#10;177jT7oeohEJwiFHBTbGJpcylJYcholviJP361uHMcnWSN1il+Culi9Z9iodVpwWLDa0sVSeDxen&#10;YNv87IuZCbL4jvZ09u/dzu6NUk+jvngDEamPj/C9/aEVTOezB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hCnixQAAAN0AAAAPAAAAAAAAAAAAAAAAAJgCAABkcnMv&#10;ZG93bnJldi54bWxQSwUGAAAAAAQABAD1AAAAigMAAAAA&#10;" filled="f"/>
                        <v:rect id="Rectangle 1036"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JKwsIA&#10;AADdAAAADwAAAGRycy9kb3ducmV2LnhtbERPz2vCMBS+D/Y/hDfYbaaKSqlG6YbCTsJU2Lw9mmdS&#10;bF5KE239781B2PHj+71cD64RN+pC7VnBeJSBIK68rtkoOB62HzmIEJE1Np5JwZ0CrFevL0sstO/5&#10;h277aEQK4VCgAhtjW0gZKksOw8i3xIk7+85hTLAzUnfYp3DXyEmWzaXDmlODxZa+LFWX/dUp2LSn&#10;XTkzQZa/0f5d/Ge/tTuj1PvbUC5ARBriv/jp/tYKpvk87U9v0hO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0krCwgAAAN0AAAAPAAAAAAAAAAAAAAAAAJgCAABkcnMvZG93&#10;bnJldi54bWxQSwUGAAAAAAQABAD1AAAAhwMAAAAA&#10;" filled="f"/>
                      </v:group>
                      <v:group id="Group 1037"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Kn3WMcAAADdAAAADwAAAGRycy9kb3ducmV2LnhtbESPT2vCQBTE7wW/w/KE&#10;3uomthVJXUWCigcpNCmU3h7ZZxLMvg3ZNX++fbdQ6HGYmd8wm91oGtFT52rLCuJFBIK4sLrmUsFn&#10;fnxag3AeWWNjmRRM5GC3nT1sMNF24A/qM1+KAGGXoILK+zaR0hUVGXQL2xIH72o7gz7IrpS6wyHA&#10;TSOXUbSSBmsOCxW2lFZU3LK7UXAacNg/x4f+crum03f++v51iUmpx/m4fwPhafT/4b/2WSt4Wa9i&#10;+H0TnoDc/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Kn3WMcAAADd&#10;AAAADwAAAAAAAAAAAAAAAACqAgAAZHJzL2Rvd25yZXYueG1sUEsFBgAAAAAEAAQA+gAAAJ4DAAAA&#10;AA==&#10;">
                        <v:rect id="Rectangle 1038"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xxLsUA&#10;AADdAAAADwAAAGRycy9kb3ducmV2LnhtbESPT2sCMRTE7wW/Q3hCbzVbaUVWo6yi0JPgH2i9PTav&#10;yeLmZdlEd/vtG0HwOMzMb5j5sne1uFEbKs8K3kcZCOLS64qNgtNx+zYFESKyxtozKfijAMvF4GWO&#10;ufYd7+l2iEYkCIccFdgYm1zKUFpyGEa+IU7er28dxiRbI3WLXYK7Wo6zbCIdVpwWLDa0tlReDlen&#10;YNOcd8WnCbL4jvbn4lfd1u6MUq/DvpiBiNTHZ/jR/tIKPqaTMdzf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THEuxQAAAN0AAAAPAAAAAAAAAAAAAAAAAJgCAABkcnMv&#10;ZG93bnJldi54bWxQSwUGAAAAAAQABAD1AAAAigMAAAAA&#10;" filled="f"/>
                        <v:rect id="Rectangle 1039"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DUtcUA&#10;AADdAAAADwAAAGRycy9kb3ducmV2LnhtbESPQWsCMRSE7wX/Q3iCt5q1tiJbo6ylgiehWqjeHpvX&#10;ZHHzsmxSd/33jSB4HGbmG2ax6l0tLtSGyrOCyTgDQVx6XbFR8H3YPM9BhIissfZMCq4UYLUcPC0w&#10;177jL7rsoxEJwiFHBTbGJpcylJYchrFviJP361uHMcnWSN1il+Culi9ZNpMOK04LFhv6sFSe939O&#10;wWdz2hVvJsjiJ9rj2a+7jd0ZpUbDvngHEamPj/C9vdUKXuezK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ANS1xQAAAN0AAAAPAAAAAAAAAAAAAAAAAJgCAABkcnMv&#10;ZG93bnJldi54bWxQSwUGAAAAAAQABAD1AAAAigMAAAAA&#10;" filled="f"/>
                        <v:rect id="Rectangle 1040"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MwcQA&#10;AADdAAAADwAAAGRycy9kb3ducmV2LnhtbESPQWsCMRSE74X+h/AKvdWsYkVWo2yLgiehKqi3x+aZ&#10;LG5elk3qrv++KQgeh5n5hpkve1eLG7Wh8qxgOMhAEJdeV2wUHPbrjymIEJE11p5JwZ0CLBevL3PM&#10;te/4h267aESCcMhRgY2xyaUMpSWHYeAb4uRdfOswJtkaqVvsEtzVcpRlE+mw4rRgsaFvS+V19+sU&#10;rJrztvg0QRbHaE9X/9Wt7dYo9f7WFzMQkfr4DD/aG61gPJ2M4f9NegJ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pTMHEAAAA3QAAAA8AAAAAAAAAAAAAAAAAmAIAAGRycy9k&#10;b3ducmV2LnhtbFBLBQYAAAAABAAEAPUAAACJAwAAAAA=&#10;" filled="f"/>
                        <v:rect id="Rectangle 1041"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XpWsQA&#10;AADdAAAADwAAAGRycy9kb3ducmV2LnhtbESPQWsCMRSE70L/Q3gFb5q1VJHVKNtSwZNQFdTbY/NM&#10;FjcvyyZ1139vCoUeh5n5hlmue1eLO7Wh8qxgMs5AEJdeV2wUHA+b0RxEiMgaa8+k4EEB1quXwRJz&#10;7Tv+pvs+GpEgHHJUYGNscilDaclhGPuGOHlX3zqMSbZG6ha7BHe1fMuymXRYcVqw2NCnpfK2/3EK&#10;vprLrpiaIItTtOeb/+g2dmeUGr72xQJEpD7+h//aW63gfT6bwu+b9ATk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l6VrEAAAA3QAAAA8AAAAAAAAAAAAAAAAAmAIAAGRycy9k&#10;b3ducmV2LnhtbFBLBQYAAAAABAAEAPUAAACJAwAAAAA=&#10;" filled="f"/>
                        <v:rect id="Rectangle 1042"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d3LcUA&#10;AADdAAAADwAAAGRycy9kb3ducmV2LnhtbESPT2sCMRTE74V+h/AK3mq2xS6yGmVbKvQk+AfU22Pz&#10;TBY3L8smdbffvhEEj8PM/IaZLwfXiCt1ofas4G2cgSCuvK7ZKNjvVq9TECEia2w8k4I/CrBcPD/N&#10;sdC+5w1dt9GIBOFQoAIbY1tIGSpLDsPYt8TJO/vOYUyyM1J32Ce4a+R7luXSYc1pwWJLX5aqy/bX&#10;KfhuT+vywwRZHqI9Xvxnv7Jro9ToZShnICIN8RG+t3+0gsk0z+H2Jj0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d3ctxQAAAN0AAAAPAAAAAAAAAAAAAAAAAJgCAABkcnMv&#10;ZG93bnJldi54bWxQSwUGAAAAAAQABAD1AAAAigMAAAAA&#10;" filled="f"/>
                        <v:rect id="Rectangle 1043"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vStsUA&#10;AADdAAAADwAAAGRycy9kb3ducmV2LnhtbESPT2sCMRTE74LfITyhN81W6h9Wo6ylgiehVlBvj81r&#10;srh5WTapu/32TaHQ4zAzv2HW297V4kFtqDwreJ5kIIhLrys2Cs4f+/ESRIjIGmvPpOCbAmw3w8Ea&#10;c+07fqfHKRqRIBxyVGBjbHIpQ2nJYZj4hjh5n751GJNsjdQtdgnuajnNsrl0WHFasNjQq6Xyfvpy&#10;Ct6a27GYmSCLS7TXu991e3s0Sj2N+mIFIlIf/8N/7YNW8LKcL+D3TXo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O9K2xQAAAN0AAAAPAAAAAAAAAAAAAAAAAJgCAABkcnMv&#10;ZG93bnJldi54bWxQSwUGAAAAAAQABAD1AAAAigMAAAAA&#10;" filled="f"/>
                        <v:rect id="Rectangle 1044"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RGxMIA&#10;AADdAAAADwAAAGRycy9kb3ducmV2LnhtbERPz2vCMBS+D/Y/hDfYbaaKSqlG6YbCTsJU2Lw9mmdS&#10;bF5KE239781B2PHj+71cD64RN+pC7VnBeJSBIK68rtkoOB62HzmIEJE1Np5JwZ0CrFevL0sstO/5&#10;h277aEQK4VCgAhtjW0gZKksOw8i3xIk7+85hTLAzUnfYp3DXyEmWzaXDmlODxZa+LFWX/dUp2LSn&#10;XTkzQZa/0f5d/Ge/tTuj1PvbUC5ARBriv/jp/tYKpvk8zU1v0hO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pEbEwgAAAN0AAAAPAAAAAAAAAAAAAAAAAJgCAABkcnMvZG93&#10;bnJldi54bWxQSwUGAAAAAAQABAD1AAAAhwMAAAAA&#10;" filled="f"/>
                        <v:rect id="Rectangle 1045"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jjX8UA&#10;AADdAAAADwAAAGRycy9kb3ducmV2LnhtbESPQWsCMRSE74L/ITyhN81WquhqlLVU8CTUCurtsXlN&#10;FjcvyyZ1t/++KRR6HGbmG2a97V0tHtSGyrOC50kGgrj0umKj4PyxHy9AhIissfZMCr4pwHYzHKwx&#10;177jd3qcohEJwiFHBTbGJpcylJYcholviJP36VuHMcnWSN1il+CultMsm0uHFacFiw29Wirvpy+n&#10;4K25HYuZCbK4RHu9+123t0ej1NOoL1YgIvXxP/zXPmgFL4v5En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6ONfxQAAAN0AAAAPAAAAAAAAAAAAAAAAAJgCAABkcnMv&#10;ZG93bnJldi54bWxQSwUGAAAAAAQABAD1AAAAigMAAAAA&#10;" filled="f"/>
                      </v:group>
                      <v:group id="Group 1046"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tN2sMAAADdAAAADwAAAGRycy9kb3ducmV2LnhtbERPz2vCMBS+D/wfwhvs&#10;MjR1DFc7o+hGwas60eOjeWvKmpeaZLb775eD4PHj+71YDbYVV/KhcaxgOslAEFdON1wr+DqU4xxE&#10;iMgaW8ek4I8CrJajhwUW2vW8o+s+1iKFcChQgYmxK6QMlSGLYeI64sR9O28xJuhrqT32Kdy28iXL&#10;ZtJiw6nBYEcfhqqf/a9VwJdjXl7a03N5rvx0venn5vMclXp6HNbvICIN8S6+ubdawWv+lvanN+kJ&#10;yO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f603awwAAAN0AAAAP&#10;AAAAAAAAAAAAAAAAAKoCAABkcnMvZG93bnJldi54bWxQSwUGAAAAAAQABAD6AAAAmgMAAAAA&#10;">
                        <v:rect id="Rectangle 1047"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d5hMUA&#10;AADdAAAADwAAAGRycy9kb3ducmV2LnhtbESPQWsCMRSE70L/Q3gFb5q12FZWo2yLgiehWmi9PTav&#10;yeLmZdlEd/33jSB4HGbmG2ax6l0tLtSGyrOCyTgDQVx6XbFR8H3YjGYgQkTWWHsmBVcKsFo+DRaY&#10;a9/xF1320YgE4ZCjAhtjk0sZSksOw9g3xMn7863DmGRrpG6xS3BXy5cse5MOK04LFhv6tFSe9men&#10;YN0cd8WrCbL4ifb35D+6jd0ZpYbPfTEHEamPj/C9vdUKprP3C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R3mExQAAAN0AAAAPAAAAAAAAAAAAAAAAAJgCAABkcnMv&#10;ZG93bnJldi54bWxQSwUGAAAAAAQABAD1AAAAigMAAAAA&#10;" filled="f"/>
                        <v:rect id="Rectangle 1048"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Xn88UA&#10;AADdAAAADwAAAGRycy9kb3ducmV2LnhtbESPQWsCMRSE7wX/Q3iCt5qtaCurUbZFoSehWmi9PTav&#10;yeLmZdlEd/vvjSB4HGbmG2a57l0tLtSGyrOCl3EGgrj0umKj4PuwfZ6DCBFZY+2ZFPxTgPVq8LTE&#10;XPuOv+iyj0YkCIccFdgYm1zKUFpyGMa+IU7en28dxiRbI3WLXYK7Wk6y7FU6rDgtWGzow1J52p+d&#10;gk1z3BUzE2TxE+3vyb93W7szSo2GfbEAEamPj/C9/akVTOdvE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lefzxQAAAN0AAAAPAAAAAAAAAAAAAAAAAJgCAABkcnMv&#10;ZG93bnJldi54bWxQSwUGAAAAAAQABAD1AAAAigMAAAAA&#10;" filled="f"/>
                        <v:rect id="Rectangle 1049"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lCaMUA&#10;AADdAAAADwAAAGRycy9kb3ducmV2LnhtbESPT2sCMRTE7wW/Q3iF3jRb+0dZjbJKhZ6EqqDeHptn&#10;srh5WTapu/32TUHocZiZ3zDzZe9qcaM2VJ4VPI8yEMSl1xUbBYf9ZjgFESKyxtozKfihAMvF4GGO&#10;ufYdf9FtF41IEA45KrAxNrmUobTkMIx8Q5y8i28dxiRbI3WLXYK7Wo6z7F06rDgtWGxobam87r6d&#10;go/mvC3eTJDFMdrT1a+6jd0apZ4e+2IGIlIf/8P39qdW8DqdvMD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2UJoxQAAAN0AAAAPAAAAAAAAAAAAAAAAAJgCAABkcnMv&#10;ZG93bnJldi54bWxQSwUGAAAAAAQABAD1AAAAigMAAAAA&#10;" filled="f"/>
                        <v:rect id="Rectangle 1050"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DaHMUA&#10;AADdAAAADwAAAGRycy9kb3ducmV2LnhtbESPQWsCMRSE7wX/Q3iCt5pt0VZWo2xFoSehWmi9PTav&#10;yeLmZdlEd/vvjSB4HGbmG2ax6l0tLtSGyrOCl3EGgrj0umKj4PuwfZ6BCBFZY+2ZFPxTgNVy8LTA&#10;XPuOv+iyj0YkCIccFdgYm1zKUFpyGMa+IU7en28dxiRbI3WLXYK7Wr5m2Zt0WHFasNjQ2lJ52p+d&#10;gk1z3BVTE2TxE+3vyX90W7szSo2GfTEHEamPj/C9/akVTGbvE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NocxQAAAN0AAAAPAAAAAAAAAAAAAAAAAJgCAABkcnMv&#10;ZG93bnJldi54bWxQSwUGAAAAAAQABAD1AAAAigMAAAAA&#10;" filled="f"/>
                        <v:rect id="Rectangle 1051"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x/h8UA&#10;AADdAAAADwAAAGRycy9kb3ducmV2LnhtbESPQWsCMRSE74L/ITyhN822aCurUbai0JNQLbTeHpvX&#10;ZHHzsmyiu/33jSB4HGbmG2a57l0trtSGyrOC50kGgrj0umKj4Ou4G89BhIissfZMCv4owHo1HCwx&#10;177jT7oeohEJwiFHBTbGJpcylJYcholviJP361uHMcnWSN1il+Culi9Z9iodVpwWLDa0sVSeDxen&#10;YNuc9sXMBFl8R/tz9u/dzu6NUk+jvliAiNTHR/je/tAKpvO3G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fH+HxQAAAN0AAAAPAAAAAAAAAAAAAAAAAJgCAABkcnMv&#10;ZG93bnJldi54bWxQSwUGAAAAAAQABAD1AAAAigMAAAAA&#10;" filled="f"/>
                        <v:rect id="Rectangle 1052"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7h8MUA&#10;AADdAAAADwAAAGRycy9kb3ducmV2LnhtbESPT2sCMRTE74LfITyhN81W6h9Wo6ylgiehVlBvj81r&#10;srh5WTapu/32TaHQ4zAzv2HW297V4kFtqDwreJ5kIIhLrys2Cs4f+/ESRIjIGmvPpOCbAmw3w8Ea&#10;c+07fqfHKRqRIBxyVGBjbHIpQ2nJYZj4hjh5n751GJNsjdQtdgnuajnNsrl0WHFasNjQq6Xyfvpy&#10;Ct6a27GYmSCLS7TXu991e3s0Sj2N+mIFIlIf/8N/7YNW8LJczOH3TXo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ruHwxQAAAN0AAAAPAAAAAAAAAAAAAAAAAJgCAABkcnMv&#10;ZG93bnJldi54bWxQSwUGAAAAAAQABAD1AAAAigMAAAAA&#10;" filled="f"/>
                        <v:rect id="Rectangle 1053"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JEa8UA&#10;AADdAAAADwAAAGRycy9kb3ducmV2LnhtbESPQWsCMRSE7wX/Q3iCt5q12Cpbo6ylgiehWqjeHpvX&#10;ZHHzsmxSd/33jSB4HGbmG2ax6l0tLtSGyrOCyTgDQVx6XbFR8H3YPM9BhIissfZMCq4UYLUcPC0w&#10;177jL7rsoxEJwiFHBTbGJpcylJYchrFviJP361uHMcnWSN1il+Culi9Z9iYdVpwWLDb0Yak87/+c&#10;gs/mtCteTZDFT7THs193G7szSo2GffEOIlIfH+F7e6sVTOezG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4kRrxQAAAN0AAAAPAAAAAAAAAAAAAAAAAJgCAABkcnMv&#10;ZG93bnJldi54bWxQSwUGAAAAAAQABAD1AAAAigMAAAAA&#10;" filled="f"/>
                        <v:rect id="Rectangle 1054"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3QGcIA&#10;AADdAAAADwAAAGRycy9kb3ducmV2LnhtbERPz2vCMBS+C/sfwht403Sim1SjdDLBkzA3mN4ezTMp&#10;Ni+lyWz9781B8Pjx/V6ue1eLK7Wh8qzgbZyBIC69rtgo+P3ZjuYgQkTWWHsmBTcKsF69DJaYa9/x&#10;N10P0YgUwiFHBTbGJpcylJYchrFviBN39q3DmGBrpG6xS+GulpMse5cOK04NFhvaWCovh3+n4Ks5&#10;7YuZCbL4i/Z48Z/d1u6NUsPXvliAiNTHp/jh3mkF0/lHmpvepCc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fdAZwgAAAN0AAAAPAAAAAAAAAAAAAAAAAJgCAABkcnMvZG93&#10;bnJldi54bWxQSwUGAAAAAAQABAD1AAAAhwMAAAAA&#10;" filled="f"/>
                      </v:group>
                    </v:group>
                  </w:pict>
                </mc:Fallback>
              </mc:AlternateContent>
            </w:r>
          </w:p>
        </w:tc>
        <w:tc>
          <w:tcPr>
            <w:tcW w:w="1864" w:type="dxa"/>
            <w:gridSpan w:val="2"/>
          </w:tcPr>
          <w:p w:rsidR="007A6D65" w:rsidRPr="004731F3" w:rsidRDefault="00E536FF" w:rsidP="007A6D65">
            <w:pPr>
              <w:pStyle w:val="NoSpacing"/>
              <w:jc w:val="center"/>
              <w:rPr>
                <w:sz w:val="14"/>
              </w:rPr>
            </w:pPr>
            <w:r>
              <w:rPr>
                <w:noProof/>
                <w:sz w:val="14"/>
              </w:rPr>
              <mc:AlternateContent>
                <mc:Choice Requires="wpg">
                  <w:drawing>
                    <wp:inline distT="0" distB="0" distL="0" distR="0">
                      <wp:extent cx="1124585" cy="1124585"/>
                      <wp:effectExtent l="13335" t="10160" r="5080" b="8255"/>
                      <wp:docPr id="1430" name="Group 48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4585" cy="1124585"/>
                                <a:chOff x="6038" y="803"/>
                                <a:chExt cx="1757" cy="1757"/>
                              </a:xfrm>
                            </wpg:grpSpPr>
                            <wps:wsp>
                              <wps:cNvPr id="1431" name="Oval 196"/>
                              <wps:cNvSpPr>
                                <a:spLocks noChangeArrowheads="1"/>
                              </wps:cNvSpPr>
                              <wps:spPr bwMode="auto">
                                <a:xfrm>
                                  <a:off x="6248" y="998"/>
                                  <a:ext cx="1368" cy="1368"/>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1436" name="Oval 197"/>
                              <wps:cNvSpPr>
                                <a:spLocks noChangeArrowheads="1"/>
                              </wps:cNvSpPr>
                              <wps:spPr bwMode="auto">
                                <a:xfrm>
                                  <a:off x="6038" y="803"/>
                                  <a:ext cx="1757" cy="175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4847" o:spid="_x0000_s1026" style="width:88.55pt;height:88.55pt;mso-position-horizontal-relative:char;mso-position-vertical-relative:line" coordorigin="6038,803" coordsize="1757,17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ct4OwMAACsJAAAOAAAAZHJzL2Uyb0RvYy54bWzUVttu2zAMfR+wfxD0ntpObCcx6hRFLsWA&#10;bS3Q7QMUW75gsuRJStxu2L+PkpzUSTFs6LAC64NLiRRFHh5Subx6aBjaU6lqwVMcXPgYUZ6JvOZl&#10;ij9/2oxmGClNeE6Y4DTFj1Thq8XbN5ddm9CxqATLqUTghKuka1Ncad0mnqeyijZEXYiWclAWQjZE&#10;w1KWXi5JB94b5o19P/Y6IfNWiowqBbsrp8QL678oaKZvi0JRjViKITZtv9J+t+brLS5JUkrSVnXW&#10;h0FeEEVDag6XHl2tiCZoJ+tnrpo6k0KJQl9kovFEUdQZtTlANoF/ls2NFLvW5lImXdkeYQJoz3B6&#10;sdvs4/5OojqH2oUTAIiTBqpkL0bhLJwagLq2TMDuRrb37Z10WYL4XmRfFKi9c71Zl84YbbsPIgeP&#10;ZKeFBeihkI1xAamjB1uHx2Md6INGGWwGwTiMZhFGGegOC1uprIJymnOxPwFmgXrmT1wRs2p9OD6N&#10;pv1ZI5kQSeLutbH2sZnEgHTqCVf1d7jeV6SltlzK4PWEa3DA9XZPGArmsUPVWh0gVQ5PxMWyIryk&#10;11KKrqIkh6ACm4OJFty6A2ahoBq/BTgehw6o+XzmgDqiPIlBYyE20hAmkrRS6RsqGmSEFFPG6laZ&#10;5EhC9u+VdtYHK7OtBKvzTc2YXZj+pUsmEWSc4m0Z2KNs1wAd3F4c+X7ff7BtympN7RbUy04A48FW&#10;78Q546hL8TwaR9bpiU7Jcnu8Fi7o7zAOh/FBY/HcMspAvO5lTWrmZLBn3FLbwey4shX5I0AuhRsj&#10;MPZAqIT8hlEHIyTF6uuOSIoRe8ehbPMgDM3MsYswmo5hIYea7VBDeAauUqwxcuJSuzm1a2VdVnCT&#10;w5CLa+ilorYlMDRwUfXBAp1fj9fxGa/7aTGgKcD+r3j9bAAcef3r9n8Jr7kwpLZceT3ikQSygTYz&#10;vWTysk/J97k/X8/Ws3AUjuP1KPRXq9H1ZhmO4k0wjVaT1XK5Cn6YngjCpKrznHIT+uFZC8I/G2/9&#10;A+sepOPDdtI+J122sX/9/BiYeadh2D6GXA7/bXYwj//HBrPPCLzINpf+14N58odrkIe/cRY/AQAA&#10;//8DAFBLAwQUAAYACAAAACEA0lNkNdkAAAAFAQAADwAAAGRycy9kb3ducmV2LnhtbEyPQWvCQBCF&#10;7wX/wzIFb3UTxVrSbESk9SSFqiC9jdkxCWZnQ3ZN4r/vWgrtZXjDG977Jl0OphYdta6yrCCeRCCI&#10;c6srLhQc9u9PLyCcR9ZYWyYFN3KwzEYPKSba9vxJ3c4XIoSwS1BB6X2TSOnykgy6iW2Ig3e2rUEf&#10;1raQusU+hJtaTqPoWRqsODSU2NC6pPyyuxoFmx771Sx+67aX8/r2tZ9/HLcxKTV+HFavIDwN/u8Y&#10;7vgBHbLAdLJX1k7UCsIj/mfevcUiBnH6FTJL5X/67BsAAP//AwBQSwECLQAUAAYACAAAACEAtoM4&#10;kv4AAADhAQAAEwAAAAAAAAAAAAAAAAAAAAAAW0NvbnRlbnRfVHlwZXNdLnhtbFBLAQItABQABgAI&#10;AAAAIQA4/SH/1gAAAJQBAAALAAAAAAAAAAAAAAAAAC8BAABfcmVscy8ucmVsc1BLAQItABQABgAI&#10;AAAAIQDFXct4OwMAACsJAAAOAAAAAAAAAAAAAAAAAC4CAABkcnMvZTJvRG9jLnhtbFBLAQItABQA&#10;BgAIAAAAIQDSU2Q12QAAAAUBAAAPAAAAAAAAAAAAAAAAAJUFAABkcnMvZG93bnJldi54bWxQSwUG&#10;AAAAAAQABADzAAAAmwYAAAAA&#10;">
                      <v:oval id="Oval 196" o:spid="_x0000_s1027" style="position:absolute;left:6248;top:998;width:1368;height:1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K1OMUA&#10;AADdAAAADwAAAGRycy9kb3ducmV2LnhtbESPQWvCQBCF70L/wzKF3szGVsSmrmLFgldjCj0O2TEJ&#10;ZmfD7mpSf70rCN5meG/e92axGkwrLuR8Y1nBJElBEJdWN1wpKA4/4zkIH5A1tpZJwT95WC1fRgvM&#10;tO15T5c8VCKGsM9QQR1Cl0npy5oM+sR2xFE7WmcwxNVVUjvsY7hp5XuazqTBhiOhxo42NZWn/Gwi&#10;txtOxbdfu+rzuLtu/363fZoXSr29DusvEIGG8DQ/rnc61p9+TOD+TRxB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orU4xQAAAN0AAAAPAAAAAAAAAAAAAAAAAJgCAABkcnMv&#10;ZG93bnJldi54bWxQSwUGAAAAAAQABAD1AAAAigMAAAAA&#10;" fillcolor="#a5a5a5 [2092]"/>
                      <v:oval id="Oval 197" o:spid="_x0000_s1028" style="position:absolute;left:6038;top:803;width:1757;height:17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RJpcIA&#10;AADdAAAADwAAAGRycy9kb3ducmV2LnhtbERP22oCMRB9F/oPYQq+SM1WRcrWKEUo9EHw+gHjZprd&#10;upmsSequf28Ewbc5nOvMFp2txYV8qBwreB9mIIgLpys2Cg7777cPECEia6wdk4IrBVjMX3ozzLVr&#10;eUuXXTQihXDIUUEZY5NLGYqSLIaha4gT9+u8xZigN1J7bFO4reUoy6bSYsWpocSGliUVp92/VXA8&#10;Hlwnz369GZiTx8lf25jVRqn+a/f1CSJSF5/ih/tHp/mT8RTu36QT5Pw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BEmlwgAAAN0AAAAPAAAAAAAAAAAAAAAAAJgCAABkcnMvZG93&#10;bnJldi54bWxQSwUGAAAAAAQABAD1AAAAhwMAAAAA&#10;" filled="f"/>
                      <w10:anchorlock/>
                    </v:group>
                  </w:pict>
                </mc:Fallback>
              </mc:AlternateContent>
            </w:r>
          </w:p>
          <w:p w:rsidR="007A6D65" w:rsidRPr="004731F3" w:rsidRDefault="007A6D65" w:rsidP="007A6D65">
            <w:pPr>
              <w:pStyle w:val="NoSpacing"/>
              <w:jc w:val="center"/>
              <w:rPr>
                <w:sz w:val="14"/>
              </w:rPr>
            </w:pPr>
            <w:r w:rsidRPr="004731F3">
              <w:rPr>
                <w:sz w:val="14"/>
              </w:rPr>
              <w:t>Lumen Diameter = 9.5 mm</w:t>
            </w:r>
          </w:p>
          <w:p w:rsidR="007A6D65" w:rsidRPr="004731F3" w:rsidRDefault="007A6D65" w:rsidP="007A6D65">
            <w:pPr>
              <w:pStyle w:val="NoSpacing"/>
              <w:jc w:val="center"/>
              <w:rPr>
                <w:sz w:val="14"/>
              </w:rPr>
            </w:pPr>
            <w:r w:rsidRPr="004731F3">
              <w:rPr>
                <w:sz w:val="14"/>
              </w:rPr>
              <w:t>Wall Thickness = 1.42 mm</w:t>
            </w:r>
          </w:p>
        </w:tc>
        <w:tc>
          <w:tcPr>
            <w:tcW w:w="1864" w:type="dxa"/>
            <w:gridSpan w:val="3"/>
          </w:tcPr>
          <w:p w:rsidR="007A6D65" w:rsidRDefault="00E536FF" w:rsidP="007A6D65">
            <w:pPr>
              <w:pStyle w:val="NoSpacing"/>
              <w:jc w:val="center"/>
              <w:rPr>
                <w:noProof/>
              </w:rPr>
            </w:pPr>
            <w:r>
              <w:rPr>
                <w:noProof/>
              </w:rPr>
              <mc:AlternateContent>
                <mc:Choice Requires="wpg">
                  <w:drawing>
                    <wp:anchor distT="0" distB="0" distL="114300" distR="114300" simplePos="0" relativeHeight="251761152" behindDoc="0" locked="0" layoutInCell="1" allowOverlap="1">
                      <wp:simplePos x="0" y="0"/>
                      <wp:positionH relativeFrom="column">
                        <wp:posOffset>-45720</wp:posOffset>
                      </wp:positionH>
                      <wp:positionV relativeFrom="paragraph">
                        <wp:posOffset>748665</wp:posOffset>
                      </wp:positionV>
                      <wp:extent cx="229235" cy="218440"/>
                      <wp:effectExtent l="0" t="0" r="18415" b="10160"/>
                      <wp:wrapNone/>
                      <wp:docPr id="4826" name="Group 48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235" cy="218440"/>
                                <a:chOff x="9041" y="12452"/>
                                <a:chExt cx="361" cy="344"/>
                              </a:xfrm>
                            </wpg:grpSpPr>
                            <wps:wsp>
                              <wps:cNvPr id="4827" name="Rectangle 3080"/>
                              <wps:cNvSpPr>
                                <a:spLocks noChangeArrowheads="1"/>
                              </wps:cNvSpPr>
                              <wps:spPr bwMode="auto">
                                <a:xfrm rot="-5400000">
                                  <a:off x="9107" y="127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8" name="Rectangle 3081"/>
                              <wps:cNvSpPr>
                                <a:spLocks noChangeArrowheads="1"/>
                              </wps:cNvSpPr>
                              <wps:spPr bwMode="auto">
                                <a:xfrm rot="-5400000">
                                  <a:off x="9107" y="126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9" name="Rectangle 3082"/>
                              <wps:cNvSpPr>
                                <a:spLocks noChangeArrowheads="1"/>
                              </wps:cNvSpPr>
                              <wps:spPr bwMode="auto">
                                <a:xfrm rot="-5400000">
                                  <a:off x="9107" y="125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0" name="Rectangle 3083"/>
                              <wps:cNvSpPr>
                                <a:spLocks noChangeArrowheads="1"/>
                              </wps:cNvSpPr>
                              <wps:spPr bwMode="auto">
                                <a:xfrm rot="-5400000">
                                  <a:off x="9107" y="124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1" name="Rectangle 3084"/>
                              <wps:cNvSpPr>
                                <a:spLocks noChangeArrowheads="1"/>
                              </wps:cNvSpPr>
                              <wps:spPr bwMode="auto">
                                <a:xfrm rot="-5400000">
                                  <a:off x="9179" y="127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2" name="Rectangle 3085"/>
                              <wps:cNvSpPr>
                                <a:spLocks noChangeArrowheads="1"/>
                              </wps:cNvSpPr>
                              <wps:spPr bwMode="auto">
                                <a:xfrm rot="-5400000">
                                  <a:off x="9179" y="126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3" name="Rectangle 3086"/>
                              <wps:cNvSpPr>
                                <a:spLocks noChangeArrowheads="1"/>
                              </wps:cNvSpPr>
                              <wps:spPr bwMode="auto">
                                <a:xfrm rot="-5400000">
                                  <a:off x="9179" y="125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4" name="Rectangle 3087"/>
                              <wps:cNvSpPr>
                                <a:spLocks noChangeArrowheads="1"/>
                              </wps:cNvSpPr>
                              <wps:spPr bwMode="auto">
                                <a:xfrm rot="-5400000">
                                  <a:off x="9179" y="124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5" name="Rectangle 3088"/>
                              <wps:cNvSpPr>
                                <a:spLocks noChangeArrowheads="1"/>
                              </wps:cNvSpPr>
                              <wps:spPr bwMode="auto">
                                <a:xfrm rot="-5400000">
                                  <a:off x="9034" y="127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6" name="Rectangle 3089"/>
                              <wps:cNvSpPr>
                                <a:spLocks noChangeArrowheads="1"/>
                              </wps:cNvSpPr>
                              <wps:spPr bwMode="auto">
                                <a:xfrm rot="-5400000">
                                  <a:off x="9034" y="126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7" name="Rectangle 3090"/>
                              <wps:cNvSpPr>
                                <a:spLocks noChangeArrowheads="1"/>
                              </wps:cNvSpPr>
                              <wps:spPr bwMode="auto">
                                <a:xfrm rot="-5400000">
                                  <a:off x="9034" y="125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8" name="Rectangle 3091"/>
                              <wps:cNvSpPr>
                                <a:spLocks noChangeArrowheads="1"/>
                              </wps:cNvSpPr>
                              <wps:spPr bwMode="auto">
                                <a:xfrm rot="-5400000">
                                  <a:off x="9034" y="124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9" name="Rectangle 3092"/>
                              <wps:cNvSpPr>
                                <a:spLocks noChangeArrowheads="1"/>
                              </wps:cNvSpPr>
                              <wps:spPr bwMode="auto">
                                <a:xfrm rot="-5400000">
                                  <a:off x="9251" y="127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0" name="Rectangle 3093"/>
                              <wps:cNvSpPr>
                                <a:spLocks noChangeArrowheads="1"/>
                              </wps:cNvSpPr>
                              <wps:spPr bwMode="auto">
                                <a:xfrm rot="-5400000">
                                  <a:off x="9251" y="126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1" name="Rectangle 3094"/>
                              <wps:cNvSpPr>
                                <a:spLocks noChangeArrowheads="1"/>
                              </wps:cNvSpPr>
                              <wps:spPr bwMode="auto">
                                <a:xfrm rot="-5400000">
                                  <a:off x="9251" y="125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2" name="Rectangle 3095"/>
                              <wps:cNvSpPr>
                                <a:spLocks noChangeArrowheads="1"/>
                              </wps:cNvSpPr>
                              <wps:spPr bwMode="auto">
                                <a:xfrm rot="-5400000">
                                  <a:off x="9251" y="124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3" name="Rectangle 3096"/>
                              <wps:cNvSpPr>
                                <a:spLocks noChangeArrowheads="1"/>
                              </wps:cNvSpPr>
                              <wps:spPr bwMode="auto">
                                <a:xfrm rot="-5400000">
                                  <a:off x="9323" y="127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4" name="Rectangle 3097"/>
                              <wps:cNvSpPr>
                                <a:spLocks noChangeArrowheads="1"/>
                              </wps:cNvSpPr>
                              <wps:spPr bwMode="auto">
                                <a:xfrm rot="-5400000">
                                  <a:off x="9323" y="126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5" name="Rectangle 3098"/>
                              <wps:cNvSpPr>
                                <a:spLocks noChangeArrowheads="1"/>
                              </wps:cNvSpPr>
                              <wps:spPr bwMode="auto">
                                <a:xfrm rot="-5400000">
                                  <a:off x="9323" y="125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6" name="Rectangle 3099"/>
                              <wps:cNvSpPr>
                                <a:spLocks noChangeArrowheads="1"/>
                              </wps:cNvSpPr>
                              <wps:spPr bwMode="auto">
                                <a:xfrm rot="-5400000">
                                  <a:off x="9323" y="124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26" o:spid="_x0000_s1026" style="position:absolute;margin-left:-3.6pt;margin-top:58.95pt;width:18.05pt;height:17.2pt;z-index:251761152" coordorigin="9041,12452" coordsize="361,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P5PigQAAMhIAAAOAAAAZHJzL2Uyb0RvYy54bWzsnFuPqzYQgN8r9T9Yfs9yTwJa9miVy6rS&#10;aXvU0/4AB8xFBUxtstlt1f/e8ZCEzR4eqlPpIFHnIQvYmJnxfJ4MzHL/4aWuyDOXqhRNTJ07mxLe&#10;JCItmzymv/26X6wpUR1rUlaJhsf0lSv64eH77+5PbcRdUYgq5ZLAII2KTm1Mi65rI8tSScFrpu5E&#10;yxtozISsWQe7MrdSyU4wel1Zrm0vrZOQaStFwpWCo9u+kT7g+FnGk+7nLFO8I1VMQbYOvyV+H/S3&#10;9XDPolyytiiTsxjsK6SoWdnARa9DbVnHyFGWXwxVl4kUSmTdXSJqS2RZmXDUAbRx7HfaPElxbFGX&#10;PDrl7dVMYNp3dvrqYZOfnj9JUqYx9dfukpKG1TBLeGGCR8BApzaPoN+TbD+3n2SvJWx+FMnvCpqt&#10;9+16P+87k8PpR5HCiOzYCTTQSyZrPQSoTl5wHl6v88BfOpLAQdcNXS+gJIEm11n7/nmekgImU58V&#10;2r5DCbQ6rh+4/SQmxe58ureERn2u5/u6zWJRf1WU9CyZVgtcTg1WVf/Nqp8L1nKcLKWtNVh1dbHq&#10;L+CNrMkrTjx7jSppEaDvxayqtylpxKaAjvxRSnEqOEtBNAc1uTlB7yiYkXEjEynA2xeBb+sP2v5s&#10;89CxQSa03spZ9da7mH4NPqBNt0KrXi3Holaq7omLmuiNmErQBcdkzx9V1xv50kVPbyP2ZVXBcRZV&#10;DTnBlAVugCcoUZWpbtRtSuaHTSXJM9N89pL2g910q8sOVomqrGO6vnZikTbNrknxKh0rq34bhK4a&#10;PTjoBLKdt3oa/wrtcLferf2F7y53C9/ebheP+42/WO6dVbD1tpvN1vlby+n4UVGmKW+0qJeVwfH/&#10;nY+c16ie6evacKPSjeZ7/Jx99U0361YMdGXQ6vIXtQOn7t2g9+iDSF/BJXDyYcGDpRlmqxDyT0pO&#10;sMzFVP1xZJJTUv3QgFuFjqaLdLjjBysXduTblsPbFtYkMFRMO0r6zU3Xr6XHVpZ5AVdycI4b8Qi8&#10;ZyU6hpavlwrXCoTu29EH8adf027oQ5puYAJf/Ob0LT2UAz0VFz5Dn6FvVvSFo/RhbJmcvsAPTOwz&#10;sW++sc+DWD4S+zzt9ZPT5wehoc/QN2P6IAkdoQ8z0qnoW0E8Nnmfyfvmn/d57ih9+ItvcvpM3mfu&#10;usz6rovnjdK3nPKX5zX2mbzP0Ddv+vxR+vBO/+Sxz+R9hr550wcPLkfyvvWEsc/2YEUweZ/J+/4H&#10;ed+1huHmeR/ea5wo9g30mbzPxL55x77RWpdwylqXgT6T9xn65k3faK1LOGWty0CfyfsMffOmb7TW&#10;JZyy1sUNLlWyps7T0Ddr+rRyX951CaesdRnoM3mfoW/e9I3WuoRT1roM9Jm8z9A3b/pGa13CKWtd&#10;BvpM3mfomzd9o7Uu4ZS1Lp4LMpnnfeZ53/yf98F/+I7lfVPWugz0mbzPxL55x77RWpdwylqXgT6T&#10;9xn65k3faK1LOGWty0CfyfsMfdPQh295gdfl4Fsyzq/20e/jebuPb6IYXkD08A8AAAD//wMAUEsD&#10;BBQABgAIAAAAIQD38/904AAAAAkBAAAPAAAAZHJzL2Rvd25yZXYueG1sTI9Ba8JAEIXvhf6HZQq9&#10;6SYRq8ZsRKTtSQrVQultzY5JMDsbsmsS/32np3oa5r3Hm2+yzWgb0WPna0cK4mkEAqlwpqZSwdfx&#10;bbIE4YMmoxtHqOCGHjb540OmU+MG+sT+EErBJeRTraAKoU2l9EWFVvupa5HYO7vO6sBrV0rT6YHL&#10;bSOTKHqRVtfEFyrd4q7C4nK4WgXvgx62s/i131/Ou9vPcf7xvY9RqeencbsGEXAM/2H4w2d0yJnp&#10;5K5kvGgUTBYJJ1mPFysQHEiWPE8szJMZyDyT9x/kvwAAAP//AwBQSwECLQAUAAYACAAAACEAtoM4&#10;kv4AAADhAQAAEwAAAAAAAAAAAAAAAAAAAAAAW0NvbnRlbnRfVHlwZXNdLnhtbFBLAQItABQABgAI&#10;AAAAIQA4/SH/1gAAAJQBAAALAAAAAAAAAAAAAAAAAC8BAABfcmVscy8ucmVsc1BLAQItABQABgAI&#10;AAAAIQB+4P5PigQAAMhIAAAOAAAAAAAAAAAAAAAAAC4CAABkcnMvZTJvRG9jLnhtbFBLAQItABQA&#10;BgAIAAAAIQD38/904AAAAAkBAAAPAAAAAAAAAAAAAAAAAOQGAABkcnMvZG93bnJldi54bWxQSwUG&#10;AAAAAAQABADzAAAA8QcAAAAA&#10;">
                      <v:rect id="Rectangle 3080" o:spid="_x0000_s1027" style="position:absolute;left:9107;top:127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uoscgA&#10;AADdAAAADwAAAGRycy9kb3ducmV2LnhtbESPzWvCQBTE7wX/h+UJvZS60Yq1qauUgNCDYBs96O2R&#10;ffnA7NuQ3ebjv+8KhR6HmfkNs9kNphYdta6yrGA+i0AQZ1ZXXCg4n/bPaxDOI2usLZOCkRzstpOH&#10;Dcba9vxNXeoLESDsYlRQet/EUrqsJINuZhvi4OW2NeiDbAupW+wD3NRyEUUrabDisFBiQ0lJ2S39&#10;MQqOl+F6kPvD8mvM0+Tl6U2eiXOlHqfDxzsIT4P/D/+1P7WC5XrxCvc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G6ixyAAAAN0AAAAPAAAAAAAAAAAAAAAAAJgCAABk&#10;cnMvZG93bnJldi54bWxQSwUGAAAAAAQABAD1AAAAjQMAAAAA&#10;" filled="f"/>
                      <v:rect id="Rectangle 3081" o:spid="_x0000_s1028" style="position:absolute;left:9107;top:126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Q8w8UA&#10;AADdAAAADwAAAGRycy9kb3ducmV2LnhtbERPu2rDMBTdC/kHcQtZSi03DSVxLJtgCGQItHUzJNvF&#10;un5Q68pYquP8fTUUOh7OO81n04uJRtdZVvASxSCIK6s7bhScvw7PGxDOI2vsLZOCOznIs8VDiom2&#10;N/6kqfSNCCHsElTQej8kUrqqJYMusgNx4Go7GvQBjo3UI95CuOnlKo7fpMGOQ0OLAxUtVd/lj1Hw&#10;fpmvJ3k4rT/udVm8Pm3lmbhWavk473cgPM3+X/znPmoF680qzA1vwhOQ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hDzDxQAAAN0AAAAPAAAAAAAAAAAAAAAAAJgCAABkcnMv&#10;ZG93bnJldi54bWxQSwUGAAAAAAQABAD1AAAAigMAAAAA&#10;" filled="f"/>
                      <v:rect id="Rectangle 3082" o:spid="_x0000_s1029" style="position:absolute;left:9107;top:125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iZWMcA&#10;AADdAAAADwAAAGRycy9kb3ducmV2LnhtbESPT2vCQBTE70K/w/IKXorZVKVomo0UQfAgtI05tLdH&#10;9uUPzb4N2VXjt+8KgsdhZn7DpJvRdOJMg2stK3iNYhDEpdUt1wqK4262AuE8ssbOMim4koNN9jRJ&#10;MdH2wt90zn0tAoRdggoa7/tESlc2ZNBFticOXmUHgz7IoZZ6wEuAm07O4/hNGmw5LDTY07ah8i8/&#10;GQWfP+PvQe4Oy69rlW8XL2tZEFdKTZ/Hj3cQnkb/CN/be61guZqv4fYmPAGZ/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3ImVjHAAAA3QAAAA8AAAAAAAAAAAAAAAAAmAIAAGRy&#10;cy9kb3ducmV2LnhtbFBLBQYAAAAABAAEAPUAAACMAwAAAAA=&#10;" filled="f"/>
                      <v:rect id="Rectangle 3083" o:spid="_x0000_s1030" style="position:absolute;left:9107;top:124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umGMMA&#10;AADdAAAADwAAAGRycy9kb3ducmV2LnhtbERPy4rCMBTdC/5DuIIb0dQHg1ZTEUGYhTAz1YXuLs3t&#10;A5ub0kRb/36yGJjl4bx3+97U4kWtqywrmM8iEMSZ1RUXCq6X03QNwnlkjbVlUvAmB/tkONhhrG3H&#10;P/RKfSFCCLsYFZTeN7GULivJoJvZhjhwuW0N+gDbQuoWuxBuarmIog9psOLQUGJDx5KyR/o0Cr5u&#10;/f0sT+fV9ztPj8vJRl6Jc6XGo/6wBeGp9//iP/enVrBaL8P+8CY8AZn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SumGMMAAADdAAAADwAAAAAAAAAAAAAAAACYAgAAZHJzL2Rv&#10;d25yZXYueG1sUEsFBgAAAAAEAAQA9QAAAIgDAAAAAA==&#10;" filled="f"/>
                      <v:rect id="Rectangle 3084" o:spid="_x0000_s1031" style="position:absolute;left:9179;top:127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cDg8YA&#10;AADdAAAADwAAAGRycy9kb3ducmV2LnhtbESPS4vCQBCE78L+h6GFvcg68YHE6CiLIOxBULMe9NZk&#10;Og/M9ITMqPHfOwsLHouq+oparjtTizu1rrKsYDSMQBBnVldcKDj9br9iEM4ja6wtk4InOVivPnpL&#10;TLR98JHuqS9EgLBLUEHpfZNI6bKSDLqhbYiDl9vWoA+yLaRu8RHgppbjKJpJgxWHhRIb2pSUXdOb&#10;UbA/d5ed3O6mh2eebiaDuTwR50p99rvvBQhPnX+H/9s/WsE0nozg7014AnL1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mcDg8YAAADdAAAADwAAAAAAAAAAAAAAAACYAgAAZHJz&#10;L2Rvd25yZXYueG1sUEsFBgAAAAAEAAQA9QAAAIsDAAAAAA==&#10;" filled="f"/>
                      <v:rect id="Rectangle 3085" o:spid="_x0000_s1032" style="position:absolute;left:9179;top:126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Wd9MYA&#10;AADdAAAADwAAAGRycy9kb3ducmV2LnhtbESPS4sCMRCE78L+h9DCXhbN+EB0NMoiCHsQXEcPemsm&#10;PQ+cdIZJ1PHfG0HwWFTVV9Ri1ZpK3KhxpWUFg34Egji1uuRcwfGw6U1BOI+ssbJMCh7kYLX86iww&#10;1vbOe7olPhcBwi5GBYX3dSylSwsy6Pq2Jg5eZhuDPsgml7rBe4CbSg6jaCINlhwWCqxpXVB6Sa5G&#10;we7Unrdysx3/P7JkPfqZySNxptR3t/2dg/DU+k/43f7TCsbT0RBeb8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rWd9MYAAADdAAAADwAAAAAAAAAAAAAAAACYAgAAZHJz&#10;L2Rvd25yZXYueG1sUEsFBgAAAAAEAAQA9QAAAIsDAAAAAA==&#10;" filled="f"/>
                      <v:rect id="Rectangle 3086" o:spid="_x0000_s1033" style="position:absolute;left:9179;top:125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k4b8cA&#10;AADdAAAADwAAAGRycy9kb3ducmV2LnhtbESPT2vCQBTE74V+h+UVeilm00ZEo6sUIdCD0Bo96O2R&#10;ffmD2bchu03it+8WCj0OM/MbZrObTCsG6l1jWcFrFIMgLqxuuFJwPmWzJQjnkTW2lknBnRzsto8P&#10;G0y1HflIQ+4rESDsUlRQe9+lUrqiJoMush1x8ErbG/RB9pXUPY4Bblr5FscLabDhsFBjR/uailv+&#10;bRR8XqbrQWaH+de9zPfJy0qeiUulnp+m9zUIT5P/D/+1P7SC+TJJ4PdNeAJy+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n5OG/HAAAA3QAAAA8AAAAAAAAAAAAAAAAAmAIAAGRy&#10;cy9kb3ducmV2LnhtbFBLBQYAAAAABAAEAPUAAACMAwAAAAA=&#10;" filled="f"/>
                      <v:rect id="Rectangle 3087" o:spid="_x0000_s1034" style="position:absolute;left:9179;top:124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CgG8cA&#10;AADdAAAADwAAAGRycy9kb3ducmV2LnhtbESPT2vCQBTE70K/w/IKvYhu2oQSU1cpgtCDUE1z0Nsj&#10;+/KHZt+G7FaTb98tFDwOM/MbZr0dTSeuNLjWsoLnZQSCuLS65VpB8bVfpCCcR9bYWSYFEznYbh5m&#10;a8y0vfGJrrmvRYCwy1BB432fSenKhgy6pe2Jg1fZwaAPcqilHvAW4KaTL1H0Kg22HBYa7GnXUPmd&#10;/xgFn+fxcpD7Q3KcqnwXz1eyIK6Uenoc399AeBr9Pfzf/tAKkjRO4O9NeAJy8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YQoBvHAAAA3QAAAA8AAAAAAAAAAAAAAAAAmAIAAGRy&#10;cy9kb3ducmV2LnhtbFBLBQYAAAAABAAEAPUAAACMAwAAAAA=&#10;" filled="f"/>
                      <v:rect id="Rectangle 3088" o:spid="_x0000_s1035" style="position:absolute;left:9034;top:127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wFgMYA&#10;AADdAAAADwAAAGRycy9kb3ducmV2LnhtbESPT4vCMBTE78J+h/AWvIimq65oNYoIggdhtetBb4/m&#10;9Q/bvJQmav32ZkHwOMzMb5jFqjWVuFHjSssKvgYRCOLU6pJzBaffbX8KwnlkjZVlUvAgB6vlR2eB&#10;sbZ3PtIt8bkIEHYxKii8r2MpXVqQQTewNXHwMtsY9EE2udQN3gPcVHIYRRNpsOSwUGBNm4LSv+Rq&#10;FPyc28tebvfjwyNLNqPeTJ6IM6W6n+16DsJT69/hV3unFYyno2/4fxOegF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VwFgMYAAADdAAAADwAAAAAAAAAAAAAAAACYAgAAZHJz&#10;L2Rvd25yZXYueG1sUEsFBgAAAAAEAAQA9QAAAIsDAAAAAA==&#10;" filled="f"/>
                      <v:rect id="Rectangle 3089" o:spid="_x0000_s1036" style="position:absolute;left:9034;top:126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6b98UA&#10;AADdAAAADwAAAGRycy9kb3ducmV2LnhtbESPT4vCMBTE74LfITzBi2i6KqLVKCIIexB0qwe9PZrX&#10;P9i8lCar9dtvBGGPw8z8hlltWlOJBzWutKzgaxSBIE6tLjlXcDnvh3MQziNrrCyTghc52Ky7nRXG&#10;2j75hx6Jz0WAsItRQeF9HUvp0oIMupGtiYOX2cagD7LJpW7wGeCmkuMomkmDJYeFAmvaFZTek1+j&#10;4Hhtbwe5P0xPryzZTQYLeSHOlOr32u0ShKfW/4c/7W+tYDqfzOD9Jjw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jpv3xQAAAN0AAAAPAAAAAAAAAAAAAAAAAJgCAABkcnMv&#10;ZG93bnJldi54bWxQSwUGAAAAAAQABAD1AAAAigMAAAAA&#10;" filled="f"/>
                      <v:rect id="Rectangle 3090" o:spid="_x0000_s1037" style="position:absolute;left:9034;top:125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I+bMYA&#10;AADdAAAADwAAAGRycy9kb3ducmV2LnhtbESPT4vCMBTE78J+h/AWvIimq7JqNYoIggdhtetBb4/m&#10;9Q/bvJQmav32ZkHwOMzMb5jFqjWVuFHjSssKvgYRCOLU6pJzBaffbX8KwnlkjZVlUvAgB6vlR2eB&#10;sbZ3PtIt8bkIEHYxKii8r2MpXVqQQTewNXHwMtsY9EE2udQN3gPcVHIYRd/SYMlhocCaNgWlf8nV&#10;KPg5t5e93O7Hh0eWbEa9mTwRZ0p1P9v1HISn1r/Dr/ZOKxhPRxP4fxOegF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sI+bMYAAADdAAAADwAAAAAAAAAAAAAAAACYAgAAZHJz&#10;L2Rvd25yZXYueG1sUEsFBgAAAAAEAAQA9QAAAIsDAAAAAA==&#10;" filled="f"/>
                      <v:rect id="Rectangle 3091" o:spid="_x0000_s1038" style="position:absolute;left:9034;top:124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2qHsMA&#10;AADdAAAADwAAAGRycy9kb3ducmV2LnhtbERPy4rCMBTdC/5DuIIb0dQHg1ZTEUGYhTAz1YXuLs3t&#10;A5ub0kRb/36yGJjl4bx3+97U4kWtqywrmM8iEMSZ1RUXCq6X03QNwnlkjbVlUvAmB/tkONhhrG3H&#10;P/RKfSFCCLsYFZTeN7GULivJoJvZhjhwuW0N+gDbQuoWuxBuarmIog9psOLQUGJDx5KyR/o0Cr5u&#10;/f0sT+fV9ztPj8vJRl6Jc6XGo/6wBeGp9//iP/enVrBaL8Pc8CY8AZn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12qHsMAAADdAAAADwAAAAAAAAAAAAAAAACYAgAAZHJzL2Rv&#10;d25yZXYueG1sUEsFBgAAAAAEAAQA9QAAAIgDAAAAAA==&#10;" filled="f"/>
                      <v:rect id="Rectangle 3092" o:spid="_x0000_s1039" style="position:absolute;left:9251;top:127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EPhcUA&#10;AADdAAAADwAAAGRycy9kb3ducmV2LnhtbESPT4vCMBTE74LfITzBy6Kpq4hWo4ggeBB2rR709mhe&#10;/2DzUpqs1m+/EQSPw8z8hlmuW1OJOzWutKxgNIxAEKdWl5wrOJ92gxkI55E1VpZJwZMcrFfdzhJj&#10;bR98pHvicxEg7GJUUHhfx1K6tCCDbmhr4uBltjHog2xyqRt8BLip5HcUTaXBksNCgTVtC0pvyZ9R&#10;8HNprwe5O0x+n1myHX/N5Zk4U6rfazcLEJ5a/wm/23utYDIbz+H1Jjw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EQ+FxQAAAN0AAAAPAAAAAAAAAAAAAAAAAJgCAABkcnMv&#10;ZG93bnJldi54bWxQSwUGAAAAAAQABAD1AAAAigMAAAAA&#10;" filled="f"/>
                      <v:rect id="Rectangle 3093" o:spid="_x0000_s1040" style="position:absolute;left:9251;top:126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3VZcQA&#10;AADdAAAADwAAAGRycy9kb3ducmV2LnhtbERPy2rCQBTdF/yH4QpuSjOxDaKpo4gQcCG0xizq7pK5&#10;edDMnZCZxvj3nUWhy8N5b/eT6cRIg2stK1hGMQji0uqWawXFNXtZg3AeWWNnmRQ8yMF+N3vaYqrt&#10;nS805r4WIYRdigoa7/tUSlc2ZNBFticOXGUHgz7AoZZ6wHsIN518jeOVNNhyaGiwp2ND5Xf+YxR8&#10;fE23s8zOyeejyo9vzxtZEFdKLebT4R2Ep8n/i//cJ60gWSdhf3gTnoD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t1WXEAAAA3QAAAA8AAAAAAAAAAAAAAAAAmAIAAGRycy9k&#10;b3ducmV2LnhtbFBLBQYAAAAABAAEAPUAAACJAwAAAAA=&#10;" filled="f"/>
                      <v:rect id="Rectangle 3094" o:spid="_x0000_s1041" style="position:absolute;left:9251;top:125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Fw/sYA&#10;AADdAAAADwAAAGRycy9kb3ducmV2LnhtbESPT4vCMBTE7wt+h/AEL8uaqkXcahQRBA+Ca/Wwe3s0&#10;r3+weSlN1PrtjSDscZiZ3zCLVWdqcaPWVZYVjIYRCOLM6ooLBefT9msGwnlkjbVlUvAgB6tl72OB&#10;ibZ3PtIt9YUIEHYJKii9bxIpXVaSQTe0DXHwctsa9EG2hdQt3gPc1HIcRVNpsOKwUGJDm5KyS3o1&#10;Cg6/3d9ebvfxzyNPN5PPb3kmzpUa9Lv1HISnzv+H3+2dVhDP4hG83oQnIJ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mFw/sYAAADdAAAADwAAAAAAAAAAAAAAAACYAgAAZHJz&#10;L2Rvd25yZXYueG1sUEsFBgAAAAAEAAQA9QAAAIsDAAAAAA==&#10;" filled="f"/>
                      <v:rect id="Rectangle 3095" o:spid="_x0000_s1042" style="position:absolute;left:9251;top:124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PuicYA&#10;AADdAAAADwAAAGRycy9kb3ducmV2LnhtbESPT4vCMBTE78J+h/AWvIim65ZFq1EWQdiDoHY96O3R&#10;vP7B5qU0Ueu3N4LgcZiZ3zDzZWdqcaXWVZYVfI0iEMSZ1RUXCg7/6+EEhPPIGmvLpOBODpaLj94c&#10;E21vvKdr6gsRIOwSVFB63yRSuqwkg25kG+Lg5bY16INsC6lbvAW4qeU4in6kwYrDQokNrUrKzunF&#10;KNgeu9NGrjfx7p6nq+/BVB6Ic6X6n93vDISnzr/Dr/afVhBP4jE834Qn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PuicYAAADdAAAADwAAAAAAAAAAAAAAAACYAgAAZHJz&#10;L2Rvd25yZXYueG1sUEsFBgAAAAAEAAQA9QAAAIsDAAAAAA==&#10;" filled="f"/>
                      <v:rect id="Rectangle 3096" o:spid="_x0000_s1043" style="position:absolute;left:9323;top:127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9LEscA&#10;AADdAAAADwAAAGRycy9kb3ducmV2LnhtbESPT2vCQBTE70K/w/IKvYhu2oQSU1cpgtCDUE1z0Nsj&#10;+/KHZt+G7FaTb98tFDwOM/MbZr0dTSeuNLjWsoLnZQSCuLS65VpB8bVfpCCcR9bYWSYFEznYbh5m&#10;a8y0vfGJrrmvRYCwy1BB432fSenKhgy6pe2Jg1fZwaAPcqilHvAW4KaTL1H0Kg22HBYa7GnXUPmd&#10;/xgFn+fxcpD7Q3KcqnwXz1eyIK6Uenoc399AeBr9Pfzf/tAKkjSJ4e9NeAJy8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H/SxLHAAAA3QAAAA8AAAAAAAAAAAAAAAAAmAIAAGRy&#10;cy9kb3ducmV2LnhtbFBLBQYAAAAABAAEAPUAAACMAwAAAAA=&#10;" filled="f"/>
                      <v:rect id="Rectangle 3097" o:spid="_x0000_s1044" style="position:absolute;left:9323;top:126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bTZsYA&#10;AADdAAAADwAAAGRycy9kb3ducmV2LnhtbESPT4vCMBTE78J+h/AEL7Kmq0W0GmURBA+C2vWgt0fz&#10;+gebl9JktX57s7DgcZiZ3zDLdWdqcafWVZYVfI0iEMSZ1RUXCs4/288ZCOeRNdaWScGTHKxXH70l&#10;Jto++ET31BciQNglqKD0vkmkdFlJBt3INsTBy21r0AfZFlK3+AhwU8txFE2lwYrDQokNbUrKbumv&#10;UXC4dNe93O7j4zNPN5PhXJ6Jc6UG/e57AcJT59/h//ZOK4hncQx/b8ITkK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hbTZsYAAADdAAAADwAAAAAAAAAAAAAAAACYAgAAZHJz&#10;L2Rvd25yZXYueG1sUEsFBgAAAAAEAAQA9QAAAIsDAAAAAA==&#10;" filled="f"/>
                      <v:rect id="Rectangle 3098" o:spid="_x0000_s1045" style="position:absolute;left:9323;top:125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p2/ccA&#10;AADdAAAADwAAAGRycy9kb3ducmV2LnhtbESPT2vCQBTE74LfYXmCF6mbaiw2dZUiBDwI1dRDe3tk&#10;X/7Q7NuQXTV+e7cgeBxm5jfMatObRlyoc7VlBa/TCARxbnXNpYLTd/qyBOE8ssbGMim4kYPNejhY&#10;YaLtlY90yXwpAoRdggoq79tESpdXZNBNbUscvMJ2Bn2QXSl1h9cAN42cRdGbNFhzWKiwpW1F+V92&#10;Ngq+fvrfvUz38eFWZNv55F2eiAulxqP+8wOEp94/w4/2TiuIl/EC/t+EJyD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adv3HAAAA3QAAAA8AAAAAAAAAAAAAAAAAmAIAAGRy&#10;cy9kb3ducmV2LnhtbFBLBQYAAAAABAAEAPUAAACMAwAAAAA=&#10;" filled="f"/>
                      <v:rect id="Rectangle 3099" o:spid="_x0000_s1046" style="position:absolute;left:9323;top:124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joisYA&#10;AADdAAAADwAAAGRycy9kb3ducmV2LnhtbESPT4vCMBTE74LfITzBi6ypu0XcahQRBA+CWj3s3h7N&#10;6x9sXkqT1frtN4LgcZiZ3zCLVWdqcaPWVZYVTMYRCOLM6ooLBZfz9mMGwnlkjbVlUvAgB6tlv7fA&#10;RNs7n+iW+kIECLsEFZTeN4mULivJoBvbhjh4uW0N+iDbQuoW7wFuavkZRVNpsOKwUGJDm5Kya/pn&#10;FBx+ut+93O7j4yNPN1+jb3khzpUaDrr1HISnzr/Dr/ZOK4hn8RSeb8ITk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YjoisYAAADdAAAADwAAAAAAAAAAAAAAAACYAgAAZHJz&#10;L2Rvd25yZXYueG1sUEsFBgAAAAAEAAQA9QAAAIsDAAAAAA==&#10;" filled="f"/>
                    </v:group>
                  </w:pict>
                </mc:Fallback>
              </mc:AlternateContent>
            </w:r>
            <w:r>
              <w:rPr>
                <w:noProof/>
              </w:rPr>
              <mc:AlternateContent>
                <mc:Choice Requires="wpg">
                  <w:drawing>
                    <wp:inline distT="0" distB="0" distL="0" distR="0">
                      <wp:extent cx="1125220" cy="909320"/>
                      <wp:effectExtent l="6350" t="10160" r="11430" b="13970"/>
                      <wp:docPr id="1426" name="Group 48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5220" cy="909320"/>
                                <a:chOff x="7238" y="1567"/>
                                <a:chExt cx="1772" cy="1432"/>
                              </a:xfrm>
                            </wpg:grpSpPr>
                            <wps:wsp>
                              <wps:cNvPr id="1427" name="Rectangle 192"/>
                              <wps:cNvSpPr>
                                <a:spLocks noChangeArrowheads="1"/>
                              </wps:cNvSpPr>
                              <wps:spPr bwMode="auto">
                                <a:xfrm rot="5400000">
                                  <a:off x="7408" y="1599"/>
                                  <a:ext cx="1432" cy="1368"/>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1428" name="Rectangle 193"/>
                              <wps:cNvSpPr>
                                <a:spLocks noChangeArrowheads="1"/>
                              </wps:cNvSpPr>
                              <wps:spPr bwMode="auto">
                                <a:xfrm rot="5400000">
                                  <a:off x="6623" y="2182"/>
                                  <a:ext cx="1432" cy="20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29" name="Rectangle 194"/>
                              <wps:cNvSpPr>
                                <a:spLocks noChangeArrowheads="1"/>
                              </wps:cNvSpPr>
                              <wps:spPr bwMode="auto">
                                <a:xfrm rot="5400000">
                                  <a:off x="8193" y="2182"/>
                                  <a:ext cx="1432" cy="20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4822" o:spid="_x0000_s1026" style="width:88.6pt;height:71.6pt;mso-position-horizontal-relative:char;mso-position-vertical-relative:line" coordorigin="7238,1567" coordsize="1772,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3aKFAMAAGYLAAAOAAAAZHJzL2Uyb0RvYy54bWzsVslu2zAQvRfoPxC8N1osLxIiB0E2FEjb&#10;oGk/gJaoBaVIlaQtp1/f4dBrklMKpC0QHwSSQ87y3uOYp2frTpAV16ZVMqfRSUgJl4UqW1nn9Pu3&#10;6w8zSoxlsmRCSZ7TB27o2fz9u9Ohz3isGiVKrgk4kSYb+pw21vZZEJii4R0zJ6rnEoyV0h2zMNV1&#10;UGo2gPdOBHEYToJB6bLXquDGwOqlN9I5+q8qXtgvVWW4JSKnkJvFr8bvwn2D+SnLas36pi02abAX&#10;ZNGxVkLQnatLZhlZ6vaJq64ttDKqsieF6gJVVW3BsQaoJgofVXOj1bLHWupsqPsdTADtI5xe7Lb4&#10;vLrTpC2BuySeUCJZByxhYJLM4tgBNPR1BvtudH/f32lfJQxvVfHDgDl4bHfz2m8mi+GTKsEjW1qF&#10;AK0r3TkXUDpZIw8POx742pICFqMoHscx0FWALQ3TEYyRqKIBNt2xaTwCYYE1Gk+mW9vV9vh0Gvuz&#10;UTLCCgKW+biY6yY3VxiIzuxxNX+G633Deo50GYfXHtfpFtevoEcma8FJlG6gxa1bXI0HlUh10cA+&#10;fq61GhrOSsgscmVC/gcH3MQAJc+jTLQCuY+T0P0Q+w3m0yTcgpemHrwd8g4whD0aTWYYcQsdy3pt&#10;7A1XHXGDnGooBt2y1a2xLrn9FsewUaItr1shcOIuNL8QmqwYXMVFHeFRsexAH35tMnZ5Is+w7IjG&#10;rbgErrElOA8Y6Mi5kGQAoYzjMTo9shldL3ZhEYqdw8P8utZCHxJtl9MZ7vKJOOyvZIlJWdYKP4Zs&#10;hNyQ4fD3Slqo8gG4QNRBu9AUAaRG6V+UDNBgcmp+LpnmlIiPEvhMoyRxHQknyXjq9K4PLYtDC5MF&#10;uMqppcQPL6zvYstet3UDkTygUp3DTata5MPpw2e1SRbE/nqqB435bnKo+pHD9UjEwOyrqH4yiUfY&#10;MuJohnePZU9VH4fH/WKv6BeJ/lB71/jbXKkjib7J91+Ub/qcfJO/Jt9ZlL7JFzvx/9198QUCjzn8&#10;F9s8PN1r8XCO3Xr/PJ7/BgAA//8DAFBLAwQUAAYACAAAACEA5rsfod0AAAAFAQAADwAAAGRycy9k&#10;b3ducmV2LnhtbEyPQWvCQBCF74X+h2UK3uom0daSZiMiticpVAultzE7JsHsbMiuSfz3rr20l+EN&#10;b3jvm2w5mkb01LnasoJ4GoEgLqyuuVTwtX97fAHhPLLGxjIpuJCDZX5/l2Gq7cCf1O98KUIIuxQV&#10;VN63qZSuqMigm9qWOHhH2xn0Ye1KqTscQrhpZBJFz9JgzaGhwpbWFRWn3dkoeB9wWM3iTb89HdeX&#10;n/3Tx/c2JqUmD+PqFYSn0f8dww0/oEMemA72zNqJRkF4xP/Om7dYJCAOQcxnCcg8k//p8ysAAAD/&#10;/wMAUEsBAi0AFAAGAAgAAAAhALaDOJL+AAAA4QEAABMAAAAAAAAAAAAAAAAAAAAAAFtDb250ZW50&#10;X1R5cGVzXS54bWxQSwECLQAUAAYACAAAACEAOP0h/9YAAACUAQAACwAAAAAAAAAAAAAAAAAvAQAA&#10;X3JlbHMvLnJlbHNQSwECLQAUAAYACAAAACEAtbN2ihQDAABmCwAADgAAAAAAAAAAAAAAAAAuAgAA&#10;ZHJzL2Uyb0RvYy54bWxQSwECLQAUAAYACAAAACEA5rsfod0AAAAFAQAADwAAAAAAAAAAAAAAAABu&#10;BQAAZHJzL2Rvd25yZXYueG1sUEsFBgAAAAAEAAQA8wAAAHgGAAAAAA==&#10;">
                      <v:rect id="Rectangle 192" o:spid="_x0000_s1027" style="position:absolute;left:7408;top:1599;width:1432;height:136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L0cIA&#10;AADdAAAADwAAAGRycy9kb3ducmV2LnhtbERP24rCMBB9F/yHMIJvmlZkV6qpqOCyD8qulw8Ym7Et&#10;NpPSZGv9eyMI+zaHc53FsjOVaKlxpWUF8TgCQZxZXXKu4HzajmYgnEfWWFkmBQ9ysEz7vQUm2t75&#10;QO3R5yKEsEtQQeF9nUjpsoIMurGtiQN3tY1BH2CTS93gPYSbSk6i6EMaLDk0FFjTpqDsdvwzCvj3&#10;Z/eFG7nf7taPWh8usT9FsVLDQbeag/DU+X/x2/2tw/zp5BNe34QTZPo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J8vRwgAAAN0AAAAPAAAAAAAAAAAAAAAAAJgCAABkcnMvZG93&#10;bnJldi54bWxQSwUGAAAAAAQABAD1AAAAhwMAAAAA&#10;" fillcolor="#a5a5a5 [2092]"/>
                      <v:rect id="Rectangle 193" o:spid="_x0000_s1028" style="position:absolute;left:6623;top:2182;width:1432;height:20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AHn8YA&#10;AADdAAAADwAAAGRycy9kb3ducmV2LnhtbESP3WrCQBCF7wu+wzKCN6VuKq1I6ioiFb0o4k8fYMhO&#10;k2B2NuxuNPr0nYtC72Y4Z875Zr7sXaOuFGLt2cDrOANFXHhbc2ng+7x5mYGKCdli45kM3CnCcjF4&#10;mmNu/Y2PdD2lUkkIxxwNVCm1udaxqMhhHPuWWLQfHxwmWUOpbcCbhLtGT7Jsqh3WLA0VtrSuqLic&#10;Omdga+m52z94230xXjaHsG/fP8mY0bBffYBK1Kd/89/1zgr+20Rw5RsZQS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RAHn8YAAADdAAAADwAAAAAAAAAAAAAAAACYAgAAZHJz&#10;L2Rvd25yZXYueG1sUEsFBgAAAAAEAAQA9QAAAIsDAAAAAA==&#10;"/>
                      <v:rect id="Rectangle 194" o:spid="_x0000_s1029" style="position:absolute;left:8193;top:2182;width:1432;height:20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yiBMMA&#10;AADdAAAADwAAAGRycy9kb3ducmV2LnhtbERP22rCQBB9L/gPywh9KbqpVNE0qxRR7EMRbx8wZKdJ&#10;SHY27G407dd3C4JvczjXyVa9acSVnK8sK3gdJyCIc6srLhRcztvRHIQPyBoby6TghzysloOnDFNt&#10;b3yk6ykUIoawT1FBGUKbSunzkgz6sW2JI/dtncEQoSukdniL4aaRkySZSYMVx4YSW1qXlNenzijY&#10;aXrp9r+8674Y6+3B7dvphpR6HvYf7yAC9eEhvrs/dZz/NlnA/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lyiBMMAAADdAAAADwAAAAAAAAAAAAAAAACYAgAAZHJzL2Rv&#10;d25yZXYueG1sUEsFBgAAAAAEAAQA9QAAAIgDAAAAAA==&#10;"/>
                      <w10:anchorlock/>
                    </v:group>
                  </w:pict>
                </mc:Fallback>
              </mc:AlternateContent>
            </w:r>
          </w:p>
        </w:tc>
        <w:tc>
          <w:tcPr>
            <w:tcW w:w="1864" w:type="dxa"/>
            <w:gridSpan w:val="2"/>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682304" behindDoc="0" locked="0" layoutInCell="1" allowOverlap="1">
                      <wp:simplePos x="0" y="0"/>
                      <wp:positionH relativeFrom="column">
                        <wp:posOffset>-45720</wp:posOffset>
                      </wp:positionH>
                      <wp:positionV relativeFrom="paragraph">
                        <wp:posOffset>502920</wp:posOffset>
                      </wp:positionV>
                      <wp:extent cx="274320" cy="182880"/>
                      <wp:effectExtent l="0" t="0" r="11430" b="26670"/>
                      <wp:wrapNone/>
                      <wp:docPr id="4794" name="Group 47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795" name="Group 1056"/>
                              <wpg:cNvGrpSpPr>
                                <a:grpSpLocks/>
                              </wpg:cNvGrpSpPr>
                              <wpg:grpSpPr bwMode="auto">
                                <a:xfrm>
                                  <a:off x="4401" y="2420"/>
                                  <a:ext cx="288" cy="144"/>
                                  <a:chOff x="4468" y="2342"/>
                                  <a:chExt cx="288" cy="144"/>
                                </a:xfrm>
                              </wpg:grpSpPr>
                              <wps:wsp>
                                <wps:cNvPr id="4796" name="Rectangle 1057"/>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97" name="Rectangle 1058"/>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98" name="Rectangle 1059"/>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99" name="Rectangle 1060"/>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0" name="Rectangle 1061"/>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1" name="Rectangle 1062"/>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2" name="Rectangle 1063"/>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3" name="Rectangle 1064"/>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04" name="Group 1065"/>
                              <wpg:cNvGrpSpPr>
                                <a:grpSpLocks/>
                              </wpg:cNvGrpSpPr>
                              <wpg:grpSpPr bwMode="auto">
                                <a:xfrm>
                                  <a:off x="4401" y="2276"/>
                                  <a:ext cx="288" cy="144"/>
                                  <a:chOff x="4468" y="2342"/>
                                  <a:chExt cx="288" cy="144"/>
                                </a:xfrm>
                              </wpg:grpSpPr>
                              <wps:wsp>
                                <wps:cNvPr id="4805" name="Rectangle 1066"/>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6" name="Rectangle 1067"/>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7" name="Rectangle 1068"/>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8" name="Rectangle 1069"/>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9" name="Rectangle 1070"/>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0" name="Rectangle 1071"/>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1" name="Rectangle 1072"/>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2" name="Rectangle 1073"/>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13" name="Group 1074"/>
                              <wpg:cNvGrpSpPr>
                                <a:grpSpLocks/>
                              </wpg:cNvGrpSpPr>
                              <wpg:grpSpPr bwMode="auto">
                                <a:xfrm rot="5400000">
                                  <a:off x="4617" y="2348"/>
                                  <a:ext cx="288" cy="144"/>
                                  <a:chOff x="4468" y="2342"/>
                                  <a:chExt cx="288" cy="144"/>
                                </a:xfrm>
                              </wpg:grpSpPr>
                              <wps:wsp>
                                <wps:cNvPr id="4814" name="Rectangle 1075"/>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5" name="Rectangle 1076"/>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6" name="Rectangle 1077"/>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7" name="Rectangle 1078"/>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8" name="Rectangle 1079"/>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9" name="Rectangle 1080"/>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0" name="Rectangle 1081"/>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1" name="Rectangle 1082"/>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794" o:spid="_x0000_s1026" style="position:absolute;margin-left:-3.6pt;margin-top:39.6pt;width:21.6pt;height:14.4pt;z-index:251682304"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84WhogUAAIxYAAAOAAAAZHJzL2Uyb0RvYy54bWzsXFFzozYQfu9M/wPDe2JEMGAmzk3GTjKd&#10;ubY3vfYHyIANU0BUkJC00//elQQytsk0c73gKbd+sMECoV3tp5X2W3H94TnPjKeYVykrlia5tEwj&#10;LkIWpcVuaf726/2FbxpVTYuIZqyIl+ZLXJkfbr7/7ropg9hmCcuimBtQSVEFTbk0k7oug9msCpM4&#10;p9UlK+MCCreM57SGU76bRZw2UHuezWzLcmcN41HJWRhXFfy7VoXmjax/u43D+ufttoprI1ua0LZa&#10;fnP5vRHfs5trGuw4LZM0bJtBv6AVOU0LeKiuak1rajzy9KSqPA05q9i2vgxZPmPbbRrGUgaQhlhH&#10;0jxw9lhKWXZBsyu1mkC1R3r64mrDn54+cSONlqbjLRzTKGgOvSQfbMh/QEFNuQvgugdefi4/cSUl&#10;HH5k4e8VFM+Oy8X5Tl1sbJofWQQ10seaSQU9b3kuqgDRjWfZDy+6H+Ln2gjhT9tzrmzorRCKiG/7&#10;fttPYQKdKe5yHIuYBpTatueqPgyTu/ZuuFfdCjeKshkN1ENlQ9uGKankiRZwr4j5oSKINZdPORZU&#10;dPfXUsReJAdEl2ap1QFyKF04TiesVoQLZUIRV47dlXWKEPL373tVEQC9am9d1X+zrs8JLWNptJWw&#10;mr1S3U6pvwAqabHLYgMU64lWN6W8tjOvStmWUbBVAhfGt5yzJolpBE0j4nroyd4N4qQCy/xXY3Oc&#10;E211OvZam4HfvsnQoORV/RCz3BAHS5ND26Ud06ePVa0u7S4RZl2w+zTL4H8aZIXRLM3F3J7LGyqW&#10;pZEoFGUV321WGTeeqBiX5Kd97sFleVrD6Jil+dL09UU0EKq4KyL5lJqmmTqG7s0KUTnIBG1rj9Qo&#10;9NfCWtz5d75z4dju3YVjrdcXt/cr58K9J958fbVerdbkb9FO4gRJGkVxIZrajYjEeZtNtGOzGsv0&#10;mHgg0oHk9/JzKvnssBkSwyBV9yulkzYgul2Zz4ZFL2ACnKkhHlwSHCSM/2kaDQzvS7P645Hy2DSy&#10;HwowowUBwIE/kCfO3BPDDe+XbPoltAihqqVZm4Y6XNXKhzyWPN0l8CQi+7hgtzDObVNpGMIsVata&#10;gwWQqbaOgTZvEG1yQDwAD9jie6FtLjR8MDYh2hBt5hTRBo5WzZwOfNtCjGxjoU37Noe0swREG6Jt&#10;kmhbDKHNlbPmsdCmfRuiDWeSU55JwrpjEG1yHTYW2lwCyzOcSeK6berrNl/EtU5nkq6MSoyGNh8C&#10;gYg2RNv00QZuZQBtV2Ou27Rvw5kkziSnPZO8GkSbjFaM7tsQbYi286BtT0OK4GBLlarDHl/mW0ds&#10;LLHcufJL78fG7klIzat2QcRjMpEGPTb2hFbbs7HH952VhPQtzez2A7Vuy+72OMV3pEV0oFZTtp2O&#10;kYREEnJCJKRvDVL+7qiUvw7UItrQ4Z/H4Yu57ftT/r41SPmDa0YSUufOwOzjIBsFE2xknk+XWNP9&#10;YoKNzih9JZ3NtwYpf3dUyl/7NlzMom+btm8bpPy9USl/HajFmSSibdJoI4OUvzcu5Y8kJKZq9xOy&#10;p5qq7ZNByl9tRBiNFukSbHAmib5t2r5tkPL3xqX8O9+GaEO0nQdtbyQhiabs1ZZQYnktXf+VSUi1&#10;cQsCGuIj91K1G0Qdl0BcU2WjyVCm3N+mtoke7W/8f1KSsFtjIAfJa7lepCRF+BrDtmrjKO6LfOvW&#10;+dfCtmQwAUBtIh9rsq3DthhIQvd/Hvc/EiVJBhMAvFETAHS6DU62EW3TRttgAoA3agKA9m2INkTb&#10;tNE2mADgjZoAgJQkvs/mm3ifjU8GEwDUi8HGWre5XdgW123o2ybt28TbsE73RfrjJgAgJYkJAN9E&#10;AoA9mADgn2fPP67b0Ledx7f1KUl5DK+8ldRP+3pe8U7d/jkc918ifPMPAAAA//8DAFBLAwQUAAYA&#10;CAAAACEAybWQHN8AAAAIAQAADwAAAGRycy9kb3ducmV2LnhtbEyPQWvCQBCF74X+h2UKvelulKpN&#10;sxGRticpVAultzU7JsHsbMiuSfz3nZ7qaXi8jzfvZevRNaLHLtSeNCRTBQKp8LamUsPX4W2yAhGi&#10;IWsaT6jhigHW+f1dZlLrB/rEfh9LwSEUUqOhirFNpQxFhc6EqW+R2Dv5zpnIsiul7czA4a6RM6UW&#10;0pma+ENlWtxWWJz3F6fhfTDDZp689rvzaXv9OTx9fO8S1PrxYdy8gIg4xn8Y/upzdci509FfyAbR&#10;aJgsZ0xqWD7zZX++4GlH5tRKgcwzeTsg/wUAAP//AwBQSwECLQAUAAYACAAAACEAtoM4kv4AAADh&#10;AQAAEwAAAAAAAAAAAAAAAAAAAAAAW0NvbnRlbnRfVHlwZXNdLnhtbFBLAQItABQABgAIAAAAIQA4&#10;/SH/1gAAAJQBAAALAAAAAAAAAAAAAAAAAC8BAABfcmVscy8ucmVsc1BLAQItABQABgAIAAAAIQBa&#10;84WhogUAAIxYAAAOAAAAAAAAAAAAAAAAAC4CAABkcnMvZTJvRG9jLnhtbFBLAQItABQABgAIAAAA&#10;IQDJtZAc3wAAAAgBAAAPAAAAAAAAAAAAAAAAAPwHAABkcnMvZG93bnJldi54bWxQSwUGAAAAAAQA&#10;BADzAAAACAkAAAAA&#10;">
                      <v:group id="Group 1056"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MVKscAAADdAAAADwAAAGRycy9kb3ducmV2LnhtbESPQWvCQBSE7wX/w/KE&#10;3uomWq1GVxHR0oMIVaH09sg+k2D2bchuk/jvXUHocZiZb5jFqjOlaKh2hWUF8SACQZxaXXCm4Hza&#10;vU1BOI+ssbRMCm7kYLXsvSww0bblb2qOPhMBwi5BBbn3VSKlS3My6Aa2Ig7exdYGfZB1JnWNbYCb&#10;Ug6jaCINFhwWcqxok1N6Pf4ZBZ8ttutRvG3218vm9nsaH372MSn12u/WcxCeOv8ffra/tIL3j9kY&#10;Hm/CE5DLO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PMVKscAAADd&#10;AAAADwAAAAAAAAAAAAAAAACqAgAAZHJzL2Rvd25yZXYueG1sUEsFBgAAAAAEAAQA+gAAAJ4DAAAA&#10;AA==&#10;">
                        <v:rect id="Rectangle 1057"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aTXMUA&#10;AADdAAAADwAAAGRycy9kb3ducmV2LnhtbESPQWsCMRSE7wX/Q3iCt5qtWLVbo6xSwZOgLdjeHpvX&#10;ZHHzsmyiu/33jVDocZiZb5jlune1uFEbKs8KnsYZCOLS64qNgo/33eMCRIjIGmvPpOCHAqxXg4cl&#10;5tp3fKTbKRqRIBxyVGBjbHIpQ2nJYRj7hjh53751GJNsjdQtdgnuajnJspl0WHFasNjQ1lJ5OV2d&#10;grfm61A8myCLc7SfF7/pdvZglBoN++IVRKQ+/of/2nutYDp/mcH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FpNcxQAAAN0AAAAPAAAAAAAAAAAAAAAAAJgCAABkcnMv&#10;ZG93bnJldi54bWxQSwUGAAAAAAQABAD1AAAAigMAAAAA&#10;" filled="f"/>
                        <v:rect id="Rectangle 1058"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o2x8UA&#10;AADdAAAADwAAAGRycy9kb3ducmV2LnhtbESPQWsCMRSE7wX/Q3iCt5qt2Gq3RlmlgidBW7C9PTav&#10;yeLmZdlEd/vvG6HgcZiZb5jFqne1uFIbKs8KnsYZCOLS64qNgs+P7eMcRIjIGmvPpOCXAqyWg4cF&#10;5tp3fKDrMRqRIBxyVGBjbHIpQ2nJYRj7hjh5P751GJNsjdQtdgnuajnJshfpsOK0YLGhjaXyfLw4&#10;Be/N9754NkEWp2i/zn7dbe3eKDUa9sUbiEh9vIf/2zutYDp7ncH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WjbHxQAAAN0AAAAPAAAAAAAAAAAAAAAAAJgCAABkcnMv&#10;ZG93bnJldi54bWxQSwUGAAAAAAQABAD1AAAAigMAAAAA&#10;" filled="f"/>
                        <v:rect id="Rectangle 1059"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WitcMA&#10;AADdAAAADwAAAGRycy9kb3ducmV2LnhtbERPz2vCMBS+C/4P4QneNJ1sbqtGqWOCJ2HdYPP2aN6S&#10;YvNSmmi7/345CB4/vt/r7eAacaUu1J4VPMwzEMSV1zUbBV+f+9kLiBCRNTaeScEfBdhuxqM15tr3&#10;/EHXMhqRQjjkqMDG2OZShsqSwzD3LXHifn3nMCbYGak77FO4a+Qiy5bSYc2pwWJLb5aqc3lxCt7b&#10;07F4MkEW39H+nP2u39ujUWo6GYoViEhDvItv7oNW8Pj8muamN+k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cWitcMAAADdAAAADwAAAAAAAAAAAAAAAACYAgAAZHJzL2Rv&#10;d25yZXYueG1sUEsFBgAAAAAEAAQA9QAAAIgDAAAAAA==&#10;" filled="f"/>
                        <v:rect id="Rectangle 1060"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kHLsUA&#10;AADdAAAADwAAAGRycy9kb3ducmV2LnhtbESPT2sCMRTE7wW/Q3iF3jRb6R9djbJKhZ6EqqDeHptn&#10;srh5WTapu/32TUHocZiZ3zDzZe9qcaM2VJ4VPI8yEMSl1xUbBYf9ZjgBESKyxtozKfihAMvF4GGO&#10;ufYdf9FtF41IEA45KrAxNrmUobTkMIx8Q5y8i28dxiRbI3WLXYK7Wo6z7E06rDgtWGxobam87r6d&#10;go/mvC1eTZDFMdrT1a+6jd0apZ4e+2IGIlIf/8P39qdW8PI+ncL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iQcuxQAAAN0AAAAPAAAAAAAAAAAAAAAAAJgCAABkcnMv&#10;ZG93bnJldi54bWxQSwUGAAAAAAQABAD1AAAAigMAAAAA&#10;" filled="f"/>
                        <v:rect id="Rectangle 1061"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2vYsIA&#10;AADdAAAADwAAAGRycy9kb3ducmV2LnhtbERPz2vCMBS+C/4P4QneNFXckM5YqqywkzAV3G6P5i0p&#10;Ni+lyWz33y+HwY4f3+9dMbpWPKgPjWcFq2UGgrj2umGj4HqpFlsQISJrbD2Tgh8KUOynkx3m2g/8&#10;To9zNCKFcMhRgY2xy6UMtSWHYek74sR9+d5hTLA3Uvc4pHDXynWWPUuHDacGix0dLdX387dT8Np9&#10;nsonE2R5i/bj7g9DZU9GqflsLF9ARBrjv/jP/aYVbLZZ2p/epCcg9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Da9iwgAAAN0AAAAPAAAAAAAAAAAAAAAAAJgCAABkcnMvZG93&#10;bnJldi54bWxQSwUGAAAAAAQABAD1AAAAhwMAAAAA&#10;" filled="f"/>
                        <v:rect id="Rectangle 1062"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EK+cQA&#10;AADdAAAADwAAAGRycy9kb3ducmV2LnhtbESPQWsCMRSE7wX/Q3iCt5q12CKrUVap4EmoCurtsXkm&#10;i5uXZRPd7b9vCoUeh5n5hlmseleLJ7Wh8qxgMs5AEJdeV2wUnI7b1xmIEJE11p5JwTcFWC0HLwvM&#10;te/4i56HaESCcMhRgY2xyaUMpSWHYewb4uTdfOswJtkaqVvsEtzV8i3LPqTDitOCxYY2lsr74eEU&#10;fDbXffFugizO0V7uft1t7d4oNRr2xRxEpD7+h//aO61gOssm8PsmPQ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5BCvnEAAAA3QAAAA8AAAAAAAAAAAAAAAAAmAIAAGRycy9k&#10;b3ducmV2LnhtbFBLBQYAAAAABAAEAPUAAACJAwAAAAA=&#10;" filled="f"/>
                        <v:rect id="Rectangle 1063"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OUjsQA&#10;AADdAAAADwAAAGRycy9kb3ducmV2LnhtbESPQWsCMRSE74L/IbyCN81WWpHVKKsoeBLUQtvbY/NM&#10;FjcvyyZ1t/++KQgeh5n5hlmue1eLO7Wh8qzgdZKBIC69rtgo+Ljsx3MQISJrrD2Tgl8KsF4NB0vM&#10;te/4RPdzNCJBOOSowMbY5FKG0pLDMPENcfKuvnUYk2yN1C12Ce5qOc2ymXRYcVqw2NDWUnk7/zgF&#10;u+b7WLybIIvPaL9uftPt7dEoNXrpiwWISH18hh/tg1bwNs+m8P8mP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6TlI7EAAAA3QAAAA8AAAAAAAAAAAAAAAAAmAIAAGRycy9k&#10;b3ducmV2LnhtbFBLBQYAAAAABAAEAPUAAACJAwAAAAA=&#10;" filled="f"/>
                        <v:rect id="Rectangle 1064"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8xFcUA&#10;AADdAAAADwAAAGRycy9kb3ducmV2LnhtbESPQWsCMRSE7wX/Q3hCb92sVotsjbJKhZ4EbaF6e2xe&#10;k8XNy7JJ3e2/N4WCx2FmvmGW68E14kpdqD0rmGQ5COLK65qNgs+P3dMCRIjIGhvPpOCXAqxXo4cl&#10;Ftr3fKDrMRqRIBwKVGBjbAspQ2XJYch8S5y8b985jEl2RuoO+wR3jZzm+Yt0WHNasNjS1lJ1Of44&#10;BW/teV/OTZDlV7Sni9/0O7s3Sj2Oh/IVRKQh3sP/7XetYLbIn+H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3zEVxQAAAN0AAAAPAAAAAAAAAAAAAAAAAJgCAABkcnMv&#10;ZG93bnJldi54bWxQSwUGAAAAAAQABAD1AAAAigMAAAAA&#10;" filled="f"/>
                      </v:group>
                      <v:group id="Group 1065"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QGxYMYAAADdAAAADwAAAGRycy9kb3ducmV2LnhtbESPS4vCQBCE78L+h6EX&#10;vOkk6wOJjiKyu+xBBB8g3ppMmwQzPSEzm8R/7wiCx6KqvqIWq86UoqHaFZYVxMMIBHFqdcGZgtPx&#10;ZzAD4TyyxtIyKbiTg9Xyo7fARNuW99QcfCYChF2CCnLvq0RKl+Zk0A1tRRy8q60N+iDrTOoa2wA3&#10;pfyKoqk0WHBYyLGiTU7p7fBvFPy22K5H8XezvV0398txsjtvY1Kq/9mt5yA8df4dfrX/tILxLBrD&#10;8014AnL5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tAbFgxgAAAN0A&#10;AAAPAAAAAAAAAAAAAAAAAKoCAABkcnMvZG93bnJldi54bWxQSwUGAAAAAAQABAD6AAAAnQMAAAAA&#10;">
                        <v:rect id="Rectangle 1066"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oM+sQA&#10;AADdAAAADwAAAGRycy9kb3ducmV2LnhtbESPQWsCMRSE7wX/Q3iCt5q1aJHVKGtR6EmoCurtsXkm&#10;i5uXZRPd7b9vCoUeh5n5hlmue1eLJ7Wh8qxgMs5AEJdeV2wUnI671zmIEJE11p5JwTcFWK8GL0vM&#10;te/4i56HaESCcMhRgY2xyaUMpSWHYewb4uTdfOswJtkaqVvsEtzV8i3L3qXDitOCxYY+LJX3w8Mp&#10;2DbXfTEzQRbnaC93v+l2dm+UGg37YgEiUh//w3/tT61gOs9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6DPrEAAAA3QAAAA8AAAAAAAAAAAAAAAAAmAIAAGRycy9k&#10;b3ducmV2LnhtbFBLBQYAAAAABAAEAPUAAACJAwAAAAA=&#10;" filled="f"/>
                        <v:rect id="Rectangle 1067"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iSjcQA&#10;AADdAAAADwAAAGRycy9kb3ducmV2LnhtbESPQWsCMRSE7wX/Q3iCt5q1WJHVKGtR6EmoCurtsXkm&#10;i5uXZRPd7b9vCoUeh5n5hlmue1eLJ7Wh8qxgMs5AEJdeV2wUnI671zmIEJE11p5JwTcFWK8GL0vM&#10;te/4i56HaESCcMhRgY2xyaUMpSWHYewb4uTdfOswJtkaqVvsEtzV8i3LZtJhxWnBYkMflsr74eEU&#10;bJvrvng3QRbnaC93v+l2dm+UGg37YgEiUh//w3/tT61gOs9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oko3EAAAA3QAAAA8AAAAAAAAAAAAAAAAAmAIAAGRycy9k&#10;b3ducmV2LnhtbFBLBQYAAAAABAAEAPUAAACJAwAAAAA=&#10;" filled="f"/>
                        <v:rect id="Rectangle 1068"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Q3FsUA&#10;AADdAAAADwAAAGRycy9kb3ducmV2LnhtbESPQWsCMRSE7wX/Q3hCb92sUq1sjbJKhZ4EbaF6e2xe&#10;k8XNy7JJ3e2/N4WCx2FmvmGW68E14kpdqD0rmGQ5COLK65qNgs+P3dMCRIjIGhvPpOCXAqxXo4cl&#10;Ftr3fKDrMRqRIBwKVGBjbAspQ2XJYch8S5y8b985jEl2RuoO+wR3jZzm+Vw6rDktWGxpa6m6HH+c&#10;grf2vC9nJsjyK9rTxW/6nd0bpR7HQ/kKItIQ7+H/9rtW8LzIX+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5DcWxQAAAN0AAAAPAAAAAAAAAAAAAAAAAJgCAABkcnMv&#10;ZG93bnJldi54bWxQSwUGAAAAAAQABAD1AAAAigMAAAAA&#10;" filled="f"/>
                        <v:rect id="Rectangle 1069"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ujZMIA&#10;AADdAAAADwAAAGRycy9kb3ducmV2LnhtbERPz2vCMBS+C/4P4QneNFXckM5YqqywkzAV3G6P5i0p&#10;Ni+lyWz33y+HwY4f3+9dMbpWPKgPjWcFq2UGgrj2umGj4HqpFlsQISJrbD2Tgh8KUOynkx3m2g/8&#10;To9zNCKFcMhRgY2xy6UMtSWHYek74sR9+d5hTLA3Uvc4pHDXynWWPUuHDacGix0dLdX387dT8Np9&#10;nsonE2R5i/bj7g9DZU9GqflsLF9ARBrjv/jP/aYVbLZZmpvepCcg9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e6NkwgAAAN0AAAAPAAAAAAAAAAAAAAAAAJgCAABkcnMvZG93&#10;bnJldi54bWxQSwUGAAAAAAQABAD1AAAAhwMAAAAA&#10;" filled="f"/>
                        <v:rect id="Rectangle 1070"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cG/8UA&#10;AADdAAAADwAAAGRycy9kb3ducmV2LnhtbESPQWsCMRSE74L/ITzBm2YtttitUdZSwZNQW6jeHpvX&#10;ZHHzsmxSd/33jSB4HGbmG2a57l0tLtSGyrOC2TQDQVx6XbFR8P21nSxAhIissfZMCq4UYL0aDpaY&#10;a9/xJ10O0YgE4ZCjAhtjk0sZSksOw9Q3xMn79a3DmGRrpG6xS3BXy6cse5EOK04LFht6t1SeD39O&#10;wUdz2hfPJsjiJ9rj2W+6rd0bpcajvngDEamPj/C9vdMK5ovsFW5v0hO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Nwb/xQAAAN0AAAAPAAAAAAAAAAAAAAAAAJgCAABkcnMv&#10;ZG93bnJldi54bWxQSwUGAAAAAAQABAD1AAAAigMAAAAA&#10;" filled="f"/>
                        <v:rect id="Rectangle 1071"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Q5v8IA&#10;AADdAAAADwAAAGRycy9kb3ducmV2LnhtbERPz2vCMBS+C/sfwhvspmllinTG0skET4JusO32aN6S&#10;YvNSmszW/94cBI8f3+91ObpWXKgPjWcF+SwDQVx73bBR8PW5m65AhIissfVMCq4UoNw8TdZYaD/w&#10;kS6naEQK4VCgAhtjV0gZaksOw8x3xIn7873DmGBvpO5xSOGulfMsW0qHDacGix1tLdXn079T8NH9&#10;HqqFCbL6jvbn7N+HnT0YpV6ex+oNRKQxPsR3914reF3laX96k56A3N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1Dm/wgAAAN0AAAAPAAAAAAAAAAAAAAAAAJgCAABkcnMvZG93&#10;bnJldi54bWxQSwUGAAAAAAQABAD1AAAAhwMAAAAA&#10;" filled="f"/>
                        <v:rect id="Rectangle 1072"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icJMUA&#10;AADdAAAADwAAAGRycy9kb3ducmV2LnhtbESPQWsCMRSE70L/Q3gFb5rdUkW2RtmWCp6EqmB7e2xe&#10;k8XNy7JJ3fXfG6HgcZiZb5jlenCNuFAXas8K8mkGgrjyumaj4HjYTBYgQkTW2HgmBVcKsF49jZZY&#10;aN/zF1320YgE4VCgAhtjW0gZKksOw9S3xMn79Z3DmGRnpO6wT3DXyJcsm0uHNacFiy19WKrO+z+n&#10;4LP92ZUzE2R5ivb77N/7jd0ZpcbPQ/kGItIQH+H/9lYreF3kOdzfpCc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mJwkxQAAAN0AAAAPAAAAAAAAAAAAAAAAAJgCAABkcnMv&#10;ZG93bnJldi54bWxQSwUGAAAAAAQABAD1AAAAigMAAAAA&#10;" filled="f"/>
                        <v:rect id="Rectangle 1073"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CU8UA&#10;AADdAAAADwAAAGRycy9kb3ducmV2LnhtbESPT2sCMRTE7wW/Q3iF3mpWqUVWo6yi0JPgH1Bvj81r&#10;srh5WTapu/32jSD0OMzMb5j5sne1uFMbKs8KRsMMBHHpdcVGwem4fZ+CCBFZY+2ZFPxSgOVi8DLH&#10;XPuO93Q/RCMShEOOCmyMTS5lKC05DEPfECfv27cOY5KtkbrFLsFdLcdZ9ikdVpwWLDa0tlTeDj9O&#10;waa57oqJCbI4R3u5+VW3tTuj1NtrX8xAROrjf/jZ/tIKPqajMTzepCc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SgJTxQAAAN0AAAAPAAAAAAAAAAAAAAAAAJgCAABkcnMv&#10;ZG93bnJldi54bWxQSwUGAAAAAAQABAD1AAAAigMAAAAA&#10;" filled="f"/>
                      </v:group>
                      <v:group id="Group 1074"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uY2DcYAAADdAAAADwAAAGRycy9kb3ducmV2LnhtbESPT0vDQBTE7wW/w/IE&#10;L8VuoiIxdlv6h0CvVsUeH9lnNph9m+5um/jtu4LQ4zAzv2Hmy9F24kw+tI4V5LMMBHHtdMuNgo/3&#10;6r4AESKyxs4xKfilAMvFzWSOpXYDv9F5HxuRIBxKVGBi7EspQ23IYpi5njh5385bjEn6RmqPQ4Lb&#10;Tj5k2bO02HJaMNjTxlD9sz9ZBXz8LKpj9zWtDrXPV+vhxWwPUam723H1CiLSGK/h//ZOK3gq8kf4&#10;e5OegFx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5jYNxgAAAN0A&#10;AAAPAAAAAAAAAAAAAAAAAKoCAABkcnMvZG93bnJldi54bWxQSwUGAAAAAAQABAD6AAAAnQMAAAAA&#10;">
                        <v:rect id="Rectangle 1075"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vMUA&#10;AADdAAAADwAAAGRycy9kb3ducmV2LnhtbESPT2sCMRTE74LfIbyCN81arMhqlLVU8CT4B1pvj81r&#10;srh5WTapu/32TUHwOMzMb5jVpne1uFMbKs8KppMMBHHpdcVGweW8Gy9AhIissfZMCn4pwGY9HKww&#10;177jI91P0YgE4ZCjAhtjk0sZSksOw8Q3xMn79q3DmGRrpG6xS3BXy9csm0uHFacFiw29Wypvpx+n&#10;4KO5Hoo3E2TxGe3XzW+7nT0YpUYvfbEEEamPz/CjvdcKZovpDP7fpCc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7z+8xQAAAN0AAAAPAAAAAAAAAAAAAAAAAJgCAABkcnMv&#10;ZG93bnJldi54bWxQSwUGAAAAAAQABAD1AAAAigMAAAAA&#10;" filled="f"/>
                        <v:rect id="Rectangle 1076"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OaJ8QA&#10;AADdAAAADwAAAGRycy9kb3ducmV2LnhtbESPQWsCMRSE7wX/Q3iCt5pVtMhqlFUq9CRoC+rtsXkm&#10;i5uXZZO623/fFIQeh5n5hllteleLB7Wh8qxgMs5AEJdeV2wUfH3uXxcgQkTWWHsmBT8UYLMevKww&#10;177jIz1O0YgE4ZCjAhtjk0sZSksOw9g3xMm7+dZhTLI1UrfYJbir5TTL3qTDitOCxYZ2lsr76dsp&#10;eG+uh2JugizO0V7uftvt7cEoNRr2xRJEpD7+h5/tD61gtpjM4e9Ne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jmifEAAAA3QAAAA8AAAAAAAAAAAAAAAAAmAIAAGRycy9k&#10;b3ducmV2LnhtbFBLBQYAAAAABAAEAPUAAACJAwAAAAA=&#10;" filled="f"/>
                        <v:rect id="Rectangle 1077"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EEUMQA&#10;AADdAAAADwAAAGRycy9kb3ducmV2LnhtbESPQWsCMRSE7wX/Q3iCt5q1WJHVKGup0JOgLai3x+aZ&#10;LG5elk3qbv99Iwgeh5n5hlmue1eLG7Wh8qxgMs5AEJdeV2wU/HxvX+cgQkTWWHsmBX8UYL0avCwx&#10;177jPd0O0YgE4ZCjAhtjk0sZSksOw9g3xMm7+NZhTLI1UrfYJbir5VuWzaTDitOCxYY+LJXXw69T&#10;8Nmcd8W7CbI4Rnu6+k23tTuj1GjYFwsQkfr4DD/aX1rBdD6Zwf1Neg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xBFDEAAAA3QAAAA8AAAAAAAAAAAAAAAAAmAIAAGRycy9k&#10;b3ducmV2LnhtbFBLBQYAAAAABAAEAPUAAACJAwAAAAA=&#10;" filled="f"/>
                        <v:rect id="Rectangle 1078"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2hy8UA&#10;AADdAAAADwAAAGRycy9kb3ducmV2LnhtbESPQWsCMRSE70L/Q3gFb5q12FZWo2yLgiehWmi9PTav&#10;yeLmZdlEd/33jSB4HGbmG2ax6l0tLtSGyrOCyTgDQVx6XbFR8H3YjGYgQkTWWHsmBVcKsFo+DRaY&#10;a9/xF1320YgE4ZCjAhtjk0sZSksOw9g3xMn7863DmGRrpG6xS3BXy5cse5MOK04LFhv6tFSe9men&#10;YN0cd8WrCbL4ifb35D+6jd0ZpYbPfTEHEamPj/C9vdUKprPJO9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PaHLxQAAAN0AAAAPAAAAAAAAAAAAAAAAAJgCAABkcnMv&#10;ZG93bnJldi54bWxQSwUGAAAAAAQABAD1AAAAigMAAAAA&#10;" filled="f"/>
                        <v:rect id="Rectangle 1079"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I1ucIA&#10;AADdAAAADwAAAGRycy9kb3ducmV2LnhtbERPz2vCMBS+C/sfwhvspmllinTG0skET4JusO32aN6S&#10;YvNSmszW/94cBI8f3+91ObpWXKgPjWcF+SwDQVx73bBR8PW5m65AhIissfVMCq4UoNw8TdZYaD/w&#10;kS6naEQK4VCgAhtjV0gZaksOw8x3xIn7873DmGBvpO5xSOGulfMsW0qHDacGix1tLdXn079T8NH9&#10;HqqFCbL6jvbn7N+HnT0YpV6ex+oNRKQxPsR3914reF3laW56k56A3N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ojW5wgAAAN0AAAAPAAAAAAAAAAAAAAAAAJgCAABkcnMvZG93&#10;bnJldi54bWxQSwUGAAAAAAQABAD1AAAAhwMAAAAA&#10;" filled="f"/>
                        <v:rect id="Rectangle 1080"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6QIsUA&#10;AADdAAAADwAAAGRycy9kb3ducmV2LnhtbESPQWsCMRSE70L/Q3gFb5q12KJbo2yLgiehWqi9PTav&#10;yeLmZdlEd/33jSB4HGbmG2ax6l0tLtSGyrOCyTgDQVx6XbFR8H3YjGYgQkTWWHsmBVcKsFo+DRaY&#10;a9/xF1320YgE4ZCjAhtjk0sZSksOw9g3xMn7863DmGRrpG6xS3BXy5cse5MOK04LFhv6tFSe9men&#10;YN387opXE2TxE+3x5D+6jd0ZpYbPffEOIlIfH+F7e6sVTGeTO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7pAixQAAAN0AAAAPAAAAAAAAAAAAAAAAAJgCAABkcnMv&#10;ZG93bnJldi54bWxQSwUGAAAAAAQABAD1AAAAigMAAAAA&#10;" filled="f"/>
                        <v:rect id="Rectangle 1081"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jzAsIA&#10;AADdAAAADwAAAGRycy9kb3ducmV2LnhtbERPW2vCMBR+F/YfwhnsTdPJlNIZpRsKPgleYNvboTlL&#10;is1JaaKt/948CD5+fPfFanCNuFIXas8K3icZCOLK65qNgtNxM85BhIissfFMCm4UYLV8GS2w0L7n&#10;PV0P0YgUwqFABTbGtpAyVJYcholviRP37zuHMcHOSN1hn8JdI6dZNpcOa04NFlv6tlSdDxenYN3+&#10;7cqZCbL8ifb37L/6jd0Zpd5eh/ITRKQhPsUP91Yr+MinaX96k56A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uPMCwgAAAN0AAAAPAAAAAAAAAAAAAAAAAJgCAABkcnMvZG93&#10;bnJldi54bWxQSwUGAAAAAAQABAD1AAAAhwMAAAAA&#10;" filled="f"/>
                        <v:rect id="Rectangle 1082"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RWmcUA&#10;AADdAAAADwAAAGRycy9kb3ducmV2LnhtbESPT2sCMRTE7wW/Q3iF3mpWqUVWo6yi0JPgH1Bvj81r&#10;srh5WTapu/32jSD0OMzMb5j5sne1uFMbKs8KRsMMBHHpdcVGwem4fZ+CCBFZY+2ZFPxSgOVi8DLH&#10;XPuO93Q/RCMShEOOCmyMTS5lKC05DEPfECfv27cOY5KtkbrFLsFdLcdZ9ikdVpwWLDa0tlTeDj9O&#10;waa57oqJCbI4R3u5+VW3tTuj1NtrX8xAROrjf/jZ/tIKPqbjETzepCc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9FaZxQAAAN0AAAAPAAAAAAAAAAAAAAAAAJgCAABkcnMv&#10;ZG93bnJldi54bWxQSwUGAAAAAAQABAD1AAAAigMAAAAA&#10;" filled="f"/>
                      </v:group>
                    </v:group>
                  </w:pict>
                </mc:Fallback>
              </mc:AlternateContent>
            </w:r>
            <w:r>
              <w:rPr>
                <w:noProof/>
                <w:sz w:val="14"/>
              </w:rPr>
              <mc:AlternateContent>
                <mc:Choice Requires="wpg">
                  <w:drawing>
                    <wp:inline distT="0" distB="0" distL="0" distR="0">
                      <wp:extent cx="1124585" cy="1124585"/>
                      <wp:effectExtent l="8890" t="10160" r="9525" b="8255"/>
                      <wp:docPr id="1410" name="Group 47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4585" cy="1124585"/>
                                <a:chOff x="10142" y="1567"/>
                                <a:chExt cx="1771" cy="1771"/>
                              </a:xfrm>
                            </wpg:grpSpPr>
                            <wps:wsp>
                              <wps:cNvPr id="1411" name="Oval 189"/>
                              <wps:cNvSpPr>
                                <a:spLocks noChangeArrowheads="1"/>
                              </wps:cNvSpPr>
                              <wps:spPr bwMode="auto">
                                <a:xfrm>
                                  <a:off x="10142" y="1567"/>
                                  <a:ext cx="1771" cy="1771"/>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1425" name="Oval 190"/>
                              <wps:cNvSpPr>
                                <a:spLocks noChangeArrowheads="1"/>
                              </wps:cNvSpPr>
                              <wps:spPr bwMode="auto">
                                <a:xfrm>
                                  <a:off x="10384" y="1812"/>
                                  <a:ext cx="1296" cy="1296"/>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4791" o:spid="_x0000_s1026" style="width:88.55pt;height:88.55pt;mso-position-horizontal-relative:char;mso-position-vertical-relative:line" coordorigin="10142,1567" coordsize="1771,17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71u4QIAANwIAAAOAAAAZHJzL2Uyb0RvYy54bWzsVttu3CAQfa/Uf0C8N77Ue7PijaLcVClt&#10;IqX9ABZjGxUDBXa96dd3AO9mN21VKVXz1BdrYPCZmXOGsU/Ptr1AG2YsV7LC2UmKEZNU1Vy2Ff7y&#10;+frdHCPriKyJUJJV+JFZfLZ8++Z00CXLVadEzQwCEGnLQVe4c06XSWJpx3piT5RmEpyNMj1xsDRt&#10;UhsyAHovkjxNp8mgTK2Nosxa2L2MTrwM+E3DqLtrGsscEhWG3Fx4mvBc+WeyPCVla4juOB3TIC/I&#10;oidcQtA91CVxBK0N/wmq59Qoqxp3QlWfqKbhlIUaoJosfVbNjVFrHWppy6HVe5qA2mc8vRiWftrc&#10;G8Rr0K7IgCBJelApBEbFbJF5ggbdlnDuxugHfW9ilWDeKvrVgjt57vfrNh5Gq+GjqgGRrJ0KBG0b&#10;03sIKB1tgw6Pex3Y1iEKm1mWF5P5BCMKvt0iKEU7kNO/l6VZkWPk/ZPpLMpIu6sdwGyWjW97yydJ&#10;yhg5ZDtm50uDtrNPzNq/Y/ahI5oFwaxn7IlZyCYye7chAmXzReQ1nNqRaiOjSKqLjsiWnRujho6R&#10;GpKKNfhsATa+4BcW9Pgjxb+ias/074kipTbW3TDVI29UmAnBtfXlkZJsbq2LtO5O+W2rBK+vuRBh&#10;4e8wuxAGQc0VXrVZeFWse2iJuDefpOl4B2HbSxuOhi1QLEwBjxD0OwIXEg0VXkzySQA98lnTrvZh&#10;IcAYwwMe5ucTvyS2izFF6+3YSHDtZB36zdN/NdqOcBFtQBIyNH6UIPbRStWPIIdRccjAUASjU+Y7&#10;RgMMmArbb2tiGEbigwRJF1lR+IkUFsVklsPCHHpWhx4iKUBV2GEUzQsXp9haG952ECmyK9U53LSG&#10;B3F8i8SsxmSh1V+t50GZo55fBFWPWhgE+Wc9/35exPEwz/Ko6r7n88V0HA7eOhwOr9Hz0/89//o9&#10;H6Y+fELDIBk/9/4bfbgOd+Tpp2T5AwAA//8DAFBLAwQUAAYACAAAACEA0lNkNdkAAAAFAQAADwAA&#10;AGRycy9kb3ducmV2LnhtbEyPQWvCQBCF7wX/wzIFb3UTxVrSbESk9SSFqiC9jdkxCWZnQ3ZN4r/v&#10;WgrtZXjDG977Jl0OphYdta6yrCCeRCCIc6srLhQc9u9PLyCcR9ZYWyYFN3KwzEYPKSba9vxJ3c4X&#10;IoSwS1BB6X2TSOnykgy6iW2Ig3e2rUEf1raQusU+hJtaTqPoWRqsODSU2NC6pPyyuxoFmx771Sx+&#10;67aX8/r2tZ9/HLcxKTV+HFavIDwN/u8Y7vgBHbLAdLJX1k7UCsIj/mfevcUiBnH6FTJL5X/67BsA&#10;AP//AwBQSwECLQAUAAYACAAAACEAtoM4kv4AAADhAQAAEwAAAAAAAAAAAAAAAAAAAAAAW0NvbnRl&#10;bnRfVHlwZXNdLnhtbFBLAQItABQABgAIAAAAIQA4/SH/1gAAAJQBAAALAAAAAAAAAAAAAAAAAC8B&#10;AABfcmVscy8ucmVsc1BLAQItABQABgAIAAAAIQAjE71u4QIAANwIAAAOAAAAAAAAAAAAAAAAAC4C&#10;AABkcnMvZTJvRG9jLnhtbFBLAQItABQABgAIAAAAIQDSU2Q12QAAAAUBAAAPAAAAAAAAAAAAAAAA&#10;ADsFAABkcnMvZG93bnJldi54bWxQSwUGAAAAAAQABADzAAAAQQYAAAAA&#10;">
                      <v:oval id="Oval 189" o:spid="_x0000_s1027" style="position:absolute;left:10142;top:1567;width:1771;height:1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ADMMAA&#10;AADdAAAADwAAAGRycy9kb3ducmV2LnhtbERPTYvCMBC9C/sfwix407RVlqUaRQRhj1oXz0My2xab&#10;SWlibffXG0HwNo/3OevtYBvRU+drxwrSeQKCWDtTc6ng93yYfYPwAdlg45gUjORhu/mYrDE37s4n&#10;6otQihjCPkcFVQhtLqXXFVn0c9cSR+7PdRZDhF0pTYf3GG4bmSXJl7RYc2yosKV9Rfpa3KyCy78u&#10;Rh777MBnfWx7v8iWV1Zq+jnsViACDeEtfrl/TJy/TFN4fhNPkJsH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QADMMAAAADdAAAADwAAAAAAAAAAAAAAAACYAgAAZHJzL2Rvd25y&#10;ZXYueG1sUEsFBgAAAAAEAAQA9QAAAIUDAAAAAA==&#10;" fillcolor="#d8d8d8 [2732]">
                        <v:stroke dashstyle="longDash"/>
                      </v:oval>
                      <v:oval id="Oval 190" o:spid="_x0000_s1028" style="position:absolute;left:10384;top:1812;width:1296;height:1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X0LsQA&#10;AADdAAAADwAAAGRycy9kb3ducmV2LnhtbERPTWvCQBC9F/wPywheim4itpXUVUpBUCilsV68Ddlp&#10;EszOht1R03/fLRR6m8f7nNVmcJ26UoitZwP5LANFXHnbcm3g+LmdLkFFQbbYeSYD3xRhsx7drbCw&#10;/sYlXQ9SqxTCsUADjUhfaB2rhhzGme+JE/flg0NJMNTaBrylcNfpeZY9aoctp4YGe3ptqDofLs7A&#10;k1ykfD+93efBfiyqbb4v8bw3ZjIeXp5BCQ3yL/5z72yav5g/wO836QS9/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V9C7EAAAA3QAAAA8AAAAAAAAAAAAAAAAAmAIAAGRycy9k&#10;b3ducmV2LnhtbFBLBQYAAAAABAAEAPUAAACJAw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9.02 mm</w:t>
            </w:r>
          </w:p>
          <w:p w:rsidR="007A6D65" w:rsidRPr="004731F3" w:rsidRDefault="007A6D65" w:rsidP="007A6D65">
            <w:pPr>
              <w:pStyle w:val="NoSpacing"/>
              <w:jc w:val="center"/>
              <w:rPr>
                <w:sz w:val="14"/>
              </w:rPr>
            </w:pPr>
            <w:r w:rsidRPr="004731F3">
              <w:rPr>
                <w:sz w:val="14"/>
              </w:rPr>
              <w:t>Wall Thickness = 1.66 mm</w:t>
            </w:r>
          </w:p>
        </w:tc>
        <w:tc>
          <w:tcPr>
            <w:tcW w:w="1926" w:type="dxa"/>
            <w:gridSpan w:val="2"/>
          </w:tcPr>
          <w:p w:rsidR="007A6D65" w:rsidRDefault="00E536FF" w:rsidP="007A6D65">
            <w:pPr>
              <w:pStyle w:val="NoSpacing"/>
              <w:jc w:val="center"/>
              <w:rPr>
                <w:noProof/>
              </w:rPr>
            </w:pPr>
            <w:r>
              <w:rPr>
                <w:noProof/>
              </w:rPr>
              <mc:AlternateContent>
                <mc:Choice Requires="wpg">
                  <w:drawing>
                    <wp:anchor distT="0" distB="0" distL="114300" distR="114300" simplePos="0" relativeHeight="251760128" behindDoc="0" locked="0" layoutInCell="1" allowOverlap="1">
                      <wp:simplePos x="0" y="0"/>
                      <wp:positionH relativeFrom="column">
                        <wp:posOffset>-32385</wp:posOffset>
                      </wp:positionH>
                      <wp:positionV relativeFrom="paragraph">
                        <wp:posOffset>727075</wp:posOffset>
                      </wp:positionV>
                      <wp:extent cx="229235" cy="218440"/>
                      <wp:effectExtent l="0" t="0" r="18415" b="10160"/>
                      <wp:wrapNone/>
                      <wp:docPr id="4770" name="Group 47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235" cy="218440"/>
                                <a:chOff x="9041" y="12452"/>
                                <a:chExt cx="361" cy="344"/>
                              </a:xfrm>
                            </wpg:grpSpPr>
                            <wps:wsp>
                              <wps:cNvPr id="4771" name="Rectangle 3018"/>
                              <wps:cNvSpPr>
                                <a:spLocks noChangeArrowheads="1"/>
                              </wps:cNvSpPr>
                              <wps:spPr bwMode="auto">
                                <a:xfrm rot="-5400000">
                                  <a:off x="9107" y="127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2" name="Rectangle 3019"/>
                              <wps:cNvSpPr>
                                <a:spLocks noChangeArrowheads="1"/>
                              </wps:cNvSpPr>
                              <wps:spPr bwMode="auto">
                                <a:xfrm rot="-5400000">
                                  <a:off x="9107" y="126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3" name="Rectangle 3020"/>
                              <wps:cNvSpPr>
                                <a:spLocks noChangeArrowheads="1"/>
                              </wps:cNvSpPr>
                              <wps:spPr bwMode="auto">
                                <a:xfrm rot="-5400000">
                                  <a:off x="9107" y="125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4" name="Rectangle 3021"/>
                              <wps:cNvSpPr>
                                <a:spLocks noChangeArrowheads="1"/>
                              </wps:cNvSpPr>
                              <wps:spPr bwMode="auto">
                                <a:xfrm rot="-5400000">
                                  <a:off x="9107" y="124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5" name="Rectangle 3022"/>
                              <wps:cNvSpPr>
                                <a:spLocks noChangeArrowheads="1"/>
                              </wps:cNvSpPr>
                              <wps:spPr bwMode="auto">
                                <a:xfrm rot="-5400000">
                                  <a:off x="9179" y="127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6" name="Rectangle 3023"/>
                              <wps:cNvSpPr>
                                <a:spLocks noChangeArrowheads="1"/>
                              </wps:cNvSpPr>
                              <wps:spPr bwMode="auto">
                                <a:xfrm rot="-5400000">
                                  <a:off x="9179" y="126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7" name="Rectangle 3024"/>
                              <wps:cNvSpPr>
                                <a:spLocks noChangeArrowheads="1"/>
                              </wps:cNvSpPr>
                              <wps:spPr bwMode="auto">
                                <a:xfrm rot="-5400000">
                                  <a:off x="9179" y="125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8" name="Rectangle 3025"/>
                              <wps:cNvSpPr>
                                <a:spLocks noChangeArrowheads="1"/>
                              </wps:cNvSpPr>
                              <wps:spPr bwMode="auto">
                                <a:xfrm rot="-5400000">
                                  <a:off x="9179" y="124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9" name="Rectangle 3026"/>
                              <wps:cNvSpPr>
                                <a:spLocks noChangeArrowheads="1"/>
                              </wps:cNvSpPr>
                              <wps:spPr bwMode="auto">
                                <a:xfrm rot="-5400000">
                                  <a:off x="9034" y="127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0" name="Rectangle 3027"/>
                              <wps:cNvSpPr>
                                <a:spLocks noChangeArrowheads="1"/>
                              </wps:cNvSpPr>
                              <wps:spPr bwMode="auto">
                                <a:xfrm rot="-5400000">
                                  <a:off x="9034" y="126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1" name="Rectangle 3028"/>
                              <wps:cNvSpPr>
                                <a:spLocks noChangeArrowheads="1"/>
                              </wps:cNvSpPr>
                              <wps:spPr bwMode="auto">
                                <a:xfrm rot="-5400000">
                                  <a:off x="9034" y="125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2" name="Rectangle 3029"/>
                              <wps:cNvSpPr>
                                <a:spLocks noChangeArrowheads="1"/>
                              </wps:cNvSpPr>
                              <wps:spPr bwMode="auto">
                                <a:xfrm rot="-5400000">
                                  <a:off x="9034" y="124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3" name="Rectangle 3030"/>
                              <wps:cNvSpPr>
                                <a:spLocks noChangeArrowheads="1"/>
                              </wps:cNvSpPr>
                              <wps:spPr bwMode="auto">
                                <a:xfrm rot="-5400000">
                                  <a:off x="9251" y="127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4" name="Rectangle 3031"/>
                              <wps:cNvSpPr>
                                <a:spLocks noChangeArrowheads="1"/>
                              </wps:cNvSpPr>
                              <wps:spPr bwMode="auto">
                                <a:xfrm rot="-5400000">
                                  <a:off x="9251" y="126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5" name="Rectangle 3032"/>
                              <wps:cNvSpPr>
                                <a:spLocks noChangeArrowheads="1"/>
                              </wps:cNvSpPr>
                              <wps:spPr bwMode="auto">
                                <a:xfrm rot="-5400000">
                                  <a:off x="9251" y="125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6" name="Rectangle 3033"/>
                              <wps:cNvSpPr>
                                <a:spLocks noChangeArrowheads="1"/>
                              </wps:cNvSpPr>
                              <wps:spPr bwMode="auto">
                                <a:xfrm rot="-5400000">
                                  <a:off x="9251" y="124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7" name="Rectangle 3034"/>
                              <wps:cNvSpPr>
                                <a:spLocks noChangeArrowheads="1"/>
                              </wps:cNvSpPr>
                              <wps:spPr bwMode="auto">
                                <a:xfrm rot="-5400000">
                                  <a:off x="9323" y="127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8" name="Rectangle 3035"/>
                              <wps:cNvSpPr>
                                <a:spLocks noChangeArrowheads="1"/>
                              </wps:cNvSpPr>
                              <wps:spPr bwMode="auto">
                                <a:xfrm rot="-5400000">
                                  <a:off x="9323" y="126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9" name="Rectangle 3036"/>
                              <wps:cNvSpPr>
                                <a:spLocks noChangeArrowheads="1"/>
                              </wps:cNvSpPr>
                              <wps:spPr bwMode="auto">
                                <a:xfrm rot="-5400000">
                                  <a:off x="9323" y="125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90" name="Rectangle 3037"/>
                              <wps:cNvSpPr>
                                <a:spLocks noChangeArrowheads="1"/>
                              </wps:cNvSpPr>
                              <wps:spPr bwMode="auto">
                                <a:xfrm rot="-5400000">
                                  <a:off x="9323" y="124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70" o:spid="_x0000_s1026" style="position:absolute;margin-left:-2.55pt;margin-top:57.25pt;width:18.05pt;height:17.2pt;z-index:251760128" coordorigin="9041,12452" coordsize="361,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WgtkwQAAMhIAAAOAAAAZHJzL2Uyb0RvYy54bWzsnFtvpDYUgN8r9T9Yfp9wnwsKWUVziSpt&#10;21V39wd4wFxUwNRmQtKq/73HNjPMZHmottKyos7DBLAxx8f+fDj2wffvXqoSPVMuClZH2LmzMaJ1&#10;zJKiziL8+dNhscZItKROSMlqGuFXKvC7hx9/uO+akLosZ2VCOYJCahF2TYTztm1CyxJxTisi7lhD&#10;a0hMGa9IC6c8sxJOOii9Ki3XtpdWx3jScBZTIeDqTifiB1V+mtK4/TVNBW1RGWGQrVW/XP0e5a/1&#10;cE/CjJMmL+JeDPIVUlSkqOGhl6J2pCXoxIsviqqKmDPB0vYuZpXF0rSIqaoD1Max39TmibNTo+qS&#10;hV3WXNQEqn2jp68uNv7l+QNHRRJhf7UCBdWkglZSD0bqCiioa7IQ8j3x5mPzgetawuF7Fv8uINl6&#10;my7PM50ZHbufWQIlklPLlIJeUl7JIqDq6EW1w+ulHehLi2K46Lob1wswiiHJdda+37dTnENjyrs2&#10;tu9gBKmO6weubsQ43/e3e0tIlPd6vi/TLBLqpypJe8lktaDLiUGr4r9p9WNOGqoaS0htDVoFYbRW&#10;f4PeSOqspMiznbWUTIoAec9qFVqnqGbbHDLSR85Zl1OSgGiOqsnNDfJEQIuMKxlxBr19Efi2/FO6&#10;73W+cexVr72Vs9LaO6t+vdSqWymtXjRHwoaL9omyCsmDCHOoiyqTPL8XrVbyOYts3podirKE6yQs&#10;a9RBkwVuoG4QrCwSmSjTBM+O25KjZyL51JLqwm6yVUULo0RZVBFeXzKRUKpmXyfqKS0pSn0MQpe1&#10;LBzqBLL1R5rGvzb2Zr/er/2F7y73C9/e7RaPh62/WB6cVbDzdtvtzvlbyun4YV4kCa2lqOeRwfH/&#10;XR/pxyjN9GVsuKnSTc0P6q/vq1fZrFsxVFeGWp3/q9pBp9bdQHenI0teoUuoxgeeYWiG1soZ/xOj&#10;Doa5CIs/ToRTjMqfauhWG0fShVp14gcrF074dcrxOoXUMRQV4RYjfbht9Vh6aniR5fAkR7VxzR6B&#10;97RQHUPKp6VSY4WC7tvR547St/ku6Ft6imrVU9XAZ+gz9M2KPm+MPhhjYMi+MWVgCb657Qv8wNg+&#10;Y/tmbPv8UfqUzZmcPj9QNtjYPvPmCa+hc3zzBAf2S7/PVX7VVPStNsbvM37f/8Lvg3mMEfq8Kd88&#10;L/QZv8/Musx71gXmF0foU7Oxk9s+4/cZ+uZNH6y5jdCnZjsmp8/4fYa+edMHPtYIfcsJ3zxtD2aC&#10;1GqpWe8z9M2avvUlhuF6td1Vq9wT2b6BPuP3GfrmTd9orIs7ZazLQJ/x+wx986ZvNNbFnTLWZaDP&#10;+H2GvnnTNxrr4k0Z6+IG5yhZ4/cZ+uZN32isi46vnMjvG+gzfp+hb970jca6eFPGugz0Gb/P0Ddv&#10;+kZjXbwpY10G+ozfZ+ibN32jsS6w4jbdNw6eC76oWe8z3/fN//u+9WisC3w8/D3QZ/w+Y/vmbftG&#10;Y128KWNdBttn/D5D36zp24zGunhTxroM9Bm/z9A3DX1qlxfYLkftktFv7SP347k+VztRDBsQPfwD&#10;AAD//wMAUEsDBBQABgAIAAAAIQAyvk3u3wAAAAkBAAAPAAAAZHJzL2Rvd25yZXYueG1sTI9NS8NA&#10;EIbvgv9hGcFbu1nbSI3ZlFLUUxFsBfE2zU6T0OxuyG6T9N87nvQ47zy8H/l6sq0YqA+NdxrUPAFB&#10;rvSmcZWGz8PrbAUiRHQGW+9Iw5UCrIvbmxwz40f3QcM+VoJNXMhQQx1jl0kZyposhrnvyPHv5HuL&#10;kc++kqbHkc1tKx+S5FFabBwn1NjRtqbyvL9YDW8jjpuFehl259P2+n1I3792irS+v5s2zyAiTfEP&#10;ht/6XB0K7nT0F2eCaDXMUsUk62qZgmBgoXjbkYXl6glkkcv/C4ofAAAA//8DAFBLAQItABQABgAI&#10;AAAAIQC2gziS/gAAAOEBAAATAAAAAAAAAAAAAAAAAAAAAABbQ29udGVudF9UeXBlc10ueG1sUEsB&#10;Ai0AFAAGAAgAAAAhADj9If/WAAAAlAEAAAsAAAAAAAAAAAAAAAAALwEAAF9yZWxzLy5yZWxzUEsB&#10;Ai0AFAAGAAgAAAAhAGgBaC2TBAAAyEgAAA4AAAAAAAAAAAAAAAAALgIAAGRycy9lMm9Eb2MueG1s&#10;UEsBAi0AFAAGAAgAAAAhADK+Te7fAAAACQEAAA8AAAAAAAAAAAAAAAAA7QYAAGRycy9kb3ducmV2&#10;LnhtbFBLBQYAAAAABAAEAPMAAAD5BwAAAAA=&#10;">
                      <v:rect id="Rectangle 3018" o:spid="_x0000_s1027" style="position:absolute;left:9107;top:127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kuFcgA&#10;AADdAAAADwAAAGRycy9kb3ducmV2LnhtbESPzWvCQBTE74X+D8sTepG6sRW1qauUgNCDUI0e6u2R&#10;ffnA7NuQ3ebjv+8WhB6HmfkNs9kNphYdta6yrGA+i0AQZ1ZXXCi4nPfPaxDOI2usLZOCkRzsto8P&#10;G4y17flEXeoLESDsYlRQet/EUrqsJINuZhvi4OW2NeiDbAupW+wD3NTyJYqW0mDFYaHEhpKSslv6&#10;YxR8fQ/Xg9wfFscxT5PX6Zu8EOdKPU2Gj3cQngb/H763P7WCxWo1h78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uS4VyAAAAN0AAAAPAAAAAAAAAAAAAAAAAJgCAABk&#10;cnMvZG93bnJldi54bWxQSwUGAAAAAAQABAD1AAAAjQMAAAAA&#10;" filled="f"/>
                      <v:rect id="Rectangle 3019" o:spid="_x0000_s1028" style="position:absolute;left:9107;top:126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uwYsgA&#10;AADdAAAADwAAAGRycy9kb3ducmV2LnhtbESPzWvCQBTE74X+D8sTepG6qRW1qauUgNCDUI0e6u2R&#10;ffnA7NuQ3ebjv+8WhB6HmfkNs9kNphYdta6yrOBlFoEgzqyuuFBwOe+f1yCcR9ZYWyYFIznYbR8f&#10;Nhhr2/OJutQXIkDYxaig9L6JpXRZSQbdzDbEwctta9AH2RZSt9gHuKnlPIqW0mDFYaHEhpKSslv6&#10;YxR8fQ/Xg9wfFscxT5PX6Zu8EOdKPU2Gj3cQngb/H763P7WCxWo1h78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a7BiyAAAAN0AAAAPAAAAAAAAAAAAAAAAAJgCAABk&#10;cnMvZG93bnJldi54bWxQSwUGAAAAAAQABAD1AAAAjQMAAAAA&#10;" filled="f"/>
                      <v:rect id="Rectangle 3020" o:spid="_x0000_s1029" style="position:absolute;left:9107;top:125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cV+cgA&#10;AADdAAAADwAAAGRycy9kb3ducmV2LnhtbESPS2vDMBCE74X8B7GFXkojpzF5OFFCCQR6MKR1cmhu&#10;i7V+UGtlLNV2/n0VKPQ4zMw3zHY/mkb01LnasoLZNAJBnFtdc6ngcj6+rEA4j6yxsUwKbuRgv5s8&#10;bDHRduBP6jNfigBhl6CCyvs2kdLlFRl0U9sSB6+wnUEfZFdK3eEQ4KaRr1G0kAZrDgsVtnSoKP/O&#10;foyC09d4TeUxjT9uRXaYP6/lhbhQ6ulxfNuA8DT6//Bf+10riJfLOdzfhCcgd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JxX5yAAAAN0AAAAPAAAAAAAAAAAAAAAAAJgCAABk&#10;cnMvZG93bnJldi54bWxQSwUGAAAAAAQABAD1AAAAjQMAAAAA&#10;" filled="f"/>
                      <v:rect id="Rectangle 3021" o:spid="_x0000_s1030" style="position:absolute;left:9107;top:124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6NjccA&#10;AADdAAAADwAAAGRycy9kb3ducmV2LnhtbESPzWvCQBTE74L/w/KEXqRu2gY/0qxShEAPQjX1oLdH&#10;9uWDZt+G7Fbjf98tCB6HmfkNk24G04oL9a6xrOBlFoEgLqxuuFJw/M6elyCcR9bYWiYFN3KwWY9H&#10;KSbaXvlAl9xXIkDYJaig9r5LpHRFTQbdzHbEwSttb9AH2VdS93gNcNPK1yiaS4MNh4UaO9rWVPzk&#10;v0bB12k472S2i/e3Mt++TVfySFwq9TQZPt5BeBr8I3xvf2oF8WIRw/+b8ATk+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bOjY3HAAAA3QAAAA8AAAAAAAAAAAAAAAAAmAIAAGRy&#10;cy9kb3ducmV2LnhtbFBLBQYAAAAABAAEAPUAAACMAwAAAAA=&#10;" filled="f"/>
                      <v:rect id="Rectangle 3022" o:spid="_x0000_s1031" style="position:absolute;left:9179;top:127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IoFsgA&#10;AADdAAAADwAAAGRycy9kb3ducmV2LnhtbESPT2vCQBTE74LfYXlCL6VutLZpUzdBBKEHQRs92Nsj&#10;+/IHs29Ddqvx23cLBY/DzPyGWWaDacWFetdYVjCbRiCIC6sbrhQcD5unNxDOI2tsLZOCGznI0vFo&#10;iYm2V/6iS+4rESDsElRQe98lUrqiJoNuajvi4JW2N+iD7Cupe7wGuGnlPIpepcGGw0KNHa1rKs75&#10;j1GwOw3fW7nZLva3Ml8/P77LI3Gp1MNkWH2A8DT4e/i//akVLOL4Bf7ehCcg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gigWyAAAAN0AAAAPAAAAAAAAAAAAAAAAAJgCAABk&#10;cnMvZG93bnJldi54bWxQSwUGAAAAAAQABAD1AAAAjQMAAAAA&#10;" filled="f"/>
                      <v:rect id="Rectangle 3023" o:spid="_x0000_s1032" style="position:absolute;left:9179;top:126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C2YcYA&#10;AADdAAAADwAAAGRycy9kb3ducmV2LnhtbESPS4sCMRCE78L+h9ALXmTNrIqP0SiLIHgQVmc96K2Z&#10;9Dxw0hkmUcd/bxYEj0VVfUUtVq2pxI0aV1pW8N2PQBCnVpecKzj+bb6mIJxH1lhZJgUPcrBafnQW&#10;GGt75wPdEp+LAGEXo4LC+zqW0qUFGXR9WxMHL7ONQR9kk0vd4D3ATSUHUTSWBksOCwXWtC4ovSRX&#10;o+D31J53crMb7R9Zsh72ZvJInCnV/Wx/5iA8tf4dfrW3WsFoMhnD/5vwBOTy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VC2YcYAAADdAAAADwAAAAAAAAAAAAAAAACYAgAAZHJz&#10;L2Rvd25yZXYueG1sUEsFBgAAAAAEAAQA9QAAAIsDAAAAAA==&#10;" filled="f"/>
                      <v:rect id="Rectangle 3024" o:spid="_x0000_s1033" style="position:absolute;left:9179;top:125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wT+scA&#10;AADdAAAADwAAAGRycy9kb3ducmV2LnhtbESPT2vCQBTE74V+h+UVvBTdaKVpYzYiguBB0EYP7e2R&#10;ffmD2bchu2r89l2h0OMwM79h0uVgWnGl3jWWFUwnEQjiwuqGKwWn42b8AcJ5ZI2tZVJwJwfL7Pkp&#10;xUTbG3/RNfeVCBB2CSqove8SKV1Rk0E3sR1x8ErbG/RB9pXUPd4C3LRyFkXv0mDDYaHGjtY1Fef8&#10;YhTsv4efndzs5od7ma/fXj/libhUavQyrBYgPA3+P/zX3moF8ziO4fEmPAGZ/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YcE/rHAAAA3QAAAA8AAAAAAAAAAAAAAAAAmAIAAGRy&#10;cy9kb3ducmV2LnhtbFBLBQYAAAAABAAEAPUAAACMAwAAAAA=&#10;" filled="f"/>
                      <v:rect id="Rectangle 3025" o:spid="_x0000_s1034" style="position:absolute;left:9179;top:124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OHiMUA&#10;AADdAAAADwAAAGRycy9kb3ducmV2LnhtbERPy2rCQBTdF/yH4Ra6KTqxlUajo5RAoAuhmmahu0vm&#10;5kEzd0JmGuPfdxaFLg/nvTtMphMjDa61rGC5iEAQl1a3XCsovrL5GoTzyBo7y6TgTg4O+9nDDhNt&#10;b3ymMfe1CCHsElTQeN8nUrqyIYNuYXviwFV2MOgDHGqpB7yFcNPJlyh6kwZbDg0N9pQ2VH7nP0bB&#10;52W6HmV2XJ3uVZ6+Pm9kQVwp9fQ4vW9BeJr8v/jP/aEVrOI4zA1vwhO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g4eIxQAAAN0AAAAPAAAAAAAAAAAAAAAAAJgCAABkcnMv&#10;ZG93bnJldi54bWxQSwUGAAAAAAQABAD1AAAAigMAAAAA&#10;" filled="f"/>
                      <v:rect id="Rectangle 3026" o:spid="_x0000_s1035" style="position:absolute;left:9034;top:127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8iE8gA&#10;AADdAAAADwAAAGRycy9kb3ducmV2LnhtbESPT2vCQBTE74V+h+UVvEjd1Eo1qasUQfAgVNMc6u2R&#10;fflDs29DdjXJt+8WhB6HmfkNs94OphE36lxtWcHLLAJBnFtdc6kg+9o/r0A4j6yxsUwKRnKw3Tw+&#10;rDHRtucz3VJfigBhl6CCyvs2kdLlFRl0M9sSB6+wnUEfZFdK3WEf4KaR8yh6kwZrDgsVtrSrKP9J&#10;r0bB5/dwOcr9cXEai3T3Oo1lRlwoNXkaPt5BeBr8f/jePmgFi+Uyhr834QnIz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zyITyAAAAN0AAAAPAAAAAAAAAAAAAAAAAJgCAABk&#10;cnMvZG93bnJldi54bWxQSwUGAAAAAAQABAD1AAAAjQMAAAAA&#10;" filled="f"/>
                      <v:rect id="Rectangle 3027" o:spid="_x0000_s1036" style="position:absolute;left:9034;top:126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D7qcUA&#10;AADdAAAADwAAAGRycy9kb3ducmV2LnhtbERPy2rCQBTdF/yH4Ra6KWZiK5qmjlICQhdCNWahu0vm&#10;5kEzd0JmGuPfdxaFLg/nvdlNphMjDa61rGARxSCIS6tbrhUU5/08AeE8ssbOMim4k4PddvawwVTb&#10;G59ozH0tQgi7FBU03veplK5syKCLbE8cuMoOBn2AQy31gLcQbjr5EscrabDl0NBgT1lD5Xf+YxR8&#10;XabrQe4Py+O9yrPX5zdZEFdKPT1OH+8gPE3+X/zn/tQKlusk7A9vwhO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IPupxQAAAN0AAAAPAAAAAAAAAAAAAAAAAJgCAABkcnMv&#10;ZG93bnJldi54bWxQSwUGAAAAAAQABAD1AAAAigMAAAAA&#10;" filled="f"/>
                      <v:rect id="Rectangle 3028" o:spid="_x0000_s1037" style="position:absolute;left:9034;top:125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xeMsgA&#10;AADdAAAADwAAAGRycy9kb3ducmV2LnhtbESPzWvCQBTE7wX/h+UJvZS6sRVrU1eRgNCDYBs96O2R&#10;ffnA7NuQ3ebjv+8KhR6HmfkNs94OphYdta6yrGA+i0AQZ1ZXXCg4n/bPKxDOI2usLZOCkRxsN5OH&#10;Ncba9vxNXeoLESDsYlRQet/EUrqsJINuZhvi4OW2NeiDbAupW+wD3NTyJYqW0mDFYaHEhpKSslv6&#10;YxQcL8P1IPeHxdeYp8nr07s8E+dKPU6H3QcIT4P/D/+1P7WCxdtqDvc34QnIz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bF4yyAAAAN0AAAAPAAAAAAAAAAAAAAAAAJgCAABk&#10;cnMvZG93bnJldi54bWxQSwUGAAAAAAQABAD1AAAAjQMAAAAA&#10;" filled="f"/>
                      <v:rect id="Rectangle 3029" o:spid="_x0000_s1038" style="position:absolute;left:9034;top:124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7ARcgA&#10;AADdAAAADwAAAGRycy9kb3ducmV2LnhtbESPzWvCQBTE7wX/h+UJvZS60Yq1qauUgNCDYBs96O2R&#10;ffnA7NuQ3ebjv+8KhR6HmfkNs9kNphYdta6yrGA+i0AQZ1ZXXCg4n/bPaxDOI2usLZOCkRzstpOH&#10;Dcba9vxNXeoLESDsYlRQet/EUrqsJINuZhvi4OW2NeiDbAupW+wD3NRyEUUrabDisFBiQ0lJ2S39&#10;MQqOl+F6kPvD8mvM0+Tl6U2eiXOlHqfDxzsIT4P/D/+1P7WC5et6Afc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vsBFyAAAAN0AAAAPAAAAAAAAAAAAAAAAAJgCAABk&#10;cnMvZG93bnJldi54bWxQSwUGAAAAAAQABAD1AAAAjQMAAAAA&#10;" filled="f"/>
                      <v:rect id="Rectangle 3030" o:spid="_x0000_s1039" style="position:absolute;left:9251;top:127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l3sYA&#10;AADdAAAADwAAAGRycy9kb3ducmV2LnhtbESPT4vCMBTE78J+h/AWvIimq7JqNYoIggdhtetBb4/m&#10;9Q/bvJQmav32ZkHwOMzMb5jFqjWVuFHjSssKvgYRCOLU6pJzBaffbX8KwnlkjZVlUvAgB6vlR2eB&#10;sbZ3PtIt8bkIEHYxKii8r2MpXVqQQTewNXHwMtsY9EE2udQN3gPcVHIYRd/SYMlhocCaNgWlf8nV&#10;KPg5t5e93O7Hh0eWbEa9mTwRZ0p1P9v1HISn1r/Dr/ZOKxhPpiP4fxOegF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l3sYAAADdAAAADwAAAAAAAAAAAAAAAACYAgAAZHJz&#10;L2Rvd25yZXYueG1sUEsFBgAAAAAEAAQA9QAAAIsDAAAAAA==&#10;" filled="f"/>
                      <v:rect id="Rectangle 3031" o:spid="_x0000_s1040" style="position:absolute;left:9251;top:126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v9qscA&#10;AADdAAAADwAAAGRycy9kb3ducmV2LnhtbESPT2vCQBTE74LfYXmCF6mbarA2dZUiBDwI1dRDe3tk&#10;X/7Q7NuQXTV+e7cgeBxm5jfMatObRlyoc7VlBa/TCARxbnXNpYLTd/qyBOE8ssbGMim4kYPNejhY&#10;YaLtlY90yXwpAoRdggoq79tESpdXZNBNbUscvMJ2Bn2QXSl1h9cAN42cRdFCGqw5LFTY0rai/C87&#10;GwVfP/3vXqb7+HArsu188i5PxIVS41H/+QHCU++f4Ud7pxXEb8sY/t+EJyD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Mb/arHAAAA3QAAAA8AAAAAAAAAAAAAAAAAmAIAAGRy&#10;cy9kb3ducmV2LnhtbFBLBQYAAAAABAAEAPUAAACMAwAAAAA=&#10;" filled="f"/>
                      <v:rect id="Rectangle 3032" o:spid="_x0000_s1041" style="position:absolute;left:9251;top:125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dYMcgA&#10;AADdAAAADwAAAGRycy9kb3ducmV2LnhtbESPT2vCQBTE74LfYXlCL6VutLba1E0QQehB0EYP7e2R&#10;ffmD2bchu43x23cLBY/DzPyGWaeDaURPnastK5hNIxDEudU1lwrOp93TCoTzyBoby6TgRg7SZDxa&#10;Y6ztlT+pz3wpAoRdjAoq79tYSpdXZNBNbUscvMJ2Bn2QXSl1h9cAN42cR9GrNFhzWKiwpW1F+SX7&#10;MQoOX8P3Xu72i+OtyLbPj2/yTFwo9TAZNu8gPA3+Hv5vf2gFi+XqBf7ehCcgk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V1gxyAAAAN0AAAAPAAAAAAAAAAAAAAAAAJgCAABk&#10;cnMvZG93bnJldi54bWxQSwUGAAAAAAQABAD1AAAAjQMAAAAA&#10;" filled="f"/>
                      <v:rect id="Rectangle 3033" o:spid="_x0000_s1042" style="position:absolute;left:9251;top:124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XGRsYA&#10;AADdAAAADwAAAGRycy9kb3ducmV2LnhtbESPS4sCMRCE78L+h9ALXkQzq+Jj1iiLIHgQVkcPemsm&#10;PQ920hkmUcd/bxYEj0VVfUUtVq2pxI0aV1pW8DWIQBCnVpecKzgdN/0ZCOeRNVaWScGDHKyWH50F&#10;xtre+UC3xOciQNjFqKDwvo6ldGlBBt3A1sTBy2xj0AfZ5FI3eA9wU8lhFE2kwZLDQoE1rQtK/5Kr&#10;UfB7bi87udmN948sWY96c3kizpTqfrY/3yA8tf4dfrW3WsF4OpvA/5vwBOTy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IXGRsYAAADdAAAADwAAAAAAAAAAAAAAAACYAgAAZHJz&#10;L2Rvd25yZXYueG1sUEsFBgAAAAAEAAQA9QAAAIsDAAAAAA==&#10;" filled="f"/>
                      <v:rect id="Rectangle 3034" o:spid="_x0000_s1043" style="position:absolute;left:9323;top:127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lj3cgA&#10;AADdAAAADwAAAGRycy9kb3ducmV2LnhtbESPT2vCQBTE74V+h+UVepG6aRuqRlcpAaGHgJp6qLdH&#10;9uUPZt+G7DbGb98VhB6HmfkNs9qMphUD9a6xrOB1GoEgLqxuuFJw/N6+zEE4j6yxtUwKruRgs358&#10;WGGi7YUPNOS+EgHCLkEFtfddIqUrajLoprYjDl5pe4M+yL6SusdLgJtWvkXRhzTYcFiosaO0puKc&#10;/xoFu5/xlMltFu+vZZ6+TxbySFwq9fw0fi5BeBr9f/je/tIK4tl8Brc34QnI9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yWPdyAAAAN0AAAAPAAAAAAAAAAAAAAAAAJgCAABk&#10;cnMvZG93bnJldi54bWxQSwUGAAAAAAQABAD1AAAAjQMAAAAA&#10;" filled="f"/>
                      <v:rect id="Rectangle 3035" o:spid="_x0000_s1044" style="position:absolute;left:9323;top:126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b3r8UA&#10;AADdAAAADwAAAGRycy9kb3ducmV2LnhtbERPy2rCQBTdF/yH4Ra6KWZiK5qmjlICQhdCNWahu0vm&#10;5kEzd0JmGuPfdxaFLg/nvdlNphMjDa61rGARxSCIS6tbrhUU5/08AeE8ssbOMim4k4PddvawwVTb&#10;G59ozH0tQgi7FBU03veplK5syKCLbE8cuMoOBn2AQy31gLcQbjr5EscrabDl0NBgT1lD5Xf+YxR8&#10;XabrQe4Py+O9yrPX5zdZEFdKPT1OH+8gPE3+X/zn/tQKluskzA1vwhO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VvevxQAAAN0AAAAPAAAAAAAAAAAAAAAAAJgCAABkcnMv&#10;ZG93bnJldi54bWxQSwUGAAAAAAQABAD1AAAAigMAAAAA&#10;" filled="f"/>
                      <v:rect id="Rectangle 3036" o:spid="_x0000_s1045" style="position:absolute;left:9323;top:125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pSNMYA&#10;AADdAAAADwAAAGRycy9kb3ducmV2LnhtbESPT4vCMBTE78J+h/AWvIimq7JqNcoiCB6E1a4HvT2a&#10;1z/YvJQmav32ZkHwOMzMb5jFqjWVuFHjSssKvgYRCOLU6pJzBce/TX8KwnlkjZVlUvAgB6vlR2eB&#10;sbZ3PtAt8bkIEHYxKii8r2MpXVqQQTewNXHwMtsY9EE2udQN3gPcVHIYRd/SYMlhocCa1gWll+Rq&#10;FPye2vNObnbj/SNL1qPeTB6JM6W6n+3PHISn1r/Dr/ZWKxhPpjP4fxOegF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pSNMYAAADdAAAADwAAAAAAAAAAAAAAAACYAgAAZHJz&#10;L2Rvd25yZXYueG1sUEsFBgAAAAAEAAQA9QAAAIsDAAAAAA==&#10;" filled="f"/>
                      <v:rect id="Rectangle 3037" o:spid="_x0000_s1046" style="position:absolute;left:9323;top:124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ltdMQA&#10;AADdAAAADwAAAGRycy9kb3ducmV2LnhtbERPy2rCQBTdF/yH4QpupJnYim2io5SA0IVgG13U3SVz&#10;88DMnZAZY/z7zqLQ5eG8N7vRtGKg3jWWFSyiGARxYXXDlYLzaf/8DsJ5ZI2tZVLwIAe77eRpg6m2&#10;d/6mIfeVCCHsUlRQe9+lUrqiJoMush1x4ErbG/QB9pXUPd5DuGnlSxyvpMGGQ0ONHWU1Fdf8ZhQc&#10;f8bLQe4Py69HmWev80SeiUulZtPxYw3C0+j/xX/uT61g+ZaE/eFNeAJy+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5bXTEAAAA3QAAAA8AAAAAAAAAAAAAAAAAmAIAAGRycy9k&#10;b3ducmV2LnhtbFBLBQYAAAAABAAEAPUAAACJAwAAAAA=&#10;" filled="f"/>
                    </v:group>
                  </w:pict>
                </mc:Fallback>
              </mc:AlternateContent>
            </w:r>
            <w:r>
              <w:rPr>
                <w:noProof/>
              </w:rPr>
              <mc:AlternateContent>
                <mc:Choice Requires="wpg">
                  <w:drawing>
                    <wp:inline distT="0" distB="0" distL="0" distR="0">
                      <wp:extent cx="1161415" cy="909320"/>
                      <wp:effectExtent l="12700" t="10160" r="6985" b="13970"/>
                      <wp:docPr id="4182" name="Group 47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1415" cy="909320"/>
                                <a:chOff x="13029" y="1567"/>
                                <a:chExt cx="1829" cy="1432"/>
                              </a:xfrm>
                            </wpg:grpSpPr>
                            <wps:wsp>
                              <wps:cNvPr id="4183" name="Rectangle 185"/>
                              <wps:cNvSpPr>
                                <a:spLocks noChangeArrowheads="1"/>
                              </wps:cNvSpPr>
                              <wps:spPr bwMode="auto">
                                <a:xfrm rot="5400000">
                                  <a:off x="13228" y="1599"/>
                                  <a:ext cx="1432" cy="1368"/>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1408" name="Rectangle 186"/>
                              <wps:cNvSpPr>
                                <a:spLocks noChangeArrowheads="1"/>
                              </wps:cNvSpPr>
                              <wps:spPr bwMode="auto">
                                <a:xfrm rot="5400000">
                                  <a:off x="12436" y="2160"/>
                                  <a:ext cx="1432" cy="245"/>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409" name="Rectangle 187"/>
                              <wps:cNvSpPr>
                                <a:spLocks noChangeArrowheads="1"/>
                              </wps:cNvSpPr>
                              <wps:spPr bwMode="auto">
                                <a:xfrm rot="5400000">
                                  <a:off x="14020" y="2160"/>
                                  <a:ext cx="1432" cy="245"/>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4766" o:spid="_x0000_s1026" style="width:91.45pt;height:71.6pt;mso-position-horizontal-relative:char;mso-position-vertical-relative:line" coordorigin="13029,1567" coordsize="1829,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pCkNwMAAAoMAAAOAAAAZHJzL2Uyb0RvYy54bWzsVttu2zAMfR+wfxD0vtpyHDcx6hZFbxjQ&#10;bcW6fYBiyxdMljxJidN9/SgqSdPLyzqse6kfDEmkKPLwkNLRybqXZCWM7bQqKDuIKRGq1FWnmoJ+&#10;/3b5YUaJdVxVXGolCnonLD05fv/uaBxykehWy0oYAkaUzcehoK1zQx5FtmxFz+2BHoQCYa1Nzx1M&#10;TRNVho9gvZdREsdZNGpTDUaXwlpYPQ9Ceoz261qU7ktdW+GILCj45vBv8L/w/+j4iOeN4UPblRs3&#10;+Au86Hmn4NCdqXPuOFma7ompviuNtrp2B6XuI13XXSkwBoiGxY+iuTJ6OWAsTT42ww4mgPYRTi82&#10;W35e3RjSVQVN2SyhRPEesoQHk/QwyzxA49DkoHdlhtvhxoQoYXityx8WxNFjuZ83QZksxk+6Aot8&#10;6TQCtK5N701A6GSNebjb5UGsHSlhkbGMpWxKSQmyeTyfJJtElS1k029jkziZUwJiNs0OQxbL9mK7&#10;f+aFfjNLJ4mXRjwPB6OzG+d8ZMA6ew+s/Ttgb1s+CMyX9YDdAzvZAvsVCMlVIwVhs2nAFlW3wNqA&#10;KlH6rAU9cWqMHlvBK/CMYSDeZbAdNviJhZw8DzMxGvg+TWP/Ifgb0NkkSaAuEb35PKC3w94jFrCb&#10;ZLMH2PF8MNZdCd0TPyiogWjQLl9dWxdg3qr4HFstu+qykxInvqTFmTRkxaEYFw3DrXLZA0PCWjb1&#10;joIdnsOyTzWq4hJkEJuCt4D5fGBcKjICVabJFI0+kFnTLHbHIhY7g/v+9Z2DTiS7vqAz1AqOePAv&#10;VIVOOd7JMAZvpELqhwQEKi10dQfJQNih2UBbBJBabX5RMkKLKaj9ueRGUCI/KkjonKWp70k4SaeH&#10;wHJi9iWLfQlXJZgqqKMkDM9c6GPLwXRNCycFQJU+hVqrO8yHJ0jwauMssP2VaM/SGDgW+sk+7Tct&#10;ZY/FkNnXoX2STjKkfcKyDc+e0j5JsTB3HeOfs372P1nvy/Wc2zZUmmz8OBD/rR723iF/dL8+fw1A&#10;PcCl9LQe8PZ60NVfrR7S2LccuAbe6mF7S73VA9wP+EiCByfes5vHsX/R7s9R6/4Jf/wbAAD//wMA&#10;UEsDBBQABgAIAAAAIQDlWFMX3QAAAAUBAAAPAAAAZHJzL2Rvd25yZXYueG1sTI9Ba8JAEIXvhf6H&#10;ZQre6ibRFptmIyK2JylUC6W3MTsmwexsyK5J/PeuvbSX4Q1veO+bbDmaRvTUudqygngagSAurK65&#10;VPC1f3tcgHAeWWNjmRRcyMEyv7/LMNV24E/qd74UIYRdigoq79tUSldUZNBNbUscvKPtDPqwdqXU&#10;HQ4h3DQyiaJnabDm0FBhS+uKitPubBS8DzisZvGm356O68vP/unjexuTUpOHcfUKwtPo/47hhh/Q&#10;IQ9MB3tm7USjIDzif+fNWyQvIA5BzGcJyDyT/+nzKwAAAP//AwBQSwECLQAUAAYACAAAACEAtoM4&#10;kv4AAADhAQAAEwAAAAAAAAAAAAAAAAAAAAAAW0NvbnRlbnRfVHlwZXNdLnhtbFBLAQItABQABgAI&#10;AAAAIQA4/SH/1gAAAJQBAAALAAAAAAAAAAAAAAAAAC8BAABfcmVscy8ucmVsc1BLAQItABQABgAI&#10;AAAAIQDBXpCkNwMAAAoMAAAOAAAAAAAAAAAAAAAAAC4CAABkcnMvZTJvRG9jLnhtbFBLAQItABQA&#10;BgAIAAAAIQDlWFMX3QAAAAUBAAAPAAAAAAAAAAAAAAAAAJEFAABkcnMvZG93bnJldi54bWxQSwUG&#10;AAAAAAQABADzAAAAmwYAAAAA&#10;">
                      <v:rect id="Rectangle 185" o:spid="_x0000_s1027" style="position:absolute;left:13228;top:1599;width:1432;height:136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q2X8MA&#10;AADdAAAADwAAAGRycy9kb3ducmV2LnhtbESP3YrCMBSE7xd8h3AE79a0KiLVKCooXrj4+wDH5tgW&#10;m5PSRK1vvxEEL4eZ+YaZzBpTigfVrrCsIO5GIIhTqwvOFJxPq98RCOeRNZaWScGLHMymrZ8JJto+&#10;+UCPo89EgLBLUEHufZVI6dKcDLqurYiDd7W1QR9knUld4zPATSl7UTSUBgsOCzlWtMwpvR3vRgHv&#10;d9s1LuXfart4Vfpwif0pipXqtJv5GISnxn/Dn/ZGKxjEoz6834QnI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6q2X8MAAADdAAAADwAAAAAAAAAAAAAAAACYAgAAZHJzL2Rv&#10;d25yZXYueG1sUEsFBgAAAAAEAAQA9QAAAIgDAAAAAA==&#10;" fillcolor="#a5a5a5 [2092]"/>
                      <v:rect id="Rectangle 186" o:spid="_x0000_s1028" style="position:absolute;left:12436;top:2160;width:1432;height:24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P5AsQA&#10;AADdAAAADwAAAGRycy9kb3ducmV2LnhtbESPT2vCQBDF74LfYRmhN91tEZHUVUpR8ODFxA8wZCd/&#10;aHY2za4x/fbOoeBthvfmvd/sDpPv1EhDbANbeF8ZUMRlcC3XFm7FabkFFROywy4wWfijCIf9fLbD&#10;zIUHX2nMU60khGOGFpqU+kzrWDbkMa5CTyxaFQaPSdah1m7Ah4T7Tn8Ys9EeW5aGBnv6bqj8ye/e&#10;QrUp6nacivyyPoaz/+2q/GQqa98W09cnqERTepn/r89O8NdGcOUbGUHv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T+QLEAAAA3QAAAA8AAAAAAAAAAAAAAAAAmAIAAGRycy9k&#10;b3ducmV2LnhtbFBLBQYAAAAABAAEAPUAAACJAwAAAAA=&#10;" fillcolor="#d8d8d8 [2732]">
                        <v:stroke dashstyle="longDash"/>
                      </v:rect>
                      <v:rect id="Rectangle 187" o:spid="_x0000_s1029" style="position:absolute;left:14020;top:2160;width:1432;height:24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9cmcEA&#10;AADdAAAADwAAAGRycy9kb3ducmV2LnhtbERPzYrCMBC+C/sOYYS92UQRWatRZFHwsBdbH2Bopj/Y&#10;TGoTa337zYKwt/n4fme7H20rBup941jDPFEgiAtnGq40XPPT7AuED8gGW8ek4UUe9ruPyRZT4558&#10;oSELlYgh7FPUUIfQpVL6oiaLPnEdceRK11sMEfaVND0+Y7ht5UKplbTYcGyosaPvmopb9rAaylVe&#10;NcOYZz/Lozvbe1tmJ1Vq/TkdDxsQgcbwL367zybOX6o1/H0TT5C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fXJnBAAAA3QAAAA8AAAAAAAAAAAAAAAAAmAIAAGRycy9kb3du&#10;cmV2LnhtbFBLBQYAAAAABAAEAPUAAACGAwAAAAA=&#10;" fillcolor="#d8d8d8 [2732]">
                        <v:stroke dashstyle="longDash"/>
                      </v:rect>
                      <w10:anchorlock/>
                    </v:group>
                  </w:pict>
                </mc:Fallback>
              </mc:AlternateContent>
            </w:r>
          </w:p>
        </w:tc>
      </w:tr>
      <w:tr w:rsidR="007A6D65" w:rsidTr="007A6D65">
        <w:tc>
          <w:tcPr>
            <w:tcW w:w="1008" w:type="dxa"/>
          </w:tcPr>
          <w:p w:rsidR="007A6D65" w:rsidRPr="00421334" w:rsidRDefault="007A6D65" w:rsidP="007A6D65">
            <w:pPr>
              <w:pStyle w:val="NoSpacing"/>
              <w:rPr>
                <w:sz w:val="18"/>
                <w:szCs w:val="18"/>
                <w:vertAlign w:val="superscript"/>
              </w:rPr>
            </w:pPr>
            <w:r w:rsidRPr="004731F3">
              <w:rPr>
                <w:sz w:val="18"/>
                <w:szCs w:val="18"/>
              </w:rPr>
              <w:t>Superficial Femoral Artery</w:t>
            </w:r>
            <w:r>
              <w:rPr>
                <w:sz w:val="18"/>
                <w:szCs w:val="18"/>
                <w:vertAlign w:val="superscript"/>
              </w:rPr>
              <w:t>3,4</w:t>
            </w:r>
          </w:p>
        </w:tc>
        <w:tc>
          <w:tcPr>
            <w:tcW w:w="1052" w:type="dxa"/>
          </w:tcPr>
          <w:p w:rsidR="007A6D65" w:rsidRDefault="007A6D65" w:rsidP="007A6D65">
            <w:pPr>
              <w:pStyle w:val="NoSpacing"/>
            </w:pPr>
            <w:r>
              <w:t xml:space="preserve">0.5 x 0.5 x </w:t>
            </w:r>
            <w:r w:rsidR="001D17E1">
              <w:t>1.5</w:t>
            </w:r>
          </w:p>
          <w:p w:rsidR="007A6D65" w:rsidRDefault="007A6D65" w:rsidP="007A6D65">
            <w:pPr>
              <w:pStyle w:val="NoSpacing"/>
            </w:pPr>
          </w:p>
        </w:tc>
        <w:tc>
          <w:tcPr>
            <w:tcW w:w="1864" w:type="dxa"/>
            <w:gridSpan w:val="2"/>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683328" behindDoc="0" locked="0" layoutInCell="1" allowOverlap="1">
                      <wp:simplePos x="0" y="0"/>
                      <wp:positionH relativeFrom="column">
                        <wp:posOffset>60325</wp:posOffset>
                      </wp:positionH>
                      <wp:positionV relativeFrom="paragraph">
                        <wp:posOffset>360045</wp:posOffset>
                      </wp:positionV>
                      <wp:extent cx="274320" cy="182880"/>
                      <wp:effectExtent l="0" t="0" r="11430" b="26670"/>
                      <wp:wrapNone/>
                      <wp:docPr id="4737" name="Group 47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738" name="Group 1110"/>
                              <wpg:cNvGrpSpPr>
                                <a:grpSpLocks/>
                              </wpg:cNvGrpSpPr>
                              <wpg:grpSpPr bwMode="auto">
                                <a:xfrm>
                                  <a:off x="4401" y="2420"/>
                                  <a:ext cx="288" cy="144"/>
                                  <a:chOff x="4468" y="2342"/>
                                  <a:chExt cx="288" cy="144"/>
                                </a:xfrm>
                              </wpg:grpSpPr>
                              <wps:wsp>
                                <wps:cNvPr id="4739" name="Rectangle 111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0" name="Rectangle 111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1" name="Rectangle 111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2" name="Rectangle 111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3" name="Rectangle 111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4" name="Rectangle 111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5" name="Rectangle 111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6" name="Rectangle 111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747" name="Group 1119"/>
                              <wpg:cNvGrpSpPr>
                                <a:grpSpLocks/>
                              </wpg:cNvGrpSpPr>
                              <wpg:grpSpPr bwMode="auto">
                                <a:xfrm>
                                  <a:off x="4401" y="2276"/>
                                  <a:ext cx="288" cy="144"/>
                                  <a:chOff x="4468" y="2342"/>
                                  <a:chExt cx="288" cy="144"/>
                                </a:xfrm>
                              </wpg:grpSpPr>
                              <wps:wsp>
                                <wps:cNvPr id="4748" name="Rectangle 112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9" name="Rectangle 112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0" name="Rectangle 112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1" name="Rectangle 112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2" name="Rectangle 112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3" name="Rectangle 112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4" name="Rectangle 112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5" name="Rectangle 112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756" name="Group 1128"/>
                              <wpg:cNvGrpSpPr>
                                <a:grpSpLocks/>
                              </wpg:cNvGrpSpPr>
                              <wpg:grpSpPr bwMode="auto">
                                <a:xfrm rot="5400000">
                                  <a:off x="4617" y="2348"/>
                                  <a:ext cx="288" cy="144"/>
                                  <a:chOff x="4468" y="2342"/>
                                  <a:chExt cx="288" cy="144"/>
                                </a:xfrm>
                              </wpg:grpSpPr>
                              <wps:wsp>
                                <wps:cNvPr id="4757" name="Rectangle 1129"/>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8" name="Rectangle 1130"/>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9" name="Rectangle 1131"/>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0" name="Rectangle 1132"/>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1" name="Rectangle 1133"/>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2" name="Rectangle 1134"/>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3" name="Rectangle 1135"/>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4" name="Rectangle 1136"/>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737" o:spid="_x0000_s1026" style="position:absolute;margin-left:4.75pt;margin-top:28.35pt;width:21.6pt;height:14.4pt;z-index:251683328"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V0JaAUAAIxYAAAOAAAAZHJzL2Uyb0RvYy54bWzsXFGPozYQfq/U/4B4300AQxK07GmV7K4q&#10;XdtT7+4HOEACKmBq2GW3Vf97xzYQkuXU0/XWUdnJQwKxMZ7xfJ6Bb+yrd095ZjzGvEpZEZjW5dw0&#10;4iJkUVrsA/Pzp7uLpWlUNS0imrEiDsznuDLfXf/4w1VT+rHNEpZFMTegkaLymzIwk7ou/dmsCpM4&#10;p9UlK+MCCneM57SGU76fRZw20Hqezez53Js1jEclZ2FcVfDvRhWa17L93S4O6193uyqujSwwoW+1&#10;/Obyeyu+Z9dX1N9zWiZp2HaDfkMvcpoWcNO+qQ2tqfHA0xdN5WnIWcV29WXI8hnb7dIwljKANNb8&#10;RJp7zh5KKcveb/ZlryZQ7YmevrnZ8JfHD9xIo8AkC2dhGgXNYZTkjQ35DyioKfc+1Lvn5cfyA1dS&#10;wuF7Fv5eQfHstFyc71VlY9v8zCJokT7UTCroacdz0QSIbjzJcXjuxyF+qo0Q/rQXxLFhtEIospb2&#10;ctmOU5jAYIqrCJlbpgGltr3w1BiGyW17NVyrLoULRdmM+uqmsqNtx5RU8qQX8KAIMNqhIizLkj04&#10;FVQM9/dSxEEkAqJLs+zVAXIoXRDSCdsrwoMyoQiH2F1Zpwgh//C6LyoCoFcdrKv6b9b1MaFlLI22&#10;ElZzUOqqU+pvgEpa7LPYAMVaotdNKet25lUp2zIKtk6gYnzDOWuSmEbQNVkfRnJwgTipwDL/1dgI&#10;eaGtTseL1mbgd2gy1C95Vd/HLDfEQWBy6Lu0Y/r4vqpV1a6KMOuC3aVZJocvK4wmMFeu7coLKpal&#10;kSgU1Sq+364zbjxSMS/JT3vfo2p5WsPsmKV5YC77StQXqrgtInmXmqaZOobhzQrROMgEfWuP1Cz0&#10;12q+ul3eLskFsb3bCzLfbC5u7tbkwruzFu7G2azXG+tv0U+L+EkaRXEhutrNiBb5Opto52Y1l/Vz&#10;4pFIR5Lfyc9LyWfH3ZAYBqm6XymdtAEx7Mp8tix6BhPgTE3x4JLgIGH8T9NoYHoPzOqPB8pj08h+&#10;KsCMVhYADvyBPCHuQkw3fFiyHZbQIoSmArM2DXW4rpUPeSh5uk/gTpYc44LdwDy3S6VhCLNUvZJz&#10;pASZ6qsGtAnh1BR2hDZp3UfgAVt8LbS5ohNHcxOiDdFmThFtEI2MoM05i28jVhslINoQbZNEG8Rq&#10;I2iTVq/dtyHaMJKcdiTpjKLN1enbPAsgj5EkPrdN/7mNjKJNvuTS5du8JXQC0YZomz7a3FG0Lc7i&#10;2zCSxEhy2pGkN4o2SdJo922INkTbedB2oCEV8/gFEpKcsLFAla2UX3o9NvZAQva8avcS8ZRMpP6A&#10;jX1Bqx3Y2NPrzktCkp7ZHdIiinDVNQUhCYkk5BshIUcpf1sr5Y8kJKLtbaDNHaX8ba2Uf+/bMLzG&#10;8Po84bUI4zQk2LijlL+tlfLvfRuiDdE2bbSNUv62VsofSUiMJN9IJDlK+UMeM2Qc63pLgiQkou2N&#10;oG2U8rf1Uv5dgg1GkhhJTjuSHKX8bb2Uf5dgg2hDtJ0HbV9JQro9Za+WhFqW3dL135mEVAu34IWG&#10;+Mi1VO0CUeJZQISqbDR5a7m+TS0TPVnf+P+kJN2e5z2iJFuud7DM8RVXavWvbftVpB3ti+sicV3k&#10;lNZFuqMJAE67vFsP2vrXtog2dP/ncf+6SJLRBABHawJA79sw2Ea0TRpt3mgCAOyGovG1be/bEG2I&#10;tmmjbTQBwNGaAICUJJIkb4Mk8UYTABy9CQDda1t8bkPfNm3fNpoA4OhNAEBKEvdqG+7INtm92rzR&#10;BABHbwJA59vwuQ1923l825CSlMew5a3c8bHdnlfsqTs8l7sqHjYRvv4HAAD//wMAUEsDBBQABgAI&#10;AAAAIQD+tgLk3QAAAAYBAAAPAAAAZHJzL2Rvd25yZXYueG1sTI5BS8NAFITvgv9heYI3u0lla415&#10;KaWopyK0FcTba/Y1Cc3uhuw2Sf+960lPwzDDzJevJtOKgXvfOIuQzhIQbEunG1shfB7eHpYgfCCr&#10;qXWWEa7sYVXc3uSUaTfaHQ/7UIk4Yn1GCHUIXSalL2s25GeuYxuzk+sNhWj7SuqexjhuWjlPkoU0&#10;1Nj4UFPHm5rL8/5iEN5HGteP6euwPZ821++D+vjapox4fzetX0AEnsJfGX7xIzoUkenoLlZ70SI8&#10;q1hEUIsnEDFW86hHhKVSIItc/scvfgAAAP//AwBQSwECLQAUAAYACAAAACEAtoM4kv4AAADhAQAA&#10;EwAAAAAAAAAAAAAAAAAAAAAAW0NvbnRlbnRfVHlwZXNdLnhtbFBLAQItABQABgAIAAAAIQA4/SH/&#10;1gAAAJQBAAALAAAAAAAAAAAAAAAAAC8BAABfcmVscy8ucmVsc1BLAQItABQABgAIAAAAIQBeBV0J&#10;aAUAAIxYAAAOAAAAAAAAAAAAAAAAAC4CAABkcnMvZTJvRG9jLnhtbFBLAQItABQABgAIAAAAIQD+&#10;tgLk3QAAAAYBAAAPAAAAAAAAAAAAAAAAAMIHAABkcnMvZG93bnJldi54bWxQSwUGAAAAAAQABADz&#10;AAAAzAgAAAAA&#10;">
                      <v:group id="Group 1110"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TljsMAAADdAAAADwAAAGRycy9kb3ducmV2LnhtbERPy4rCMBTdC/MP4Q64&#10;07Tjk45RREaZhQg+QGZ3aa5tsbkpTWzr35vFgMvDeS9WnSlFQ7UrLCuIhxEI4tTqgjMFl/N2MAfh&#10;PLLG0jIpeJKD1fKjt8BE25aP1Jx8JkIIuwQV5N5XiZQuzcmgG9qKOHA3Wxv0AdaZ1DW2IdyU8iuK&#10;ptJgwaEhx4o2OaX308Mo2LXYrkfxT7O/3zbPv/PkcN3HpFT/s1t/g/DU+bf43/2rFYxnozA3vAlP&#10;QC5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lOWOwwAAAN0AAAAP&#10;AAAAAAAAAAAAAAAAAKoCAABkcnMvZG93bnJldi54bWxQSwUGAAAAAAQABAD6AAAAmgMAAAAA&#10;">
                        <v:rect id="Rectangle 1111"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9YFMYA&#10;AADdAAAADwAAAGRycy9kb3ducmV2LnhtbESPT2sCMRTE7wW/Q3hCbzXbf2q3RtmWCp6EqqDeHpvX&#10;ZHHzsmxSd/32Rij0OMzMb5jZone1OFMbKs8KHkcZCOLS64qNgt12+TAFESKyxtozKbhQgMV8cDfD&#10;XPuOv+m8iUYkCIccFdgYm1zKUFpyGEa+IU7ej28dxiRbI3WLXYK7Wj5l2Vg6rDgtWGzo01J52vw6&#10;BV/NcV28miCLfbSHk//olnZtlLof9sU7iEh9/A//tVdawcvk+Q1ub9ITk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O9YFMYAAADdAAAADwAAAAAAAAAAAAAAAACYAgAAZHJz&#10;L2Rvd25yZXYueG1sUEsFBgAAAAAEAAQA9QAAAIsDAAAAAA==&#10;" filled="f"/>
                        <v:rect id="Rectangle 1112"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OC9MIA&#10;AADdAAAADwAAAGRycy9kb3ducmV2LnhtbERPy2oCMRTdF/oP4Rbc1UyLVZkaZSoKrgQfoN1dJrfJ&#10;4ORmmERn/PtmIbg8nPds0bta3KgNlWcFH8MMBHHpdcVGwfGwfp+CCBFZY+2ZFNwpwGL++jLDXPuO&#10;d3TbRyNSCIccFdgYm1zKUFpyGIa+IU7cn28dxgRbI3WLXQp3tfzMsrF0WHFqsNjQ0lJ52V+dglXz&#10;uy2+TJDFKdrzxf90a7s1Sg3e+uIbRKQ+PsUP90YrGE1GaX96k56A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04L0wgAAAN0AAAAPAAAAAAAAAAAAAAAAAJgCAABkcnMvZG93&#10;bnJldi54bWxQSwUGAAAAAAQABAD1AAAAhwMAAAAA&#10;" filled="f"/>
                        <v:rect id="Rectangle 1113"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8nb8UA&#10;AADdAAAADwAAAGRycy9kb3ducmV2LnhtbESPQWsCMRSE74X+h/AK3mpW0bZsjbKKQk9CtVC9PTav&#10;yeLmZdlEd/vvjSB4HGbmG2a26F0tLtSGyrOC0TADQVx6XbFR8LPfvH6ACBFZY+2ZFPxTgMX8+WmG&#10;ufYdf9NlF41IEA45KrAxNrmUobTkMAx9Q5y8P986jEm2RuoWuwR3tRxn2Zt0WHFasNjQylJ52p2d&#10;gnVz3BZTE2TxG+3h5Jfdxm6NUoOXvvgEEamPj/C9/aUVTN4nI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nydvxQAAAN0AAAAPAAAAAAAAAAAAAAAAAJgCAABkcnMv&#10;ZG93bnJldi54bWxQSwUGAAAAAAQABAD1AAAAigMAAAAA&#10;" filled="f"/>
                        <v:rect id="Rectangle 1114"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25GMUA&#10;AADdAAAADwAAAGRycy9kb3ducmV2LnhtbESPQWsCMRSE7wX/Q3gFb91sRW3ZGmUVhZ4EbaF6e2xe&#10;k8XNy7KJ7vbfm0Khx2FmvmEWq8E14kZdqD0reM5yEMSV1zUbBZ8fu6dXECEia2w8k4IfCrBajh4W&#10;WGjf84Fux2hEgnAoUIGNsS2kDJUlhyHzLXHyvn3nMCbZGak77BPcNXKS53PpsOa0YLGljaXqcrw6&#10;Bdv2vC9nJsjyK9rTxa/7nd0bpcaPQ/kGItIQ/8N/7XetYPoyncDvm/Q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TbkYxQAAAN0AAAAPAAAAAAAAAAAAAAAAAJgCAABkcnMv&#10;ZG93bnJldi54bWxQSwUGAAAAAAQABAD1AAAAigMAAAAA&#10;" filled="f"/>
                        <v:rect id="Rectangle 1115"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Ecg8UA&#10;AADdAAAADwAAAGRycy9kb3ducmV2LnhtbESPQWsCMRSE7wX/Q3iCt5qttVW2RlmLQk9CVdDeHpvX&#10;ZHHzsmyiu/77plDocZiZb5jFqne1uFEbKs8KnsYZCOLS64qNguNh+zgHESKyxtozKbhTgNVy8LDA&#10;XPuOP+m2j0YkCIccFdgYm1zKUFpyGMa+IU7et28dxiRbI3WLXYK7Wk6y7FU6rDgtWGzo3VJ52V+d&#10;gk3ztSteTJDFKdrzxa+7rd0ZpUbDvngDEamP/+G/9odWMJ1Nn+H3TX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ARyDxQAAAN0AAAAPAAAAAAAAAAAAAAAAAJgCAABkcnMv&#10;ZG93bnJldi54bWxQSwUGAAAAAAQABAD1AAAAigMAAAAA&#10;" filled="f"/>
                        <v:rect id="Rectangle 1116"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E98UA&#10;AADdAAAADwAAAGRycy9kb3ducmV2LnhtbESPQWsCMRSE74X+h/AKvdVsZVtlNcoqFXoSqoXq7bF5&#10;TRY3L8smutt/3wiCx2FmvmHmy8E14kJdqD0reB1lIIgrr2s2Cr73m5cpiBCRNTaeScEfBVguHh/m&#10;WGjf8xdddtGIBOFQoAIbY1tIGSpLDsPIt8TJ+/Wdw5hkZ6TusE9w18hxlr1LhzWnBYstrS1Vp93Z&#10;Kfhoj9vyzQRZ/kR7OPlVv7Fbo9Tz01DOQEQa4j18a39qBfkkz+H6Jj0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IT3xQAAAN0AAAAPAAAAAAAAAAAAAAAAAJgCAABkcnMv&#10;ZG93bnJldi54bWxQSwUGAAAAAAQABAD1AAAAigMAAAAA&#10;" filled="f"/>
                        <v:rect id="Rectangle 1117"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QhbMUA&#10;AADdAAAADwAAAGRycy9kb3ducmV2LnhtbESPQWsCMRSE74L/ITyhN81atMpqlLVU6EmoFdTbY/NM&#10;FjcvyyZ1t/++KRR6HGbmG2a97V0tHtSGyrOC6SQDQVx6XbFRcPrcj5cgQkTWWHsmBd8UYLsZDtaY&#10;a9/xBz2O0YgE4ZCjAhtjk0sZSksOw8Q3xMm7+dZhTLI1UrfYJbir5XOWvUiHFacFiw29Wirvxy+n&#10;4K25Hoq5CbI4R3u5+123twej1NOoL1YgIvXxP/zXftcKZovZH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pCFsxQAAAN0AAAAPAAAAAAAAAAAAAAAAAJgCAABkcnMv&#10;ZG93bnJldi54bWxQSwUGAAAAAAQABAD1AAAAigMAAAAA&#10;" filled="f"/>
                        <v:rect id="Rectangle 1118"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a/G8UA&#10;AADdAAAADwAAAGRycy9kb3ducmV2LnhtbESPQWsCMRSE74L/IbyCN822qC1bo6xFwZNQW6jeHpvX&#10;ZHHzsmyiu/57IxR6HGbmG2ax6l0trtSGyrOC50kGgrj0umKj4PtrO34DESKyxtozKbhRgNVyOFhg&#10;rn3Hn3Q9RCMShEOOCmyMTS5lKC05DBPfECfv17cOY5KtkbrFLsFdLV+ybC4dVpwWLDb0Yak8Hy5O&#10;waY57YuZCbL4ifZ49utua/dGqdFTX7yDiNTH//Bfe6cVTF+nc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dr8bxQAAAN0AAAAPAAAAAAAAAAAAAAAAAJgCAABkcnMv&#10;ZG93bnJldi54bWxQSwUGAAAAAAQABAD1AAAAigMAAAAA&#10;" filled="f"/>
                      </v:group>
                      <v:group id="Group 1119"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0CgccAAADdAAAADwAAAGRycy9kb3ducmV2LnhtbESPQWvCQBSE7wX/w/IK&#10;vTWbqFVJs4qILT2IoBaKt0f2mYRk34bsNon/vlso9DjMzDdMthlNI3rqXGVZQRLFIIhzqysuFHxe&#10;3p5XIJxH1thYJgV3crBZTx4yTLUd+ET92RciQNilqKD0vk2ldHlJBl1kW+Lg3Wxn0AfZFVJ3OAS4&#10;aeQ0jhfSYMVhocSWdiXl9fnbKHgfcNjOkn1/qG+7+/Xycvw6JKTU0+O4fQXhafT/4b/2h1YwX86X&#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Q0CgccAAADd&#10;AAAADwAAAAAAAAAAAAAAAACqAgAAZHJzL2Rvd25yZXYueG1sUEsFBgAAAAAEAAQA+gAAAJ4DAAAA&#10;AA==&#10;">
                        <v:rect id="Rectangle 1120"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WO8sIA&#10;AADdAAAADwAAAGRycy9kb3ducmV2LnhtbERPy2oCMRTdF/oP4Rbc1UyLVZkaZSoKrgQfoN1dJrfJ&#10;4ORmmERn/PtmIbg8nPds0bta3KgNlWcFH8MMBHHpdcVGwfGwfp+CCBFZY+2ZFNwpwGL++jLDXPuO&#10;d3TbRyNSCIccFdgYm1zKUFpyGIa+IU7cn28dxgRbI3WLXQp3tfzMsrF0WHFqsNjQ0lJ52V+dglXz&#10;uy2+TJDFKdrzxf90a7s1Sg3e+uIbRKQ+PsUP90YrGE1GaW56k56A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Y7ywgAAAN0AAAAPAAAAAAAAAAAAAAAAAJgCAABkcnMvZG93&#10;bnJldi54bWxQSwUGAAAAAAQABAD1AAAAhwMAAAAA&#10;" filled="f"/>
                        <v:rect id="Rectangle 1121"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kracUA&#10;AADdAAAADwAAAGRycy9kb3ducmV2LnhtbESPQWsCMRSE74X+h/AK3jRrsa1djbIVBU9CbcF6e2ye&#10;yeLmZdlEd/vvTUHocZiZb5j5sne1uFIbKs8KxqMMBHHpdcVGwffXZjgFESKyxtozKfilAMvF48Mc&#10;c+07/qTrPhqRIBxyVGBjbHIpQ2nJYRj5hjh5J986jEm2RuoWuwR3tXzOslfpsOK0YLGhlaXyvL84&#10;BevmuCteTJDFIdqfs//oNnZnlBo89cUMRKQ+/ofv7a1WMHmbvMPfm/Q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6StpxQAAAN0AAAAPAAAAAAAAAAAAAAAAAJgCAABkcnMv&#10;ZG93bnJldi54bWxQSwUGAAAAAAQABAD1AAAAigMAAAAA&#10;" filled="f"/>
                        <v:rect id="Rectangle 1122"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oUKcIA&#10;AADdAAAADwAAAGRycy9kb3ducmV2LnhtbERPz2vCMBS+D/wfwhO8zVTRTapR6lDYSZgT1NujeSbF&#10;5qU0ma3//XIY7Pjx/V5teleLB7Wh8qxgMs5AEJdeV2wUnL73rwsQISJrrD2TgicF2KwHLyvMte/4&#10;ix7HaEQK4ZCjAhtjk0sZSksOw9g3xIm7+dZhTLA1UrfYpXBXy2mWvUmHFacGiw19WCrvxx+nYNdc&#10;D8XcBFmco73c/bbb24NRajTsiyWISH38F/+5P7WC2fs87U9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ChQpwgAAAN0AAAAPAAAAAAAAAAAAAAAAAJgCAABkcnMvZG93&#10;bnJldi54bWxQSwUGAAAAAAQABAD1AAAAhwMAAAAA&#10;" filled="f"/>
                        <v:rect id="Rectangle 1123"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axssUA&#10;AADdAAAADwAAAGRycy9kb3ducmV2LnhtbESPQWsCMRSE70L/Q3iF3jSraFu2RllFoSehWqjeHpvX&#10;ZHHzsmyiu/33jSB4HGbmG2a+7F0trtSGyrOC8SgDQVx6XbFR8H3YDt9BhIissfZMCv4owHLxNJhj&#10;rn3HX3TdRyMShEOOCmyMTS5lKC05DCPfECfv17cOY5KtkbrFLsFdLSdZ9iodVpwWLDa0tlSe9xen&#10;YNOcdsXMBFn8RHs8+1W3tTuj1MtzX3yAiNTHR/je/tQKpm+zMdze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RrGyxQAAAN0AAAAPAAAAAAAAAAAAAAAAAJgCAABkcnMv&#10;ZG93bnJldi54bWxQSwUGAAAAAAQABAD1AAAAigMAAAAA&#10;" filled="f"/>
                        <v:rect id="Rectangle 1124"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QvxcUA&#10;AADdAAAADwAAAGRycy9kb3ducmV2LnhtbESPQWsCMRSE74L/IbyCN81WtC1bo6xFwZNQLVRvj81r&#10;srh5WTapu/57Uyh4HGbmG2ax6l0trtSGyrOC50kGgrj0umKj4Ou4Hb+BCBFZY+2ZFNwowGo5HCww&#10;177jT7oeohEJwiFHBTbGJpcylJYcholviJP341uHMcnWSN1il+CultMse5EOK04LFhv6sFReDr9O&#10;waY574u5CbL4jvZ08etua/dGqdFTX7yDiNTHR/i/vdMKZq/zKf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lC/FxQAAAN0AAAAPAAAAAAAAAAAAAAAAAJgCAABkcnMv&#10;ZG93bnJldi54bWxQSwUGAAAAAAQABAD1AAAAigMAAAAA&#10;" filled="f"/>
                        <v:rect id="Rectangle 1125"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iKXsUA&#10;AADdAAAADwAAAGRycy9kb3ducmV2LnhtbESPQWsCMRSE7wX/Q3iCt5qtVi1bo6xSwZOgLdjeHpvX&#10;ZHHzsmyiu/33jVDocZiZb5jlune1uFEbKs8KnsYZCOLS64qNgo/33eMLiBCRNdaeScEPBVivBg9L&#10;zLXv+Ei3UzQiQTjkqMDG2ORShtKSwzD2DXHyvn3rMCbZGqlb7BLc1XKSZXPpsOK0YLGhraXycro6&#10;BW/N16GYmSCLc7SfF7/pdvZglBoN++IVRKQ+/of/2nut4Hkxm8L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2IpexQAAAN0AAAAPAAAAAAAAAAAAAAAAAJgCAABkcnMv&#10;ZG93bnJldi54bWxQSwUGAAAAAAQABAD1AAAAigMAAAAA&#10;" filled="f"/>
                        <v:rect id="Rectangle 1126"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ESKsUA&#10;AADdAAAADwAAAGRycy9kb3ducmV2LnhtbESPQWsCMRSE74L/ITyhN81atMpqlLVU6EmoFdTbY/NM&#10;FjcvyyZ1t/++KRR6HGbmG2a97V0tHtSGyrOC6SQDQVx6XbFRcPrcj5cgQkTWWHsmBd8UYLsZDtaY&#10;a9/xBz2O0YgE4ZCjAhtjk0sZSksOw8Q3xMm7+dZhTLI1UrfYJbir5XOWvUiHFacFiw29Wirvxy+n&#10;4K25Hoq5CbI4R3u5+123twej1NOoL1YgIvXxP/zXftcKZov5D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MRIqxQAAAN0AAAAPAAAAAAAAAAAAAAAAAJgCAABkcnMv&#10;ZG93bnJldi54bWxQSwUGAAAAAAQABAD1AAAAigMAAAAA&#10;" filled="f"/>
                        <v:rect id="Rectangle 1127"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23scUA&#10;AADdAAAADwAAAGRycy9kb3ducmV2LnhtbESPQWsCMRSE70L/Q3iF3jTb0tWyNcpWKngS1ELb22Pz&#10;mixuXpZNdLf/3giCx2FmvmHmy8E14kxdqD0reJ5kIIgrr2s2Cr4O6/EbiBCRNTaeScE/BVguHkZz&#10;LLTveUfnfTQiQTgUqMDG2BZShsqSwzDxLXHy/nznMCbZGak77BPcNfIly6bSYc1pwWJLK0vVcX9y&#10;Cj7b322ZmyDL72h/jv6jX9utUerpcSjfQUQa4j18a2+0gtdZnsP1TXoCc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fbexxQAAAN0AAAAPAAAAAAAAAAAAAAAAAJgCAABkcnMv&#10;ZG93bnJldi54bWxQSwUGAAAAAAQABAD1AAAAigMAAAAA&#10;" filled="f"/>
                      </v:group>
                      <v:group id="Group 1128"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k+4A8YAAADdAAAADwAAAGRycy9kb3ducmV2LnhtbESPQUsDMRSE74L/ITyh&#10;F2mzLXWta9NSLQu9tlrs8bF5bhY3L9skdtd/bwqCx2FmvmGW68G24kI+NI4VTCcZCOLK6YZrBe9v&#10;5XgBIkRkja1jUvBDAdar25slFtr1vKfLIdYiQTgUqMDE2BVShsqQxTBxHXHyPp23GJP0tdQe+wS3&#10;rZxlWS4tNpwWDHb0aqj6OnxbBXw+Lspz+3Ffnio/3bz0T2Z7ikqN7obNM4hIQ/wP/7V3WsH88SGH&#10;65v0BOTqF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CT7gDxgAAAN0A&#10;AAAPAAAAAAAAAAAAAAAAAKoCAABkcnMvZG93bnJldi54bWxQSwUGAAAAAAQABAD6AAAAnQMAAAAA&#10;">
                        <v:rect id="Rectangle 1129"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MXcUA&#10;AADdAAAADwAAAGRycy9kb3ducmV2LnhtbESPQWsCMRSE74L/ITyhN822aJWtUbai0JNQLdTeHpvX&#10;ZHHzsmyiu/33jSB4HGbmG2a57l0trtSGyrOC50kGgrj0umKj4Ou4Gy9AhIissfZMCv4owHo1HCwx&#10;177jT7oeohEJwiFHBTbGJpcylJYcholviJP361uHMcnWSN1il+Culi9Z9iodVpwWLDa0sVSeDxen&#10;YNv87IuZCbL4jvZ09u/dzu6NUk+jvngDEamPj/C9/aEVTOezO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44xdxQAAAN0AAAAPAAAAAAAAAAAAAAAAAJgCAABkcnMv&#10;ZG93bnJldi54bWxQSwUGAAAAAAQABAD1AAAAigMAAAAA&#10;" filled="f"/>
                        <v:rect id="Rectangle 1130"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YL8IA&#10;AADdAAAADwAAAGRycy9kb3ducmV2LnhtbERPz2vCMBS+D/wfwhO8zVTRTapR6lDYSZgT1NujeSbF&#10;5qU0ma3//XIY7Pjx/V5teleLB7Wh8qxgMs5AEJdeV2wUnL73rwsQISJrrD2TgicF2KwHLyvMte/4&#10;ix7HaEQK4ZCjAhtjk0sZSksOw9g3xIm7+dZhTLA1UrfYpXBXy2mWvUmHFacGiw19WCrvxx+nYNdc&#10;D8XcBFmco73c/bbb24NRajTsiyWISH38F/+5P7WC2fs8zU1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fBgvwgAAAN0AAAAPAAAAAAAAAAAAAAAAAJgCAABkcnMvZG93&#10;bnJldi54bWxQSwUGAAAAAAQABAD1AAAAhwMAAAAA&#10;" filled="f"/>
                        <v:rect id="Rectangle 1131"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C9tMUA&#10;AADdAAAADwAAAGRycy9kb3ducmV2LnhtbESPQWsCMRSE7wX/Q3iCt5qt1Fa3RlmLQk9CVdDeHpvX&#10;ZHHzsmyiu/77plDocZiZb5jFqne1uFEbKs8KnsYZCOLS64qNguNh+zgDESKyxtozKbhTgNVy8LDA&#10;XPuOP+m2j0YkCIccFdgYm1zKUFpyGMa+IU7et28dxiRbI3WLXYK7Wk6y7EU6rDgtWGzo3VJ52V+d&#10;gk3ztSumJsjiFO354tfd1u6MUqNhX7yBiNTH//Bf+0MreH6dzuH3TX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ML20xQAAAN0AAAAPAAAAAAAAAAAAAAAAAJgCAABkcnMv&#10;ZG93bnJldi54bWxQSwUGAAAAAAQABAD1AAAAigMAAAAA&#10;" filled="f"/>
                        <v:rect id="Rectangle 1132"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belMIA&#10;AADdAAAADwAAAGRycy9kb3ducmV2LnhtbERPz2vCMBS+D/wfwhO8zVRxTqpR6lDYSZgT1NujeSbF&#10;5qU0ma3//XIY7Pjx/V5teleLB7Wh8qxgMs5AEJdeV2wUnL73rwsQISJrrD2TgicF2KwHLyvMte/4&#10;ix7HaEQK4ZCjAhtjk0sZSksOw9g3xIm7+dZhTLA1UrfYpXBXy2mWzaXDilODxYY+LJX3449TsGuu&#10;h+LNBFmco73c/bbb24NRajTsiyWISH38F/+5P7WC2fs87U9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Zt6UwgAAAN0AAAAPAAAAAAAAAAAAAAAAAJgCAABkcnMvZG93&#10;bnJldi54bWxQSwUGAAAAAAQABAD1AAAAhwMAAAAA&#10;" filled="f"/>
                        <v:rect id="Rectangle 1133"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p7D8UA&#10;AADdAAAADwAAAGRycy9kb3ducmV2LnhtbESPQWsCMRSE70L/Q3iF3jSrVCurUdZSwZNQW1Bvj80z&#10;Wdy8LJvU3f57IxR6HGbmG2a57l0tbtSGyrOC8SgDQVx6XbFR8P21Hc5BhIissfZMCn4pwHr1NFhi&#10;rn3Hn3Q7RCMShEOOCmyMTS5lKC05DCPfECfv4luHMcnWSN1il+CulpMsm0mHFacFiw29Wyqvhx+n&#10;4KM574upCbI4Rnu6+k23tXuj1MtzXyxAROrjf/ivvdMKXt9mY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KnsPxQAAAN0AAAAPAAAAAAAAAAAAAAAAAJgCAABkcnMv&#10;ZG93bnJldi54bWxQSwUGAAAAAAQABAD1AAAAigMAAAAA&#10;" filled="f"/>
                        <v:rect id="Rectangle 1134"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jleMUA&#10;AADdAAAADwAAAGRycy9kb3ducmV2LnhtbESPQWsCMRSE74L/IbyCN81W1JatUdai4EmoLVRvj81r&#10;srh5WTapu/57IxR6HGbmG2a57l0trtSGyrOC50kGgrj0umKj4OtzN34FESKyxtozKbhRgPVqOFhi&#10;rn3HH3Q9RiMShEOOCmyMTS5lKC05DBPfECfvx7cOY5KtkbrFLsFdLadZtpAOK04LFht6t1Rejr9O&#10;wbY5H4q5CbL4jvZ08ZtuZw9GqdFTX7yBiNTH//Bfe68VzF4WU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OV4xQAAAN0AAAAPAAAAAAAAAAAAAAAAAJgCAABkcnMv&#10;ZG93bnJldi54bWxQSwUGAAAAAAQABAD1AAAAigMAAAAA&#10;" filled="f"/>
                        <v:rect id="Rectangle 1135"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RA48UA&#10;AADdAAAADwAAAGRycy9kb3ducmV2LnhtbESPQWsCMRSE7wX/Q3iCt5qttlq2RlmlgidBW7C9PTav&#10;yeLmZdlEd/vvG6HgcZiZb5jFqne1uFIbKs8KnsYZCOLS64qNgs+P7eMriBCRNdaeScEvBVgtBw8L&#10;zLXv+EDXYzQiQTjkqMDG2ORShtKSwzD2DXHyfnzrMCbZGqlb7BLc1XKSZTPpsOK0YLGhjaXyfLw4&#10;Be/N9754MUEWp2i/zn7dbe3eKDUa9sUbiEh9vIf/2zut4Hk+m8L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tEDjxQAAAN0AAAAPAAAAAAAAAAAAAAAAAJgCAABkcnMv&#10;ZG93bnJldi54bWxQSwUGAAAAAAQABAD1AAAAigMAAAAA&#10;" filled="f"/>
                        <v:rect id="Rectangle 1136"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3Yl8UA&#10;AADdAAAADwAAAGRycy9kb3ducmV2LnhtbESPQWsCMRSE74L/IbyCN822qC1bo6xFwZNQW6jeHpvX&#10;ZHHzsmyiu/57IxR6HGbmG2ax6l0trtSGyrOC50kGgrj0umKj4PtrO34DESKyxtozKbhRgNVyOFhg&#10;rn3Hn3Q9RCMShEOOCmyMTS5lKC05DBPfECfv17cOY5KtkbrFLsFdLV+ybC4dVpwWLDb0Yak8Hy5O&#10;waY57YuZCbL4ifZ49utua/dGqdFTX7yDiNTH//Bfe6cVTF/nU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XdiXxQAAAN0AAAAPAAAAAAAAAAAAAAAAAJgCAABkcnMv&#10;ZG93bnJldi54bWxQSwUGAAAAAAQABAD1AAAAigMAAAAA&#10;" filled="f"/>
                      </v:group>
                    </v:group>
                  </w:pict>
                </mc:Fallback>
              </mc:AlternateContent>
            </w:r>
            <w:r>
              <w:rPr>
                <w:noProof/>
                <w:sz w:val="14"/>
              </w:rPr>
              <mc:AlternateContent>
                <mc:Choice Requires="wpg">
                  <w:drawing>
                    <wp:inline distT="0" distB="0" distL="0" distR="0">
                      <wp:extent cx="868680" cy="868680"/>
                      <wp:effectExtent l="10160" t="5080" r="6985" b="12065"/>
                      <wp:docPr id="4161" name="Group 47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680" cy="868680"/>
                                <a:chOff x="8531" y="7455"/>
                                <a:chExt cx="1368" cy="1368"/>
                              </a:xfrm>
                            </wpg:grpSpPr>
                            <wps:wsp>
                              <wps:cNvPr id="4162" name="Oval 182"/>
                              <wps:cNvSpPr>
                                <a:spLocks noChangeArrowheads="1"/>
                              </wps:cNvSpPr>
                              <wps:spPr bwMode="auto">
                                <a:xfrm>
                                  <a:off x="8702" y="7635"/>
                                  <a:ext cx="1008" cy="1008"/>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4163" name="Oval 183"/>
                              <wps:cNvSpPr>
                                <a:spLocks noChangeArrowheads="1"/>
                              </wps:cNvSpPr>
                              <wps:spPr bwMode="auto">
                                <a:xfrm>
                                  <a:off x="8531" y="7455"/>
                                  <a:ext cx="1368" cy="1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4734" o:spid="_x0000_s1026" style="width:68.4pt;height:68.4pt;mso-position-horizontal-relative:char;mso-position-vertical-relative:line" coordorigin="8531,7455" coordsize="1368,1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ScGNQMAACwJAAAOAAAAZHJzL2Uyb0RvYy54bWzUVm1r2zAQ/j7YfxD6ntpObCcxdUrJSxl0&#10;a6HbD1Bs+YXJkicpcbux/76T5KROytjooLAE7JPudLp77s2XV48NQ3sqVS14ioMLHyPKM5HXvEzx&#10;l8+b0QwjpQnPCROcpviJKny1eP/usmsTOhaVYDmVCJRwlXRtiiut28TzVFbRhqgL0VIOzELIhmhY&#10;ytLLJelAe8O8se/HXidk3kqRUaVgd+WYeGH1FwXN9F1RKKoRSzHYpu1T2ufWPL3FJUlKSdqqznoz&#10;yCusaEjN4dKjqhXRBO1k/UJVU2dSKFHoi0w0niiKOqPWB/Am8M+8uZFi11pfyqQr2yNMAO0ZTq9W&#10;m33a30tU5ykOgzjAiJMGomQvRuF0EhqAurZMQO5Gtg/tvXReAnkrsq8K2N4536xLJ4y23UeRg0ay&#10;08IC9FjIxqgA19GjjcPTMQ70UaMMNmcx/CFaGbB62sYpqyCY5tQsmoCtwJ2GUeRimFXr/nQwiSHp&#10;zFlLGQtJ4q61pvamGb8g59QzrOrfYH2oSEtttJSB6xnW8QHWuz1hKJiNHahW6oCocnAiLpYV4SW9&#10;llJ0FSU5GBUYeTB9cMAsFATjj/jOpj5cb5CKJz1SB5QD3z/gZKghTiRppdI3VDTIECmmjNWtMt6R&#10;hOxvlXbSBymzrQSr803NmF2Y+qVLJhG4nOJtGdijbNdAOri9OPL9vv5g2wTWitotCJjtAEaDDd+J&#10;csZRl+J5NI6s0hOekuX2eC1c0N9hFA7tg8LiOfhAEoPxuqc1qZmjQZ7xHnSDs0uWrcifAHMpXBuB&#10;tgdEJeR3jDpoISlW33ZEUozYBw5xmwdhaHqOXYTRdAwLOeRshxzCM1CVYo2RI5fa9aldK+uygpsc&#10;hlxcQy0VtQ2ByQNnVW8s5PPbJfbkLLEnb5nYL1vAMbF/3wBek9hcmKy2yfJ2mUcS8AbqzKSo8cvO&#10;kh9zf76erWfhKBzH61Hor1aj680yHMWbYBqtJqvlchX8NEURhElV5znlxvTDXAvCv2tw/YR1E+k4&#10;2U7q56TMNvbXN5CBmHdqhi1k8OXwtt7Ztvb/VZgdJDCSrS/954OZ+cM10MOPnMUvAAAA//8DAFBL&#10;AwQUAAYACAAAACEAA7EnAtkAAAAFAQAADwAAAGRycy9kb3ducmV2LnhtbEyPQUvDQBCF74L/YRnB&#10;m93EYpGYTSlFPRXBVhBv0+w0Cc3Ohuw2Sf+9UxH0MszwHm++ly8n16qB+tB4NpDOElDEpbcNVwY+&#10;di93j6BCRLbYeiYDZwqwLK6vcsysH/mdhm2slIRwyNBAHWOXaR3KmhyGme+IRTv43mGUs6+07XGU&#10;cNfq+yRZaIcNy4caO1rXVB63J2fgdcRxNU+fh83xsD5/7R7ePjcpGXN7M62eQEWa4p8ZLviCDoUw&#10;7f2JbVCtASkSf+ZFmy+kxv530UWu/9MX3wAAAP//AwBQSwECLQAUAAYACAAAACEAtoM4kv4AAADh&#10;AQAAEwAAAAAAAAAAAAAAAAAAAAAAW0NvbnRlbnRfVHlwZXNdLnhtbFBLAQItABQABgAIAAAAIQA4&#10;/SH/1gAAAJQBAAALAAAAAAAAAAAAAAAAAC8BAABfcmVscy8ucmVsc1BLAQItABQABgAIAAAAIQAG&#10;KScGNQMAACwJAAAOAAAAAAAAAAAAAAAAAC4CAABkcnMvZTJvRG9jLnhtbFBLAQItABQABgAIAAAA&#10;IQADsScC2QAAAAUBAAAPAAAAAAAAAAAAAAAAAI8FAABkcnMvZG93bnJldi54bWxQSwUGAAAAAAQA&#10;BADzAAAAlQYAAAAA&#10;">
                      <v:oval id="Oval 182" o:spid="_x0000_s1027" style="position:absolute;left:8702;top:7635;width:1008;height:1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Mg5cMA&#10;AADdAAAADwAAAGRycy9kb3ducmV2LnhtbESPzYrCMBSF9wO+Q7iCuzFVRMZqFB0U3E6ngstLc22L&#10;zU1JMrb69GZAcHk4Px9ntelNI27kfG1ZwWScgCAurK65VJD/Hj6/QPiArLGxTAru5GGzHnysMNW2&#10;4x+6ZaEUcYR9igqqENpUSl9UZNCPbUscvYt1BkOUrpTaYRfHTSOnSTKXBmuOhApb+q6ouGZ/JnLb&#10;/prv/NaVi8vxsT+f9l2S5UqNhv12CSJQH97hV/uoFcwm8yn8v4lP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BMg5cMAAADdAAAADwAAAAAAAAAAAAAAAACYAgAAZHJzL2Rv&#10;d25yZXYueG1sUEsFBgAAAAAEAAQA9QAAAIgDAAAAAA==&#10;" fillcolor="#a5a5a5 [2092]"/>
                      <v:oval id="Oval 183" o:spid="_x0000_s1028" style="position:absolute;left:8531;top:7455;width:1368;height:1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hl8UA&#10;AADdAAAADwAAAGRycy9kb3ducmV2LnhtbESP0WoCMRRE3wv+Q7iCL6VmtSKyNUoRhD4IteoHXDfX&#10;7OrmZpuk7vr3Rij4OMzMGWa+7GwtruRD5VjBaJiBIC6crtgoOOzXbzMQISJrrB2TghsFWC56L3PM&#10;tWv5h667aESCcMhRQRljk0sZipIshqFriJN3ct5iTNIbqT22CW5rOc6yqbRYcVoosaFVScVl92cV&#10;HI8H18lf/719NRePk3PbmM1WqUG/+/wAEamLz/B/+0srmIym7/B4k56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EOGXxQAAAN0AAAAPAAAAAAAAAAAAAAAAAJgCAABkcnMv&#10;ZG93bnJldi54bWxQSwUGAAAAAAQABAD1AAAAigMAAAAA&#10;" filled="f"/>
                      <w10:anchorlock/>
                    </v:group>
                  </w:pict>
                </mc:Fallback>
              </mc:AlternateContent>
            </w:r>
          </w:p>
          <w:p w:rsidR="007A6D65" w:rsidRPr="004731F3" w:rsidRDefault="007A6D65" w:rsidP="007A6D65">
            <w:pPr>
              <w:pStyle w:val="NoSpacing"/>
              <w:jc w:val="center"/>
              <w:rPr>
                <w:sz w:val="14"/>
              </w:rPr>
            </w:pPr>
            <w:r w:rsidRPr="004731F3">
              <w:rPr>
                <w:sz w:val="14"/>
              </w:rPr>
              <w:t>Lumen Diameter = 7 mm</w:t>
            </w:r>
          </w:p>
          <w:p w:rsidR="007A6D65" w:rsidRPr="004731F3" w:rsidRDefault="007A6D65" w:rsidP="007A6D65">
            <w:pPr>
              <w:pStyle w:val="NoSpacing"/>
              <w:jc w:val="center"/>
              <w:rPr>
                <w:sz w:val="14"/>
              </w:rPr>
            </w:pPr>
            <w:r w:rsidRPr="004731F3">
              <w:rPr>
                <w:sz w:val="14"/>
              </w:rPr>
              <w:t>Wall Thickness = 1.27 mm</w:t>
            </w:r>
          </w:p>
        </w:tc>
        <w:tc>
          <w:tcPr>
            <w:tcW w:w="1864" w:type="dxa"/>
            <w:gridSpan w:val="3"/>
          </w:tcPr>
          <w:p w:rsidR="007A6D65" w:rsidRDefault="00E536FF" w:rsidP="007A6D65">
            <w:pPr>
              <w:pStyle w:val="NoSpacing"/>
              <w:jc w:val="center"/>
              <w:rPr>
                <w:noProof/>
              </w:rPr>
            </w:pPr>
            <w:r>
              <w:rPr>
                <w:noProof/>
              </w:rPr>
              <mc:AlternateContent>
                <mc:Choice Requires="wps">
                  <w:drawing>
                    <wp:anchor distT="0" distB="0" distL="114300" distR="114300" simplePos="0" relativeHeight="251697664" behindDoc="0" locked="0" layoutInCell="1" allowOverlap="1">
                      <wp:simplePos x="0" y="0"/>
                      <wp:positionH relativeFrom="column">
                        <wp:posOffset>189230</wp:posOffset>
                      </wp:positionH>
                      <wp:positionV relativeFrom="paragraph">
                        <wp:posOffset>840105</wp:posOffset>
                      </wp:positionV>
                      <wp:extent cx="54610" cy="45720"/>
                      <wp:effectExtent l="4445" t="0" r="26035" b="26035"/>
                      <wp:wrapNone/>
                      <wp:docPr id="4733" name="Rectangle 47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33" o:spid="_x0000_s1026" style="position:absolute;margin-left:14.9pt;margin-top:66.15pt;width:4.3pt;height:3.6pt;rotation:-90;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RFshQIAAA0FAAAOAAAAZHJzL2Uyb0RvYy54bWysVNuO2yAQfa/Uf0C8Z21nnWxirbNaxUlV&#10;qZdVt/0AgnGMioECibOt+u8dxtls0r5UVf2AgRmGc2bOcHt36BTZC+el0SXNrlJKhOamlnpb0i+f&#10;16MZJT4wXTNltCjpk/D0bvH61W1vCzE2rVG1cASCaF/0tqRtCLZIEs9b0TF/ZazQYGyM61iApdsm&#10;tWM9RO9UMk7TadIbV1tnuPAedqvBSBcYv2kEDx+bxotAVEkBW8DR4biJY7K4ZcXWMdtKfoTB/gFF&#10;x6SGS0+hKhYY2Tn5R6hOcme8acIVN11imkZygRyATZb+xuaxZVYgF0iOt6c0+f8Xln/YPzgi65Lm&#10;N9fXlGjWQZU+Qd6Y3ipBcBeS1FtfgO+jfXCRprfvDP/qiTbLFhzFvXOmbwWrAVoWk5pcHIgLD0fJ&#10;pn9variA7YLBfB0a1xFnoC6jSZ7GD7chMeSAVXo6VUkcAuGwOcmnGZSSgyWf3IyxhgkrYqQIzTof&#10;3gjTkTgpqQMqGJLt3/kQkb24RHdt1lIplIHSpC/pfDKe4AFvlKyjEQm77WapHNmzKKQB6BDswq2T&#10;AeSsZFfS2cmJFTEzK13jLYFJNcwBidIxODADbMfZIJsf83S+mq1m+SgfT1ejPK2q0f16mY+m6+xm&#10;Ul1Xy2WV/Yw4s7xoZV0LHaE+SzjL/04ix2YaxHcS8QUlf858jR8WGETwkqDkEgZmGVg9/5EdSiKq&#10;YFDTxtRPoAisPZQT3hCoVmvcd0p66MeS+m875gQl6q0GVc2zPI8NjIuh7sSdWzbnFqY5hCppoGSY&#10;LsPQ9Dvr5LaFmzKssTb3oMRGojCiSgdUR/1CzyGD4/sQm/p8jV4vr9jiFwAAAP//AwBQSwMEFAAG&#10;AAgAAAAhAJzrAxPgAAAACQEAAA8AAABkcnMvZG93bnJldi54bWxMj01PwzAMhu9I/IfISFzQlmwd&#10;G5SmE5q02ySg7DBuWeN+iMapmmzr/j3mBEe/fvT6cbYeXSfOOITWk4bZVIFAKr1tqdaw/9xOnkCE&#10;aMiazhNquGKAdX57k5nU+gt94LmIteASCqnR0MTYp1KGskFnwtT3SLyr/OBM5HGopR3MhctdJ+dK&#10;LaUzLfGFxvS4abD8Lk5Ow9th/NrJ7W7xfq2KTfLwLPdIldb3d+PrC4iIY/yD4Vef1SFnp6M/kQ2i&#10;05CoRyY5T2ZLEAwkqxWIIwcLNQeZZ/L/B/kPAAAA//8DAFBLAQItABQABgAIAAAAIQC2gziS/gAA&#10;AOEBAAATAAAAAAAAAAAAAAAAAAAAAABbQ29udGVudF9UeXBlc10ueG1sUEsBAi0AFAAGAAgAAAAh&#10;ADj9If/WAAAAlAEAAAsAAAAAAAAAAAAAAAAALwEAAF9yZWxzLy5yZWxzUEsBAi0AFAAGAAgAAAAh&#10;ABipEWyFAgAADQUAAA4AAAAAAAAAAAAAAAAALgIAAGRycy9lMm9Eb2MueG1sUEsBAi0AFAAGAAgA&#10;AAAhAJzrAxPgAAAACQEAAA8AAAAAAAAAAAAAAAAA3wQAAGRycy9kb3ducmV2LnhtbFBLBQYAAAAA&#10;BAAEAPMAAADsBQAAAAA=&#10;" filled="f"/>
                  </w:pict>
                </mc:Fallback>
              </mc:AlternateContent>
            </w:r>
            <w:r>
              <w:rPr>
                <w:noProof/>
              </w:rPr>
              <mc:AlternateContent>
                <mc:Choice Requires="wps">
                  <w:drawing>
                    <wp:anchor distT="0" distB="0" distL="114300" distR="114300" simplePos="0" relativeHeight="251696640" behindDoc="0" locked="0" layoutInCell="1" allowOverlap="1">
                      <wp:simplePos x="0" y="0"/>
                      <wp:positionH relativeFrom="column">
                        <wp:posOffset>189230</wp:posOffset>
                      </wp:positionH>
                      <wp:positionV relativeFrom="paragraph">
                        <wp:posOffset>894715</wp:posOffset>
                      </wp:positionV>
                      <wp:extent cx="54610" cy="45720"/>
                      <wp:effectExtent l="4445" t="0" r="26035" b="26035"/>
                      <wp:wrapNone/>
                      <wp:docPr id="4732" name="Rectangle 47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32" o:spid="_x0000_s1026" style="position:absolute;margin-left:14.9pt;margin-top:70.45pt;width:4.3pt;height:3.6pt;rotation:-90;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9H2WhAIAAA0FAAAOAAAAZHJzL2Uyb0RvYy54bWysVNuO2yAQfa/Uf0C8Z21nnWxirbNaxUlV&#10;qZdVt/0AYnCMioECibOt+u8dxtls0r5UVf2AgRmGc2bOcHt36BTZC+el0SXNrlJKhK4Nl3pb0i+f&#10;16MZJT4wzZkyWpT0SXh6t3j96ra3hRib1iguHIEg2he9LWkbgi2SxNet6Ji/MlZoMDbGdSzA0m0T&#10;7lgP0TuVjNN0mvTGcetMLbyH3Wow0gXGbxpRh49N40UgqqSALeDocNzEMVncsmLrmG1lfYTB/gFF&#10;x6SGS0+hKhYY2Tn5R6hO1s5404Sr2nSJaRpZC+QAbLL0NzaPLbMCuUByvD2lyf+/sPWH/YMjkpc0&#10;v7keU6JZB1X6BHljeqsEwV1IUm99Ab6P9sFFmt6+M/VXT7RZtuAo7p0zfSsYB2hZTGpycSAuPBwl&#10;m/694XAB2wWD+To0riPOQF1GkzyNH25DYsgBq/R0qpI4BFLD5iSfZlDKGiz55GaMNUxYESNFaNb5&#10;8EaYjsRJSR1QwZBs/86HiOzFJbprs5ZKoQyUJn1J55PxBA94oySPRiTstpulcmTPopAGoEOwC7dO&#10;BpCzkl1JZycnVsTMrDTHWwKTapgDEqVjcGAG2I6zQTY/5ul8NVvN8lE+nq5GeVpVo/v1Mh9N19nN&#10;pLqulssq+xlxZnnRSs6FjlCfJZzlfyeRYzMN4juJ+IKSP2e+xg8LDCJ4SVByCQOzDKye/8gOJRFV&#10;MKhpY/gTKAJrD+WENwSq1Rr3nZIe+rGk/tuOOUGJeqtBVfMsz2MD42KoO3Hnls25hekaQpU0UDJM&#10;l2Fo+p11ctvCTRnWWJt7UGIjURhRpQOqo36h55DB8X2ITX2+Rq+XV2zxCwAA//8DAFBLAwQUAAYA&#10;CAAAACEA/pQ1Xd8AAAAJAQAADwAAAGRycy9kb3ducmV2LnhtbEyPTU/DMAyG70j8h8hIXBBLWAcr&#10;pemEJu02CSg7wC1r3A/ROFWTbd2/xzvB0a8fvX6crybXiyOOofOk4WGmQCBV3nbUaNh9bu5TECEa&#10;sqb3hBrOGGBVXF/lJrP+RB94LGMjuIRCZjS0MQ6ZlKFq0Zkw8wMS72o/OhN5HBtpR3PictfLuVJP&#10;0pmO+EJrBly3WP2UB6fh7Wv63srNdvF+rst1cvcsd0i11rc30+sLiIhT/IPhos/qULDT3h/IBtFr&#10;SNQjk5wv1BwEA8lyCWJ/CdIUZJHL/x8UvwAAAP//AwBQSwECLQAUAAYACAAAACEAtoM4kv4AAADh&#10;AQAAEwAAAAAAAAAAAAAAAAAAAAAAW0NvbnRlbnRfVHlwZXNdLnhtbFBLAQItABQABgAIAAAAIQA4&#10;/SH/1gAAAJQBAAALAAAAAAAAAAAAAAAAAC8BAABfcmVscy8ucmVsc1BLAQItABQABgAIAAAAIQAU&#10;9H2WhAIAAA0FAAAOAAAAAAAAAAAAAAAAAC4CAABkcnMvZTJvRG9jLnhtbFBLAQItABQABgAIAAAA&#10;IQD+lDVd3wAAAAkBAAAPAAAAAAAAAAAAAAAAAN4EAABkcnMvZG93bnJldi54bWxQSwUGAAAAAAQA&#10;BADzAAAA6gUAAAAA&#10;" filled="f"/>
                  </w:pict>
                </mc:Fallback>
              </mc:AlternateContent>
            </w:r>
            <w:r>
              <w:rPr>
                <w:noProof/>
              </w:rPr>
              <mc:AlternateContent>
                <mc:Choice Requires="wps">
                  <w:drawing>
                    <wp:anchor distT="0" distB="0" distL="114300" distR="114300" simplePos="0" relativeHeight="251695616" behindDoc="0" locked="0" layoutInCell="1" allowOverlap="1">
                      <wp:simplePos x="0" y="0"/>
                      <wp:positionH relativeFrom="column">
                        <wp:posOffset>143510</wp:posOffset>
                      </wp:positionH>
                      <wp:positionV relativeFrom="paragraph">
                        <wp:posOffset>730250</wp:posOffset>
                      </wp:positionV>
                      <wp:extent cx="54610" cy="45720"/>
                      <wp:effectExtent l="4445" t="0" r="26035" b="26035"/>
                      <wp:wrapNone/>
                      <wp:docPr id="4731" name="Rectangle 47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31" o:spid="_x0000_s1026" style="position:absolute;margin-left:11.3pt;margin-top:57.5pt;width:4.3pt;height:3.6pt;rotation:-90;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bhDhAIAAA0FAAAOAAAAZHJzL2Uyb0RvYy54bWysVNuO2yAQfa/Uf0C8Z21nnWxirbNaxUlV&#10;qZdVt/0AYnCMioECibOt+u8dxtls0r5UVf2AgRmGc2bOcHt36BTZC+el0SXNrlJKhK4Nl3pb0i+f&#10;16MZJT4wzZkyWpT0SXh6t3j96ra3hRib1iguHIEg2he9LWkbgi2SxNet6Ji/MlZoMDbGdSzA0m0T&#10;7lgP0TuVjNN0mvTGcetMLbyH3Wow0gXGbxpRh49N40UgqqSALeDocNzEMVncsmLrmG1lfYTB/gFF&#10;x6SGS0+hKhYY2Tn5R6hO1s5404Sr2nSJaRpZC+QAbLL0NzaPLbMCuUByvD2lyf+/sPWH/YMjkpc0&#10;v7nOKNGsgyp9grwxvVWC4C4kqbe+AN9H++AiTW/fmfqrJ9osW3AU986ZvhWMA7QsJjW5OBAXHo6S&#10;Tf/ecLiA7YLBfB0a1xFnoC6jSZ7GD7chMeSAVXo6VUkcAqlhc5JPMyhlDZZ8cjPGGiasiJEiNOt8&#10;eCNMR+KkpA6oYEi2f+dDRPbiEt21WUulUAZKk76k88l4gge8UZJHIxJ2281SObJnUUgD0CHYhVsn&#10;A8hZya6ks5MTK2JmVprjLYFJNcwBidIxODADbMfZIJsf83S+mq1m+SgfT1ejPK2q0f16mY+m6+xm&#10;Ul1Xy2WV/Yw4s7xoJedCR6jPEs7yv5PIsZkG8Z1EfEHJnzNf44cFBhG8JCi5hIFZBlbPf2SHkogq&#10;GNS0MfwJFIG1h3LCGwLVao37TkkP/VhS/23HnKBEvdWgqnmW57GBcTHUnbhzy+bcwnQNoUoaKBmm&#10;yzA0/c46uW3hpgxrrM09KLGRKIyo0gHVUb/Qc8jg+D7Epj5fo9fLK7b4BQAA//8DAFBLAwQUAAYA&#10;CAAAACEAoJpcYd8AAAAJAQAADwAAAGRycy9kb3ducmV2LnhtbEyPzW7CMBCE75X6DtZW6gWBQ0JR&#10;SeOgCokbUtvAgd5MvPlR43UUGwhv3+2J3nZnRrPfZuvRduKCg28dKZjPIhBIpTMt1QoO++30FYQP&#10;mozuHKGCG3pY548PmU6Nu9IXXopQCy4hn2oFTQh9KqUvG7Taz1yPxF7lBqsDr0MtzaCvXG47GUfR&#10;UlrdEl9odI+bBsuf4mwVfBzH753c7haft6rYJJOVPCBVSj0/je9vIAKO4R6GP3xGh5yZTu5MxotO&#10;QZwknGR9vuCBA0n0AuLEQhyvQOaZ/P9B/gsAAP//AwBQSwECLQAUAAYACAAAACEAtoM4kv4AAADh&#10;AQAAEwAAAAAAAAAAAAAAAAAAAAAAW0NvbnRlbnRfVHlwZXNdLnhtbFBLAQItABQABgAIAAAAIQA4&#10;/SH/1gAAAJQBAAALAAAAAAAAAAAAAAAAAC8BAABfcmVscy8ucmVsc1BLAQItABQABgAIAAAAIQBB&#10;FbhDhAIAAA0FAAAOAAAAAAAAAAAAAAAAAC4CAABkcnMvZTJvRG9jLnhtbFBLAQItABQABgAIAAAA&#10;IQCgmlxh3wAAAAkBAAAPAAAAAAAAAAAAAAAAAN4EAABkcnMvZG93bnJldi54bWxQSwUGAAAAAAQA&#10;BADzAAAA6gUAAAAA&#10;" filled="f"/>
                  </w:pict>
                </mc:Fallback>
              </mc:AlternateContent>
            </w:r>
            <w:r>
              <w:rPr>
                <w:noProof/>
              </w:rPr>
              <mc:AlternateContent>
                <mc:Choice Requires="wps">
                  <w:drawing>
                    <wp:anchor distT="0" distB="0" distL="114300" distR="114300" simplePos="0" relativeHeight="251694592" behindDoc="0" locked="0" layoutInCell="1" allowOverlap="1">
                      <wp:simplePos x="0" y="0"/>
                      <wp:positionH relativeFrom="column">
                        <wp:posOffset>143510</wp:posOffset>
                      </wp:positionH>
                      <wp:positionV relativeFrom="paragraph">
                        <wp:posOffset>784860</wp:posOffset>
                      </wp:positionV>
                      <wp:extent cx="54610" cy="45720"/>
                      <wp:effectExtent l="4445" t="0" r="26035" b="26035"/>
                      <wp:wrapNone/>
                      <wp:docPr id="4730" name="Rectangle 47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30" o:spid="_x0000_s1026" style="position:absolute;margin-left:11.3pt;margin-top:61.8pt;width:4.3pt;height:3.6pt;rotation:-90;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NS5hAIAAA0FAAAOAAAAZHJzL2Uyb0RvYy54bWysVNuO2yAQfa/Uf0C8Z21nnWxirbNaxUlV&#10;qZdVt/0AYnCMioECibOt+u8dxtls0r5UVf2AgRmGc2bOcHt36BTZC+el0SXNrlJKhK4Nl3pb0i+f&#10;16MZJT4wzZkyWpT0SXh6t3j96ra3hRib1iguHIEg2he9LWkbgi2SxNet6Ji/MlZoMDbGdSzA0m0T&#10;7lgP0TuVjNN0mvTGcetMLbyH3Wow0gXGbxpRh49N40UgqqSALeDocNzEMVncsmLrmG1lfYTB/gFF&#10;x6SGS0+hKhYY2Tn5R6hO1s5404Sr2nSJaRpZC+QAbLL0NzaPLbMCuUByvD2lyf+/sPWH/YMjkpc0&#10;v7mGBGnWQZU+Qd6Y3ipBcBeS1FtfgO+jfXCRprfvTP3VE22WLTiKe+dM3wrGAVoWk5pcHIgLD0fJ&#10;pn9vOFzAdsFgvg6N64gzUJfRJE/jh9uQGHLAKj2dqiQOgdSwOcmnGSCtwZJPbsZYw4QVMVKEZp0P&#10;b4TpSJyU1AEVDMn273yIyF5cors2a6kUykBp0pd0PhlP8IA3SvJoRMJuu1kqR/YsCmkAOgS7cOtk&#10;ADkr2ZV0dnJiRczMSnO8JTCphjkgUToGB2aA7TgbZPNjns5Xs9UsH+Xj6WqUp1U1ul8v89F0nd1M&#10;qutquayynxFnlhet5FzoCPVZwln+dxI5NtMgvpOILyj5c+Zr/LDAIIKXBCWXMDDLwOr5j+xQElEF&#10;g5o2hj+BIrD2UE54Q6BarXHfKemhH0vqv+2YE5SotxpUNc/yPDYwLoa6E3du2ZxbmK4hVEkDJcN0&#10;GYam31knty3clGGNtbkHJTYShRFVOqA66hd6Dhkc34fY1Odr9Hp5xRa/AAAA//8DAFBLAwQUAAYA&#10;CAAAACEAcST8yd8AAAAJAQAADwAAAGRycy9kb3ducmV2LnhtbEyPTU/DMAyG70j8h8hIXNCWrmGI&#10;laYTmrTbJKDsMG5Z436IxqmabOv+PeYER79+9Ppxvp5cL844hs6ThsU8AYFUedtRo2H/uZ09gwjR&#10;kDW9J9RwxQDr4vYmN5n1F/rAcxkbwSUUMqOhjXHIpAxVi86EuR+QeFf70ZnI49hIO5oLl7tepkny&#10;JJ3piC+0ZsBNi9V3eXIa3g7T105ud4/v17rcqIeV3CPVWt/fTa8vICJO8Q+GX31Wh4Kdjv5ENohe&#10;Q6oUk5yn6QoEAypZgjhyoBZLkEUu/39Q/AAAAP//AwBQSwECLQAUAAYACAAAACEAtoM4kv4AAADh&#10;AQAAEwAAAAAAAAAAAAAAAAAAAAAAW0NvbnRlbnRfVHlwZXNdLnhtbFBLAQItABQABgAIAAAAIQA4&#10;/SH/1gAAAJQBAAALAAAAAAAAAAAAAAAAAC8BAABfcmVscy8ucmVsc1BLAQItABQABgAIAAAAIQBN&#10;SNS5hAIAAA0FAAAOAAAAAAAAAAAAAAAAAC4CAABkcnMvZTJvRG9jLnhtbFBLAQItABQABgAIAAAA&#10;IQBxJPzJ3wAAAAkBAAAPAAAAAAAAAAAAAAAAAN4EAABkcnMvZG93bnJldi54bWxQSwUGAAAAAAQA&#10;BADzAAAA6gUAAAAA&#10;" filled="f"/>
                  </w:pict>
                </mc:Fallback>
              </mc:AlternateContent>
            </w:r>
            <w:r>
              <w:rPr>
                <w:noProof/>
              </w:rPr>
              <mc:AlternateContent>
                <mc:Choice Requires="wps">
                  <w:drawing>
                    <wp:anchor distT="0" distB="0" distL="114300" distR="114300" simplePos="0" relativeHeight="251693568" behindDoc="0" locked="0" layoutInCell="1" allowOverlap="1">
                      <wp:simplePos x="0" y="0"/>
                      <wp:positionH relativeFrom="column">
                        <wp:posOffset>143510</wp:posOffset>
                      </wp:positionH>
                      <wp:positionV relativeFrom="paragraph">
                        <wp:posOffset>839470</wp:posOffset>
                      </wp:positionV>
                      <wp:extent cx="54610" cy="45720"/>
                      <wp:effectExtent l="4445" t="0" r="26035" b="26035"/>
                      <wp:wrapNone/>
                      <wp:docPr id="4729" name="Rectangle 47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29" o:spid="_x0000_s1026" style="position:absolute;margin-left:11.3pt;margin-top:66.1pt;width:4.3pt;height:3.6pt;rotation:-90;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FL0hA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5&#10;9XhOiWEtVOkT5I2ZrZYEdyFJfecL8H3sHlyk6bt7y796YuyyAUd555ztG8kEQMtiUpOLA3Hh4SjZ&#10;9O+tgAvYLljM16F2LXEW6jKa5Gn8cBsSQw5YpadTleQhEA6bk3yaQSk5WPLJ9RhrmLAiRorQOufD&#10;W2lbEicldUAFQ7L9vQ8R2YtLdDd2rbRGGWhD+pLOJ+MJHvBWKxGNSNhtN0vtyJ5FIQ1Ah2AXbq0K&#10;IGet2pLOTk6siJlZGYG3BKb0MAck2sTgwAywHWeDbH7M0/lqtprlo3w8XY3ytKpGd+tlPpqus+tJ&#10;9aZaLqvsZ8SZ5UWjhJAmQn2WcJb/nUSOzTSI7yTiC0r+nPkaPywwiOAlQcklDMwysHr+IzuURFTB&#10;oKaNFU+gCKw9lBPeEKhWY913Snrox5L6bzvmJCX6nQFVzbM8jw2Mi6HuxJ1bNucWZjiEKmmgZJgu&#10;w9D0u86pbQM3ZVhjY+9AibVCYUSVDqiO+oWeQwbH9yE29fkavV5escUvAAAA//8DAFBLAwQUAAYA&#10;CAAAACEAtr8Ns98AAAAJAQAADwAAAGRycy9kb3ducmV2LnhtbEyPzU7DMBCE70i8g7VIXBC1UxcE&#10;IU6FKvVWCRp6aG9usvkR8TqK3TZ9e5YTnFY7M5r9NltOrhdnHEPnyUAyUyCQSl911BjYfa0fX0CE&#10;aKmyvSc0cMUAy/z2JrNp5S+0xXMRG8ElFFJroI1xSKUMZYvOhpkfkNir/ehs5HVsZDXaC5e7Xs6V&#10;epbOdsQXWjvgqsXyuzg5Ax/76bCR683i81oXK/3wKndItTH3d9P7G4iIU/wLwy8+o0POTEd/oiqI&#10;3sBca06yrpMnEBzQiueRhYVKQOaZ/P9B/gMAAP//AwBQSwECLQAUAAYACAAAACEAtoM4kv4AAADh&#10;AQAAEwAAAAAAAAAAAAAAAAAAAAAAW0NvbnRlbnRfVHlwZXNdLnhtbFBLAQItABQABgAIAAAAIQA4&#10;/SH/1gAAAJQBAAALAAAAAAAAAAAAAAAAAC8BAABfcmVscy8ucmVsc1BLAQItABQABgAIAAAAIQBT&#10;xFL0hAIAAA0FAAAOAAAAAAAAAAAAAAAAAC4CAABkcnMvZTJvRG9jLnhtbFBLAQItABQABgAIAAAA&#10;IQC2vw2z3wAAAAkBAAAPAAAAAAAAAAAAAAAAAN4EAABkcnMvZG93bnJldi54bWxQSwUGAAAAAAQA&#10;BADzAAAA6gUAAAAA&#10;" filled="f"/>
                  </w:pict>
                </mc:Fallback>
              </mc:AlternateContent>
            </w:r>
            <w:r>
              <w:rPr>
                <w:noProof/>
              </w:rPr>
              <mc:AlternateContent>
                <mc:Choice Requires="wps">
                  <w:drawing>
                    <wp:anchor distT="0" distB="0" distL="114300" distR="114300" simplePos="0" relativeHeight="251692544" behindDoc="0" locked="0" layoutInCell="1" allowOverlap="1">
                      <wp:simplePos x="0" y="0"/>
                      <wp:positionH relativeFrom="column">
                        <wp:posOffset>143510</wp:posOffset>
                      </wp:positionH>
                      <wp:positionV relativeFrom="paragraph">
                        <wp:posOffset>894080</wp:posOffset>
                      </wp:positionV>
                      <wp:extent cx="54610" cy="45720"/>
                      <wp:effectExtent l="4445" t="0" r="26035" b="26035"/>
                      <wp:wrapNone/>
                      <wp:docPr id="4728" name="Rectangle 47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28" o:spid="_x0000_s1026" style="position:absolute;margin-left:11.3pt;margin-top:70.4pt;width:4.3pt;height:3.6pt;rotation:-90;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T4OgwIAAA0FAAAOAAAAZHJzL2Uyb0RvYy54bWysVF1v0zAUfUfiP1h+75KUtGujpdPUtAhp&#10;wMTgB7i201g4drDdpgPx37m+6boWXhAiD44/rq/PuefYN7eHVpO9dF5ZU9LsKqVEGm6FMtuSfvm8&#10;Hs0o8YEZwbQ1sqRP0tPbxetXN31XyLFtrBbSEUhifNF3JW1C6Iok8byRLfNXtpMGFmvrWhZg6LaJ&#10;cKyH7K1Oxmk6TXrrROcsl97DbDUs0gXmr2vJw8e69jIQXVLAFrB12G5imyxuWLF1rGsUP8Jg/4Ci&#10;ZcrAoadUFQuM7Jz6I1WruLPe1uGK2zaxda24RA7AJkt/Y/PYsE4iFyiO705l8v8vLf+wf3BEiZLm&#10;12PQyrAWVPoEdWNmqyXBWShS3/kCYh+7Bxdp+u7e8q+eGLtsIFDeOWf7RjIB0LJY1ORiQxx42Eo2&#10;/Xsr4AC2CxbrdahdS5wFXUaTPI0fTkNhyAFVejqpJA+BcJic5NMMpOSwkk+ux6hhwoqYKULrnA9v&#10;pW1J7JTUARVMyfb3PkRkLyEx3Ni10hptoA3pSzqfjCe4wVutRFxEwm67WWpH9iwaaQA6JLsIa1UA&#10;O2vVlnR2CmJFrMzKCDwlMKWHPiDRJiYHZoDt2Bts82Oezlez1Swf5ePpapSnVTW6Wy/z0XSdXU+q&#10;N9VyWWU/I84sLxolhDQR6rOFs/zvLHK8TIP5Tia+oOTPma/xQ4HBBC8FSi5hYJWB1fMf2aElogsG&#10;N22seAJHoPYgJ7whoFZj3XdKeriPJfXfdsxJSvQ7A66aZ3keLzAOBt2JO1/ZnK8wwyFVSQMlQ3cZ&#10;hku/65zaNnBShhobewdOrBUaI7p0QHX0L9w5ZHB8H+KlPh9j1MsrtvgFAAD//wMAUEsDBBQABgAI&#10;AAAAIQCz0PId3wAAAAkBAAAPAAAAZHJzL2Rvd25yZXYueG1sTI9NT8MwDIbvSPyHyEhc0JZsHWOU&#10;phOatNskoOwAt6xxP0TjVE22df8e7wRHv370+nG2Hl0nTjiE1pOG2VSBQCq9banWsP/cTlYgQjRk&#10;TecJNVwwwDq/vclMav2ZPvBUxFpwCYXUaGhi7FMpQ9mgM2HqeyTeVX5wJvI41NIO5szlrpNzpZbS&#10;mZb4QmN63DRY/hRHp+Hta/zeye1u8X6pik3y8Cz3SJXW93fj6wuIiGP8g+Gqz+qQs9PBH8kG0WmY&#10;JwmTnC/UDAQDiXoEcbgGqyeQeSb/f5D/AgAA//8DAFBLAQItABQABgAIAAAAIQC2gziS/gAAAOEB&#10;AAATAAAAAAAAAAAAAAAAAAAAAABbQ29udGVudF9UeXBlc10ueG1sUEsBAi0AFAAGAAgAAAAhADj9&#10;If/WAAAAlAEAAAsAAAAAAAAAAAAAAAAALwEAAF9yZWxzLy5yZWxzUEsBAi0AFAAGAAgAAAAhAF+Z&#10;Pg6DAgAADQUAAA4AAAAAAAAAAAAAAAAALgIAAGRycy9lMm9Eb2MueG1sUEsBAi0AFAAGAAgAAAAh&#10;ALPQ8h3fAAAACQEAAA8AAAAAAAAAAAAAAAAA3QQAAGRycy9kb3ducmV2LnhtbFBLBQYAAAAABAAE&#10;APMAAADpBQAAAAA=&#10;" filled="f"/>
                  </w:pict>
                </mc:Fallback>
              </mc:AlternateContent>
            </w:r>
            <w:r>
              <w:rPr>
                <w:noProof/>
              </w:rPr>
              <mc:AlternateContent>
                <mc:Choice Requires="wps">
                  <w:drawing>
                    <wp:anchor distT="0" distB="0" distL="114300" distR="114300" simplePos="0" relativeHeight="251691520" behindDoc="0" locked="0" layoutInCell="1" allowOverlap="1">
                      <wp:simplePos x="0" y="0"/>
                      <wp:positionH relativeFrom="column">
                        <wp:posOffset>97790</wp:posOffset>
                      </wp:positionH>
                      <wp:positionV relativeFrom="paragraph">
                        <wp:posOffset>730250</wp:posOffset>
                      </wp:positionV>
                      <wp:extent cx="54610" cy="45720"/>
                      <wp:effectExtent l="4445" t="0" r="26035" b="26035"/>
                      <wp:wrapNone/>
                      <wp:docPr id="4727" name="Rectangle 47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27" o:spid="_x0000_s1026" style="position:absolute;margin-left:7.7pt;margin-top:57.5pt;width:4.3pt;height:3.6pt;rotation:-90;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8Q46gwIAAA0FAAAOAAAAZHJzL2Uyb0RvYy54bWysVNuO2yAQfa/Uf0C8J7ZT52ats1rFSVVp&#10;26667QcQwDEqBgokTlr13zvgbC7tS1XVDxiYYThn5gx394dWoj23TmhV4myYYsQV1UyobYm/fF4P&#10;Zhg5TxQjUite4iN3+H7x+tVdZwo+0o2WjFsEQZQrOlPixntTJImjDW+JG2rDFRhrbVviYWm3CbOk&#10;g+itTEZpOkk6bZmxmnLnYLfqjXgR49c1p/5jXTvukSwxYPNxtHHchDFZ3JFia4lpBD3BIP+AoiVC&#10;waXnUBXxBO2s+CNUK6jVTtd+SHWb6LoWlEcOwCZLf2Pz3BDDIxdIjjPnNLn/F5Z+2D9ZJFiJ8+lo&#10;ipEiLVTpE+SNqK3kKO5CkjrjCvB9Nk820HTmUdOvDim9bMCRP1iru4YTBtCykNTk5kBYODiKNt17&#10;zeACsvM65utQ2xZZDXUZjPM0fHEbEoMOsUrHc5X4wSMKm+N8kkEpKVjy8XQUa5iQIkQK0Ix1/i3X&#10;LQqTElugEkOS/aPzAdnFJbgrvRZSRhlIhboSz8ejcTzgtBQsGCNhu90spUV7EoTUA+2D3bi1woOc&#10;pWhLPDs7kSJkZqVYvMUTIfs5IJEqBAdmgO0062XzY57OV7PVLB/ko8lqkKdVNXhYL/PBZJ1Nx9Wb&#10;armssp8BZ5YXjWCMqwD1RcJZ/ncSOTVTL76ziG8ouWvm6/jFAoMILglKbmHELAOrl39kFyURVNCr&#10;aaPZERQRaw/lhDcEqtVo+x2jDvqxxO7bjliOkXynQFXzLM9DA8dFX3dkry2bawtRFEKV2GPUT5e+&#10;b/qdsWLbwE1ZrLHSD6DEWkRhBJX2qE76hZ6LDE7vQ2jq63X0urxii18AAAD//wMAUEsDBBQABgAI&#10;AAAAIQBipMCB3gAAAAkBAAAPAAAAZHJzL2Rvd25yZXYueG1sTI9Lb8IwEITvlfgP1iL1UhXngVBJ&#10;46AKiRsSbcqhvZl481DjdRQbCP+e7ak9jWZ3NPttvplsLy44+s6RgngRgUCqnOmoUXD83D2/gPBB&#10;k9G9I1RwQw+bYvaQ68y4K33gpQyN4BLymVbQhjBkUvqqRav9wg1IvKvdaHVgOzbSjPrK5baXSRSt&#10;pNUd8YVWD7htsfopz1bB4Wv63svdfvl+q8tt+rSWR6Raqcf59PYKIuAU/sLwi8/oUDDTyZ3JeNGz&#10;X8WcZI2XKQgOJCnriQdJsgZZ5PL/B8UdAAD//wMAUEsBAi0AFAAGAAgAAAAhALaDOJL+AAAA4QEA&#10;ABMAAAAAAAAAAAAAAAAAAAAAAFtDb250ZW50X1R5cGVzXS54bWxQSwECLQAUAAYACAAAACEAOP0h&#10;/9YAAACUAQAACwAAAAAAAAAAAAAAAAAvAQAAX3JlbHMvLnJlbHNQSwECLQAUAAYACAAAACEA3PEO&#10;OoMCAAANBQAADgAAAAAAAAAAAAAAAAAuAgAAZHJzL2Uyb0RvYy54bWxQSwECLQAUAAYACAAAACEA&#10;YqTAgd4AAAAJAQAADwAAAAAAAAAAAAAAAADdBAAAZHJzL2Rvd25yZXYueG1sUEsFBgAAAAAEAAQA&#10;8wAAAOgFAAAAAA==&#10;" filled="f"/>
                  </w:pict>
                </mc:Fallback>
              </mc:AlternateContent>
            </w:r>
            <w:r>
              <w:rPr>
                <w:noProof/>
              </w:rPr>
              <mc:AlternateContent>
                <mc:Choice Requires="wps">
                  <w:drawing>
                    <wp:anchor distT="0" distB="0" distL="114300" distR="114300" simplePos="0" relativeHeight="251690496" behindDoc="0" locked="0" layoutInCell="1" allowOverlap="1">
                      <wp:simplePos x="0" y="0"/>
                      <wp:positionH relativeFrom="column">
                        <wp:posOffset>97790</wp:posOffset>
                      </wp:positionH>
                      <wp:positionV relativeFrom="paragraph">
                        <wp:posOffset>784860</wp:posOffset>
                      </wp:positionV>
                      <wp:extent cx="54610" cy="45720"/>
                      <wp:effectExtent l="4445" t="0" r="26035" b="26035"/>
                      <wp:wrapNone/>
                      <wp:docPr id="4726" name="Rectangle 47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26" o:spid="_x0000_s1026" style="position:absolute;margin-left:7.7pt;margin-top:61.8pt;width:4.3pt;height:3.6pt;rotation:-90;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GLAhA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5&#10;9XhKiWEtVOkT5I2ZrZYEdyFJfecL8H3sHlyk6bt7y796YuyyAUd555ztG8kEQMtiUpOLA3Hh4SjZ&#10;9O+tgAvYLljM16F2LXEW6jKa5Gn8cBsSQw5YpadTleQhEA6bk3yaQSk5WPLJ9RhrmLAiRorQOufD&#10;W2lbEicldUAFQ7L9vQ8R2YtLdDd2rbRGGWhD+pLOJ+MJHvBWKxGNSNhtN0vtyJ5FIQ1Ah2AXbq0K&#10;IGet2pLOTk6siJlZGYG3BKb0MAck2sTgwAywHWeDbH7M0/lqtprlo3w8XY3ytKpGd+tlPpqus+tJ&#10;9aZaLqvsZ8SZ5UWjhJAmQn2WcJb/nUSOzTSI7yTiC0r+nPkaPywwiOAlQcklDMwysHr+IzuURFTB&#10;oKaNFU+gCKw9lBPeEKhWY913Snrox5L6bzvmJCX6nQFVzbM8jw2Mi6HuxJ1bNucWZjiEKmmgZJgu&#10;w9D0u86pbQM3ZVhjY+9AibVCYUSVDqiO+oWeQwbH9yE29fkavV5escUvAAAA//8DAFBLAwQUAAYA&#10;CAAAACEAsxpgKeAAAAAJAQAADwAAAGRycy9kb3ducmV2LnhtbEyPS0/DMBCE70j8B2srcUGt84CK&#10;hjgVqtRbJSDtAW5uvHmo8TqK3Tb99ywnOK1mdzT7Tb6ebC8uOPrOkYJ4EYFAqpzpqFFw2G/nLyB8&#10;0GR07wgV3NDDuri/y3Vm3JU+8VKGRnAI+UwraEMYMil91aLVfuEGJL7VbrQ6sBwbaUZ95XDbyySK&#10;ltLqjvhDqwfctFidyrNV8P41fe/kdvf0cavLTfq4kgekWqmH2fT2CiLgFP7M8IvP6FAw09GdyXjR&#10;s17G7OSZJCsQbEjSFMSRF2n8DLLI5f8GxQ8AAAD//wMAUEsBAi0AFAAGAAgAAAAhALaDOJL+AAAA&#10;4QEAABMAAAAAAAAAAAAAAAAAAAAAAFtDb250ZW50X1R5cGVzXS54bWxQSwECLQAUAAYACAAAACEA&#10;OP0h/9YAAACUAQAACwAAAAAAAAAAAAAAAAAvAQAAX3JlbHMvLnJlbHNQSwECLQAUAAYACAAAACEA&#10;0KxiwIQCAAANBQAADgAAAAAAAAAAAAAAAAAuAgAAZHJzL2Uyb0RvYy54bWxQSwECLQAUAAYACAAA&#10;ACEAsxpgKeAAAAAJAQAADwAAAAAAAAAAAAAAAADeBAAAZHJzL2Rvd25yZXYueG1sUEsFBgAAAAAE&#10;AAQA8wAAAOsFAAAAAA==&#10;" filled="f"/>
                  </w:pict>
                </mc:Fallback>
              </mc:AlternateContent>
            </w:r>
            <w:r>
              <w:rPr>
                <w:noProof/>
              </w:rPr>
              <mc:AlternateContent>
                <mc:Choice Requires="wps">
                  <w:drawing>
                    <wp:anchor distT="0" distB="0" distL="114300" distR="114300" simplePos="0" relativeHeight="251689472" behindDoc="0" locked="0" layoutInCell="1" allowOverlap="1">
                      <wp:simplePos x="0" y="0"/>
                      <wp:positionH relativeFrom="column">
                        <wp:posOffset>97790</wp:posOffset>
                      </wp:positionH>
                      <wp:positionV relativeFrom="paragraph">
                        <wp:posOffset>839470</wp:posOffset>
                      </wp:positionV>
                      <wp:extent cx="54610" cy="45720"/>
                      <wp:effectExtent l="4445" t="0" r="26035" b="26035"/>
                      <wp:wrapNone/>
                      <wp:docPr id="4725" name="Rectangle 47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25" o:spid="_x0000_s1026" style="position:absolute;margin-left:7.7pt;margin-top:66.1pt;width:4.3pt;height:3.6pt;rotation:-90;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acVgwIAAA0FAAAOAAAAZHJzL2Uyb0RvYy54bWysVF1v0zAUfUfiP1h+75KUtGujpdPUtAhp&#10;wMTgB7i201g4drDdpgPx37m+6doOXhAiD4k/bq7Puedc39weWk320nllTUmzq5QSabgVymxL+uXz&#10;ejSjxAdmBNPWyJI+SU9vF69f3fRdIce2sVpIRyCJ8UXflbQJoSuSxPNGtsxf2U4a2Kyta1mAqdsm&#10;wrEesrc6GafpNOmtE52zXHoPq9WwSReYv64lDx/r2stAdEkBW8C3w/cmvpPFDSu2jnWN4kcY7B9Q&#10;tEwZOPSUqmKBkZ1Tf6RqFXfW2zpccdsmtq4Vl8gB2GTpb2weG9ZJ5ALF8d2pTP7/peUf9g+OKFHS&#10;/Ho8ocSwFlT6BHVjZqslwVUoUt/5AmIfuwcXafru3vKvnhi7bCBQ3jln+0YyAdCyWNTkxQ9x4uFX&#10;sunfWwEHsF2wWK9D7VriLOgymuRpfHAZCkMOqNLTSSV5CITD4iSfZiAlh518cj1GDRNWxEwRWud8&#10;eCttS+KgpA6oYEq2v/chIjuHxHBj10prtIE2pC/pfAJ1QI5WKxE3ceK2m6V2ZM+ikQagQzJ/Gdaq&#10;AHbWqi3p7BTEiliZlRF4SmBKD2NAok1MDswA23E02ObHPJ2vZqtZPsrH09UoT6tqdLde5qPpOrue&#10;VG+q5bLKfkacWV40SghpItRnC2f531nk2EyD+U4mfkHJXzJf44MCgwnOzJOXMLDKwOr5i+zQEtEF&#10;g5s2VjyBI1B7kBPuEFCrse47JT30Y0n9tx1zkhL9zoCr5lmexwbGyaA7cZc7m8sdZjikKmmgZBgu&#10;w9D0u86pbQMnZaixsXfgxFqhMaJLB1RH/0LPIYPj/RCb+nKOUedbbPELAAD//wMAUEsDBBQABgAI&#10;AAAAIQB0gZFT3wAAAAkBAAAPAAAAZHJzL2Rvd25yZXYueG1sTI/NbsIwEITvlfoO1lbqBYETQlGb&#10;xkEVEjektoED3Ey8+VHjdRQbCG/f7YmeVrM7mv0mW422ExccfOtIQTyLQCCVzrRUK9jvNtNXED5o&#10;MrpzhApu6GGVPz5kOjXuSt94KUItOIR8qhU0IfSplL5s0Go/cz0S3yo3WB1YDrU0g75yuO3kPIqW&#10;0uqW+EOje1w3WP4UZ6vg8zAet3KzXXzdqmKdTN7kHqlS6vlp/HgHEXAMdzP84TM65Mx0cmcyXnSs&#10;lzE7eSbxCwg2zJMExIkXiygGmWfyf4P8FwAA//8DAFBLAQItABQABgAIAAAAIQC2gziS/gAAAOEB&#10;AAATAAAAAAAAAAAAAAAAAAAAAABbQ29udGVudF9UeXBlc10ueG1sUEsBAi0AFAAGAAgAAAAhADj9&#10;If/WAAAAlAEAAAsAAAAAAAAAAAAAAAAALwEAAF9yZWxzLy5yZWxzUEsBAi0AFAAGAAgAAAAhAIVN&#10;pxWDAgAADQUAAA4AAAAAAAAAAAAAAAAALgIAAGRycy9lMm9Eb2MueG1sUEsBAi0AFAAGAAgAAAAh&#10;AHSBkVPfAAAACQEAAA8AAAAAAAAAAAAAAAAA3QQAAGRycy9kb3ducmV2LnhtbFBLBQYAAAAABAAE&#10;APMAAADpBQAAAAA=&#10;" filled="f"/>
                  </w:pict>
                </mc:Fallback>
              </mc:AlternateContent>
            </w:r>
            <w:r>
              <w:rPr>
                <w:noProof/>
              </w:rPr>
              <mc:AlternateContent>
                <mc:Choice Requires="wps">
                  <w:drawing>
                    <wp:anchor distT="0" distB="0" distL="114300" distR="114300" simplePos="0" relativeHeight="251688448" behindDoc="0" locked="0" layoutInCell="1" allowOverlap="1">
                      <wp:simplePos x="0" y="0"/>
                      <wp:positionH relativeFrom="column">
                        <wp:posOffset>97790</wp:posOffset>
                      </wp:positionH>
                      <wp:positionV relativeFrom="paragraph">
                        <wp:posOffset>894080</wp:posOffset>
                      </wp:positionV>
                      <wp:extent cx="54610" cy="45720"/>
                      <wp:effectExtent l="4445" t="0" r="26035" b="26035"/>
                      <wp:wrapNone/>
                      <wp:docPr id="4724" name="Rectangle 47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24" o:spid="_x0000_s1026" style="position:absolute;margin-left:7.7pt;margin-top:70.4pt;width:4.3pt;height:3.6pt;rotation:-90;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MvvgwIAAA0FAAAOAAAAZHJzL2Uyb0RvYy54bWysVFFv2yAQfp+0/4B4T21nJE2sOlUVJ9Ok&#10;bqvW7QcQwDEaBgYkTjftv+/AaZpsL9M0P2DgjuP77r7j5vbQKbQXzkujK1xc5RgJzQyXelvhL5/X&#10;oxlGPlDNqTJaVPhJeHy7eP3qprelGJvWKC4cgiDal72tcBuCLbPMs1Z01F8ZKzQYG+M6GmDpthl3&#10;tIfoncrGeT7NeuO4dYYJ72G3Hox4keI3jWDhY9N4EZCqMGALaXRp3MQxW9zQcuuobSU7wqD/gKKj&#10;UsOlp1A1DRTtnPwjVCeZM9404YqZLjNNI5lIHIBNkf/G5rGlViQukBxvT2ny/y8s+7B/cEjyCpPr&#10;McFI0w6q9AnyRvVWCZR2IUm99SX4PtoHF2l6e2/YV4+0WbbgKO6cM30rKAdoRUxqdnEgLjwcRZv+&#10;veFwAd0Fk/J1aFyHnIG6jCYkj1/ahsSgQ6rS06lK4hAQg80JmRZQSgYWMrkepxpmtIyRIjTrfHgr&#10;TIfipMIOqKSQdH/vQ0T24hLdtVlLpZIMlEZ9heeT8SQd8EZJHo2JsNtulsqhPY1CGoAOwS7cOhlA&#10;zkp2FZ6dnGgZM7PSPN0SqFTDHJAoHYMDM8B2nA2y+THP56vZakZGZDxdjUhe16O79ZKMpuvielK/&#10;qZfLuvgZcRakbCXnQkeozxIuyN9J5NhMg/hOIr6g5M+Zr9OXCgwieElQdgkjZRlYPf8TuySJqIJB&#10;TRvDn0ARqfZQTnhDoFqtcd8x6qEfK+y/7agTGKl3GlQ1LwiJDZwWQ92RO7dszi1UMwhV4YDRMF2G&#10;oel31sltCzcVqcba3IESG5mEEVU6oDrqF3ouMTi+D7Gpz9fJ6+UVW/wCAAD//wMAUEsDBBQABgAI&#10;AAAAIQBx7m793gAAAAkBAAAPAAAAZHJzL2Rvd25yZXYueG1sTI9Pb8IwDMXvk/YdIk/iMkEKRcC6&#10;pgghcUPaVjiwW2jcP1rjVE2A8u1nTtvJfvbT88/perCtuGLvG0cKppMIBFLhTEOVguNhN16B8EGT&#10;0a0jVHBHD+vs+SnViXE3+sJrHirBIeQTraAOoUuk9EWNVvuJ65B4V7re6sCyr6Tp9Y3DbStnUbSQ&#10;VjfEF2rd4bbG4ie/WAUfp+F7L3f7+ee9zLfx65s8IpVKjV6GzTuIgEP4M8MDn9EhY6azu5DxomW9&#10;mLKT6zzihg2zOAZxfgxWS5BZKv9/kP0CAAD//wMAUEsBAi0AFAAGAAgAAAAhALaDOJL+AAAA4QEA&#10;ABMAAAAAAAAAAAAAAAAAAAAAAFtDb250ZW50X1R5cGVzXS54bWxQSwECLQAUAAYACAAAACEAOP0h&#10;/9YAAACUAQAACwAAAAAAAAAAAAAAAAAvAQAAX3JlbHMvLnJlbHNQSwECLQAUAAYACAAAACEAiRDL&#10;74MCAAANBQAADgAAAAAAAAAAAAAAAAAuAgAAZHJzL2Uyb0RvYy54bWxQSwECLQAUAAYACAAAACEA&#10;ce5u/d4AAAAJAQAADwAAAAAAAAAAAAAAAADdBAAAZHJzL2Rvd25yZXYueG1sUEsFBgAAAAAEAAQA&#10;8wAAAOgFAAAAAA==&#10;" filled="f"/>
                  </w:pict>
                </mc:Fallback>
              </mc:AlternateContent>
            </w:r>
            <w:r>
              <w:rPr>
                <w:noProof/>
              </w:rPr>
              <mc:AlternateContent>
                <mc:Choice Requires="wps">
                  <w:drawing>
                    <wp:anchor distT="0" distB="0" distL="114300" distR="114300" simplePos="0" relativeHeight="251703808" behindDoc="0" locked="0" layoutInCell="1" allowOverlap="1">
                      <wp:simplePos x="0" y="0"/>
                      <wp:positionH relativeFrom="column">
                        <wp:posOffset>51435</wp:posOffset>
                      </wp:positionH>
                      <wp:positionV relativeFrom="paragraph">
                        <wp:posOffset>730250</wp:posOffset>
                      </wp:positionV>
                      <wp:extent cx="54610" cy="45720"/>
                      <wp:effectExtent l="4445" t="0" r="26035" b="26035"/>
                      <wp:wrapNone/>
                      <wp:docPr id="4723" name="Rectangle 47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23" o:spid="_x0000_s1026" style="position:absolute;margin-left:4.05pt;margin-top:57.5pt;width:4.3pt;height:3.6pt;rotation:-90;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V1lhAIAAA0FAAAOAAAAZHJzL2Uyb0RvYy54bWysVNuO2yAQfa/Uf0C8Z21nnWxirbNaxUlV&#10;qZdVt/0AYnCMioECibOt+u8dxtls0r5UVf2AgRmGc2bOcHt36BTZC+el0SXNrlJKhK4Nl3pb0i+f&#10;16MZJT4wzZkyWpT0SXh6t3j96ra3hRib1iguHIEg2he9LWkbgi2SxNet6Ji/MlZoMDbGdSzA0m0T&#10;7lgP0TuVjNN0mvTGcetMLbyH3Wow0gXGbxpRh49N40UgqqSALeDocNzEMVncsmLrmG1lfYTB/gFF&#10;x6SGS0+hKhYY2Tn5R6hO1s5404Sr2nSJaRpZC+QAbLL0NzaPLbMCuUByvD2lyf+/sPWH/YMjkpc0&#10;vxlfU6JZB1X6BHljeqsEwV1IUm99Ab6P9sFFmt6+M/VXT7RZtuAo7p0zfSsYB2hZTGpycSAuPBwl&#10;m/694XAB2wWD+To0riPOQF1GkzyNH25DYsgBq/R0qpI4BFLD5iSfZlDKGiz55GaMNUxYESNFaNb5&#10;8EaYjsRJSR1QwZBs/86HiOzFJbprs5ZKoQyUJn1J55PxBA94oySPRiTstpulcmTPopAGoEOwC7dO&#10;BpCzkl1JZycnVsTMrDTHWwKTapgDEqVjcGAG2I6zQTY/5ul8NVvN8lE+nq5GeVpVo/v1Mh9N19nN&#10;pLqulssq+xlxZnnRSs6FjlCfJZzlfyeRYzMN4juJ+IKSP2e+xg8LDCJ4SVByCQOzDKye/8gOJRFV&#10;MKhpY/gTKAJrD+WENwSq1Rr3nZIe+rGk/tuOOUGJeqtBVfMsz2MD42KoO3Hnls25hekaQpU0UDJM&#10;l2Fo+p11ctvCTRnWWJt7UGIjURhRpQOqo36h55DB8X2ITX2+Rq+XV2zxCwAA//8DAFBLAwQUAAYA&#10;CAAAACEASRmrMN4AAAAIAQAADwAAAGRycy9kb3ducmV2LnhtbEyPT2vCQBDF7wW/wzKFXkrdGEU0&#10;ZiMieBNaUw/1tmYnf2h2NmRXjd++48mehpn3ePN76Xqwrbhi7xtHCibjCARS4UxDlYLj9+5jAcIH&#10;TUa3jlDBHT2ss9FLqhPjbnTAax4qwSHkE62gDqFLpPRFjVb7seuQWCtdb3Xgta+k6fWNw20r4yia&#10;S6sb4g+17nBbY/GbX6yCz5/htJe7/ezrXubb6ftSHpFKpd5eh80KRMAhPM3wwGd0yJjp7C5kvGgV&#10;LBg88Hkym4J46HOuduYZx0uQWSr/F8j+AAAA//8DAFBLAQItABQABgAIAAAAIQC2gziS/gAAAOEB&#10;AAATAAAAAAAAAAAAAAAAAAAAAABbQ29udGVudF9UeXBlc10ueG1sUEsBAi0AFAAGAAgAAAAhADj9&#10;If/WAAAAlAEAAAsAAAAAAAAAAAAAAAAALwEAAF9yZWxzLy5yZWxzUEsBAi0AFAAGAAgAAAAhAG6J&#10;XWWEAgAADQUAAA4AAAAAAAAAAAAAAAAALgIAAGRycy9lMm9Eb2MueG1sUEsBAi0AFAAGAAgAAAAh&#10;AEkZqzDeAAAACAEAAA8AAAAAAAAAAAAAAAAA3gQAAGRycy9kb3ducmV2LnhtbFBLBQYAAAAABAAE&#10;APMAAADpBQAAAAA=&#10;" filled="f"/>
                  </w:pict>
                </mc:Fallback>
              </mc:AlternateContent>
            </w:r>
            <w:r>
              <w:rPr>
                <w:noProof/>
              </w:rPr>
              <mc:AlternateContent>
                <mc:Choice Requires="wps">
                  <w:drawing>
                    <wp:anchor distT="0" distB="0" distL="114300" distR="114300" simplePos="0" relativeHeight="251702784" behindDoc="0" locked="0" layoutInCell="1" allowOverlap="1">
                      <wp:simplePos x="0" y="0"/>
                      <wp:positionH relativeFrom="column">
                        <wp:posOffset>51435</wp:posOffset>
                      </wp:positionH>
                      <wp:positionV relativeFrom="paragraph">
                        <wp:posOffset>784860</wp:posOffset>
                      </wp:positionV>
                      <wp:extent cx="54610" cy="45720"/>
                      <wp:effectExtent l="4445" t="0" r="26035" b="26035"/>
                      <wp:wrapNone/>
                      <wp:docPr id="4722" name="Rectangle 47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22" o:spid="_x0000_s1026" style="position:absolute;margin-left:4.05pt;margin-top:61.8pt;width:4.3pt;height:3.6pt;rotation:-90;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1DGfhAIAAA0FAAAOAAAAZHJzL2Uyb0RvYy54bWysVNuO2yAQfa/Uf0C8J77UySbWOqsoTqpK&#10;23bVbT+AAI5RMVAgcbZV/70DzmaT9qWq6gcMzDCcM3OG27tjJ9GBWye0qnA2TjHiimom1K7CXz5v&#10;RjOMnCeKEakVr/ATd/hu8frVbW9KnutWS8YtgiDKlb2pcOu9KZPE0ZZ3xI214QqMjbYd8bC0u4RZ&#10;0kP0TiZ5mk6TXltmrKbcOditByNexPhNw6n/2DSOeyQrDNh8HG0ct2FMFrek3FliWkFPMMg/oOiI&#10;UHDpOVRNPEF7K/4I1QlqtdONH1PdJbppBOWRA7DJ0t/YPLbE8MgFkuPMOU3u/4WlHw4PFglW4eIm&#10;zzFSpIMqfYK8EbWTHMVdSFJvXAm+j+bBBprO3Gv61SGlVy048qW1um85YQAtC0lNrg6EhYOjaNu/&#10;1wwuIHuvY76Oje2Q1VCX0aRIwxe3ITHoGKv0dK4SP3pEYXNSTDMoJQVLMbnJYw0TUoZIAZqxzr/l&#10;ukNhUmELVGJIcrh3PiB7cQnuSm+ElFEGUqG+wvNJPokHnJaCBWMkbHfblbToQIKQBqBDsCu3TniQ&#10;sxRdhWdnJ1KGzKwVi7d4IuQwByRSheDADLCdZoNsfszT+Xq2nhWjIp+uR0Va16PlZlWMppvsZlK/&#10;qVerOvsZcGZF2QrGuApQnyWcFX8nkVMzDeI7i/iKkrtkvolfLDCI4CVByTWMmGVg9fyP7KIkggoG&#10;NW01ewJFxNpDOeENgWq12n7HqId+rLD7tieWYyTfKVDVPCuK0MBxMdQd2UvL9tJCFIVQFfYYDdOV&#10;H5p+b6zYtXBTFmus9BKU2IgojKDSAdVJv9BzkcHpfQhNfbmOXi+v2OIXAAAA//8DAFBLAwQUAAYA&#10;CAAAACEAmKcLmN4AAAAIAQAADwAAAGRycy9kb3ducmV2LnhtbEyPzW7CMBCE75X6DtZW4oKKQ2gR&#10;pHEQQuKG1DblADcTb37UeB3FBsLbdznR02p3RrPfpKvBtuKCvW8cKZhOIhBIhTMNVQr2P9vXBQgf&#10;NBndOkIFN/Swyp6fUp0Yd6VvvOShEhxCPtEK6hC6REpf1Gi1n7gOibXS9VYHXvtKml5fOdy2Mo6i&#10;ubS6If5Q6w43NRa/+dkq+DwMx53c7t6+bmW+mY2Xco9UKjV6GdYfIAIO4WGGOz6jQ8ZMJ3cm40Wr&#10;YMHggc9xvARx1+dc7cRzNn0HmaXyf4HsDwAA//8DAFBLAQItABQABgAIAAAAIQC2gziS/gAAAOEB&#10;AAATAAAAAAAAAAAAAAAAAAAAAABbQ29udGVudF9UeXBlc10ueG1sUEsBAi0AFAAGAAgAAAAhADj9&#10;If/WAAAAlAEAAAsAAAAAAAAAAAAAAAAALwEAAF9yZWxzLy5yZWxzUEsBAi0AFAAGAAgAAAAhAGLU&#10;MZ+EAgAADQUAAA4AAAAAAAAAAAAAAAAALgIAAGRycy9lMm9Eb2MueG1sUEsBAi0AFAAGAAgAAAAh&#10;AJinC5jeAAAACAEAAA8AAAAAAAAAAAAAAAAA3gQAAGRycy9kb3ducmV2LnhtbFBLBQYAAAAABAAE&#10;APMAAADpBQAAAAA=&#10;" filled="f"/>
                  </w:pict>
                </mc:Fallback>
              </mc:AlternateContent>
            </w:r>
            <w:r>
              <w:rPr>
                <w:noProof/>
              </w:rPr>
              <mc:AlternateContent>
                <mc:Choice Requires="wps">
                  <w:drawing>
                    <wp:anchor distT="0" distB="0" distL="114300" distR="114300" simplePos="0" relativeHeight="251701760" behindDoc="0" locked="0" layoutInCell="1" allowOverlap="1">
                      <wp:simplePos x="0" y="0"/>
                      <wp:positionH relativeFrom="column">
                        <wp:posOffset>51435</wp:posOffset>
                      </wp:positionH>
                      <wp:positionV relativeFrom="paragraph">
                        <wp:posOffset>839470</wp:posOffset>
                      </wp:positionV>
                      <wp:extent cx="54610" cy="45720"/>
                      <wp:effectExtent l="4445" t="0" r="26035" b="26035"/>
                      <wp:wrapNone/>
                      <wp:docPr id="4721" name="Rectangle 47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21" o:spid="_x0000_s1026" style="position:absolute;margin-left:4.05pt;margin-top:66.1pt;width:4.3pt;height:3.6pt;rotation:-90;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NfRKhA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5&#10;9TijxLAWqvQJ8sbMVkuCu5CkvvMF+D52Dy7S9N295V89MXbZgKO8c872jWQCoGUxqcnFgbjwcJRs&#10;+vdWwAVsFyzm61C7ljgLdRlN8jR+uA2JIQes0tOpSvIQCIfNST7NoJQcLPnkeow1TFgRI0VonfPh&#10;rbQtiZOSOqCCIdn+3oeI7MUluhu7VlqjDLQhfUnnk/EED3irlYhGJOy2m6V2ZM+ikAagQ7ALt1YF&#10;kLNWbUlnJydWxMysjMBbAlN6mAMSbWJwYAbYjrNBNj/m6Xw1W83yUT6erkZ5WlWju/UyH03X2fWk&#10;elMtl1X2M+LM8qJRQkgToT5LOMv/TiLHZhrEdxLxBSV/znyNHxYYRPCSoOQSBmYZWD3/kR1KIqpg&#10;UNPGiidQBNYeyglvCFSrse47JT30Y0n9tx1zkhL9zoCq5lmexwbGxVB34s4tm3MLMxxClTRQMkyX&#10;YWj6XefUtoGbMqyxsXegxFqhMKJKB1RH/ULPIYPj+xCb+nyNXi+v2OIXAAAA//8DAFBLAwQUAAYA&#10;CAAAACEAXzz64t4AAAAIAQAADwAAAGRycy9kb3ducmV2LnhtbEyPS2/CMBCE75X6H6yt1EtVnPAS&#10;pHEQQuKG1BI4lJuJNw81XkexgfDvu5za02p3RrPfpKvBtuKKvW8cKYhHEQikwpmGKgXHw/Z9AcIH&#10;TUa3jlDBHT2ssuenVCfG3WiP1zxUgkPIJ1pBHUKXSOmLGq32I9chsVa63urAa19J0+sbh9tWjqNo&#10;Lq1uiD/UusNNjcVPfrEKPr+H005ud9Ove5lvJm9LeUQqlXp9GdYfIAIO4c8MD3xGh4yZzu5CxotW&#10;wYLBA58n8QzEQ59ztTPPaRSDzFL5v0D2CwAA//8DAFBLAQItABQABgAIAAAAIQC2gziS/gAAAOEB&#10;AAATAAAAAAAAAAAAAAAAAAAAAABbQ29udGVudF9UeXBlc10ueG1sUEsBAi0AFAAGAAgAAAAhADj9&#10;If/WAAAAlAEAAAsAAAAAAAAAAAAAAAAALwEAAF9yZWxzLy5yZWxzUEsBAi0AFAAGAAgAAAAhADc1&#10;9EqEAgAADQUAAA4AAAAAAAAAAAAAAAAALgIAAGRycy9lMm9Eb2MueG1sUEsBAi0AFAAGAAgAAAAh&#10;AF88+uLeAAAACAEAAA8AAAAAAAAAAAAAAAAA3gQAAGRycy9kb3ducmV2LnhtbFBLBQYAAAAABAAE&#10;APMAAADpBQAAAAA=&#10;" filled="f"/>
                  </w:pict>
                </mc:Fallback>
              </mc:AlternateContent>
            </w:r>
            <w:r>
              <w:rPr>
                <w:noProof/>
              </w:rPr>
              <mc:AlternateContent>
                <mc:Choice Requires="wps">
                  <w:drawing>
                    <wp:anchor distT="0" distB="0" distL="114300" distR="114300" simplePos="0" relativeHeight="251700736" behindDoc="0" locked="0" layoutInCell="1" allowOverlap="1">
                      <wp:simplePos x="0" y="0"/>
                      <wp:positionH relativeFrom="column">
                        <wp:posOffset>51435</wp:posOffset>
                      </wp:positionH>
                      <wp:positionV relativeFrom="paragraph">
                        <wp:posOffset>894080</wp:posOffset>
                      </wp:positionV>
                      <wp:extent cx="54610" cy="45720"/>
                      <wp:effectExtent l="4445" t="0" r="26035" b="26035"/>
                      <wp:wrapNone/>
                      <wp:docPr id="4720" name="Rectangle 47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20" o:spid="_x0000_s1026" style="position:absolute;margin-left:4.05pt;margin-top:70.4pt;width:4.3pt;height:3.6pt;rotation:-90;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JiwgQIAAA0FAAAOAAAAZHJzL2Uyb0RvYy54bWysVMGO2yAQvVfqPyDuie3UySZWnFUUJ1Wl&#10;bbvqth9AAMeoGCiQONtV/70DTtKkvVRVfcDADMN7M2+Y3x9biQ7cOqFVibNhihFXVDOhdiX+8nkz&#10;mGLkPFGMSK14iZ+5w/eL16/mnSn4SDdaMm4RBFGu6EyJG+9NkSSONrwlbqgNV2CstW2Jh6XdJcyS&#10;DqK3Mhml6STptGXGasqdg92qN+JFjF/XnPqPde24R7LEgM3H0cZxG8ZkMSfFzhLTCHqCQf4BRUuE&#10;gksvoSriCdpb8UeoVlCrna79kOo20XUtKI8cgE2W/sbmqSGGRy6QHGcuaXL/Lyz9cHi0SLAS53cj&#10;SJAiLVTpE+SNqJ3kKO5CkjrjCvB9Mo820HTmQdOvDim9asCRL63VXcMJA2hZSGpycyAsHBxF2+69&#10;ZnAB2Xsd83WsbYushroMxnkavrgNiUHHWKXnS5X40SMKm+N8kgFSCpZ8HECH60gRIgVoxjr/lusW&#10;hUmJLVCJIcnhwfne9ewS3JXeCClhnxRSoa7Es/FoHA84LQULxkjY7rYradGBBCH1QPtgN26t8CBn&#10;KdoSTy9OpAiZWSsWb/FEyH4OoKUKwYEZYDvNetm8zNLZerqe5oN8NFkP8rSqBsvNKh9MNtnduHpT&#10;rVZV9iPgzPKiEYxxFaCeJZzlfyeRUzP14ruI+IaSu2a+id8p41duyS2MWBBgdf5HdlESQQW9mraa&#10;PYMiYu2hnPCGQLUabb9j1EE/lth92xPLMZLvFKhqluV5aOC46OuO7LVle20hikKoEnuM+unK902/&#10;N1bsGrgpizVWeglKrEUURlBpj+qkX+i5yOD0PoSmvl5Hr1+v2OInAAAA//8DAFBLAwQUAAYACAAA&#10;ACEAWlMFTN0AAAAIAQAADwAAAGRycy9kb3ducmV2LnhtbEyPzW7CMBCE75X6DtZW4lKBQ0E0TeOg&#10;CokbEm3Kgd5MvPlR43UUGwhvz+bUHndmNPtNuh5sKy7Y+8aRgvksAoFUONNQpeDwvZ3GIHzQZHTr&#10;CBXc0MM6e3xIdWLclb7wkodKcAn5RCuoQ+gSKX1Ro9V+5jok9krXWx347Ctpen3lctvKlyhaSasb&#10;4g+17nBTY/Gbn62C/XH42cntbvl5K/PN4vlNHpBKpSZPw8c7iIBD+AvDiM/okDHTyZ3JeNEqiBk8&#10;sLyM5iBGf8XTTqMQv4LMUvl/QHYHAAD//wMAUEsBAi0AFAAGAAgAAAAhALaDOJL+AAAA4QEAABMA&#10;AAAAAAAAAAAAAAAAAAAAAFtDb250ZW50X1R5cGVzXS54bWxQSwECLQAUAAYACAAAACEAOP0h/9YA&#10;AACUAQAACwAAAAAAAAAAAAAAAAAvAQAAX3JlbHMvLnJlbHNQSwECLQAUAAYACAAAACEAO2iYsIEC&#10;AAANBQAADgAAAAAAAAAAAAAAAAAuAgAAZHJzL2Uyb0RvYy54bWxQSwECLQAUAAYACAAAACEAWlMF&#10;TN0AAAAIAQAADwAAAAAAAAAAAAAAAADbBAAAZHJzL2Rvd25yZXYueG1sUEsFBgAAAAAEAAQA8wAA&#10;AOUFAAAAAA==&#10;" filled="f"/>
                  </w:pict>
                </mc:Fallback>
              </mc:AlternateContent>
            </w:r>
            <w:r>
              <w:rPr>
                <w:noProof/>
              </w:rPr>
              <mc:AlternateContent>
                <mc:Choice Requires="wps">
                  <w:drawing>
                    <wp:anchor distT="0" distB="0" distL="114300" distR="114300" simplePos="0" relativeHeight="251699712" behindDoc="0" locked="0" layoutInCell="1" allowOverlap="1">
                      <wp:simplePos x="0" y="0"/>
                      <wp:positionH relativeFrom="column">
                        <wp:posOffset>189230</wp:posOffset>
                      </wp:positionH>
                      <wp:positionV relativeFrom="paragraph">
                        <wp:posOffset>730885</wp:posOffset>
                      </wp:positionV>
                      <wp:extent cx="54610" cy="45720"/>
                      <wp:effectExtent l="4445" t="0" r="26035" b="26035"/>
                      <wp:wrapNone/>
                      <wp:docPr id="4719" name="Rectangle 47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19" o:spid="_x0000_s1026" style="position:absolute;margin-left:14.9pt;margin-top:57.55pt;width:4.3pt;height:3.6pt;rotation:-90;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IbvhA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5&#10;dTanxLAWqvQJ8sbMVkuCu5CkvvMF+D52Dy7S9N295V89MXbZgKO8c872jWQCoGUxqcnFgbjwcJRs&#10;+vdWwAVsFyzm61C7ljgLdRlN8jR+uA2JIQes0tOpSvIQCIfNST7NoJQcLPnkeow1TFgRI0VonfPh&#10;rbQtiZOSOqCCIdn+3oeI7MUluhu7VlqjDLQhfUnnk/EED3irlYhGJOy2m6V2ZM+ikAagQ7ALt1YF&#10;kLNWbUlnJydWxMysjMBbAlN6mAMSbWJwYAbYjrNBNj/m6Xw1W83yUT6erkZ5WlWju/UyH03X2fWk&#10;elMtl1X2M+LM8qJRQkgToT5LOMv/TiLHZhrEdxLxBSV/znyNHxYYRPCSoOQSBmYZWD3/kR1KIqpg&#10;UNPGiidQBNYeyglvCFSrse47JT30Y0n9tx1zkhL9zoCq5lmexwbGxVB34s4tm3MLMxxClTRQMkyX&#10;YWj6XefUtoGbMqyxsXegxFqhMKJKB1RH/ULPIYPj+xCb+nyNXi+v2OIXAAAA//8DAFBLAwQUAAYA&#10;CAAAACEAL7Zw4d8AAAAJAQAADwAAAGRycy9kb3ducmV2LnhtbEyPTU/DMAyG70j8h8hIXBBLthYG&#10;pemEJu02iVF2gFvWuB+icaom27p/jznB0a8fvX6crybXixOOofOkYT5TIJAqbztqNOw/NvdPIEI0&#10;ZE3vCTVcMMCquL7KTWb9md7xVMZGcAmFzGhoYxwyKUPVojNh5gck3tV+dCbyODbSjubM5a6XC6Ue&#10;pTMd8YXWDLhusfouj07D2+f0tZWbbbq71OU6uXuWe6Ra69ub6fUFRMQp/sHwq8/qULDTwR/JBtFr&#10;SNQDk5zP0xQEA8lyCeLAwSJRIItc/v+g+AEAAP//AwBQSwECLQAUAAYACAAAACEAtoM4kv4AAADh&#10;AQAAEwAAAAAAAAAAAAAAAAAAAAAAW0NvbnRlbnRfVHlwZXNdLnhtbFBLAQItABQABgAIAAAAIQA4&#10;/SH/1gAAAJQBAAALAAAAAAAAAAAAAAAAAC8BAABfcmVscy8ucmVsc1BLAQItABQABgAIAAAAIQDJ&#10;pIbvhAIAAA0FAAAOAAAAAAAAAAAAAAAAAC4CAABkcnMvZTJvRG9jLnhtbFBLAQItABQABgAIAAAA&#10;IQAvtnDh3wAAAAkBAAAPAAAAAAAAAAAAAAAAAN4EAABkcnMvZG93bnJldi54bWxQSwUGAAAAAAQA&#10;BADzAAAA6gUAAAAA&#10;" filled="f"/>
                  </w:pict>
                </mc:Fallback>
              </mc:AlternateContent>
            </w:r>
            <w:r>
              <w:rPr>
                <w:noProof/>
              </w:rPr>
              <mc:AlternateContent>
                <mc:Choice Requires="wps">
                  <w:drawing>
                    <wp:anchor distT="0" distB="0" distL="114300" distR="114300" simplePos="0" relativeHeight="251698688" behindDoc="0" locked="0" layoutInCell="1" allowOverlap="1">
                      <wp:simplePos x="0" y="0"/>
                      <wp:positionH relativeFrom="column">
                        <wp:posOffset>189230</wp:posOffset>
                      </wp:positionH>
                      <wp:positionV relativeFrom="paragraph">
                        <wp:posOffset>785495</wp:posOffset>
                      </wp:positionV>
                      <wp:extent cx="54610" cy="45720"/>
                      <wp:effectExtent l="4445" t="0" r="26035" b="26035"/>
                      <wp:wrapNone/>
                      <wp:docPr id="4718" name="Rectangle 47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18" o:spid="_x0000_s1026" style="position:absolute;margin-left:14.9pt;margin-top:61.85pt;width:4.3pt;height:3.6pt;rotation:-90;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oVgwIAAA0FAAAOAAAAZHJzL2Uyb0RvYy54bWysVF1v0zAUfUfiP1h+75KUtGujpdPUtAhp&#10;wMTgB7i201g4drDdpgPx37m+6boWXhAiD44/rq/PuefYN7eHVpO9dF5ZU9LsKqVEGm6FMtuSfvm8&#10;Hs0o8YEZwbQ1sqRP0tPbxetXN31XyLFtrBbSEUhifNF3JW1C6Iok8byRLfNXtpMGFmvrWhZg6LaJ&#10;cKyH7K1Oxmk6TXrrROcsl97DbDUs0gXmr2vJw8e69jIQXVLAFrB12G5imyxuWLF1rGsUP8Jg/4Ci&#10;ZcrAoadUFQuM7Jz6I1WruLPe1uGK2zaxda24RA7AJkt/Y/PYsE4iFyiO705l8v8vLf+wf3BEiZLm&#10;1xloZVgLKn2CujGz1ZLgLBSp73wBsY/dg4s0fXdv+VdPjF02ECjvnLN9I5kAaFksanKxIQ48bCWb&#10;/r0VcADbBYv1OtSuJc6CLqNJnsYPp6Ew5IAqPZ1UkodAOExO8mkGUnJYySfXY9QwYUXMFKF1zoe3&#10;0rYkdkrqgAqmZPt7HyKyl5AYbuxaaY020Ib0JZ1PxhPc4K1WIi4iYbfdLLUjexaNNAAdkl2EtSqA&#10;nbVqSzo7BbEiVmZlBJ4SmNJDH5BoE5MDM8B27A22+TFP56vZapaP8vF0NcrTqhrdrZf5aLrOrifV&#10;m2q5rLKfEWeWF40SQpoI9dnCWf53FjlepsF8JxNfUPLnzNf4ocBggpcCJZcwsMrA6vmP7NAS0QWD&#10;mzZWPIEjUHuQE94QUKux7jslPdzHkvpvO+YkJfqdAVfNszyPFxgHg+7Ena9szleY4ZCqpIGSobsM&#10;w6XfdU5tGzgpQ42NvQMn1gqNEV06oDr6F+4cMji+D/FSn48x6uUVW/wCAAD//wMAUEsDBBQABgAI&#10;AAAAIQABeTJo3wAAAAkBAAAPAAAAZHJzL2Rvd25yZXYueG1sTI9NT8JAEIbvJv6HzZh4MbKFVdDa&#10;LTEk3EjEygFuS3f6EbuzTXeB8u8dT3qcd568H9lydJ044xBaTxqmkwQEUultS7WG3df68QVEiIas&#10;6TyhhisGWOa3N5lJrb/QJ56LWAs2oZAaDU2MfSplKBt0Jkx8j8S/yg/ORD6HWtrBXNjcdXKWJHPp&#10;TEuc0JgeVw2W38XJafjYj4eNXG+etteqWKmHV7lDqrS+vxvf30BEHOMfDL/1uTrk3OnoT2SD6DSo&#10;5JlJ1meKNzGgFgsQRxbUdA4yz+T/BfkPAAAA//8DAFBLAQItABQABgAIAAAAIQC2gziS/gAAAOEB&#10;AAATAAAAAAAAAAAAAAAAAAAAAABbQ29udGVudF9UeXBlc10ueG1sUEsBAi0AFAAGAAgAAAAhADj9&#10;If/WAAAAlAEAAAsAAAAAAAAAAAAAAAAALwEAAF9yZWxzLy5yZWxzUEsBAi0AFAAGAAgAAAAhAMX5&#10;6hWDAgAADQUAAA4AAAAAAAAAAAAAAAAALgIAAGRycy9lMm9Eb2MueG1sUEsBAi0AFAAGAAgAAAAh&#10;AAF5MmjfAAAACQEAAA8AAAAAAAAAAAAAAAAA3QQAAGRycy9kb3ducmV2LnhtbFBLBQYAAAAABAAE&#10;APMAAADpBQAAAAA=&#10;" filled="f"/>
                  </w:pict>
                </mc:Fallback>
              </mc:AlternateContent>
            </w:r>
            <w:r>
              <w:rPr>
                <w:noProof/>
              </w:rPr>
              <mc:AlternateContent>
                <mc:Choice Requires="wpg">
                  <w:drawing>
                    <wp:inline distT="0" distB="0" distL="0" distR="0">
                      <wp:extent cx="868680" cy="909320"/>
                      <wp:effectExtent l="12700" t="5080" r="13970" b="9525"/>
                      <wp:docPr id="4130" name="Group 47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680" cy="909320"/>
                                <a:chOff x="7551" y="3921"/>
                                <a:chExt cx="1368" cy="1432"/>
                              </a:xfrm>
                            </wpg:grpSpPr>
                            <wps:wsp>
                              <wps:cNvPr id="4131" name="Rectangle 179"/>
                              <wps:cNvSpPr>
                                <a:spLocks noChangeArrowheads="1"/>
                              </wps:cNvSpPr>
                              <wps:spPr bwMode="auto">
                                <a:xfrm rot="5400000">
                                  <a:off x="7519" y="3953"/>
                                  <a:ext cx="1432" cy="13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32" name="Rectangle 180"/>
                              <wps:cNvSpPr>
                                <a:spLocks noChangeArrowheads="1"/>
                              </wps:cNvSpPr>
                              <wps:spPr bwMode="auto">
                                <a:xfrm rot="5400000">
                                  <a:off x="7514" y="4133"/>
                                  <a:ext cx="1432" cy="1008"/>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4715" o:spid="_x0000_s1026" style="width:68.4pt;height:71.6pt;mso-position-horizontal-relative:char;mso-position-vertical-relative:line" coordorigin="7551,3921" coordsize="1368,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0zt+AIAAKcIAAAOAAAAZHJzL2Uyb0RvYy54bWzsVm1v0zAQ/o7Ef7D8nSVpk3aNlk7T3oQ0&#10;YGLwA9zESSwcO9hus/HrOZ/Trh3jAwPtE6kU2bnz+e55Hp97cnrfSbLhxgqtCpocxZRwVepKqKag&#10;X79cvTumxDqmKia14gV94JaeLt++ORn6nE90q2XFDYEgyuZDX9DWuT6PIlu2vGP2SPdcgbHWpmMO&#10;pqaJKsMGiN7JaBLHs2jQpuqNLrm18PUiGOkS49c1L92nurbcEVlQyM3h2+B75d/R8oTljWF9K8ox&#10;DfaCLDomFGy6C3XBHCNrI34J1YnSaKtrd1TqLtJ1LUqONUA1Sfykmmuj1z3W0uRD0+9gAmif4PTi&#10;sOXHza0hoipomkwBIMU6YAk3Juk8yTxAQ9/k4Hdt+rv+1oQqYXijy28WzNFTu583wZmshg+6gohs&#10;7TQCdF+bzoeA0sk98vCw44HfO1LCx+MZ/CCZEkyLeDGdjDyVLZDpV82zLKEErNPFJAkclu3luDqZ&#10;zkB0fm2STifeGrE8bIupjqn5ukBz9hFW+3ew3rWs58iW9XA9wgqpBlg/gxyZaiQnyXwRkEXXLaw2&#10;YEqUPm/Bj58Zo4eWswoywzIh/70FfmKBkedBJkaD2rM09g9CP0I+z5LFCF42DeBtgUfAAnQexH3o&#10;WN4b66657ogfFNRAMRiWbW6sC65bF0+w1VJUV0JKnJhmdS4N2TA4h1f4jNEP3KQiA1CeTTKMfGCz&#10;+yGwKFQFcHvg1gkHDUWKDmQUSofUWO5RvFQVjh0TMoxhsVSo4IBk0MRKVw+AKuIHKoTuBuW22vyg&#10;ZIBOUVD7fc0Mp0S+V8DMIklT31pwkmZzUCsx+5bVvoWpEkIV1FEShucutKN1b0TTwk4J1q70GRyZ&#10;WiCynumQ1ZgsyPb19Dt5Rr9wPAHLAzkCEa+l3xT1Cx3r9/qN43+qX38f8Z2CV00gSa47aG9B1bPM&#10;nzMUGHz2jQrFvhPpNgK2owPJ/lf9n6geezjchojjeHP763Z/jqfk8f/F8icAAAD//wMAUEsDBBQA&#10;BgAIAAAAIQAw/F893AAAAAUBAAAPAAAAZHJzL2Rvd25yZXYueG1sTI9BS8NAEIXvgv9hGcGb3aTR&#10;IjGbUop6KoKtIN6myTQJzc6G7DZJ/71TL/UyzPAeb76XLSfbqoF63zg2EM8iUMSFKxuuDHzt3h6e&#10;QfmAXGLrmAycycMyv73JMC3dyJ80bEOlJIR9igbqELpUa1/UZNHPXEcs2sH1FoOcfaXLHkcJt62e&#10;R9FCW2xYPtTY0bqm4rg9WQPvI46rJH4dNsfD+vyze/r43sRkzP3dtHoBFWgKVzNc8AUdcmHauxOX&#10;XrUGpEj4mxctWUiNvSyPyRx0nun/9PkvAAAA//8DAFBLAQItABQABgAIAAAAIQC2gziS/gAAAOEB&#10;AAATAAAAAAAAAAAAAAAAAAAAAABbQ29udGVudF9UeXBlc10ueG1sUEsBAi0AFAAGAAgAAAAhADj9&#10;If/WAAAAlAEAAAsAAAAAAAAAAAAAAAAALwEAAF9yZWxzLy5yZWxzUEsBAi0AFAAGAAgAAAAhACs/&#10;TO34AgAApwgAAA4AAAAAAAAAAAAAAAAALgIAAGRycy9lMm9Eb2MueG1sUEsBAi0AFAAGAAgAAAAh&#10;ADD8Xz3cAAAABQEAAA8AAAAAAAAAAAAAAAAAUgUAAGRycy9kb3ducmV2LnhtbFBLBQYAAAAABAAE&#10;APMAAABbBgAAAAA=&#10;">
                      <v:rect id="Rectangle 179" o:spid="_x0000_s1027" style="position:absolute;left:7519;top:3953;width:1432;height:136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McaMYA&#10;AADdAAAADwAAAGRycy9kb3ducmV2LnhtbESP0WrCQBRE3wv9h+UWfCm6ia1FUjdSiqIPRaz6AZfs&#10;bRKSvRt2Nxr79W6h4OMwM2eYxXIwrTiT87VlBekkAUFcWF1zqeB0XI/nIHxA1thaJgVX8rDMHx8W&#10;mGl74W86H0IpIoR9hgqqELpMSl9UZNBPbEccvR/rDIYoXSm1w0uEm1ZOk+RNGqw5LlTY0WdFRXPo&#10;jYKNpud+98ub/ouxWe/drputSKnR0/DxDiLQEO7h//ZWK3hNX1L4exOf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yMcaMYAAADdAAAADwAAAAAAAAAAAAAAAACYAgAAZHJz&#10;L2Rvd25yZXYueG1sUEsFBgAAAAAEAAQA9QAAAIsDAAAAAA==&#10;"/>
                      <v:rect id="Rectangle 180" o:spid="_x0000_s1028" style="position:absolute;left:7514;top:4133;width:1432;height:10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naI8UA&#10;AADdAAAADwAAAGRycy9kb3ducmV2LnhtbESP3WrCQBSE7wu+w3IKvaubWJESXaUGIl5Y/OsDHLOn&#10;SWj2bMiuJnn7riB4OczMN8xi1Zta3Kh1lWUF8TgCQZxbXXGh4OecvX+CcB5ZY22ZFAzkYLUcvSww&#10;0bbjI91OvhABwi5BBaX3TSKly0sy6Ma2IQ7er20N+iDbQuoWuwA3tZxE0UwarDgslNhQWlL+d7oa&#10;BXzY7zaYyu9stx4afbzE/hzFSr299l9zEJ56/ww/2lutYBp/TOD+Jjw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WdojxQAAAN0AAAAPAAAAAAAAAAAAAAAAAJgCAABkcnMv&#10;ZG93bnJldi54bWxQSwUGAAAAAAQABAD1AAAAigMAAAAA&#10;" fillcolor="#a5a5a5 [2092]"/>
                      <w10:anchorlock/>
                    </v:group>
                  </w:pict>
                </mc:Fallback>
              </mc:AlternateContent>
            </w:r>
          </w:p>
        </w:tc>
        <w:tc>
          <w:tcPr>
            <w:tcW w:w="1864" w:type="dxa"/>
            <w:gridSpan w:val="2"/>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684352" behindDoc="0" locked="0" layoutInCell="1" allowOverlap="1">
                      <wp:simplePos x="0" y="0"/>
                      <wp:positionH relativeFrom="column">
                        <wp:posOffset>66040</wp:posOffset>
                      </wp:positionH>
                      <wp:positionV relativeFrom="paragraph">
                        <wp:posOffset>335280</wp:posOffset>
                      </wp:positionV>
                      <wp:extent cx="274320" cy="182880"/>
                      <wp:effectExtent l="0" t="0" r="11430" b="26670"/>
                      <wp:wrapNone/>
                      <wp:docPr id="4687" name="Group 46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688" name="Group 1151"/>
                              <wpg:cNvGrpSpPr>
                                <a:grpSpLocks/>
                              </wpg:cNvGrpSpPr>
                              <wpg:grpSpPr bwMode="auto">
                                <a:xfrm>
                                  <a:off x="4401" y="2420"/>
                                  <a:ext cx="288" cy="144"/>
                                  <a:chOff x="4468" y="2342"/>
                                  <a:chExt cx="288" cy="144"/>
                                </a:xfrm>
                              </wpg:grpSpPr>
                              <wps:wsp>
                                <wps:cNvPr id="4689" name="Rectangle 1152"/>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0" name="Rectangle 1153"/>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1" name="Rectangle 1154"/>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2" name="Rectangle 1155"/>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3" name="Rectangle 1156"/>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4" name="Rectangle 1157"/>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5" name="Rectangle 1158"/>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6" name="Rectangle 1159"/>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697" name="Group 1160"/>
                              <wpg:cNvGrpSpPr>
                                <a:grpSpLocks/>
                              </wpg:cNvGrpSpPr>
                              <wpg:grpSpPr bwMode="auto">
                                <a:xfrm>
                                  <a:off x="4401" y="2276"/>
                                  <a:ext cx="288" cy="144"/>
                                  <a:chOff x="4468" y="2342"/>
                                  <a:chExt cx="288" cy="144"/>
                                </a:xfrm>
                              </wpg:grpSpPr>
                              <wps:wsp>
                                <wps:cNvPr id="4698" name="Rectangle 116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9" name="Rectangle 116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0" name="Rectangle 116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1" name="Rectangle 116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2" name="Rectangle 116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3" name="Rectangle 116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4" name="Rectangle 116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5" name="Rectangle 116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706" name="Group 1169"/>
                              <wpg:cNvGrpSpPr>
                                <a:grpSpLocks/>
                              </wpg:cNvGrpSpPr>
                              <wpg:grpSpPr bwMode="auto">
                                <a:xfrm rot="5400000">
                                  <a:off x="4617" y="2348"/>
                                  <a:ext cx="288" cy="144"/>
                                  <a:chOff x="4468" y="2342"/>
                                  <a:chExt cx="288" cy="144"/>
                                </a:xfrm>
                              </wpg:grpSpPr>
                              <wps:wsp>
                                <wps:cNvPr id="4707" name="Rectangle 117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8" name="Rectangle 117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9" name="Rectangle 117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0" name="Rectangle 117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1" name="Rectangle 117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2" name="Rectangle 117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3" name="Rectangle 117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4" name="Rectangle 117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687" o:spid="_x0000_s1026" style="position:absolute;margin-left:5.2pt;margin-top:26.4pt;width:21.6pt;height:14.4pt;z-index:251684352"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ZoGdQUAAIxYAAAOAAAAZHJzL2Uyb0RvYy54bWzsXG1vo0YQ/l6p/wHt98TgYLBRyCmyk6jS&#10;tT312h+wAWxQgaW7JCQ99b93dhcwdoh6ul7WEhl/sMH7ws7sPDsDzyyXH56K3HpMuMhYGRLn3CZW&#10;UkYszspdSP74/fZsSSxR0zKmOSuTkDwngny4+vGHy6YKkjlLWR4n3IJOShE0VUjSuq6C2UxEaVJQ&#10;cc6qpITCLeMFreGU72Yxpw30XuSzuW17s4bxuOIsSoSAfze6kFyp/rfbJKp/3W5FUlt5SGBstfrm&#10;6vtefs+uLmmw47RKs6gdBv2GURQ0K+GifVcbWlPrgWcvuiqyiDPBtvV5xIoZ226zKFEygDSOfSTN&#10;HWcPlZJlFzS7qlcTqPZIT9/cbfTL4yduZXFIXG/pE6ukBcySurCl/gEFNdUugHp3vPpcfeJaSjj8&#10;yKI/BRTPjsvl+U5Xtu6bn1kMPdKHmikFPW15IbsA0a0nNQ/P/TwkT7UVwZ9z372Yw2xFUOQs58tl&#10;O09RCpMpW7mu7RALSudz39NzGKU3bWtoq5tCQ1k2o4G+qBpoOzAtlTrpBdwrAox2qAjHWTiyp2NB&#10;5XR/L0XsRXJBdLgYDXp1gBxaF67bCdsrwoMyqYgLd96VdYqQ8g/bvaoIgJ7YW5f4f9b1OaVVooxW&#10;SKvZK3XVKfU3QCUtd3ligWLVqJtK1e3MS2jbskq2TqFics05a9KExjA0NREwk4MG8kSAZf6nsblg&#10;0Ufa6nTstzYDv0OToUHFRX2XsMKSByHhMHZlx/Txo6h11a6KnLOS3WZ5rqYvL60mJKvFfKEaCJZn&#10;sSyU1QTf3a9zbj1SuS6pT3vdg2pFVsPqmGdFSJZ9JRpIVdyUsbpKTbNcH8P05mVrNzC2zoLUKvRl&#10;Za9uljdL98ydezdnrr3ZnF3frt0z79bxF5uLzXq9cf6R43TcIM3iOCnlULsV0XG/zibatVmvZf2a&#10;eCDSgeS36vNS8tnhMBSGYaa6XyWdsgE57RKXIrhn8TOYAGd6iQeXBAcp438Tq4HlPSTirwfKE2Ll&#10;P5VgRisHAAf+QJ24C18uN3xYcj8soWUEXYWkJpY+XNfahzxUPNulcCVHzXHJrmGd22bKMPajUmuk&#10;ApkeqwG0rUAevYQdoO1C6voAPGCLb4W2hdTwwdqEaEO0kSmiDaKREbQpb20Kbb1vc502SkC0Idom&#10;iTaI1UbQtjiJb0O0YSQ57UjyYhRt6rbblG/zHIA8RpJ43zb9+zZ3FG2+Sd/mLWEQiDZE2/TRthhF&#10;m3psbNy3YSSJkeS0I0lvFG2rk/g2RBui7TRo29OQmlF8hYRcHbGxjuMpXtAMCdnzqt1DxGMykQYD&#10;NvYFrbZnY4/bnZaEXAH/9/LRkdeyuwNO8Q1pkf5BbU/ZdjpGEhJJyEmRkKOUv2eU8kcSEin/d0H5&#10;+/Yo5e8Zpfx734bhNYbXpwmv5XObt0+w8WUC4kgkaZTy730bog3RNm20jVL+nlHKH0lIjCTfSSQ5&#10;Svl7Zil/JCExVXuYkD3VVG3fHqX8PbOUf5dgg5EkRpLTjiRHKX8gMAxujOgTbBBtiLbToO3rSEjf&#10;7il7vSUUSMiWrv/OW0L1xi14oCE/ai9Vu0HU9RwgQnU2mgLpxPZF+nbP8w53avkt14uUpFyYgTQ+&#10;2ESI+yLV9sxuP2T3i/si+xcBvLIL2bdHEwB8owkA/WNbTABA938a92+KJBlNANB77E3l1yIliY9t&#10;38djW2c0AcA3mgDQ+za8tUXfNmnf5owmAPhGEwCQkkTf9k5822gCgG82AQApSaQk3wUl6YwmAOhX&#10;7Zm6b+t9G0aSGElOO5IcTQDwzSYAdL4N0YZoOw3ahpSkOoZX3ipmo309r3yn7vAcjocvEb76FwAA&#10;//8DAFBLAwQUAAYACAAAACEAndfwbN0AAAAHAQAADwAAAGRycy9kb3ducmV2LnhtbEyPQWvCQBSE&#10;74X+h+UVequbaBMkZiMibU9SqBaKt2f2mQSzuyG7JvHf9/VUj8MMM9/k68m0YqDeN84qiGcRCLKl&#10;042tFHwf3l+WIHxAq7F1lhTcyMO6eHzIMdNutF807EMluMT6DBXUIXSZlL6syaCfuY4se2fXGwws&#10;+0rqHkcuN62cR1EqDTaWF2rsaFtTedlfjYKPEcfNIn4bdpfz9nY8JJ8/u5iUen6aNisQgabwH4Y/&#10;fEaHgplO7mq1Fy3r6JWTCpI5P2A/WaQgTgqWcQqyyOU9f/ELAAD//wMAUEsBAi0AFAAGAAgAAAAh&#10;ALaDOJL+AAAA4QEAABMAAAAAAAAAAAAAAAAAAAAAAFtDb250ZW50X1R5cGVzXS54bWxQSwECLQAU&#10;AAYACAAAACEAOP0h/9YAAACUAQAACwAAAAAAAAAAAAAAAAAvAQAAX3JlbHMvLnJlbHNQSwECLQAU&#10;AAYACAAAACEAkiWaBnUFAACMWAAADgAAAAAAAAAAAAAAAAAuAgAAZHJzL2Uyb0RvYy54bWxQSwEC&#10;LQAUAAYACAAAACEAndfwbN0AAAAHAQAADwAAAAAAAAAAAAAAAADPBwAAZHJzL2Rvd25yZXYueG1s&#10;UEsFBgAAAAAEAAQA8wAAANkIAAAAAA==&#10;">
                      <v:group id="Group 1151"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coj9MQAAADdAAAADwAAAGRycy9kb3ducmV2LnhtbERPTWvCQBC9F/oflin0&#10;VjexrUjqGoKoeJCCiSC9DdkxCWZnQ3ZN4r/vHgo9Pt73Kp1MKwbqXWNZQTyLQBCXVjdcKTgXu7cl&#10;COeRNbaWScGDHKTr56cVJtqOfKIh95UIIewSVFB73yVSurImg25mO+LAXW1v0AfYV1L3OIZw08p5&#10;FC2kwYZDQ40dbWoqb/ndKNiPOGbv8XY43q6bx0/x+X05xqTU68uUfYHwNPl/8Z/7oBV8LJZhbngT&#10;noBc/w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coj9MQAAADdAAAA&#10;DwAAAAAAAAAAAAAAAACqAgAAZHJzL2Rvd25yZXYueG1sUEsFBgAAAAAEAAQA+gAAAJsDAAAAAA==&#10;">
                        <v:rect id="Rectangle 1152"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GebsUA&#10;AADdAAAADwAAAGRycy9kb3ducmV2LnhtbESPQWsCMRSE74L/ITyhN81WquhqlLVU8CTUCurtsXlN&#10;FjcvyyZ1t/++KRR6HGbmG2a97V0tHtSGyrOC50kGgrj0umKj4PyxHy9AhIissfZMCr4pwHYzHKwx&#10;177jd3qcohEJwiFHBTbGJpcylJYcholviJP36VuHMcnWSN1il+CultMsm0uHFacFiw29Wirvpy+n&#10;4K25HYuZCbK4RHu9+123t0ej1NOoL1YgIvXxP/zXPmgFL/PFEn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sZ5uxQAAAN0AAAAPAAAAAAAAAAAAAAAAAJgCAABkcnMv&#10;ZG93bnJldi54bWxQSwUGAAAAAAQABAD1AAAAigMAAAAA&#10;" filled="f"/>
                        <v:rect id="Rectangle 1153"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KhLsIA&#10;AADdAAAADwAAAGRycy9kb3ducmV2LnhtbERPz2vCMBS+D/wfwhO8zVRxMqtR6lDYSZgT1NujeSbF&#10;5qU0ma3//XIY7Pjx/V5teleLB7Wh8qxgMs5AEJdeV2wUnL73r+8gQkTWWHsmBU8KsFkPXlaYa9/x&#10;Fz2O0YgUwiFHBTbGJpcylJYchrFviBN3863DmGBrpG6xS+GultMsm0uHFacGiw19WCrvxx+nYNdc&#10;D8WbCbI4R3u5+223twej1GjYF0sQkfr4L/5zf2oFs/ki7U9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UqEuwgAAAN0AAAAPAAAAAAAAAAAAAAAAAJgCAABkcnMvZG93&#10;bnJldi54bWxQSwUGAAAAAAQABAD1AAAAhwMAAAAA&#10;" filled="f"/>
                        <v:rect id="Rectangle 1154"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4EtcUA&#10;AADdAAAADwAAAGRycy9kb3ducmV2LnhtbESPQWsCMRSE70L/Q3iF3jSrVKmrUdZSwZNQW1Bvj80z&#10;Wdy8LJvU3f57IxR6HGbmG2a57l0tbtSGyrOC8SgDQVx6XbFR8P21Hb6BCBFZY+2ZFPxSgPXqabDE&#10;XPuOP+l2iEYkCIccFdgYm1zKUFpyGEa+IU7exbcOY5KtkbrFLsFdLSdZNpMOK04LFht6t1ReDz9O&#10;wUdz3hdTE2RxjPZ09Ztua/dGqZfnvliAiNTH//Bfe6cVvM7mY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HgS1xQAAAN0AAAAPAAAAAAAAAAAAAAAAAJgCAABkcnMv&#10;ZG93bnJldi54bWxQSwUGAAAAAAQABAD1AAAAigMAAAAA&#10;" filled="f"/>
                        <v:rect id="Rectangle 1155"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yawsUA&#10;AADdAAAADwAAAGRycy9kb3ducmV2LnhtbESPQWsCMRSE74L/IbyCN81WVNqtUdai4EmoLVRvj81r&#10;srh5WTapu/57IxR6HGbmG2a57l0trtSGyrOC50kGgrj0umKj4OtzN34BESKyxtozKbhRgPVqOFhi&#10;rn3HH3Q9RiMShEOOCmyMTS5lKC05DBPfECfvx7cOY5KtkbrFLsFdLadZtpAOK04LFht6t1Rejr9O&#10;wbY5H4q5CbL4jvZ08ZtuZw9GqdFTX7yBiNTH//Bfe68VzBavU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zJrCxQAAAN0AAAAPAAAAAAAAAAAAAAAAAJgCAABkcnMv&#10;ZG93bnJldi54bWxQSwUGAAAAAAQABAD1AAAAigMAAAAA&#10;" filled="f"/>
                        <v:rect id="Rectangle 1156"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A/WcUA&#10;AADdAAAADwAAAGRycy9kb3ducmV2LnhtbESPQWsCMRSE7wX/Q3iCt5qttmK3RlmlgidBW7C9PTav&#10;yeLmZdlEd/vvG6HgcZiZb5jFqne1uFIbKs8KnsYZCOLS64qNgs+P7eMcRIjIGmvPpOCXAqyWg4cF&#10;5tp3fKDrMRqRIBxyVGBjbHIpQ2nJYRj7hjh5P751GJNsjdQtdgnuajnJspl0WHFasNjQxlJ5Pl6c&#10;gvfme1+8mCCLU7RfZ7/utnZvlBoN++INRKQ+3sP/7Z1W8Dx7ncL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gD9ZxQAAAN0AAAAPAAAAAAAAAAAAAAAAAJgCAABkcnMv&#10;ZG93bnJldi54bWxQSwUGAAAAAAQABAD1AAAAigMAAAAA&#10;" filled="f"/>
                        <v:rect id="Rectangle 1157"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mnLcUA&#10;AADdAAAADwAAAGRycy9kb3ducmV2LnhtbESPQWsCMRSE74L/IbyCN822qLRbo6xFwZNQW6jeHpvX&#10;ZHHzsmyiu/57IxR6HGbmG2ax6l0trtSGyrOC50kGgrj0umKj4PtrO34FESKyxtozKbhRgNVyOFhg&#10;rn3Hn3Q9RCMShEOOCmyMTS5lKC05DBPfECfv17cOY5KtkbrFLsFdLV+ybC4dVpwWLDb0Yak8Hy5O&#10;waY57YuZCbL4ifZ49utua/dGqdFTX7yDiNTH//Bfe6cVTOdvU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aactxQAAAN0AAAAPAAAAAAAAAAAAAAAAAJgCAABkcnMv&#10;ZG93bnJldi54bWxQSwUGAAAAAAQABAD1AAAAigMAAAAA&#10;" filled="f"/>
                        <v:rect id="Rectangle 1158"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UCtsUA&#10;AADdAAAADwAAAGRycy9kb3ducmV2LnhtbESPQWsCMRSE74L/IbyCN822qLRbo6xFwZOgLVRvj81r&#10;srh5WTbRXf99UxB6HGbmG2ax6l0tbtSGyrOC50kGgrj0umKj4OtzO34FESKyxtozKbhTgNVyOFhg&#10;rn3HB7odoxEJwiFHBTbGJpcylJYcholviJP341uHMcnWSN1il+Culi9ZNpcOK04LFhv6sFRejlen&#10;YNOc98XMBFl8R3u6+HW3tXuj1OipL95BROrjf/jR3mkF0/nbD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JQK2xQAAAN0AAAAPAAAAAAAAAAAAAAAAAJgCAABkcnMv&#10;ZG93bnJldi54bWxQSwUGAAAAAAQABAD1AAAAigMAAAAA&#10;" filled="f"/>
                        <v:rect id="Rectangle 1159"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ecwcUA&#10;AADdAAAADwAAAGRycy9kb3ducmV2LnhtbESPQWsCMRSE74X+h/AK3mq2RRe7NcpWFDwJ1ULb22Pz&#10;mixuXpZNdNd/b4SCx2FmvmHmy8E14kxdqD0reBlnIIgrr2s2Cr4Om+cZiBCRNTaeScGFAiwXjw9z&#10;LLTv+ZPO+2hEgnAoUIGNsS2kDJUlh2HsW+Lk/fnOYUyyM1J32Ce4a+RrluXSYc1pwWJLK0vVcX9y&#10;Ctbt766cmiDL72h/jv6j39idUWr0NJTvICIN8R7+b2+1gkn+lsPtTXoC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95zBxQAAAN0AAAAPAAAAAAAAAAAAAAAAAJgCAABkcnMv&#10;ZG93bnJldi54bWxQSwUGAAAAAAQABAD1AAAAigMAAAAA&#10;" filled="f"/>
                      </v:group>
                      <v:group id="Group 1160"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YwhW8cAAADdAAAADwAAAGRycy9kb3ducmV2LnhtbESPQWvCQBSE7wX/w/KE&#10;3uom2lqNriKipQcRqkLp7ZF9JsHs25DdJvHfu4LgcZiZb5j5sjOlaKh2hWUF8SACQZxaXXCm4HTc&#10;vk1AOI+ssbRMCq7kYLnovcwx0bblH2oOPhMBwi5BBbn3VSKlS3My6Aa2Ig7e2dYGfZB1JnWNbYCb&#10;Ug6jaCwNFhwWcqxonVN6OfwbBV8ttqtRvGl2l/P6+nf82P/uYlLqtd+tZiA8df4ZfrS/tYL38fQT&#10;7m/CE5CLG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YwhW8cAAADd&#10;AAAADwAAAAAAAAAAAAAAAACqAgAAZHJzL2Rvd25yZXYueG1sUEsFBgAAAAAEAAQA+gAAAJ4DAAAA&#10;AA==&#10;">
                        <v:rect id="Rectangle 1161"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StKMIA&#10;AADdAAAADwAAAGRycy9kb3ducmV2LnhtbERPz2vCMBS+D/wfwhO8zVRxMqtR6lDYSZgT1NujeSbF&#10;5qU0ma3//XIY7Pjx/V5teleLB7Wh8qxgMs5AEJdeV2wUnL73r+8gQkTWWHsmBU8KsFkPXlaYa9/x&#10;Fz2O0YgUwiFHBTbGJpcylJYchrFviBN3863DmGBrpG6xS+GultMsm0uHFacGiw19WCrvxx+nYNdc&#10;D8WbCbI4R3u5+223twej1GjYF0sQkfr4L/5zf2oFs/kizU1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JK0owgAAAN0AAAAPAAAAAAAAAAAAAAAAAJgCAABkcnMvZG93&#10;bnJldi54bWxQSwUGAAAAAAQABAD1AAAAhwMAAAAA&#10;" filled="f"/>
                        <v:rect id="Rectangle 1162"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gIs8UA&#10;AADdAAAADwAAAGRycy9kb3ducmV2LnhtbESPQWsCMRSE74L/ITyhN81WquhqlLVU8CTUCurtsXlN&#10;FjcvyyZ1t/++KRR6HGbmG2a97V0tHtSGyrOC50kGgrj0umKj4PyxHy9AhIissfZMCr4pwHYzHKwx&#10;177jd3qcohEJwiFHBTbGJpcylJYcholviJP36VuHMcnWSN1il+CultMsm0uHFacFiw29Wirvpy+n&#10;4K25HYuZCbK4RHu9+123t0ej1NOoL1YgIvXxP/zXPmgFL/PlEn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aAizxQAAAN0AAAAPAAAAAAAAAAAAAAAAAJgCAABkcnMv&#10;ZG93bnJldi54bWxQSwUGAAAAAAQABAD1AAAAigMAAAAA&#10;" filled="f"/>
                        <v:rect id="Rectangle 1163"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k7NMIA&#10;AADdAAAADwAAAGRycy9kb3ducmV2LnhtbERPz2vCMBS+D/wfwhN2m6ljm1KNUoeCJ2EqqLdH80yK&#10;zUtpoq3//XIY7Pjx/Z4ve1eLB7Wh8qxgPMpAEJdeV2wUHA+btymIEJE11p5JwZMCLBeDlznm2nf8&#10;Q499NCKFcMhRgY2xyaUMpSWHYeQb4sRdfeswJtgaqVvsUrir5XuWfUmHFacGiw19Wypv+7tTsG4u&#10;u+LTBFmcoj3f/Krb2J1R6nXYFzMQkfr4L/5zb7WCj0mW9qc36QnI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uTs0wgAAAN0AAAAPAAAAAAAAAAAAAAAAAJgCAABkcnMvZG93&#10;bnJldi54bWxQSwUGAAAAAAQABAD1AAAAhwMAAAAA&#10;" filled="f"/>
                        <v:rect id="Rectangle 1164"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Wer8UA&#10;AADdAAAADwAAAGRycy9kb3ducmV2LnhtbESPQWsCMRSE7wX/Q3hCb92sUq1sjbJKhZ4EbaH29tg8&#10;k8XNy7JJ3e2/N4WCx2FmvmGW68E14kpdqD0rmGQ5COLK65qNgs+P3dMCRIjIGhvPpOCXAqxXo4cl&#10;Ftr3fKDrMRqRIBwKVGBjbAspQ2XJYch8S5y8s+8cxiQ7I3WHfYK7Rk7zfC4d1pwWLLa0tVRdjj9O&#10;wVv7vS9nJsjyK9rTxW/6nd0bpR7HQ/kKItIQ7+H/9rtW8PyST+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9Z6vxQAAAN0AAAAPAAAAAAAAAAAAAAAAAJgCAABkcnMv&#10;ZG93bnJldi54bWxQSwUGAAAAAAQABAD1AAAAigMAAAAA&#10;" filled="f"/>
                        <v:rect id="Rectangle 1165"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cA2MYA&#10;AADdAAAADwAAAGRycy9kb3ducmV2LnhtbESPzWrDMBCE74W+g9hCb7Wc0PzgRgluaaCnQJJC09ti&#10;bSQTa2UsNXbfPgoEchxm5htmsRpcI87UhdqzglGWgyCuvK7ZKPjer1/mIEJE1th4JgX/FGC1fHxY&#10;YKF9z1s676IRCcKhQAU2xraQMlSWHIbMt8TJO/rOYUyyM1J32Ce4a+Q4z6fSYc1pwWJLH5aq0+7P&#10;KfhsfzflxARZ/kR7OPn3fm03Rqnnp6F8AxFpiPfwrf2lFbzO8jFc36QnIJ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CcA2MYAAADdAAAADwAAAAAAAAAAAAAAAACYAgAAZHJz&#10;L2Rvd25yZXYueG1sUEsFBgAAAAAEAAQA9QAAAIsDAAAAAA==&#10;" filled="f"/>
                        <v:rect id="Rectangle 1166"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ulQ8UA&#10;AADdAAAADwAAAGRycy9kb3ducmV2LnhtbESPQWsCMRSE70L/Q3iCt5q1trZsjbJKBU+CWtDeHpvX&#10;ZHHzsmxSd/vvTaHgcZiZb5j5sne1uFIbKs8KJuMMBHHpdcVGwedx8/gGIkRkjbVnUvBLAZaLh8Ec&#10;c+073tP1EI1IEA45KrAxNrmUobTkMIx9Q5y8b986jEm2RuoWuwR3tXzKspl0WHFasNjQ2lJ5Ofw4&#10;BR/N1654MUEWp2jPF7/qNnZnlBoN++IdRKQ+3sP/7a1W8PyaTeHvTXo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a6VDxQAAAN0AAAAPAAAAAAAAAAAAAAAAAJgCAABkcnMv&#10;ZG93bnJldi54bWxQSwUGAAAAAAQABAD1AAAAigMAAAAA&#10;" filled="f"/>
                        <v:rect id="Rectangle 1167"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I9N8UA&#10;AADdAAAADwAAAGRycy9kb3ducmV2LnhtbESPzWrDMBCE74W+g9hCb7Wckj/cKMEtDfQUSFJoelus&#10;jWRirYylxu7bR4FAjsPMfMMsVoNrxJm6UHtWMMpyEMSV1zUbBd/79cscRIjIGhvPpOCfAqyWjw8L&#10;LLTveUvnXTQiQTgUqMDG2BZShsqSw5D5ljh5R985jEl2RuoO+wR3jXzN86l0WHNasNjSh6XqtPtz&#10;Cj7b3005MUGWP9EeTv69X9uNUer5aSjfQEQa4j18a39pBeNZPobrm/QE5P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gj03xQAAAN0AAAAPAAAAAAAAAAAAAAAAAJgCAABkcnMv&#10;ZG93bnJldi54bWxQSwUGAAAAAAQABAD1AAAAigMAAAAA&#10;" filled="f"/>
                        <v:rect id="Rectangle 1168"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6YrMYA&#10;AADdAAAADwAAAGRycy9kb3ducmV2LnhtbESPzWrDMBCE74W+g9hCb7Wc0vzgRgluaKCnQJJC09ti&#10;bSQTa2UsJXbfvgoEchxm5htmvhxcIy7UhdqzglGWgyCuvK7ZKPjer19mIEJE1th4JgV/FGC5eHyY&#10;Y6F9z1u67KIRCcKhQAU2xraQMlSWHIbMt8TJO/rOYUyyM1J32Ce4a+Rrnk+kw5rTgsWWVpaq0+7s&#10;FHy2v5tybIIsf6I9nPxHv7Ybo9Tz01C+g4g0xHv41v7SCt6m+Riub9ITkI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86YrMYAAADdAAAADwAAAAAAAAAAAAAAAACYAgAAZHJz&#10;L2Rvd25yZXYueG1sUEsFBgAAAAAEAAQA9QAAAIsDAAAAAA==&#10;" filled="f"/>
                      </v:group>
                      <v:group id="Group 1169"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fyXHsYAAADdAAAADwAAAGRycy9kb3ducmV2LnhtbESPT2sCMRTE7wW/Q3iF&#10;XopmleKfrVHUstCrVtHjY/O6Wbp5WZPU3X77piD0OMzMb5jlureNuJEPtWMF41EGgrh0uuZKwfGj&#10;GM5BhIissXFMCn4owHo1eFhirl3He7odYiUShEOOCkyMbS5lKA1ZDCPXEifv03mLMUlfSe2xS3Db&#10;yEmWTaXFmtOCwZZ2hsqvw7dVwNfTvLg25+fiUvrxZtstzNslKvX02G9eQUTq43/43n7XCl5m2RT+&#10;3qQnIF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JcexgAAAN0A&#10;AAAPAAAAAAAAAAAAAAAAAKoCAABkcnMvZG93bnJldi54bWxQSwUGAAAAAAQABAD6AAAAnQMAAAAA&#10;">
                        <v:rect id="Rectangle 1170"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CjQMUA&#10;AADdAAAADwAAAGRycy9kb3ducmV2LnhtbESPQWsCMRSE74L/ITzBm2YttpatUdZSwZNQW6jeHpvX&#10;ZHHzsmxSd/33jSB4HGbmG2a57l0tLtSGyrOC2TQDQVx6XbFR8P21nbyCCBFZY+2ZFFwpwHo1HCwx&#10;177jT7ocohEJwiFHBTbGJpcylJYchqlviJP361uHMcnWSN1il+Culk9Z9iIdVpwWLDb0bqk8H/6c&#10;go/mtC+eTZDFT7THs990W7s3So1HffEGIlIfH+F7e6cVzBfZAm5v0hO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UKNAxQAAAN0AAAAPAAAAAAAAAAAAAAAAAJgCAABkcnMv&#10;ZG93bnJldi54bWxQSwUGAAAAAAQABAD1AAAAigMAAAAA&#10;" filled="f"/>
                        <v:rect id="Rectangle 1171"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83MsIA&#10;AADdAAAADwAAAGRycy9kb3ducmV2LnhtbERPz2vCMBS+D/wfwhN2m6ljm1KNUoeCJ2EqqLdH80yK&#10;zUtpoq3//XIY7Pjx/Z4ve1eLB7Wh8qxgPMpAEJdeV2wUHA+btymIEJE11p5JwZMCLBeDlznm2nf8&#10;Q499NCKFcMhRgY2xyaUMpSWHYeQb4sRdfeswJtgaqVvsUrir5XuWfUmHFacGiw19Wypv+7tTsG4u&#10;u+LTBFmcoj3f/Krb2J1R6nXYFzMQkfr4L/5zb7WCj0mW5qY36QnI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zzcywgAAAN0AAAAPAAAAAAAAAAAAAAAAAJgCAABkcnMvZG93&#10;bnJldi54bWxQSwUGAAAAAAQABAD1AAAAhwMAAAAA&#10;" filled="f"/>
                        <v:rect id="Rectangle 1172"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OSqcUA&#10;AADdAAAADwAAAGRycy9kb3ducmV2LnhtbESPQWsCMRSE70L/Q3iCt5q12NpujbJKBU+CWtDeHpvX&#10;ZHHzsmxSd/vvTaHgcZiZb5j5sne1uFIbKs8KJuMMBHHpdcVGwedx8/gKIkRkjbVnUvBLAZaLh8Ec&#10;c+073tP1EI1IEA45KrAxNrmUobTkMIx9Q5y8b986jEm2RuoWuwR3tXzKshfpsOK0YLGhtaXycvhx&#10;Cj6ar13xbIIsTtGeL37VbezOKDUa9sU7iEh9vIf/21utYDrL3uDvTXo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g5KpxQAAAN0AAAAPAAAAAAAAAAAAAAAAAJgCAABkcnMv&#10;ZG93bnJldi54bWxQSwUGAAAAAAQABAD1AAAAigMAAAAA&#10;" filled="f"/>
                        <v:rect id="Rectangle 1173"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Ct6cIA&#10;AADdAAAADwAAAGRycy9kb3ducmV2LnhtbERPy4rCMBTdD/gP4QruxlRxHlSjVFFwJYwzMOPu0lyT&#10;YnNTmmjr308WgsvDeS9WvavFjdpQeVYwGWcgiEuvKzYKfr53r58gQkTWWHsmBXcKsFoOXhaYa9/x&#10;F92O0YgUwiFHBTbGJpcylJYchrFviBN39q3DmGBrpG6xS+GultMse5cOK04NFhvaWCovx6tTsG1O&#10;h+LNBFn8Rvt38etuZw9GqdGwL+YgIvXxKX6491rB7GOS9qc36Qn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YK3pwgAAAN0AAAAPAAAAAAAAAAAAAAAAAJgCAABkcnMvZG93&#10;bnJldi54bWxQSwUGAAAAAAQABAD1AAAAhwMAAAAA&#10;" filled="f"/>
                        <v:rect id="Rectangle 1174"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IcsUA&#10;AADdAAAADwAAAGRycy9kb3ducmV2LnhtbESPQWsCMRSE7wX/Q3iF3mp2S62yGmUtFXoSqoXq7bF5&#10;TRY3L8smdbf/3giCx2FmvmEWq8E14kxdqD0ryMcZCOLK65qNgu/95nkGIkRkjY1nUvBPAVbL0cMC&#10;C+17/qLzLhqRIBwKVGBjbAspQ2XJYRj7ljh5v75zGJPsjNQd9gnuGvmSZW/SYc1pwWJL75aq0+7P&#10;Kfhoj9tyYoIsf6I9nPy639itUerpcSjnICIN8R6+tT+1gtdpns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LAhyxQAAAN0AAAAPAAAAAAAAAAAAAAAAAJgCAABkcnMv&#10;ZG93bnJldi54bWxQSwUGAAAAAAQABAD1AAAAigMAAAAA&#10;" filled="f"/>
                        <v:rect id="Rectangle 1175"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6WBcUA&#10;AADdAAAADwAAAGRycy9kb3ducmV2LnhtbESPQWsCMRSE74X+h/AK3mpW0bZsjbKKQk9CtVC9PTav&#10;yeLmZdlEd/vvjSB4HGbmG2a26F0tLtSGyrOC0TADQVx6XbFR8LPfvH6ACBFZY+2ZFPxTgMX8+WmG&#10;ufYdf9NlF41IEA45KrAxNrmUobTkMAx9Q5y8P986jEm2RuoWuwR3tRxn2Zt0WHFasNjQylJ52p2d&#10;gnVz3BZTE2TxG+3h5Jfdxm6NUoOXvvgEEamPj/C9/aUVTN5HY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pYFxQAAAN0AAAAPAAAAAAAAAAAAAAAAAJgCAABkcnMv&#10;ZG93bnJldi54bWxQSwUGAAAAAAQABAD1AAAAigMAAAAA&#10;" filled="f"/>
                        <v:rect id="Rectangle 1176"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IznsUA&#10;AADdAAAADwAAAGRycy9kb3ducmV2LnhtbESPQWsCMRSE7wX/Q3gFb5pV21q2RllFwZNQW7C9PTav&#10;yeLmZdlEd/vvTUHocZiZb5jFqne1uFIbKs8KJuMMBHHpdcVGwefHbvQKIkRkjbVnUvBLAVbLwcMC&#10;c+07fqfrMRqRIBxyVGBjbHIpQ2nJYRj7hjh5P751GJNsjdQtdgnuajnNshfpsOK0YLGhjaXyfLw4&#10;Bdvm+1A8myCLU7RfZ7/udvZglBo+9sUbiEh9/A/f23ut4Gk+mcH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sjOexQAAAN0AAAAPAAAAAAAAAAAAAAAAAJgCAABkcnMv&#10;ZG93bnJldi54bWxQSwUGAAAAAAQABAD1AAAAigMAAAAA&#10;" filled="f"/>
                        <v:rect id="Rectangle 1177"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ur6sUA&#10;AADdAAAADwAAAGRycy9kb3ducmV2LnhtbESPQWsCMRSE74X+h/AK3mpW0bZsjbKKQk9CtVC9PTav&#10;yeLmZdlEd/vvjSB4HGbmG2a26F0tLtSGyrOC0TADQVx6XbFR8LPfvH6ACBFZY+2ZFPxTgMX8+WmG&#10;ufYdf9NlF41IEA45KrAxNrmUobTkMAx9Q5y8P986jEm2RuoWuwR3tRxn2Zt0WHFasNjQylJ52p2d&#10;gnVz3BZTE2TxG+3h5Jfdxm6NUoOXvvgEEamPj/C9/aUVTN5HE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W6vqxQAAAN0AAAAPAAAAAAAAAAAAAAAAAJgCAABkcnMv&#10;ZG93bnJldi54bWxQSwUGAAAAAAQABAD1AAAAigMAAAAA&#10;" filled="f"/>
                      </v:group>
                    </v:group>
                  </w:pict>
                </mc:Fallback>
              </mc:AlternateContent>
            </w:r>
            <w:r>
              <w:rPr>
                <w:noProof/>
                <w:sz w:val="14"/>
              </w:rPr>
              <mc:AlternateContent>
                <mc:Choice Requires="wpg">
                  <w:drawing>
                    <wp:inline distT="0" distB="0" distL="0" distR="0">
                      <wp:extent cx="868680" cy="868680"/>
                      <wp:effectExtent l="5715" t="5080" r="11430" b="12065"/>
                      <wp:docPr id="1405" name="Group 46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680" cy="868680"/>
                                <a:chOff x="7455" y="3921"/>
                                <a:chExt cx="1368" cy="1368"/>
                              </a:xfrm>
                            </wpg:grpSpPr>
                            <wps:wsp>
                              <wps:cNvPr id="1406" name="Oval 176"/>
                              <wps:cNvSpPr>
                                <a:spLocks noChangeArrowheads="1"/>
                              </wps:cNvSpPr>
                              <wps:spPr bwMode="auto">
                                <a:xfrm>
                                  <a:off x="7455" y="3921"/>
                                  <a:ext cx="1368" cy="1368"/>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1407" name="Oval 177"/>
                              <wps:cNvSpPr>
                                <a:spLocks noChangeArrowheads="1"/>
                              </wps:cNvSpPr>
                              <wps:spPr bwMode="auto">
                                <a:xfrm>
                                  <a:off x="7756" y="4221"/>
                                  <a:ext cx="763" cy="763"/>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4684" o:spid="_x0000_s1026" style="width:68.4pt;height:68.4pt;mso-position-horizontal-relative:char;mso-position-vertical-relative:line" coordorigin="7455,3921" coordsize="1368,1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lsJ2gIAANUIAAAOAAAAZHJzL2Uyb0RvYy54bWzsVttuGyEQfa/Uf0C8N7vr7MVZZR1FualS&#10;2kRK+wGYZS8qCxSw1+nXd4C147hVK6WSnypLq4GBYeacw+Dzi83A0Zpp00tR4eQkxogJKutetBX+&#10;+uX2wxwjY4moCZeCVfiZGXyxeP/ufFQlm8lO8pppBEGEKUdV4c5aVUaRoR0biDmRiglwNlIPxMJQ&#10;t1GtyQjRBx7N4jiPRqlrpSVlxsDsdXDihY/fNIzah6YxzCJeYcjN+q/236X7RotzUraaqK6nUxrk&#10;DVkMpBdw6C7UNbEErXT/S6ihp1oa2dgTKodINk1Pma8Bqknig2rutFwpX0tbjq3awQTQHuD05rD0&#10;8/pRo74G7tI4w0iQAVjyB6M0n6cOoFG1Jay70+pJPepQJZj3kn4z4I4O/W7chsVoOX6SNUQkKys9&#10;QJtGDy4ElI42nofnHQ9sYxGFyXkOP2CLgmuyPU+0AzLdriLNIFfwnp7NksAh7W6m3clpDqJze73l&#10;MiRlONanOqXm6gLNmRdYzb/B+tQRxTxbxsH1Amu+hfVhTThKijyA6ldtETUBTiTkVUdEyy61lmPH&#10;SA1J+Qoh9b0NbmCAjL/i+xuktij/ASdSKm3sHZMDckaFGee9Mq46UpL1vbEB1e0qN20k7+vbnnM/&#10;cPeXXXGNoOQKL9vEb+WrAeQQ5uZZHE/3D6YdsX6pnwLCfAdwETx9r4JzgcYKn2WzzAd95TO6Xe6O&#10;hQOmM1zA/fxc4tfEdOFM3jo76AiunKi92hz6N5NtSc+DDZG48KIPDAQZLWX9DGxoGRoMNEQwOql/&#10;YDRCc6mw+b4immHEPwpg9CxJU9eN/CDNihkM9L5nue8hgkKoCluMgnllQwdbKd23HZwU0BXyEm5Z&#10;03tynEJCVlOyoPTjSb44kHxxTMkXGdw4uP7pbNsctpIv8tPQGZyx3xiOIfj8v+CPL3jf8eHt9F1k&#10;eufd47w/9hfk5d/I4icAAAD//wMAUEsDBBQABgAIAAAAIQADsScC2QAAAAUBAAAPAAAAZHJzL2Rv&#10;d25yZXYueG1sTI9BS8NAEIXvgv9hGcGb3cRikZhNKUU9FcFWEG/T7DQJzc6G7DZJ/71TEfQyzPAe&#10;b76XLyfXqoH60Hg2kM4SUMSltw1XBj52L3ePoEJEtth6JgNnCrAsrq9yzKwf+Z2GbayUhHDI0EAd&#10;Y5dpHcqaHIaZ74hFO/jeYZSzr7TtcZRw1+r7JFlohw3Lhxo7WtdUHrcnZ+B1xHE1T5+HzfGwPn/t&#10;Ht4+NykZc3szrZ5ARZrinxku+IIOhTDt/YltUK0BKRJ/5kWbL6TG/nfRRa7/0xffAAAA//8DAFBL&#10;AQItABQABgAIAAAAIQC2gziS/gAAAOEBAAATAAAAAAAAAAAAAAAAAAAAAABbQ29udGVudF9UeXBl&#10;c10ueG1sUEsBAi0AFAAGAAgAAAAhADj9If/WAAAAlAEAAAsAAAAAAAAAAAAAAAAALwEAAF9yZWxz&#10;Ly5yZWxzUEsBAi0AFAAGAAgAAAAhAONyWwnaAgAA1QgAAA4AAAAAAAAAAAAAAAAALgIAAGRycy9l&#10;Mm9Eb2MueG1sUEsBAi0AFAAGAAgAAAAhAAOxJwLZAAAABQEAAA8AAAAAAAAAAAAAAAAANAUAAGRy&#10;cy9kb3ducmV2LnhtbFBLBQYAAAAABAAEAPMAAAA6BgAAAAA=&#10;">
                      <v:oval id="Oval 176" o:spid="_x0000_s1027" style="position:absolute;left:7455;top:3921;width:1368;height:1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NmcEA&#10;AADdAAAADwAAAGRycy9kb3ducmV2LnhtbERPTWuDQBC9F/Iflink1qw1EoJ1E0og0GOqJedhd6Ki&#10;Oyvu1mh+fbdQ6G0e73OK42x7MdHoW8cKXjcJCGLtTMu1gq/q/LIH4QOywd4xKVjIw/GweiowN+7O&#10;nzSVoRYxhH2OCpoQhlxKrxuy6DduII7czY0WQ4RjLc2I9xhue5kmyU5abDk2NDjQqSHdld9WwfWh&#10;y4WXKT1zpS/D5Ldp1rFS6+f5/Q1EoDn8i//cHybOz5Id/H4TT5CH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8wDZnBAAAA3QAAAA8AAAAAAAAAAAAAAAAAmAIAAGRycy9kb3du&#10;cmV2LnhtbFBLBQYAAAAABAAEAPUAAACGAwAAAAA=&#10;" fillcolor="#d8d8d8 [2732]">
                        <v:stroke dashstyle="longDash"/>
                      </v:oval>
                      <v:oval id="Oval 177" o:spid="_x0000_s1028" style="position:absolute;left:7756;top:4221;width:763;height: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6TosQA&#10;AADdAAAADwAAAGRycy9kb3ducmV2LnhtbERPTWvCQBC9F/oflil4KXUTkSqpq5SCoFCkUS+9Ddlp&#10;EszOht1R47/vCoXe5vE+Z7EaXKcuFGLr2UA+zkARV962XBs4HtYvc1BRkC12nsnAjSKslo8PCyys&#10;v3JJl73UKoVwLNBAI9IXWseqIYdx7HvixP344FASDLW2Aa8p3HV6kmWv2mHLqaHBnj4aqk77szMw&#10;k7OUu+/P5zzYr2m1zrclnrbGjJ6G9zdQQoP8i//cG5vmT7MZ3L9JJ+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k6LEAAAA3QAAAA8AAAAAAAAAAAAAAAAAmAIAAGRycy9k&#10;b3ducmV2LnhtbFBLBQYAAAAABAAEAPUAAACJAw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5.28 mm</w:t>
            </w:r>
          </w:p>
          <w:p w:rsidR="007A6D65" w:rsidRPr="004731F3" w:rsidRDefault="007A6D65" w:rsidP="007A6D65">
            <w:pPr>
              <w:pStyle w:val="NoSpacing"/>
              <w:jc w:val="center"/>
              <w:rPr>
                <w:sz w:val="14"/>
              </w:rPr>
            </w:pPr>
            <w:r w:rsidRPr="004731F3">
              <w:rPr>
                <w:sz w:val="14"/>
              </w:rPr>
              <w:t>Wall Thickness = 2.13 mm</w:t>
            </w:r>
          </w:p>
        </w:tc>
        <w:tc>
          <w:tcPr>
            <w:tcW w:w="1926" w:type="dxa"/>
            <w:gridSpan w:val="2"/>
          </w:tcPr>
          <w:p w:rsidR="007A6D65" w:rsidRDefault="00E536FF" w:rsidP="007A6D65">
            <w:pPr>
              <w:pStyle w:val="NoSpacing"/>
              <w:jc w:val="center"/>
              <w:rPr>
                <w:noProof/>
              </w:rPr>
            </w:pPr>
            <w:r>
              <w:rPr>
                <w:noProof/>
              </w:rPr>
              <mc:AlternateContent>
                <mc:Choice Requires="wpg">
                  <w:drawing>
                    <wp:anchor distT="0" distB="0" distL="114300" distR="114300" simplePos="0" relativeHeight="251687424" behindDoc="0" locked="0" layoutInCell="1" allowOverlap="1">
                      <wp:simplePos x="0" y="0"/>
                      <wp:positionH relativeFrom="column">
                        <wp:posOffset>88265</wp:posOffset>
                      </wp:positionH>
                      <wp:positionV relativeFrom="paragraph">
                        <wp:posOffset>717550</wp:posOffset>
                      </wp:positionV>
                      <wp:extent cx="229235" cy="218440"/>
                      <wp:effectExtent l="0" t="0" r="18415" b="10160"/>
                      <wp:wrapNone/>
                      <wp:docPr id="4663" name="Group 46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235" cy="218440"/>
                                <a:chOff x="9225" y="6229"/>
                                <a:chExt cx="361" cy="344"/>
                              </a:xfrm>
                            </wpg:grpSpPr>
                            <wps:wsp>
                              <wps:cNvPr id="4664" name="Rectangle 2297"/>
                              <wps:cNvSpPr>
                                <a:spLocks noChangeArrowheads="1"/>
                              </wps:cNvSpPr>
                              <wps:spPr bwMode="auto">
                                <a:xfrm rot="-5400000">
                                  <a:off x="9291"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5" name="Rectangle 2298"/>
                              <wps:cNvSpPr>
                                <a:spLocks noChangeArrowheads="1"/>
                              </wps:cNvSpPr>
                              <wps:spPr bwMode="auto">
                                <a:xfrm rot="-5400000">
                                  <a:off x="9291"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6" name="Rectangle 2299"/>
                              <wps:cNvSpPr>
                                <a:spLocks noChangeArrowheads="1"/>
                              </wps:cNvSpPr>
                              <wps:spPr bwMode="auto">
                                <a:xfrm rot="-5400000">
                                  <a:off x="9291"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7" name="Rectangle 2300"/>
                              <wps:cNvSpPr>
                                <a:spLocks noChangeArrowheads="1"/>
                              </wps:cNvSpPr>
                              <wps:spPr bwMode="auto">
                                <a:xfrm rot="-5400000">
                                  <a:off x="9291"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8" name="Rectangle 2301"/>
                              <wps:cNvSpPr>
                                <a:spLocks noChangeArrowheads="1"/>
                              </wps:cNvSpPr>
                              <wps:spPr bwMode="auto">
                                <a:xfrm rot="-5400000">
                                  <a:off x="9363"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9" name="Rectangle 2302"/>
                              <wps:cNvSpPr>
                                <a:spLocks noChangeArrowheads="1"/>
                              </wps:cNvSpPr>
                              <wps:spPr bwMode="auto">
                                <a:xfrm rot="-5400000">
                                  <a:off x="9363"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0" name="Rectangle 2303"/>
                              <wps:cNvSpPr>
                                <a:spLocks noChangeArrowheads="1"/>
                              </wps:cNvSpPr>
                              <wps:spPr bwMode="auto">
                                <a:xfrm rot="-5400000">
                                  <a:off x="9363"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1" name="Rectangle 2304"/>
                              <wps:cNvSpPr>
                                <a:spLocks noChangeArrowheads="1"/>
                              </wps:cNvSpPr>
                              <wps:spPr bwMode="auto">
                                <a:xfrm rot="-5400000">
                                  <a:off x="9363"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2" name="Rectangle 2305"/>
                              <wps:cNvSpPr>
                                <a:spLocks noChangeArrowheads="1"/>
                              </wps:cNvSpPr>
                              <wps:spPr bwMode="auto">
                                <a:xfrm rot="-5400000">
                                  <a:off x="9435"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3" name="Rectangle 2306"/>
                              <wps:cNvSpPr>
                                <a:spLocks noChangeArrowheads="1"/>
                              </wps:cNvSpPr>
                              <wps:spPr bwMode="auto">
                                <a:xfrm rot="-5400000">
                                  <a:off x="9435"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4" name="Rectangle 2307"/>
                              <wps:cNvSpPr>
                                <a:spLocks noChangeArrowheads="1"/>
                              </wps:cNvSpPr>
                              <wps:spPr bwMode="auto">
                                <a:xfrm rot="-5400000">
                                  <a:off x="9435"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5" name="Rectangle 2308"/>
                              <wps:cNvSpPr>
                                <a:spLocks noChangeArrowheads="1"/>
                              </wps:cNvSpPr>
                              <wps:spPr bwMode="auto">
                                <a:xfrm rot="-5400000">
                                  <a:off x="9435"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6" name="Rectangle 2309"/>
                              <wps:cNvSpPr>
                                <a:spLocks noChangeArrowheads="1"/>
                              </wps:cNvSpPr>
                              <wps:spPr bwMode="auto">
                                <a:xfrm rot="-5400000">
                                  <a:off x="9218"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7" name="Rectangle 2310"/>
                              <wps:cNvSpPr>
                                <a:spLocks noChangeArrowheads="1"/>
                              </wps:cNvSpPr>
                              <wps:spPr bwMode="auto">
                                <a:xfrm rot="-5400000">
                                  <a:off x="9218"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8" name="Rectangle 2311"/>
                              <wps:cNvSpPr>
                                <a:spLocks noChangeArrowheads="1"/>
                              </wps:cNvSpPr>
                              <wps:spPr bwMode="auto">
                                <a:xfrm rot="-5400000">
                                  <a:off x="9218"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9" name="Rectangle 2312"/>
                              <wps:cNvSpPr>
                                <a:spLocks noChangeArrowheads="1"/>
                              </wps:cNvSpPr>
                              <wps:spPr bwMode="auto">
                                <a:xfrm rot="-5400000">
                                  <a:off x="9218"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0" name="Rectangle 2313"/>
                              <wps:cNvSpPr>
                                <a:spLocks noChangeArrowheads="1"/>
                              </wps:cNvSpPr>
                              <wps:spPr bwMode="auto">
                                <a:xfrm rot="-5400000">
                                  <a:off x="9507"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1" name="Rectangle 2314"/>
                              <wps:cNvSpPr>
                                <a:spLocks noChangeArrowheads="1"/>
                              </wps:cNvSpPr>
                              <wps:spPr bwMode="auto">
                                <a:xfrm rot="-5400000">
                                  <a:off x="9507"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2" name="Rectangle 2315"/>
                              <wps:cNvSpPr>
                                <a:spLocks noChangeArrowheads="1"/>
                              </wps:cNvSpPr>
                              <wps:spPr bwMode="auto">
                                <a:xfrm rot="-5400000">
                                  <a:off x="9507"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3" name="Rectangle 2316"/>
                              <wps:cNvSpPr>
                                <a:spLocks noChangeArrowheads="1"/>
                              </wps:cNvSpPr>
                              <wps:spPr bwMode="auto">
                                <a:xfrm rot="-5400000">
                                  <a:off x="9507"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63" o:spid="_x0000_s1026" style="position:absolute;margin-left:6.95pt;margin-top:56.5pt;width:18.05pt;height:17.2pt;z-index:251687424" coordorigin="9225,6229" coordsize="361,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DXQkwQAALNIAAAOAAAAZHJzL2Uyb0RvYy54bWzsXFuPozYUfq/U/2DxngEDSQgaZjXKZVRp&#10;26667Q9wwFxUsKnNDDOt+t97bCckmeWh2kpLhTwPGYyNORd/Pv6cE99/eG1q9EKFrDhLHHznOYiy&#10;lGcVKxLnt18Pi8hBsiMsIzVnNHHeqHQ+PHz/3X3fxtTnJa8zKhB0wmTct4lTdl0bu65MS9oQecdb&#10;yqAy56IhHRRF4WaC9NB7U7u+563cnousFTylUsLdnal0HnT/eU7T7uc8l7RDdeKAbJ3+FPrzqD7d&#10;h3sSF4K0ZZWexCBfIUVDKgYvHbrakY6gZ1F90VVTpYJLnnd3KW9cnudVSrUOoA323mnzJPhzq3Up&#10;4r5oBzOBad/Z6au7TX96+SRQlSVOuFoFDmKkAS/pFyN9BwzUt0UM7Z5E+7n9JIyWcPmRp79LqHbf&#10;16tyYRqjY/8jz6BH8txxbaDXXDSqC1AdvWo/vA1+oK8dSuGm72/8YOmgFKp8HIXhyU9pCc5UT218&#10;H6qhdgVNjQ/Tcn96Olhh82gQhqrOJbF5qRb0JJjSCkacvBhV/jejfi5JS7WvpDLWxajh2ai/wGAk&#10;rKgpAqHXSjIlArQ9W1UakyLGtyU0pI9C8L6kJAPRsNbk5gFVkOCQcRsjwWGwL5ahp/606U8m3/gb&#10;MJAyXrjRBiLx2fDRylhu7d8YjsStkN0T5Q1SF4kjQBXdJXn5KDtj43MT5VzGD1Vdw30S1wz14LAl&#10;OEwVJa+rTFXqgiiO21qgF6LQaQQ1nd00a6oO5oi6ahInGhqRWFlmzzL9lo5UtbkGb9dMdQ46gWyn&#10;K4PFvzbeZh/to3AR+qv9IvR2u8XjYRsuVge8Xu6C3Xa7w38rOXEYl1WWUaZEPc8LOPx3Q+Q0QxlE&#10;DzPDjUryWvOD/jtZ/KqZeyuGHsmg1fm/1g7GtBkFZjQdefYGI0L7HqY7mJjBWyUXfzqoh0kuceQf&#10;z0RQB9U/MBhVG6ywhTpdCJdrHwriuuZ4XUNYCl0lTucgc7ntzEz63IqqKOFNWPuY8UdAe17pgaHk&#10;M1LpmUJj7tuBD2YJM6PdgC/6X4DP02JY8FnwARLnCD4IJiPg0/H6JpBBVPjWkS/wdYSz4LPgmyn4&#10;1iPgC2AhCMulqcHnByslhgWfBd9MwQebHl9EvsDTHG4i8AWK3FvOZznf/DnfZhR8er03Ofgs57Mb&#10;LnPecFmDciORL5hw2TlEPsv57G7nrHc717CtPwI+vcc/deSznM+Cb97g80fBt5ww8oXqO1TL+Szn&#10;mz3nWw+ZC1ff8wWe3macKPJdwGc5n+V8s+Z8YxkugTdlhssAPsv57LJz3svOsQyXwIScqSOf5XwW&#10;fPMG31iGS+BNmuGC4btHy/ks55s/5xvNcMGTZrgM4LOcz3K+WXO+0QwXPGWGC/xQxEQ+y/nssnPe&#10;y87RDBc8ZYbLAD7L+Sz4Zg2+aDTDBU+Z4bKEvVbL+ezv+eb/e75oNMMFT5nhcgGf5XyW882Z80Wj&#10;GS54ygyXAXyW89ll57yXnaMZLnjKDJcBfJbzWfBNAz59ogucjKOPxDid4qOO3rku62MnLmcNPfwD&#10;AAD//wMAUEsDBBQABgAIAAAAIQAD8xaz3gAAAAkBAAAPAAAAZHJzL2Rvd25yZXYueG1sTE9dS8NA&#10;EHwX/A/HCr7ZS0zrR8yllKI+lYKtIL5tk20SmtsLuWuS/nvXJ30aZmeYncmWk23VQL1vHBuIZxEo&#10;4sKVDVcGPvdvd0+gfEAusXVMBi7kYZlfX2WYlm7kDxp2oVISwj5FA3UIXaq1L2qy6GeuIxbt6HqL&#10;QWhf6bLHUcJtq++j6EFbbFg+1NjRuqbitDtbA+8jjqskfh02p+P68r1fbL82MRlzezOtXkAFmsKf&#10;GX7rS3XIpdPBnbn0qhWePItTME5kkxgWkeBBDvPHOeg80/8X5D8AAAD//wMAUEsBAi0AFAAGAAgA&#10;AAAhALaDOJL+AAAA4QEAABMAAAAAAAAAAAAAAAAAAAAAAFtDb250ZW50X1R5cGVzXS54bWxQSwEC&#10;LQAUAAYACAAAACEAOP0h/9YAAACUAQAACwAAAAAAAAAAAAAAAAAvAQAAX3JlbHMvLnJlbHNQSwEC&#10;LQAUAAYACAAAACEALow10JMEAACzSAAADgAAAAAAAAAAAAAAAAAuAgAAZHJzL2Uyb0RvYy54bWxQ&#10;SwECLQAUAAYACAAAACEAA/MWs94AAAAJAQAADwAAAAAAAAAAAAAAAADtBgAAZHJzL2Rvd25yZXYu&#10;eG1sUEsFBgAAAAAEAAQA8wAAAPgHAAAAAA==&#10;">
                      <v:rect id="Rectangle 2297" o:spid="_x0000_s1027" style="position:absolute;left:9291;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YUzccA&#10;AADdAAAADwAAAGRycy9kb3ducmV2LnhtbESPT2vCQBTE70K/w/IKvYhu2oZQUzehCEIPgjbNQW+P&#10;7Msfmn0bsluN374rCD0OM/MbZp1PphdnGl1nWcHzMgJBXFndcaOg/N4u3kA4j6yxt0wKruQgzx5m&#10;a0y1vfAXnQvfiABhl6KC1vshldJVLRl0SzsQB6+2o0Ef5NhIPeIlwE0vX6IokQY7DgstDrRpqfop&#10;fo2C/XE67eR2Fx+udbF5na9kSVwr9fQ4fbyD8DT5//C9/akVxEkSw+1NeAIy+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2FM3HAAAA3QAAAA8AAAAAAAAAAAAAAAAAmAIAAGRy&#10;cy9kb3ducmV2LnhtbFBLBQYAAAAABAAEAPUAAACMAwAAAAA=&#10;" filled="f"/>
                      <v:rect id="Rectangle 2298" o:spid="_x0000_s1028" style="position:absolute;left:9291;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qxVscA&#10;AADdAAAADwAAAGRycy9kb3ducmV2LnhtbESPT2vCQBTE74V+h+UVvBTdaG1oYzYiguBB0EYP7e2R&#10;ffmD2bchu2r89l2h0OMwM79h0uVgWnGl3jWWFUwnEQjiwuqGKwWn42b8AcJ5ZI2tZVJwJwfL7Pkp&#10;xUTbG3/RNfeVCBB2CSqove8SKV1Rk0E3sR1x8ErbG/RB9pXUPd4C3LRyFkWxNNhwWKixo3VNxTm/&#10;GAX77+FnJze7+eFe5uu31095Ii6VGr0MqwUIT4P/D/+1t1rBPI7f4fEmPAGZ/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q6sVbHAAAA3QAAAA8AAAAAAAAAAAAAAAAAmAIAAGRy&#10;cy9kb3ducmV2LnhtbFBLBQYAAAAABAAEAPUAAACMAwAAAAA=&#10;" filled="f"/>
                      <v:rect id="Rectangle 2299" o:spid="_x0000_s1029" style="position:absolute;left:9291;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gvIcYA&#10;AADdAAAADwAAAGRycy9kb3ducmV2LnhtbESPT4vCMBTE78J+h/AWvIimq1LWapRFEDwIq10Pens0&#10;r3+weSlN1PrtzYLgcZiZ3zCLVWdqcaPWVZYVfI0iEMSZ1RUXCo5/m+E3COeRNdaWScGDHKyWH70F&#10;Jtre+UC31BciQNglqKD0vkmkdFlJBt3INsTBy21r0AfZFlK3eA9wU8txFMXSYMVhocSG1iVll/Rq&#10;FPyeuvNObnbT/SNP15PBTB6Jc6X6n93PHISnzr/Dr/ZWK5jGcQz/b8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mgvIcYAAADdAAAADwAAAAAAAAAAAAAAAACYAgAAZHJz&#10;L2Rvd25yZXYueG1sUEsFBgAAAAAEAAQA9QAAAIsDAAAAAA==&#10;" filled="f"/>
                      <v:rect id="Rectangle 2300" o:spid="_x0000_s1030" style="position:absolute;left:9291;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SKuscA&#10;AADdAAAADwAAAGRycy9kb3ducmV2LnhtbESPT2vCQBTE74V+h+UVvBTdaCW2MRsRQfAgaFMP7e2R&#10;ffmD2bchu2r89l2h0OMwM79h0tVgWnGl3jWWFUwnEQjiwuqGKwWnr+34HYTzyBpby6TgTg5W2fNT&#10;iom2N/6ka+4rESDsElRQe98lUrqiJoNuYjvi4JW2N+iD7Cupe7wFuGnlLIpiabDhsFBjR5uainN+&#10;MQoO38PPXm738+O9zDdvrx/yRFwqNXoZ1ksQngb/H/5r77SCeRwv4PEmPAGZ/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UkirrHAAAA3QAAAA8AAAAAAAAAAAAAAAAAmAIAAGRy&#10;cy9kb3ducmV2LnhtbFBLBQYAAAAABAAEAPUAAACMAwAAAAA=&#10;" filled="f"/>
                      <v:rect id="Rectangle 2301" o:spid="_x0000_s1031" style="position:absolute;left:9363;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seyMQA&#10;AADdAAAADwAAAGRycy9kb3ducmV2LnhtbERPy2rCQBTdF/yH4QrdlDqxlaDRMUhA6EJojS7q7pK5&#10;eWDmTpiZavz7zqLQ5eG8N/loenEj5zvLCuazBARxZXXHjYLzaf+6BOEDssbeMil4kId8O3naYKbt&#10;nY90K0MjYgj7DBW0IQyZlL5qyaCf2YE4crV1BkOErpHa4T2Gm16+JUkqDXYcG1ocqGipupY/RsHn&#10;93g5yP1h8fWoy+L9ZSXPxLVSz9NxtwYRaAz/4j/3h1awSNM4N76JT0B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7HsjEAAAA3QAAAA8AAAAAAAAAAAAAAAAAmAIAAGRycy9k&#10;b3ducmV2LnhtbFBLBQYAAAAABAAEAPUAAACJAwAAAAA=&#10;" filled="f"/>
                      <v:rect id="Rectangle 2302" o:spid="_x0000_s1032" style="position:absolute;left:9363;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7U8YA&#10;AADdAAAADwAAAGRycy9kb3ducmV2LnhtbESPT4vCMBTE74LfITzBi2jqrhTtGkUEwYOgVg+7t0fz&#10;+odtXkqT1frtN4LgcZiZ3zDLdWdqcaPWVZYVTCcRCOLM6ooLBdfLbjwH4TyyxtoyKXiQg/Wq31ti&#10;ou2dz3RLfSEChF2CCkrvm0RKl5Vk0E1sQxy83LYGfZBtIXWL9wA3tfyIolgarDgslNjQtqTsN/0z&#10;Co7f3c9B7g6z0yNPt5+jhbwS50oNB93mC4Snzr/Dr/ZeK5jF8QKeb8ITk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e7U8YAAADdAAAADwAAAAAAAAAAAAAAAACYAgAAZHJz&#10;L2Rvd25yZXYueG1sUEsFBgAAAAAEAAQA9QAAAIsDAAAAAA==&#10;" filled="f"/>
                      <v:rect id="Rectangle 2303" o:spid="_x0000_s1033" style="position:absolute;left:9363;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SEE8UA&#10;AADdAAAADwAAAGRycy9kb3ducmV2LnhtbERPy2rCQBTdF/yH4Ra6KTqxlVSjo5RAoAuhmmahu0vm&#10;5kEzd0JmGuPfdxaFLg/nvTtMphMjDa61rGC5iEAQl1a3XCsovrL5GoTzyBo7y6TgTg4O+9nDDhNt&#10;b3ymMfe1CCHsElTQeN8nUrqyIYNuYXviwFV2MOgDHGqpB7yFcNPJlyiKpcGWQ0ODPaUNld/5j1Hw&#10;eZmuR5kdV6d7laevzxtZEFdKPT1O71sQnib/L/5zf2gFq/gt7A9vwhO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FIQTxQAAAN0AAAAPAAAAAAAAAAAAAAAAAJgCAABkcnMv&#10;ZG93bnJldi54bWxQSwUGAAAAAAQABAD1AAAAigMAAAAA&#10;" filled="f"/>
                      <v:rect id="Rectangle 2304" o:spid="_x0000_s1034" style="position:absolute;left:9363;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ghiMcA&#10;AADdAAAADwAAAGRycy9kb3ducmV2LnhtbESPT2sCMRTE70K/Q3hCL0WztrK2W6MUYcGD0Hb1YG+P&#10;zds/uHlZkqjrt28KBY/DzPyGWa4H04kLOd9aVjCbJiCIS6tbrhUc9vnkFYQPyBo7y6TgRh7Wq4fR&#10;EjNtr/xNlyLUIkLYZ6igCaHPpPRlQwb91PbE0ausMxiidLXUDq8Rbjr5nCSpNNhyXGiwp01D5ak4&#10;GwWfx+FnJ/Pd/OtWFZuXpzd5IK6UehwPH+8gAg3hHv5vb7WCebqYwd+b+AT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BYIYjHAAAA3QAAAA8AAAAAAAAAAAAAAAAAmAIAAGRy&#10;cy9kb3ducmV2LnhtbFBLBQYAAAAABAAEAPUAAACMAwAAAAA=&#10;" filled="f"/>
                      <v:rect id="Rectangle 2305" o:spid="_x0000_s1035" style="position:absolute;left:9435;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q//8cA&#10;AADdAAAADwAAAGRycy9kb3ducmV2LnhtbESPT2sCMRTE74V+h/CEXopmq7K2W6MUYcGD0Hb1YG+P&#10;zds/uHlZkqjrtzeFQo/DzPyGWa4H04kLOd9aVvAySUAQl1a3XCs47PPxKwgfkDV2lknBjTysV48P&#10;S8y0vfI3XYpQiwhhn6GCJoQ+k9KXDRn0E9sTR6+yzmCI0tVSO7xGuOnkNElSabDluNBgT5uGylNx&#10;Ngo+j8PPTua7+detKjaz5zd5IK6UehoNH+8gAg3hP/zX3moF83Qxhd838QnI1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CKv//HAAAA3QAAAA8AAAAAAAAAAAAAAAAAmAIAAGRy&#10;cy9kb3ducmV2LnhtbFBLBQYAAAAABAAEAPUAAACMAwAAAAA=&#10;" filled="f"/>
                      <v:rect id="Rectangle 2306" o:spid="_x0000_s1036" style="position:absolute;left:9435;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YaZMgA&#10;AADdAAAADwAAAGRycy9kb3ducmV2LnhtbESPT2vCQBTE7wW/w/IKvRTdWIPW6CpFEHoI2EYP9vbI&#10;vvyh2bchu03it+8KhR6HmfkNs92PphE9da62rGA+i0AQ51bXXCq4nI/TVxDOI2tsLJOCGznY7yYP&#10;W0y0HfiT+syXIkDYJaig8r5NpHR5RQbdzLbEwStsZ9AH2ZVSdzgEuGnkSxQtpcGaw0KFLR0qyr+z&#10;H6PgdB2/UnlM449bkR0Wz2t5IS6Uenoc3zYgPI3+P/zXftcK4uVqAfc34QnI3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hpkyAAAAN0AAAAPAAAAAAAAAAAAAAAAAJgCAABk&#10;cnMvZG93bnJldi54bWxQSwUGAAAAAAQABAD1AAAAjQMAAAAA&#10;" filled="f"/>
                      <v:rect id="Rectangle 2307" o:spid="_x0000_s1037" style="position:absolute;left:9435;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CEMcA&#10;AADdAAAADwAAAGRycy9kb3ducmV2LnhtbESPT2vCQBTE74LfYXmCF6mbakjb1FWKIHgQqtFDe3tk&#10;X/7Q7NuQXTV+e7cgeBxm5jfMYtWbRlyoc7VlBa/TCARxbnXNpYLTcfPyDsJ5ZI2NZVJwIwer5XCw&#10;wFTbKx/okvlSBAi7FBVU3replC6vyKCb2pY4eIXtDPogu1LqDq8Bbho5i6JEGqw5LFTY0rqi/C87&#10;GwXfP/3vTm528f5WZOv55EOeiAulxqP+6xOEp94/w4/2ViuIk7cY/t+EJy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AvghDHAAAA3QAAAA8AAAAAAAAAAAAAAAAAmAIAAGRy&#10;cy9kb3ducmV2LnhtbFBLBQYAAAAABAAEAPUAAACMAwAAAAA=&#10;" filled="f"/>
                      <v:rect id="Rectangle 2308" o:spid="_x0000_s1038" style="position:absolute;left:9435;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Mni8YA&#10;AADdAAAADwAAAGRycy9kb3ducmV2LnhtbESPS2sCQRCE74H8h6EDXkRnE9+rowRB8CAkrh701uz0&#10;PshOz7Iz6vrvHUHIsaiqr6jFqjWVuFLjSssKPvsRCOLU6pJzBcfDpjcF4TyyxsoyKbiTg9Xy/W2B&#10;sbY33tM18bkIEHYxKii8r2MpXVqQQde3NXHwMtsY9EE2udQN3gLcVPIrisbSYMlhocCa1gWlf8nF&#10;KPg5teed3OyGv/csWQ+6M3kkzpTqfLTfcxCeWv8ffrW3WsFwPBnB8014AnL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2Mni8YAAADdAAAADwAAAAAAAAAAAAAAAACYAgAAZHJz&#10;L2Rvd25yZXYueG1sUEsFBgAAAAAEAAQA9QAAAIsDAAAAAA==&#10;" filled="f"/>
                      <v:rect id="Rectangle 2309" o:spid="_x0000_s1039" style="position:absolute;left:9218;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G5/McA&#10;AADdAAAADwAAAGRycy9kb3ducmV2LnhtbESPT2vCQBTE74V+h+UVvBTdaCW2MRsRQfAgaFMP7e2R&#10;ffmD2bchu2r89l2h0OMwM79h0tVgWnGl3jWWFUwnEQjiwuqGKwWnr+34HYTzyBpby6TgTg5W2fNT&#10;iom2N/6ka+4rESDsElRQe98lUrqiJoNuYjvi4JW2N+iD7Cupe7wFuGnlLIpiabDhsFBjR5uainN+&#10;MQoO38PPXm738+O9zDdvrx/yRFwqNXoZ1ksQngb/H/5r77SCebyI4fEmPAGZ/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xufzHAAAA3QAAAA8AAAAAAAAAAAAAAAAAmAIAAGRy&#10;cy9kb3ducmV2LnhtbFBLBQYAAAAABAAEAPUAAACMAwAAAAA=&#10;" filled="f"/>
                      <v:rect id="Rectangle 2310" o:spid="_x0000_s1040" style="position:absolute;left:9218;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0cZ8YA&#10;AADdAAAADwAAAGRycy9kb3ducmV2LnhtbESPS4sCMRCE78L+h9ALXmTNrIqP0SiLIHgQVmc96K2Z&#10;9Dxw0hkmUcd/bxYEj0VVfUUtVq2pxI0aV1pW8N2PQBCnVpecKzj+bb6mIJxH1lhZJgUPcrBafnQW&#10;GGt75wPdEp+LAGEXo4LC+zqW0qUFGXR9WxMHL7ONQR9kk0vd4D3ATSUHUTSWBksOCwXWtC4ovSRX&#10;o+D31J53crMb7R9Zsh72ZvJInCnV/Wx/5iA8tf4dfrW3WsFoPJnA/5vwBOTy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P0cZ8YAAADdAAAADwAAAAAAAAAAAAAAAACYAgAAZHJz&#10;L2Rvd25yZXYueG1sUEsFBgAAAAAEAAQA9QAAAIsDAAAAAA==&#10;" filled="f"/>
                      <v:rect id="Rectangle 2311" o:spid="_x0000_s1041" style="position:absolute;left:9218;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KIFcUA&#10;AADdAAAADwAAAGRycy9kb3ducmV2LnhtbERPy2rCQBTdF/yH4Ra6KTqxlVSjo5RAoAuhmmahu0vm&#10;5kEzd0JmGuPfdxaFLg/nvTtMphMjDa61rGC5iEAQl1a3XCsovrL5GoTzyBo7y6TgTg4O+9nDDhNt&#10;b3ymMfe1CCHsElTQeN8nUrqyIYNuYXviwFV2MOgDHGqpB7yFcNPJlyiKpcGWQ0ODPaUNld/5j1Hw&#10;eZmuR5kdV6d7laevzxtZEFdKPT1O71sQnib/L/5zf2gFq/gtzA1vwhO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YogVxQAAAN0AAAAPAAAAAAAAAAAAAAAAAJgCAABkcnMv&#10;ZG93bnJldi54bWxQSwUGAAAAAAQABAD1AAAAigMAAAAA&#10;" filled="f"/>
                      <v:rect id="Rectangle 2312" o:spid="_x0000_s1042" style="position:absolute;left:9218;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4tjsYA&#10;AADdAAAADwAAAGRycy9kb3ducmV2LnhtbESPS4sCMRCE74L/IbTgRTTjA3edNYoIggdhddaDe2sm&#10;PQ920hkmUcd/bxYEj0VVfUUt162pxI0aV1pWMB5FIIhTq0vOFZx/dsNPEM4ja6wsk4IHOVivup0l&#10;xtre+US3xOciQNjFqKDwvo6ldGlBBt3I1sTBy2xj0AfZ5FI3eA9wU8lJFM2lwZLDQoE1bQtK/5Kr&#10;UfB9aX8PcneYHR9Zsp0OFvJMnCnV77WbLxCeWv8Ov9p7rWA2/1jA/5vwBOTq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i4tjsYAAADdAAAADwAAAAAAAAAAAAAAAACYAgAAZHJz&#10;L2Rvd25yZXYueG1sUEsFBgAAAAAEAAQA9QAAAIsDAAAAAA==&#10;" filled="f"/>
                      <v:rect id="Rectangle 2313" o:spid="_x0000_s1043" style="position:absolute;left:9507;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H0NMMA&#10;AADdAAAADwAAAGRycy9kb3ducmV2LnhtbERPy4rCMBTdD/gP4QpuBk19IFobRQTBhTAzHRe6uzS3&#10;D2xuShNr/XuzGJjl4byTXW9q0VHrKssKppMIBHFmdcWFgsvvcbwC4TyyxtoyKXiRg9128JFgrO2T&#10;f6hLfSFCCLsYFZTeN7GULivJoJvYhjhwuW0N+gDbQuoWnyHc1HIWRUtpsOLQUGJDh5Kye/owCr6u&#10;/e0sj+fF9ytPD/PPtbwQ50qNhv1+A8JT7//Ff+6TVrBYrsL+8CY8Ab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H0NMMAAADdAAAADwAAAAAAAAAAAAAAAACYAgAAZHJzL2Rv&#10;d25yZXYueG1sUEsFBgAAAAAEAAQA9QAAAIgDAAAAAA==&#10;" filled="f"/>
                      <v:rect id="Rectangle 2314" o:spid="_x0000_s1044" style="position:absolute;left:9507;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1Rr8UA&#10;AADdAAAADwAAAGRycy9kb3ducmV2LnhtbESPT4vCMBTE74LfITzBi2jqrohWo4ggeBB0qwe9PZrX&#10;P9i8lCar9dtvBGGPw8z8hlmuW1OJBzWutKxgPIpAEKdWl5wruJx3wxkI55E1VpZJwYscrFfdzhJj&#10;bZ/8Q4/E5yJA2MWooPC+jqV0aUEG3cjWxMHLbGPQB9nkUjf4DHBTya8omkqDJYeFAmvaFpTek1+j&#10;4Hhtbwe5O0xOryzZfg/m8kKcKdXvtZsFCE+t/w9/2nutYDKdjeH9Jjw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jVGvxQAAAN0AAAAPAAAAAAAAAAAAAAAAAJgCAABkcnMv&#10;ZG93bnJldi54bWxQSwUGAAAAAAQABAD1AAAAigMAAAAA&#10;" filled="f"/>
                      <v:rect id="Rectangle 2315" o:spid="_x0000_s1045" style="position:absolute;left:9507;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P2McA&#10;AADdAAAADwAAAGRycy9kb3ducmV2LnhtbESPT2vCQBTE74V+h+UJvRTdVEPQ6CpFEHoItI0e9PbI&#10;vvzB7NuQ3Wry7d1CocdhZn7DbHaDacWNetdYVvA2i0AQF1Y3XCk4HQ/TJQjnkTW2lknBSA522+en&#10;Daba3vmbbrmvRICwS1FB7X2XSumKmgy6me2Ig1fa3qAPsq+k7vEe4KaV8yhKpMGGw0KNHe1rKq75&#10;j1HweR4umTxk8ddY5vvF60qeiEulXibD+xqEp8H/h//aH1pBnCzn8PsmPAG5f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Vfz9jHAAAA3QAAAA8AAAAAAAAAAAAAAAAAmAIAAGRy&#10;cy9kb3ducmV2LnhtbFBLBQYAAAAABAAEAPUAAACMAwAAAAA=&#10;" filled="f"/>
                      <v:rect id="Rectangle 2316" o:spid="_x0000_s1046" style="position:absolute;left:9507;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NqQ8UA&#10;AADdAAAADwAAAGRycy9kb3ducmV2LnhtbESPT4vCMBTE74LfITzBi2i6KqLVKCIIexB0qwe9PZrX&#10;P9i8lCar9dtvBGGPw8z8hlltWlOJBzWutKzgaxSBIE6tLjlXcDnvh3MQziNrrCyTghc52Ky7nRXG&#10;2j75hx6Jz0WAsItRQeF9HUvp0oIMupGtiYOX2cagD7LJpW7wGeCmkuMomkmDJYeFAmvaFZTek1+j&#10;4Hhtbwe5P0xPryzZTQYLeSHOlOr32u0ShKfW/4c/7W+tYDqbT+D9Jjw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E2pDxQAAAN0AAAAPAAAAAAAAAAAAAAAAAJgCAABkcnMv&#10;ZG93bnJldi54bWxQSwUGAAAAAAQABAD1AAAAigMAAAAA&#10;" filled="f"/>
                    </v:group>
                  </w:pict>
                </mc:Fallback>
              </mc:AlternateContent>
            </w:r>
            <w:r>
              <w:rPr>
                <w:noProof/>
              </w:rPr>
              <mc:AlternateContent>
                <mc:Choice Requires="wpg">
                  <w:drawing>
                    <wp:inline distT="0" distB="0" distL="0" distR="0">
                      <wp:extent cx="868680" cy="909320"/>
                      <wp:effectExtent l="8890" t="5080" r="8255" b="9525"/>
                      <wp:docPr id="1399" name="Group 46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680" cy="909320"/>
                                <a:chOff x="13284" y="3918"/>
                                <a:chExt cx="1368" cy="1432"/>
                              </a:xfrm>
                            </wpg:grpSpPr>
                            <wps:wsp>
                              <wps:cNvPr id="1400" name="Rectangle 173"/>
                              <wps:cNvSpPr>
                                <a:spLocks noChangeArrowheads="1"/>
                              </wps:cNvSpPr>
                              <wps:spPr bwMode="auto">
                                <a:xfrm rot="5400000">
                                  <a:off x="13252" y="3950"/>
                                  <a:ext cx="1432" cy="1368"/>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401" name="Rectangle 174"/>
                              <wps:cNvSpPr>
                                <a:spLocks noChangeArrowheads="1"/>
                              </wps:cNvSpPr>
                              <wps:spPr bwMode="auto">
                                <a:xfrm rot="5400000">
                                  <a:off x="13254" y="4252"/>
                                  <a:ext cx="1432" cy="763"/>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4660" o:spid="_x0000_s1026" style="width:68.4pt;height:71.6pt;mso-position-horizontal-relative:char;mso-position-vertical-relative:line" coordorigin="13284,3918" coordsize="1368,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5ecBAMAABMJAAAOAAAAZHJzL2Uyb0RvYy54bWzsVm1v2yAQ/j5p/wHxfXWcOGli1amqvmlS&#10;t1Xr9gMIxjYaBg9I3O7X7zicNGn7qdO6L0skCzg4nnueu7NPTu9bRTbCOml0QdOjESVCc1NKXRf0&#10;+7erD3NKnGe6ZMpoUdAH4ejp8v27k77Lxdg0RpXCEnCiXd53BW287/IkcbwRLXNHphMajJWxLfMw&#10;tXVSWtaD91Yl49FolvTGlp01XDgHqxfRSJfov6oE91+qyglPVEEBm8enxecqPJPlCctry7pG8gEG&#10;ewWKlkkNl+5cXTDPyNrKZ65aya1xpvJH3LSJqSrJBcYA0aSjJ9FcW7PuMJY67+tuRxNQ+4SnV7vl&#10;nze3lsgStJssFpRo1oJKeDHJZjMkqO/qHPZd2+6uu7UxShjeGP7DAX/JU3uY13EzWfWfTAke2dob&#10;JOi+sm1wAaGTe9ThYaeDuPeEw+J8Bn9Qi4NpMVpMxoNOvAExw6l0Mp5nlIB5skjnUUTeXA7H08kM&#10;si4cTrPJOFgTlsd7EeuALeQIJJ175NX9Ga93DesEyuUCX1tesxGEEnn9CvnIdK0ESY8nAVhAAFu3&#10;vLpIKtHmvIF94sxa0zeClYAsxUAODoSJA0leZplYA+k+hevhh9wPnAN70/HA3nSgdks9Mha5Cyzu&#10;c8fyzjp/LUxLwqCgFqJBv2xz43zcut0SJHZGyfJKKoWTUNHiXFmyYVCLqzrFo2rdQoLEtfk0AAU/&#10;LIflIDVuxSVQEHtC8IB6HjhXmvSQKtPxFJ0e2JytV7trkYudw318AfgFc028U9VhHLG00kOLUrKF&#10;xMTzcTnIcqlLhOuZVHEMOJXGmojSRIlXpnwAmVAQSAbol0BfY+wvSnroPQV1P9fMCkrURw1SL9Is&#10;C80KJ9n0GPKf2H3Lat/CNAdXBfWUxOG5jw1u3VlZN3BTpFqbMyjCSqJSIXUiqgEs1MHbFUT6UkFk&#10;gdeD/AbN36wgYjvJQmWgpM8L4niGJbvrJX+9Hmb/6+Ef1wO+LuDNix1n+EoIr/b9OdbP47fM8jcA&#10;AAD//wMAUEsDBBQABgAIAAAAIQAw/F893AAAAAUBAAAPAAAAZHJzL2Rvd25yZXYueG1sTI9BS8NA&#10;EIXvgv9hGcGb3aTRIjGbUop6KoKtIN6myTQJzc6G7DZJ/71TL/UyzPAeb76XLSfbqoF63zg2EM8i&#10;UMSFKxuuDHzt3h6eQfmAXGLrmAycycMyv73JMC3dyJ80bEOlJIR9igbqELpUa1/UZNHPXEcs2sH1&#10;FoOcfaXLHkcJt62eR9FCW2xYPtTY0bqm4rg9WQPvI46rJH4dNsfD+vyze/r43sRkzP3dtHoBFWgK&#10;VzNc8AUdcmHauxOXXrUGpEj4mxctWUiNvSyPyRx0nun/9PkvAAAA//8DAFBLAQItABQABgAIAAAA&#10;IQC2gziS/gAAAOEBAAATAAAAAAAAAAAAAAAAAAAAAABbQ29udGVudF9UeXBlc10ueG1sUEsBAi0A&#10;FAAGAAgAAAAhADj9If/WAAAAlAEAAAsAAAAAAAAAAAAAAAAALwEAAF9yZWxzLy5yZWxzUEsBAi0A&#10;FAAGAAgAAAAhAL6rl5wEAwAAEwkAAA4AAAAAAAAAAAAAAAAALgIAAGRycy9lMm9Eb2MueG1sUEsB&#10;Ai0AFAAGAAgAAAAhADD8Xz3cAAAABQEAAA8AAAAAAAAAAAAAAAAAXgUAAGRycy9kb3ducmV2Lnht&#10;bFBLBQYAAAAABAAEAPMAAABnBgAAAAA=&#10;">
                      <v:rect id="Rectangle 173" o:spid="_x0000_s1027" style="position:absolute;left:13252;top:3950;width:1432;height:136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X1BMQA&#10;AADdAAAADwAAAGRycy9kb3ducmV2LnhtbESPT2vCQBDF74LfYRmhN91tEZHUVUpR8ODFxA8wZCd/&#10;aHY2za4x/fbOoeBthvfmvd/sDpPv1EhDbANbeF8ZUMRlcC3XFm7FabkFFROywy4wWfijCIf9fLbD&#10;zIUHX2nMU60khGOGFpqU+kzrWDbkMa5CTyxaFQaPSdah1m7Ah4T7Tn8Ys9EeW5aGBnv6bqj8ye/e&#10;QrUp6nacivyyPoaz/+2q/GQqa98W09cnqERTepn/r89O8NdG+OUbGUHv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l9QTEAAAA3QAAAA8AAAAAAAAAAAAAAAAAmAIAAGRycy9k&#10;b3ducmV2LnhtbFBLBQYAAAAABAAEAPUAAACJAwAAAAA=&#10;" fillcolor="#d8d8d8 [2732]">
                        <v:stroke dashstyle="longDash"/>
                      </v:rect>
                      <v:rect id="Rectangle 174" o:spid="_x0000_s1028" style="position:absolute;left:13254;top:4252;width:1432;height:76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UkG8MA&#10;AADdAAAADwAAAGRycy9kb3ducmV2LnhtbERPTWsCMRC9C/0PYQq9iGaVImU1ioilvfSg9tDexmTc&#10;LG4mS5Lq7r9vBMHbPN7nLFada8SFQqw9K5iMCxDE2puaKwXfh/fRG4iYkA02nklBTxFWy6fBAkvj&#10;r7yjyz5VIodwLFGBTaktpYzaksM49i1x5k4+OEwZhkqagNcc7ho5LYqZdFhzbrDY0saSPu//nAIT&#10;T/prF/rt0J5/jx+m93pKP0q9PHfrOYhEXXqI7+5Pk+e/FhO4fZNPk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UkG8MAAADdAAAADwAAAAAAAAAAAAAAAACYAgAAZHJzL2Rv&#10;d25yZXYueG1sUEsFBgAAAAAEAAQA9QAAAIgDAAAAAA==&#10;" fillcolor="#a5a5a5 [2092]">
                        <v:stroke dashstyle="longDash"/>
                      </v:rect>
                      <w10:anchorlock/>
                    </v:group>
                  </w:pict>
                </mc:Fallback>
              </mc:AlternateContent>
            </w:r>
          </w:p>
        </w:tc>
      </w:tr>
      <w:tr w:rsidR="007A6D65" w:rsidTr="007A6D65">
        <w:tc>
          <w:tcPr>
            <w:tcW w:w="1008" w:type="dxa"/>
            <w:tcBorders>
              <w:bottom w:val="single" w:sz="18" w:space="0" w:color="auto"/>
            </w:tcBorders>
          </w:tcPr>
          <w:p w:rsidR="007A6D65" w:rsidRPr="005B6807" w:rsidRDefault="007A6D65" w:rsidP="007A6D65">
            <w:pPr>
              <w:pStyle w:val="NoSpacing"/>
              <w:rPr>
                <w:sz w:val="18"/>
                <w:szCs w:val="18"/>
                <w:vertAlign w:val="superscript"/>
              </w:rPr>
            </w:pPr>
            <w:r w:rsidRPr="004731F3">
              <w:rPr>
                <w:sz w:val="18"/>
                <w:szCs w:val="18"/>
              </w:rPr>
              <w:t>Deep Femoral Artery (</w:t>
            </w:r>
            <w:proofErr w:type="spellStart"/>
            <w:r w:rsidRPr="004731F3">
              <w:rPr>
                <w:sz w:val="18"/>
                <w:szCs w:val="18"/>
              </w:rPr>
              <w:t>profunda</w:t>
            </w:r>
            <w:proofErr w:type="spellEnd"/>
            <w:r w:rsidRPr="004731F3">
              <w:rPr>
                <w:sz w:val="18"/>
                <w:szCs w:val="18"/>
              </w:rPr>
              <w:t>)</w:t>
            </w:r>
            <w:r>
              <w:rPr>
                <w:sz w:val="18"/>
                <w:szCs w:val="18"/>
                <w:vertAlign w:val="superscript"/>
              </w:rPr>
              <w:t>8</w:t>
            </w:r>
          </w:p>
        </w:tc>
        <w:tc>
          <w:tcPr>
            <w:tcW w:w="1052" w:type="dxa"/>
            <w:tcBorders>
              <w:bottom w:val="single" w:sz="18" w:space="0" w:color="auto"/>
            </w:tcBorders>
          </w:tcPr>
          <w:p w:rsidR="007A6D65" w:rsidRDefault="007A6D65" w:rsidP="007A6D65">
            <w:pPr>
              <w:pStyle w:val="NoSpacing"/>
            </w:pPr>
            <w:r>
              <w:t xml:space="preserve">0.5 x 0.5 x </w:t>
            </w:r>
            <w:r w:rsidR="001D17E1">
              <w:t>1.5</w:t>
            </w:r>
          </w:p>
          <w:p w:rsidR="007A6D65" w:rsidRDefault="007A6D65" w:rsidP="007A6D65">
            <w:pPr>
              <w:pStyle w:val="NoSpacing"/>
            </w:pPr>
          </w:p>
        </w:tc>
        <w:tc>
          <w:tcPr>
            <w:tcW w:w="1864" w:type="dxa"/>
            <w:gridSpan w:val="2"/>
            <w:tcBorders>
              <w:bottom w:val="single" w:sz="18" w:space="0" w:color="auto"/>
            </w:tcBorders>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685376" behindDoc="0" locked="0" layoutInCell="1" allowOverlap="1">
                      <wp:simplePos x="0" y="0"/>
                      <wp:positionH relativeFrom="column">
                        <wp:posOffset>14605</wp:posOffset>
                      </wp:positionH>
                      <wp:positionV relativeFrom="paragraph">
                        <wp:posOffset>346710</wp:posOffset>
                      </wp:positionV>
                      <wp:extent cx="274320" cy="182880"/>
                      <wp:effectExtent l="0" t="0" r="11430" b="26670"/>
                      <wp:wrapNone/>
                      <wp:docPr id="4631" name="Group 46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632" name="Group 1195"/>
                              <wpg:cNvGrpSpPr>
                                <a:grpSpLocks/>
                              </wpg:cNvGrpSpPr>
                              <wpg:grpSpPr bwMode="auto">
                                <a:xfrm>
                                  <a:off x="4401" y="2420"/>
                                  <a:ext cx="288" cy="144"/>
                                  <a:chOff x="4468" y="2342"/>
                                  <a:chExt cx="288" cy="144"/>
                                </a:xfrm>
                              </wpg:grpSpPr>
                              <wps:wsp>
                                <wps:cNvPr id="4633" name="Rectangle 1196"/>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4" name="Rectangle 1197"/>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5" name="Rectangle 1198"/>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6" name="Rectangle 1199"/>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7" name="Rectangle 1200"/>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8" name="Rectangle 1201"/>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9" name="Rectangle 1202"/>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0" name="Rectangle 1203"/>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641" name="Group 1204"/>
                              <wpg:cNvGrpSpPr>
                                <a:grpSpLocks/>
                              </wpg:cNvGrpSpPr>
                              <wpg:grpSpPr bwMode="auto">
                                <a:xfrm>
                                  <a:off x="4401" y="2276"/>
                                  <a:ext cx="288" cy="144"/>
                                  <a:chOff x="4468" y="2342"/>
                                  <a:chExt cx="288" cy="144"/>
                                </a:xfrm>
                              </wpg:grpSpPr>
                              <wps:wsp>
                                <wps:cNvPr id="4642" name="Rectangle 1205"/>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3" name="Rectangle 1206"/>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4" name="Rectangle 1207"/>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5" name="Rectangle 1208"/>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6" name="Rectangle 1209"/>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7" name="Rectangle 1210"/>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8" name="Rectangle 1211"/>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9" name="Rectangle 1212"/>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650" name="Group 1213"/>
                              <wpg:cNvGrpSpPr>
                                <a:grpSpLocks/>
                              </wpg:cNvGrpSpPr>
                              <wpg:grpSpPr bwMode="auto">
                                <a:xfrm rot="5400000">
                                  <a:off x="4617" y="2348"/>
                                  <a:ext cx="288" cy="144"/>
                                  <a:chOff x="4468" y="2342"/>
                                  <a:chExt cx="288" cy="144"/>
                                </a:xfrm>
                              </wpg:grpSpPr>
                              <wps:wsp>
                                <wps:cNvPr id="4651" name="Rectangle 1214"/>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2" name="Rectangle 1215"/>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3" name="Rectangle 1216"/>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4" name="Rectangle 1217"/>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5" name="Rectangle 1218"/>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6" name="Rectangle 1219"/>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7" name="Rectangle 1220"/>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8" name="Rectangle 1221"/>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631" o:spid="_x0000_s1026" style="position:absolute;margin-left:1.15pt;margin-top:27.3pt;width:21.6pt;height:14.4pt;z-index:251685376"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RaZwUAAIxYAAAOAAAAZHJzL2Uyb0RvYy54bWzsXG2PozYQ/l6p/wHxfTeYOG9o2dMq2V1V&#10;uranXu8HeIEEVMDUsJvdnvrfO7bBIVlOd7reORI3+ZBA/IJnPI/HzDNw9ea5yJ2nRNQZL0OXXHqu&#10;k5QRj7NyF7of/ry7WLpO3bAyZjkvk9B9SWr3zfXPP13tqyDxecrzOBEOdFLWwb4K3bRpqmAyqaM0&#10;KVh9yaukhMItFwVr4FTsJrFge+i9yCe+580ney7iSvAoqWv4d6ML3WvV/3abRM3v222dNE4eujC2&#10;Rn0L9f0gvyfXVyzYCValWdQOg33FKAqWlXBR09WGNcx5FNmrroosErzm2+Yy4sWEb7dZlCgZQBri&#10;nUhzL/hjpWTZBftdZdQEqj3R01d3G/329E44WRy6dD4lrlOyAmZJXdhR/4CC9tUugHr3onpfvRNa&#10;Sjh8y6O/aiienJbL852u7Dzsf+Ux9MgeG64U9LwVhewCRHee1Ty8mHlInhsngj/9BZ36MFsRFJGl&#10;v1y28xSlMJmyFaUejBVKfX8x13MYpbdta2irm0JDWTZhgb6oGmg7MC2VOjECHhQBHfQVQchqJns6&#10;FVRO97dSxEEkCqLDxVhg1AFyaF1Q2glrFDGHMqmIKfW7sk4RUv5+u08qAqBXH6yr/n/W9T5lVaKM&#10;tpZWc1DqtFPqH4BKVu7yxAHFqunbV6puZ161ti2n5OsUKiY3QvB9mrAYhkaklDCTvQbypAbL/Kyx&#10;UfpKW52OF63NwG/fZFhQibq5T3jhyIPQFTB2Zcfs6W3d6KpdFTlnJb/L8lxNX146+9BdzfyZalDz&#10;PItloaxWi93DOhfOE5Prkvq01z2qVmQNrI55VoTu0lRigVTFbRmrqzQsy/UxTG9etnYDY+ssSK1C&#10;H1fe6nZ5u6QX1J/fXlBvs7m4uVvTi/kdWcw20816vSH/ynESGqRZHCelHGq3IhL6ZTbRrs16LTNr&#10;4pFIR5Lfqc9rySfHw1AYhpnqfpV0ygbktEtc1sEDj1/ABATXSzy4JDhIufjHdfawvIdu/fcjE4nr&#10;5L+UYEYrAoADf6BO6GwhlxvRL3nol7Aygq5Ct3EdfbhutA95rES2S+FKRM1xyW9gndtmyjAOo2oN&#10;FkCmx2oDbXQQbQup6yPwgC1+L7TNpIaP1iZEG6LNHSPaZoNoU9sPW2gzvo2SdpeAaEO0jRJt80G0&#10;rc7i2xBtuJMc905yMYA2CL3YRNucwO0Z7iTxvm38920QstGhp16UBEKDVtG2hJtHRBuibfxoWw2i&#10;TcUAbd23Gd+GO0ncSY56JymFG/Bt07P4NkQbou08aDvQkJpR/AQJSU/YWOJ7Kq5nh4Q0vGoXRDwl&#10;E1nQY2Nf0WoHNva03XlJSCBJh5aglt3tcYrfkRYxgVpD2XY6RhISScgxkZB0iPL3PauUP5KQSPn/&#10;GJQ/JAcN+TarlL/xbbi9xu31ebbXMm5jIcGGDlH+vmeV8je+DdGGaBs32oYof9+zSvmbQC3etyHa&#10;xo22Qcqf2KX8kYTEVO1+QvZoU7XpIOVP7FL+XYIN7iTRt43btw1S/mD+Fh+MmHe+DdGGaDsP2r6Q&#10;hJwZyl4/Ekp80tL13/iRUP3gFgQ05Ec9S9U+IErnBHajOhtNBVfG9lzkzPC8/Yw//QyHrRwkE7bF&#10;W1tckM6zIFkK284GEwCI1QQAE7ZFtCHaxo22wQQAYjUBwPg23Gwj2saNtsEEANg+W7y1Nb4N0YZo&#10;GzfaBhMAiNUEAKQkMbntx0humw0mABC7CQBd2Bbv29C3jdu3DSYA6PfS2YpJGt+GO0lE27jRNpgA&#10;4NtNAOh8G6IN0XYetPUpSXUMr7xVb3xsX88r36nbP1dvVTy8RPj6PwAAAP//AwBQSwMEFAAGAAgA&#10;AAAhAImyio7dAAAABgEAAA8AAABkcnMvZG93bnJldi54bWxMjsFKw0AURfeC/zA8wZ2dpElKiXkp&#10;pairItgK4u4185qEZmZCZpqkf++40uXlXs49xWbWnRh5cK01CPEiAsGmsqo1NcLn8fVpDcJ5Moo6&#10;axjhxg425f1dQbmyk/ng8eBrESDG5YTQeN/nUrqqYU1uYXs2oTvbQZMPcailGmgKcN3JZRStpKbW&#10;hIeGet41XF0OV43wNtG0TeKXcX85727fx+z9ax8z4uPDvH0G4Xn2f2P41Q/qUAank70a5USHsEzC&#10;ECFLVyBCnWYZiBPCOklBloX8r1/+AAAA//8DAFBLAQItABQABgAIAAAAIQC2gziS/gAAAOEBAAAT&#10;AAAAAAAAAAAAAAAAAAAAAABbQ29udGVudF9UeXBlc10ueG1sUEsBAi0AFAAGAAgAAAAhADj9If/W&#10;AAAAlAEAAAsAAAAAAAAAAAAAAAAALwEAAF9yZWxzLy5yZWxzUEsBAi0AFAAGAAgAAAAhAOP5NFpn&#10;BQAAjFgAAA4AAAAAAAAAAAAAAAAALgIAAGRycy9lMm9Eb2MueG1sUEsBAi0AFAAGAAgAAAAhAImy&#10;io7dAAAABgEAAA8AAAAAAAAAAAAAAAAAwQcAAGRycy9kb3ducmV2LnhtbFBLBQYAAAAABAAEAPMA&#10;AADLCAAAAAA=&#10;">
                      <v:group id="Group 1195"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53d+cYAAADdAAAADwAAAGRycy9kb3ducmV2LnhtbESPS4vCQBCE78L+h6EX&#10;9qaT+GKJjiLiLnsQwQcs3ppMmwQzPSEzJvHfO4Lgsaiqr6j5sjOlaKh2hWUF8SACQZxaXXCm4HT8&#10;6X+DcB5ZY2mZFNzJwXLx0Ztjom3Le2oOPhMBwi5BBbn3VSKlS3My6Aa2Ig7exdYGfZB1JnWNbYCb&#10;Ug6jaCoNFhwWcqxonVN6PdyMgt8W29Uo3jTb62V9Px8nu/9tTEp9fXarGQhPnX+HX+0/rWA8HQ3h&#10;+SY8Abl4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nd35xgAAAN0A&#10;AAAPAAAAAAAAAAAAAAAAAKoCAABkcnMvZG93bnJldi54bWxQSwUGAAAAAAQABAD6AAAAnQMAAAAA&#10;">
                        <v:rect id="Rectangle 1196"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gY8UA&#10;AADdAAAADwAAAGRycy9kb3ducmV2LnhtbESPQWsCMRSE7wX/Q3iCt5pttSJbo2xFoSehWqi9PTav&#10;yeLmZdlEd/vvjSB4HGbmG2ax6l0tLtSGyrOCl3EGgrj0umKj4PuwfZ6DCBFZY+2ZFPxTgNVy8LTA&#10;XPuOv+iyj0YkCIccFdgYm1zKUFpyGMa+IU7en28dxiRbI3WLXYK7Wr5m2Uw6rDgtWGxobak87c9O&#10;wab53RVvJsjiJ9rjyX90W7szSo2GffEOIlIfH+F7+1MrmM4mE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5mBjxQAAAN0AAAAPAAAAAAAAAAAAAAAAAJgCAABkcnMv&#10;ZG93bnJldi54bWxQSwUGAAAAAAQABAD1AAAAigMAAAAA&#10;" filled="f"/>
                        <v:rect id="Rectangle 1197"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4F8UA&#10;AADdAAAADwAAAGRycy9kb3ducmV2LnhtbESPQWsCMRSE74L/ITyhN822WpGtUbai0JNQLdTeHpvX&#10;ZHHzsmyiu/33jSB4HGbmG2a57l0trtSGyrOC50kGgrj0umKj4Ou4Gy9AhIissfZMCv4owHo1HCwx&#10;177jT7oeohEJwiFHBTbGJpcylJYcholviJP361uHMcnWSN1il+Culi9ZNpcOK04LFhvaWCrPh4tT&#10;sG1+9sWrCbL4jvZ09u/dzu6NUk+jvngDEamPj/C9/aEVzObTG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D/gXxQAAAN0AAAAPAAAAAAAAAAAAAAAAAJgCAABkcnMv&#10;ZG93bnJldi54bWxQSwUGAAAAAAQABAD1AAAAigMAAAAA&#10;" filled="f"/>
                        <v:rect id="Rectangle 1198"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NdjMUA&#10;AADdAAAADwAAAGRycy9kb3ducmV2LnhtbESPQWsCMRSE74L/ITyhN83WqshqlLVU8CTUCurtsXlN&#10;FjcvyyZ1t/++KRR6HGbmG2a97V0tHtSGyrOC50kGgrj0umKj4PyxHy9BhIissfZMCr4pwHYzHKwx&#10;177jd3qcohEJwiFHBTbGJpcylJYcholviJP36VuHMcnWSN1il+CultMsW0iHFacFiw29Wirvpy+n&#10;4K25HYu5CbK4RHu9+123t0ej1NOoL1YgIvXxP/zXPmgFs8XLH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12MxQAAAN0AAAAPAAAAAAAAAAAAAAAAAJgCAABkcnMv&#10;ZG93bnJldi54bWxQSwUGAAAAAAQABAD1AAAAigMAAAAA&#10;" filled="f"/>
                        <v:rect id="Rectangle 1199"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HD+8UA&#10;AADdAAAADwAAAGRycy9kb3ducmV2LnhtbESPQWsCMRSE7wX/Q3iF3mq2rV3KapS1VOhJqArV22Pz&#10;TBY3L8smdbf/3giCx2FmvmFmi8E14kxdqD0reBlnIIgrr2s2Cnbb1fMHiBCRNTaeScE/BVjMRw8z&#10;LLTv+YfOm2hEgnAoUIGNsS2kDJUlh2HsW+LkHX3nMCbZGak77BPcNfI1y3LpsOa0YLGlT0vVafPn&#10;FHy1h3X5boIsf6Pdn/yyX9m1UerpcSinICIN8R6+tb+1gkn+lsP1TXoCc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kcP7xQAAAN0AAAAPAAAAAAAAAAAAAAAAAJgCAABkcnMv&#10;ZG93bnJldi54bWxQSwUGAAAAAAQABAD1AAAAigMAAAAA&#10;" filled="f"/>
                        <v:rect id="Rectangle 1200"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1mYMUA&#10;AADdAAAADwAAAGRycy9kb3ducmV2LnhtbESPQWsCMRSE7wX/Q3iCt5qttlq2RlmlgidBW7C9PTav&#10;yeLmZdlEd/vvG6HgcZiZb5jFqne1uFIbKs8KnsYZCOLS64qNgs+P7eMriBCRNdaeScEvBVgtBw8L&#10;zLXv+EDXYzQiQTjkqMDG2ORShtKSwzD2DXHyfnzrMCbZGqlb7BLc1XKSZTPpsOK0YLGhjaXyfLw4&#10;Be/N9754MUEWp2i/zn7dbe3eKDUa9sUbiEh9vIf/2zut4Hk2ncP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3WZgxQAAAN0AAAAPAAAAAAAAAAAAAAAAAJgCAABkcnMv&#10;ZG93bnJldi54bWxQSwUGAAAAAAQABAD1AAAAigMAAAAA&#10;" filled="f"/>
                        <v:rect id="Rectangle 1201"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LyEsIA&#10;AADdAAAADwAAAGRycy9kb3ducmV2LnhtbERPz2vCMBS+D/wfwhO8zVTdZFSjVFHwJMwNtt0ezTMp&#10;Ni+libb+98tB8Pjx/V6ue1eLG7Wh8qxgMs5AEJdeV2wUfH/tXz9AhIissfZMCu4UYL0avCwx177j&#10;T7qdohEphEOOCmyMTS5lKC05DGPfECfu7FuHMcHWSN1il8JdLadZNpcOK04NFhvaWiovp6tTsGv+&#10;jsW7CbL4ifb34jfd3h6NUqNhXyxAROrjU/xwH7SCt/kszU1v0hOQ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QvISwgAAAN0AAAAPAAAAAAAAAAAAAAAAAJgCAABkcnMvZG93&#10;bnJldi54bWxQSwUGAAAAAAQABAD1AAAAhwMAAAAA&#10;" filled="f"/>
                        <v:rect id="Rectangle 1202"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5XicUA&#10;AADdAAAADwAAAGRycy9kb3ducmV2LnhtbESPQWsCMRSE7wX/Q3iCt5qttmK3RlmlgidBW7C9PTav&#10;yeLmZdlEd/vvG6HgcZiZb5jFqne1uFIbKs8KnsYZCOLS64qNgs+P7eMcRIjIGmvPpOCXAqyWg4cF&#10;5tp3fKDrMRqRIBxyVGBjbHIpQ2nJYRj7hjh5P751GJNsjdQtdgnuajnJspl0WHFasNjQxlJ5Pl6c&#10;gvfme1+8mCCLU7RfZ7/utnZvlBoN++INRKQ+3sP/7Z1W8DybvsL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leJxQAAAN0AAAAPAAAAAAAAAAAAAAAAAJgCAABkcnMv&#10;ZG93bnJldi54bWxQSwUGAAAAAAQABAD1AAAAigMAAAAA&#10;" filled="f"/>
                        <v:rect id="Rectangle 1203"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KNacIA&#10;AADdAAAADwAAAGRycy9kb3ducmV2LnhtbERPW2vCMBR+F/YfwhnszaYTldEZpROFPQleYNvboTlL&#10;is1JaaKt/948CD5+fPfFanCNuFIXas8K3rMcBHHldc1Gwem4HX+ACBFZY+OZFNwowGr5MlpgoX3P&#10;e7oeohEphEOBCmyMbSFlqCw5DJlviRP37zuHMcHOSN1hn8JdIyd5PpcOa04NFltaW6rOh4tTsGn/&#10;duXMBFn+RPt79l/91u6MUm+vQ/kJItIQn+KH+1srmM6naX96k56A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Mo1pwgAAAN0AAAAPAAAAAAAAAAAAAAAAAJgCAABkcnMvZG93&#10;bnJldi54bWxQSwUGAAAAAAQABAD1AAAAhwMAAAAA&#10;" filled="f"/>
                      </v:group>
                      <v:group id="Group 1204"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0kw88cAAADdAAAADwAAAGRycy9kb3ducmV2LnhtbESPT2vCQBTE7wW/w/IK&#10;3uommoqkriJSpQcpNBFKb4/sMwlm34bsNn++fbdQ6HGYmd8w2/1oGtFT52rLCuJFBIK4sLrmUsE1&#10;Pz1tQDiPrLGxTAomcrDfzR62mGo78Af1mS9FgLBLUUHlfZtK6YqKDLqFbYmDd7OdQR9kV0rd4RDg&#10;ppHLKFpLgzWHhQpbOlZU3LNvo+A84HBYxa/95X47Tl/58/vnJSal5o/j4QWEp9H/h//ab1pBsk5i&#10;+H0TnoDc/Q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0kw88cAAADd&#10;AAAADwAAAAAAAAAAAAAAAACqAgAAZHJzL2Rvd25yZXYueG1sUEsFBgAAAAAEAAQA+gAAAJ4DAAAA&#10;AA==&#10;">
                        <v:rect id="Rectangle 1205"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y2hcQA&#10;AADdAAAADwAAAGRycy9kb3ducmV2LnhtbESPQWsCMRSE74L/IbxCb5qtqMhqlFUUehKqgu3tsXkm&#10;i5uXZZO6239vCoUeh5n5hllteleLB7Wh8qzgbZyBIC69rtgouJwPowWIEJE11p5JwQ8F2KyHgxXm&#10;2nf8QY9TNCJBOOSowMbY5FKG0pLDMPYNcfJuvnUYk2yN1C12Ce5qOcmyuXRYcVqw2NDOUnk/fTsF&#10;++brWMxMkMU12s+733YHezRKvb70xRJEpD7+h//a71rBdD6dwO+b9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stoXEAAAA3QAAAA8AAAAAAAAAAAAAAAAAmAIAAGRycy9k&#10;b3ducmV2LnhtbFBLBQYAAAAABAAEAPUAAACJAwAAAAA=&#10;" filled="f"/>
                        <v:rect id="Rectangle 1206"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THsUA&#10;AADdAAAADwAAAGRycy9kb3ducmV2LnhtbESPQWsCMRSE74L/ITyhN822WpGtUbai0JNQLdTeHpvX&#10;ZHHzsmyiu/33jSB4HGbmG2a57l0trtSGyrOC50kGgrj0umKj4Ou4Gy9AhIissfZMCv4owHo1HCwx&#10;177jT7oeohEJwiFHBTbGJpcylJYcholviJP361uHMcnWSN1il+Culi9ZNpcOK04LFhvaWCrPh4tT&#10;sG1+9sWrCbL4jvZ09u/dzu6NUk+jvngDEamPj/C9/aEVzOazK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4BMexQAAAN0AAAAPAAAAAAAAAAAAAAAAAJgCAABkcnMv&#10;ZG93bnJldi54bWxQSwUGAAAAAAQABAD1AAAAigMAAAAA&#10;" filled="f"/>
                        <v:rect id="Rectangle 1207"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mLasUA&#10;AADdAAAADwAAAGRycy9kb3ducmV2LnhtbESPQWsCMRSE74L/ITyhN81atlJWo6xSoSehWmi9PTbP&#10;ZHHzsmxSd/vvm4LgcZiZb5jVZnCNuFEXas8K5rMMBHHldc1GwedpP30FESKyxsYzKfilAJv1eLTC&#10;QvueP+h2jEYkCIcCFdgY20LKUFlyGGa+JU7exXcOY5KdkbrDPsFdI5+zbCEd1pwWLLa0s1Rdjz9O&#10;wVt7PpQvJsjyK9rvq9/2e3swSj1NhnIJItIQH+F7+10ryBd5Dv9v0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CYtqxQAAAN0AAAAPAAAAAAAAAAAAAAAAAJgCAABkcnMv&#10;ZG93bnJldi54bWxQSwUGAAAAAAQABAD1AAAAigMAAAAA&#10;" filled="f"/>
                        <v:rect id="Rectangle 1208"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Uu8cQA&#10;AADdAAAADwAAAGRycy9kb3ducmV2LnhtbESPQWsCMRSE74L/IbxCb5qtqMhqlFUq9CRUBdvbY/NM&#10;FjcvyyZ1139vCoUeh5n5hllteleLO7Wh8qzgbZyBIC69rtgoOJ/2owWIEJE11p5JwYMCbNbDwQpz&#10;7Tv+pPsxGpEgHHJUYGNscilDaclhGPuGOHlX3zqMSbZG6ha7BHe1nGTZXDqsOC1YbGhnqbwdf5yC&#10;9+b7UMxMkMUl2q+b33Z7ezBKvb70xRJEpD7+h//aH1rBdD6dwe+b9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FLvHEAAAA3QAAAA8AAAAAAAAAAAAAAAAAmAIAAGRycy9k&#10;b3ducmV2LnhtbFBLBQYAAAAABAAEAPUAAACJAwAAAAA=&#10;" filled="f"/>
                        <v:rect id="Rectangle 1209"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ewhsUA&#10;AADdAAAADwAAAGRycy9kb3ducmV2LnhtbESPQWsCMRSE70L/Q3gFb5ptsUvZGmWVCp4EtdD29ti8&#10;Joubl2UT3fXfN4LgcZiZb5j5cnCNuFAXas8KXqYZCOLK65qNgq/jZvIOIkRkjY1nUnClAMvF02iO&#10;hfY97+lyiEYkCIcCFdgY20LKUFlyGKa+JU7en+8cxiQ7I3WHfYK7Rr5mWS4d1pwWLLa0tlSdDmen&#10;4LP93ZVvJsjyO9qfk1/1G7szSo2fh/IDRKQhPsL39lYrmOWzHG5v0hO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l7CGxQAAAN0AAAAPAAAAAAAAAAAAAAAAAJgCAABkcnMv&#10;ZG93bnJldi54bWxQSwUGAAAAAAQABAD1AAAAigMAAAAA&#10;" filled="f"/>
                        <v:rect id="Rectangle 1210"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sVHcUA&#10;AADdAAAADwAAAGRycy9kb3ducmV2LnhtbESPQWsCMRSE74L/IbyCN822qC1bo6xFwZNQW6jeHpvX&#10;ZHHzsmyiu/57IxR6HGbmG2ax6l0trtSGyrOC50kGgrj0umKj4PtrO34DESKyxtozKbhRgNVyOFhg&#10;rn3Hn3Q9RCMShEOOCmyMTS5lKC05DBPfECfv17cOY5KtkbrFLsFdLV+ybC4dVpwWLDb0Yak8Hy5O&#10;waY57YuZCbL4ifZ49utua/dGqdFTX7yDiNTH//Bfe6cVTOfTV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2xUdxQAAAN0AAAAPAAAAAAAAAAAAAAAAAJgCAABkcnMv&#10;ZG93bnJldi54bWxQSwUGAAAAAAQABAD1AAAAigMAAAAA&#10;" filled="f"/>
                        <v:rect id="Rectangle 1211"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SBb8IA&#10;AADdAAAADwAAAGRycy9kb3ducmV2LnhtbERPW2vCMBR+F/YfwhnszaYTldEZpROFPQleYNvboTlL&#10;is1JaaKt/948CD5+fPfFanCNuFIXas8K3rMcBHHldc1Gwem4HX+ACBFZY+OZFNwowGr5MlpgoX3P&#10;e7oeohEphEOBCmyMbSFlqCw5DJlviRP37zuHMcHOSN1hn8JdIyd5PpcOa04NFltaW6rOh4tTsGn/&#10;duXMBFn+RPt79l/91u6MUm+vQ/kJItIQn+KH+1srmM6naW56k56A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RIFvwgAAAN0AAAAPAAAAAAAAAAAAAAAAAJgCAABkcnMvZG93&#10;bnJldi54bWxQSwUGAAAAAAQABAD1AAAAhwMAAAAA&#10;" filled="f"/>
                        <v:rect id="Rectangle 1212"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gk9MUA&#10;AADdAAAADwAAAGRycy9kb3ducmV2LnhtbESPQWsCMRSE74L/IbyCN822qLRbo6xFwZNQW6jeHpvX&#10;ZHHzsmyiu/57IxR6HGbmG2ax6l0trtSGyrOC50kGgrj0umKj4PtrO34FESKyxtozKbhRgNVyOFhg&#10;rn3Hn3Q9RCMShEOOCmyMTS5lKC05DBPfECfv17cOY5KtkbrFLsFdLV+ybC4dVpwWLDb0Yak8Hy5O&#10;waY57YuZCbL4ifZ49utua/dGqdFTX7yDiNTH//Bfe6cVTOfTN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CCT0xQAAAN0AAAAPAAAAAAAAAAAAAAAAAJgCAABkcnMv&#10;ZG93bnJldi54bWxQSwUGAAAAAAQABAD1AAAAigMAAAAA&#10;" filled="f"/>
                      </v:group>
                      <v:group id="Group 1213"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uKccIAAADdAAAADwAAAGRycy9kb3ducmV2LnhtbERPz2vCMBS+C/sfwhN2&#10;kZkqm7jOKM5R8Dp1zOOjeWuKzUtNMlv/e3MQPH58vxer3jbiQj7UjhVMxhkI4tLpmisFh33xMgcR&#10;IrLGxjEpuFKA1fJpsMBcu46/6bKLlUghHHJUYGJscylDachiGLuWOHF/zluMCfpKao9dCreNnGbZ&#10;TFqsOTUYbGljqDzt/q0CPv/Mi3PzOyqOpZ+sP7t383WMSj0P+/UHiEh9fIjv7q1W8Dp7S/vTm/QE&#10;5PIG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QLinHCAAAA3QAAAA8A&#10;AAAAAAAAAAAAAAAAqgIAAGRycy9kb3ducmV2LnhtbFBLBQYAAAAABAAEAPoAAACZAwAAAAA=&#10;">
                        <v:rect id="Rectangle 1214"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e+L8UA&#10;AADdAAAADwAAAGRycy9kb3ducmV2LnhtbESPT2sCMRTE70K/Q3iF3jRrUSmrUVap0JPgH2h7e2ye&#10;yeLmZdlEd/32Rij0OMzMb5jFqne1uFEbKs8KxqMMBHHpdcVGwem4HX6ACBFZY+2ZFNwpwGr5Mlhg&#10;rn3He7odohEJwiFHBTbGJpcylJYchpFviJN39q3DmGRrpG6xS3BXy/csm0mHFacFiw1tLJWXw9Up&#10;+Gx+d8XUBFl8R/tz8etua3dGqbfXvpiDiNTH//Bf+0srmMymY3i+S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p74vxQAAAN0AAAAPAAAAAAAAAAAAAAAAAJgCAABkcnMv&#10;ZG93bnJldi54bWxQSwUGAAAAAAQABAD1AAAAigMAAAAA&#10;" filled="f"/>
                        <v:rect id="Rectangle 1215"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UgWMUA&#10;AADdAAAADwAAAGRycy9kb3ducmV2LnhtbESPT2sCMRTE74LfIbxCb5qtVCmrUVZR6EnwD7S9PTbP&#10;ZHHzsmxSd/32Rij0OMzMb5jFqne1uFEbKs8K3sYZCOLS64qNgvNpN/oAESKyxtozKbhTgNVyOFhg&#10;rn3HB7odoxEJwiFHBTbGJpcylJYchrFviJN38a3DmGRrpG6xS3BXy0mWzaTDitOCxYY2lsrr8dcp&#10;2DY/+2Jqgiy+ov2++nW3s3uj1OtLX8xBROrjf/iv/akVvM+mE3i+S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dSBYxQAAAN0AAAAPAAAAAAAAAAAAAAAAAJgCAABkcnMv&#10;ZG93bnJldi54bWxQSwUGAAAAAAQABAD1AAAAigMAAAAA&#10;" filled="f"/>
                        <v:rect id="Rectangle 1216"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mFw8UA&#10;AADdAAAADwAAAGRycy9kb3ducmV2LnhtbESPQWsCMRSE74L/ITyhN83WqshqlLVU8CTUCurtsXlN&#10;FjcvyyZ1t/++KRR6HGbmG2a97V0tHtSGyrOC50kGgrj0umKj4PyxHy9BhIissfZMCr4pwHYzHKwx&#10;177jd3qcohEJwiFHBTbGJpcylJYcholviJP36VuHMcnWSN1il+CultMsW0iHFacFiw29Wirvpy+n&#10;4K25HYu5CbK4RHu9+123t0ej1NOoL1YgIvXxP/zXPmgFs8X8BX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OYXDxQAAAN0AAAAPAAAAAAAAAAAAAAAAAJgCAABkcnMv&#10;ZG93bnJldi54bWxQSwUGAAAAAAQABAD1AAAAigMAAAAA&#10;" filled="f"/>
                        <v:rect id="Rectangle 1217"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Adt8QA&#10;AADdAAAADwAAAGRycy9kb3ducmV2LnhtbESPQWsCMRSE74L/IbxCb5qtqMhqlFUq9CRUBdvbY/NM&#10;FjcvyyZ1139vCoUeh5n5hllteleLO7Wh8qzgbZyBIC69rtgoOJ/2owWIEJE11p5JwYMCbNbDwQpz&#10;7Tv+pPsxGpEgHHJUYGNscilDaclhGPuGOHlX3zqMSbZG6ha7BHe1nGTZXDqsOC1YbGhnqbwdf5yC&#10;9+b7UMxMkMUl2q+b33Z7ezBKvb70xRJEpD7+h//aH1rBdD6bwu+b9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QHbfEAAAA3QAAAA8AAAAAAAAAAAAAAAAAmAIAAGRycy9k&#10;b3ducmV2LnhtbFBLBQYAAAAABAAEAPUAAACJAwAAAAA=&#10;" filled="f"/>
                        <v:rect id="Rectangle 1218"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y4LMUA&#10;AADdAAAADwAAAGRycy9kb3ducmV2LnhtbESPQWsCMRSE7wX/Q3hCbzXb4opsjbJKhZ6EqtD29ti8&#10;Joubl2UT3fXfm4LgcZiZb5jFanCNuFAXas8KXicZCOLK65qNguNh+zIHESKyxsYzKbhSgNVy9LTA&#10;Qvuev+iyj0YkCIcCFdgY20LKUFlyGCa+JU7en+8cxiQ7I3WHfYK7Rr5l2Uw6rDktWGxpY6k67c9O&#10;wUf7uytzE2T5He3Pya/7rd0ZpZ7HQ/kOItIQH+F7+1MrmM7yHP7fp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nLgsxQAAAN0AAAAPAAAAAAAAAAAAAAAAAJgCAABkcnMv&#10;ZG93bnJldi54bWxQSwUGAAAAAAQABAD1AAAAigMAAAAA&#10;" filled="f"/>
                        <v:rect id="Rectangle 1219"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4mW8UA&#10;AADdAAAADwAAAGRycy9kb3ducmV2LnhtbESPQWvCQBSE70L/w/IKvZlNi4aSukqUCj0JaqHt7ZF9&#10;3Q1m34bsauK/d4VCj8PMfMMsVqNrxYX60HhW8JzlIIhrrxs2Cj6P2+kriBCRNbaeScGVAqyWD5MF&#10;ltoPvKfLIRqRIBxKVGBj7EopQ23JYch8R5y8X987jEn2RuoehwR3rXzJ80I6bDgtWOxoY6k+Hc5O&#10;wXv3s6vmJsjqK9rvk18PW7szSj09jtUbiEhj/A//tT+0glkxL+D+Jj0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TiZbxQAAAN0AAAAPAAAAAAAAAAAAAAAAAJgCAABkcnMv&#10;ZG93bnJldi54bWxQSwUGAAAAAAQABAD1AAAAigMAAAAA&#10;" filled="f"/>
                        <v:rect id="Rectangle 1220"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DwMUA&#10;AADdAAAADwAAAGRycy9kb3ducmV2LnhtbESPQWsCMRSE74L/IbyCN822qC1bo6xFwZOgLVRvj81r&#10;srh5WTbRXf99UxB6HGbmG2ax6l0tbtSGyrOC50kGgrj0umKj4OtzO34DESKyxtozKbhTgNVyOFhg&#10;rn3HB7odoxEJwiFHBTbGJpcylJYcholviJP341uHMcnWSN1il+Culi9ZNpcOK04LFhv6sFRejlen&#10;YNOc98XMBFl8R3u6+HW3tXuj1OipL95BROrjf/jR3mkF0/nsFf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AoPAxQAAAN0AAAAPAAAAAAAAAAAAAAAAAJgCAABkcnMv&#10;ZG93bnJldi54bWxQSwUGAAAAAAQABAD1AAAAigMAAAAA&#10;" filled="f"/>
                        <v:rect id="Rectangle 1221"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0XssIA&#10;AADdAAAADwAAAGRycy9kb3ducmV2LnhtbERPz2vCMBS+D/wfwhO8ramiItUoVSbsJMwN1NujeSbF&#10;5qU0me3+++Uw2PHj+73ZDa4RT+pC7VnBNMtBEFde12wUfH0eX1cgQkTW2HgmBT8UYLcdvWyw0L7n&#10;D3qeoxEphEOBCmyMbSFlqCw5DJlviRN3953DmGBnpO6wT+GukbM8X0qHNacGiy0dLFWP87dT8Nbe&#10;TuXCBFleor0+/L4/2pNRajIeyjWISEP8F/+537WC+XKR5qY36Qn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nReywgAAAN0AAAAPAAAAAAAAAAAAAAAAAJgCAABkcnMvZG93&#10;bnJldi54bWxQSwUGAAAAAAQABAD1AAAAhwMAAAAA&#10;" filled="f"/>
                      </v:group>
                    </v:group>
                  </w:pict>
                </mc:Fallback>
              </mc:AlternateContent>
            </w:r>
            <w:r>
              <w:rPr>
                <w:noProof/>
                <w:sz w:val="14"/>
              </w:rPr>
              <mc:AlternateContent>
                <mc:Choice Requires="wpg">
                  <w:drawing>
                    <wp:inline distT="0" distB="0" distL="0" distR="0">
                      <wp:extent cx="841375" cy="841375"/>
                      <wp:effectExtent l="5715" t="8890" r="10160" b="6985"/>
                      <wp:docPr id="1395" name="Group 46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1375" cy="841375"/>
                                <a:chOff x="9395" y="8100"/>
                                <a:chExt cx="1325" cy="1325"/>
                              </a:xfrm>
                            </wpg:grpSpPr>
                            <wps:wsp>
                              <wps:cNvPr id="1396" name="Oval 170"/>
                              <wps:cNvSpPr>
                                <a:spLocks noChangeArrowheads="1"/>
                              </wps:cNvSpPr>
                              <wps:spPr bwMode="auto">
                                <a:xfrm>
                                  <a:off x="9574" y="8265"/>
                                  <a:ext cx="979" cy="979"/>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1397" name="Oval 171"/>
                              <wps:cNvSpPr>
                                <a:spLocks noChangeArrowheads="1"/>
                              </wps:cNvSpPr>
                              <wps:spPr bwMode="auto">
                                <a:xfrm>
                                  <a:off x="9395" y="8100"/>
                                  <a:ext cx="1325" cy="132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4628" o:spid="_x0000_s1026" style="width:66.25pt;height:66.25pt;mso-position-horizontal-relative:char;mso-position-vertical-relative:line" coordorigin="9395,8100" coordsize="1325,1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qKNwMAACoJAAAOAAAAZHJzL2Uyb0RvYy54bWzUVltv0zAUfkfiP1h+75K06SXR0mnqZUIC&#10;NmnwA9zEuQjHDrbbdCD+O8d20qWbBGiISewhO7aPz+U73znu5dWxZuhApaoET3Bw4WNEeSqyihcJ&#10;/vxpO1pgpDThGWGC0wQ/UIWvlm/fXLZNTMeiFCyjEoERruK2SXCpdRN7nkpLWhN1IRrK4TAXsiYa&#10;lrLwMklasF4zb+z7M68VMmukSKlSsLt2h3hp7ec5TfVtniuqEUswxKbtV9rvzny95SWJC0maskq7&#10;MMgLoqhJxcHpydSaaIL2snpmqq5SKZTI9UUqak/keZVSmwNkE/hPsrmRYt/YXIq4LZoTTADtE5xe&#10;bDb9eLiTqMqgdpNoihEnNVTJOkbhbLwwALVNEYPejWzumzvpsgTxvUi/KDj2np6bdeGU0a79IDKw&#10;SPZaWICOuayNCUgdHW0dHk51oEeNUthchMFkDsGkcNTJtk5pCcU0tyIbqzkN/K6GabnpbgeTcXfX&#10;SiZCEju3NtQuNJMXcE49wqr+Dtb7kjTUVksZuB5hnfWw3h4IQ8HcRmycg1aPqHJwIi5WJeEFvZZS&#10;tCUlGQQVmCJA6IMLZqGgGL/FN5rOQ4wMUuPZ1LG9RzmaRw5iIwxRInEjlb6hokZGSDBlrGqUyY3E&#10;5PBeaafda5ltJViVbSvG7MJ0L10xiSDhBO+KwF5l+xrI4PZmU7+vHGybslpVCw2Uy/a/sWCLd2ac&#10;cdQCA6ZQ5OeOZbE7uQUHnQ9jcBgftBXPIAcSG4Q3naxJxZwM+ox3kBuUHVV2InsAxKVwQwSGHgil&#10;kN8wamGAJFh93RNJMWLvOFQtCsLQTBy7CKfzMSzk8GQ3PCE8BVMJ1hg5caXdlNo3sipK8OQw5OIa&#10;OimvbAkMC1xUXbDA5tej9fwJrS1Nz1gKsP8rWj8fAD2tf9H+LyE2F4bVliyvxzwSQzbQZ4aiJi/7&#10;knyP/Giz2CzCUTiebUahv16PrrercDTbBvPperJerdbBD9MUQRiXVZZRbkLvX7Ug/LPx1r2v7j06&#10;vWtn/aOGbba1f90AGah552HYRoZc+v82OzvU/r8Os88IPMg2l+7Hg3nxh2uQhz9xlj8BAAD//wMA&#10;UEsDBBQABgAIAAAAIQA1SUIm2QAAAAUBAAAPAAAAZHJzL2Rvd25yZXYueG1sTI9Ba8JAEIXvhf6H&#10;ZQRvdRPFIjEbEWl7kkJVKL2N2TEJZmdDdk3iv3cthXoZ3vCG975JV4OpRUetqywriCcRCOLc6ooL&#10;BYf9+8sChPPIGmvLpOBKDlbZ81OKibY9f1G384UIIewSVFB63yRSurwkg25iG+LgnWxr0Ie1LaRu&#10;sQ/hppbTKHqVBisODSU2tCkpP+8uRsFHj/16Fr912/Npc/3Zzz+/tzEpNR4N6yUIT4P/P4Y7fkCH&#10;LDAd7YW1E7WC8Ij/nXdvNp2DOP4JmaXykT67AQAA//8DAFBLAQItABQABgAIAAAAIQC2gziS/gAA&#10;AOEBAAATAAAAAAAAAAAAAAAAAAAAAABbQ29udGVudF9UeXBlc10ueG1sUEsBAi0AFAAGAAgAAAAh&#10;ADj9If/WAAAAlAEAAAsAAAAAAAAAAAAAAAAALwEAAF9yZWxzLy5yZWxzUEsBAi0AFAAGAAgAAAAh&#10;AE9X+oo3AwAAKgkAAA4AAAAAAAAAAAAAAAAALgIAAGRycy9lMm9Eb2MueG1sUEsBAi0AFAAGAAgA&#10;AAAhADVJQibZAAAABQEAAA8AAAAAAAAAAAAAAAAAkQUAAGRycy9kb3ducmV2LnhtbFBLBQYAAAAA&#10;BAAEAPMAAACXBgAAAAA=&#10;">
                      <v:oval id="Oval 170" o:spid="_x0000_s1027" style="position:absolute;left:9574;top:8265;width:979;height:9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e/E8UA&#10;AADdAAAADwAAAGRycy9kb3ducmV2LnhtbESPQWvDMAyF74P9B6PBbovTFsKS1i1taSHXZRnsKGI1&#10;CY3lYLtNtl8/Dwa7Sbyn9z1tdrMZxJ2c7y0rWCQpCOLG6p5bBfX7+eUVhA/IGgfLpOCLPOy2jw8b&#10;LLSd+I3uVWhFDGFfoIIuhLGQ0jcdGfSJHYmjdrHOYIira6V2OMVwM8hlmmbSYM+R0OFIx46aa3Uz&#10;kTvO1/rg967NL+X36fPjNKVVrdTz07xfgwg0h3/z33WpY/1VnsHvN3EEu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h78TxQAAAN0AAAAPAAAAAAAAAAAAAAAAAJgCAABkcnMv&#10;ZG93bnJldi54bWxQSwUGAAAAAAQABAD1AAAAigMAAAAA&#10;" fillcolor="#a5a5a5 [2092]"/>
                      <v:oval id="Oval 171" o:spid="_x0000_s1028" style="position:absolute;left:9395;top:8100;width:1325;height:1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R+YcMA&#10;AADdAAAADwAAAGRycy9kb3ducmV2LnhtbERP22oCMRB9F/yHMEJfpGZtxbarUUqh0IeC1w8YN2N2&#10;dTPZJqm7/ftGEHybw7nOfNnZWlzIh8qxgvEoA0FcOF2xUbDffT6+gggRWWPtmBT8UYDlot+bY65d&#10;yxu6bKMRKYRDjgrKGJtcylCUZDGMXEOcuKPzFmOC3kjtsU3htpZPWTaVFitODSU29FFScd7+WgWH&#10;w9518sev1kNz9jg5tY35Xiv1MOjeZyAidfEuvrm/dJr//PYC12/SC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4R+YcMAAADdAAAADwAAAAAAAAAAAAAAAACYAgAAZHJzL2Rv&#10;d25yZXYueG1sUEsFBgAAAAAEAAQA9QAAAIgDAAAAAA==&#10;" filled="f"/>
                      <w10:anchorlock/>
                    </v:group>
                  </w:pict>
                </mc:Fallback>
              </mc:AlternateContent>
            </w:r>
          </w:p>
          <w:p w:rsidR="007A6D65" w:rsidRPr="004731F3" w:rsidRDefault="007A6D65" w:rsidP="007A6D65">
            <w:pPr>
              <w:pStyle w:val="NoSpacing"/>
              <w:jc w:val="center"/>
              <w:rPr>
                <w:sz w:val="14"/>
              </w:rPr>
            </w:pPr>
            <w:r w:rsidRPr="004731F3">
              <w:rPr>
                <w:sz w:val="14"/>
              </w:rPr>
              <w:t>Lumen Diameter = 6.8 mm</w:t>
            </w:r>
          </w:p>
          <w:p w:rsidR="007A6D65" w:rsidRPr="004731F3" w:rsidRDefault="007A6D65" w:rsidP="007A6D65">
            <w:pPr>
              <w:pStyle w:val="NoSpacing"/>
              <w:jc w:val="center"/>
              <w:rPr>
                <w:sz w:val="14"/>
              </w:rPr>
            </w:pPr>
            <w:r w:rsidRPr="004731F3">
              <w:rPr>
                <w:sz w:val="14"/>
              </w:rPr>
              <w:t>Wall Thickness = 1.2 mm</w:t>
            </w:r>
          </w:p>
        </w:tc>
        <w:tc>
          <w:tcPr>
            <w:tcW w:w="1864" w:type="dxa"/>
            <w:gridSpan w:val="3"/>
            <w:tcBorders>
              <w:bottom w:val="single" w:sz="18" w:space="0" w:color="auto"/>
            </w:tcBorders>
          </w:tcPr>
          <w:p w:rsidR="007A6D65" w:rsidRDefault="00E536FF" w:rsidP="007A6D65">
            <w:pPr>
              <w:pStyle w:val="NoSpacing"/>
              <w:jc w:val="center"/>
              <w:rPr>
                <w:noProof/>
              </w:rPr>
            </w:pPr>
            <w:r>
              <w:rPr>
                <w:noProof/>
              </w:rPr>
              <mc:AlternateContent>
                <mc:Choice Requires="wpg">
                  <w:drawing>
                    <wp:anchor distT="0" distB="0" distL="114300" distR="114300" simplePos="0" relativeHeight="251704832" behindDoc="0" locked="0" layoutInCell="1" allowOverlap="1">
                      <wp:simplePos x="0" y="0"/>
                      <wp:positionH relativeFrom="column">
                        <wp:posOffset>55245</wp:posOffset>
                      </wp:positionH>
                      <wp:positionV relativeFrom="paragraph">
                        <wp:posOffset>671195</wp:posOffset>
                      </wp:positionV>
                      <wp:extent cx="183515" cy="219075"/>
                      <wp:effectExtent l="0" t="0" r="26035" b="28575"/>
                      <wp:wrapNone/>
                      <wp:docPr id="4611" name="Group 46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19075"/>
                                <a:chOff x="5451" y="7951"/>
                                <a:chExt cx="289" cy="345"/>
                              </a:xfrm>
                            </wpg:grpSpPr>
                            <wps:wsp>
                              <wps:cNvPr id="4612" name="Rectangle 2334"/>
                              <wps:cNvSpPr>
                                <a:spLocks noChangeArrowheads="1"/>
                              </wps:cNvSpPr>
                              <wps:spPr bwMode="auto">
                                <a:xfrm rot="-5400000">
                                  <a:off x="5517"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3" name="Rectangle 2335"/>
                              <wps:cNvSpPr>
                                <a:spLocks noChangeArrowheads="1"/>
                              </wps:cNvSpPr>
                              <wps:spPr bwMode="auto">
                                <a:xfrm rot="-5400000">
                                  <a:off x="5517"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4" name="Rectangle 2336"/>
                              <wps:cNvSpPr>
                                <a:spLocks noChangeArrowheads="1"/>
                              </wps:cNvSpPr>
                              <wps:spPr bwMode="auto">
                                <a:xfrm rot="-5400000">
                                  <a:off x="5517"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5" name="Rectangle 2337"/>
                              <wps:cNvSpPr>
                                <a:spLocks noChangeArrowheads="1"/>
                              </wps:cNvSpPr>
                              <wps:spPr bwMode="auto">
                                <a:xfrm rot="-5400000">
                                  <a:off x="5517"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6" name="Rectangle 2338"/>
                              <wps:cNvSpPr>
                                <a:spLocks noChangeArrowheads="1"/>
                              </wps:cNvSpPr>
                              <wps:spPr bwMode="auto">
                                <a:xfrm rot="-5400000">
                                  <a:off x="5589"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7" name="Rectangle 2339"/>
                              <wps:cNvSpPr>
                                <a:spLocks noChangeArrowheads="1"/>
                              </wps:cNvSpPr>
                              <wps:spPr bwMode="auto">
                                <a:xfrm rot="-5400000">
                                  <a:off x="5589"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8" name="Rectangle 2340"/>
                              <wps:cNvSpPr>
                                <a:spLocks noChangeArrowheads="1"/>
                              </wps:cNvSpPr>
                              <wps:spPr bwMode="auto">
                                <a:xfrm rot="-5400000">
                                  <a:off x="5589"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9" name="Rectangle 2341"/>
                              <wps:cNvSpPr>
                                <a:spLocks noChangeArrowheads="1"/>
                              </wps:cNvSpPr>
                              <wps:spPr bwMode="auto">
                                <a:xfrm rot="-5400000">
                                  <a:off x="5589"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0" name="Rectangle 2342"/>
                              <wps:cNvSpPr>
                                <a:spLocks noChangeArrowheads="1"/>
                              </wps:cNvSpPr>
                              <wps:spPr bwMode="auto">
                                <a:xfrm rot="-5400000">
                                  <a:off x="5661" y="82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1" name="Rectangle 2343"/>
                              <wps:cNvSpPr>
                                <a:spLocks noChangeArrowheads="1"/>
                              </wps:cNvSpPr>
                              <wps:spPr bwMode="auto">
                                <a:xfrm rot="-5400000">
                                  <a:off x="5661" y="81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2" name="Rectangle 2344"/>
                              <wps:cNvSpPr>
                                <a:spLocks noChangeArrowheads="1"/>
                              </wps:cNvSpPr>
                              <wps:spPr bwMode="auto">
                                <a:xfrm rot="-5400000">
                                  <a:off x="5661" y="80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3" name="Rectangle 2345"/>
                              <wps:cNvSpPr>
                                <a:spLocks noChangeArrowheads="1"/>
                              </wps:cNvSpPr>
                              <wps:spPr bwMode="auto">
                                <a:xfrm rot="-5400000">
                                  <a:off x="5661" y="79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4" name="Rectangle 2346"/>
                              <wps:cNvSpPr>
                                <a:spLocks noChangeArrowheads="1"/>
                              </wps:cNvSpPr>
                              <wps:spPr bwMode="auto">
                                <a:xfrm rot="-5400000">
                                  <a:off x="5444"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5" name="Rectangle 2347"/>
                              <wps:cNvSpPr>
                                <a:spLocks noChangeArrowheads="1"/>
                              </wps:cNvSpPr>
                              <wps:spPr bwMode="auto">
                                <a:xfrm rot="-5400000">
                                  <a:off x="5444"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6" name="Rectangle 2348"/>
                              <wps:cNvSpPr>
                                <a:spLocks noChangeArrowheads="1"/>
                              </wps:cNvSpPr>
                              <wps:spPr bwMode="auto">
                                <a:xfrm rot="-5400000">
                                  <a:off x="5444"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7" name="Rectangle 2349"/>
                              <wps:cNvSpPr>
                                <a:spLocks noChangeArrowheads="1"/>
                              </wps:cNvSpPr>
                              <wps:spPr bwMode="auto">
                                <a:xfrm rot="-5400000">
                                  <a:off x="5444"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11" o:spid="_x0000_s1026" style="position:absolute;margin-left:4.35pt;margin-top:52.85pt;width:14.45pt;height:17.25pt;z-index:251704832" coordorigin="5451,7951" coordsize="289,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LIsYgQAAL86AAAOAAAAZHJzL2Uyb0RvYy54bWzsW9tu4zYQfS/QfyD47siSKV+EKIvAl6DA&#10;tl102w+gdUclUSXlKGnRf+9wKDt2Vg/FFlgVAvPgSCJFze1whpzh/YeXqiTPiVSFqEPq3s0pSepI&#10;xEWdhfS3Xw+zNSWq5XXMS1EnIX1NFP3w8P13910TJJ7IRRknksAgtQq6JqR52zaB46goTyqu7kST&#10;1NCYClnxFm5l5sSSdzB6VTrefL50OiHjRoooUQqe7kwjfcDx0zSJ2p/TVCUtKUMKtLX4K/H3qH+d&#10;h3seZJI3eRH1ZPCvoKLiRQ0fvQy14y0nJ1l8MVRVRFIokbZ3kagckaZFlCAPwI07f8fNkxSnBnnJ&#10;gi5rLmIC0b6T01cPG/30/EmSIg4pW7ouJTWvQEv4YYJPQEBdkwXQ70k2n5tP0nAJlx9F9LuCZud9&#10;u77PTGdy7H4UMYzIT61AAb2kstJDAOvkBfXwetFD8tKSCB6664Xv+pRE0OS5m/nKN3qKclCmfstn&#10;PtAKrasNXKAOo3zfv+2tN+bVBcP3HB6YjyKhPWGaK7A49SZU9d+E+jnnTYK6UlpYb0L1zkL9BYyR&#10;11mZEG+xYJpqTQL0PUtVGZGSWmxz6Jg8Sim6POExkIZcAgNXL+gbBQoZljGRAox95rO5/kPR9yL3&#10;fXeFwlt77tII7yz49dJIbuXp5xfB8aCRqn1KREX0RUglsIJD8uePqjVdz120cmtxKMoS9VLWpAvp&#10;xvd8fEGJsoh1o+6mZHbclpI8c41OQ6gZ7KZbVbQwR5RFFdL1pRMPtGT2dYxfaXlRmmsguqz14MAT&#10;0NZfGSz+tZlv9uv9ms2Yt9zP2Hy3mz0etmy2PLgrf7fYbbc7929Np8uCvIjjpNaknucFl/07E+ln&#10;KIPoy8xww9IN5wf86yV+1c25JQMVAlyd/yN3aBLaCow1HUX8ChaBuofpDiZm0FYu5J+UdDDJhVT9&#10;ceIyoaT8oQar2riM6VkRb5i/8uBGXrccr1t4HcFQIW0pMZfb1sykp0YWWQ5fclHHtXgEtKcFGoa2&#10;UkMVzhSIuW8HvsUg+HBauMES2OK3Bp+76L2PBZ8FH50i+Ngg+NDljA2+OUMHjF4CQw7r+aznm5Tn&#10;g/DZxPI3YefqfxB2Qsy+tmGnDTsnHHbCMmoAfGj1Y3k+vSiGBbNd89k138TXfLC5MQC+zZie7ww+&#10;u+azGy7T3nCB7f4vwQcswy7d2J7Prvks+KYNPgjxBsCHqYORwWfXfDbsnHbYqVMnA+DDRNpI4Fsu&#10;TZIU1ny472N3O22eD5J+E0w1eJfKhevdTrYYMey8gM9d9BUKNs9n83yTBN9ghYtJsI3t+eamBMh6&#10;Puv5Jur5BitcjNWPDD5Y8+GmqwWfBd9EwTdY4cLGrHBh4Hdtns/Wdk6/thMKioc2XMascLmAz+b5&#10;bKph0qkGb7DChY1Z4XIBn83zWfBNG3yDFS5szAqXM/hsns/m+UbK8+HpPjglicej+hOd+hjm9T0e&#10;QXo7d/rwDwAAAP//AwBQSwMEFAAGAAgAAAAhAJHzAFTfAAAACAEAAA8AAABkcnMvZG93bnJldi54&#10;bWxMj81OwzAQhO9IvIO1SNyonZb+KMSpqgo4VUi0SIibG2+TqPE6it0kfXuWE73tzoxmv83Wo2tE&#10;j12oPWlIJgoEUuFtTaWGr8Pb0wpEiIasaTyhhisGWOf3d5lJrR/oE/t9LAWXUEiNhirGNpUyFBU6&#10;Eya+RWLv5DtnIq9dKW1nBi53jZwqtZDO1MQXKtPitsLivL84De+DGTaz5LXfnU/b689h/vG9S1Dr&#10;x4dx8wIi4hj/w/CHz+iQM9PRX8gG0WhYLTnIsprzwP5suQBxZOFZTUHmmbx9IP8FAAD//wMAUEsB&#10;Ai0AFAAGAAgAAAAhALaDOJL+AAAA4QEAABMAAAAAAAAAAAAAAAAAAAAAAFtDb250ZW50X1R5cGVz&#10;XS54bWxQSwECLQAUAAYACAAAACEAOP0h/9YAAACUAQAACwAAAAAAAAAAAAAAAAAvAQAAX3JlbHMv&#10;LnJlbHNQSwECLQAUAAYACAAAACEAu1iyLGIEAAC/OgAADgAAAAAAAAAAAAAAAAAuAgAAZHJzL2Uy&#10;b0RvYy54bWxQSwECLQAUAAYACAAAACEAkfMAVN8AAAAIAQAADwAAAAAAAAAAAAAAAAC8BgAAZHJz&#10;L2Rvd25yZXYueG1sUEsFBgAAAAAEAAQA8wAAAMgHAAAAAA==&#10;">
                      <v:rect id="Rectangle 2334" o:spid="_x0000_s1027" style="position:absolute;left:5517;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VaX8YA&#10;AADdAAAADwAAAGRycy9kb3ducmV2LnhtbESPS4sCMRCE78L+h9ALXkQzPhAdjbIIggdhdfSgt2bS&#10;88BJZ5hkdfz3ZkHwWFTVV9Ry3ZpK3KlxpWUFw0EEgji1uuRcwfm07c9AOI+ssbJMCp7kYL366iwx&#10;1vbBR7onPhcBwi5GBYX3dSylSwsy6Aa2Jg5eZhuDPsgml7rBR4CbSo6iaCoNlhwWCqxpU1B6S/6M&#10;gt9Le93L7X5yeGbJZtybyzNxplT3u/1ZgPDU+k/43d5pBZPpcAT/b8ITkK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VVaX8YAAADdAAAADwAAAAAAAAAAAAAAAACYAgAAZHJz&#10;L2Rvd25yZXYueG1sUEsFBgAAAAAEAAQA9QAAAIsDAAAAAA==&#10;" filled="f"/>
                      <v:rect id="Rectangle 2335" o:spid="_x0000_s1028" style="position:absolute;left:5517;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n/xMcA&#10;AADdAAAADwAAAGRycy9kb3ducmV2LnhtbESPT2vCQBTE74LfYXlCL2I2NiI2dRURAj0IbWMO9vbI&#10;vvyh2bchu2r89t1CocdhZn7DbPej6cSNBtdaVrCMYhDEpdUt1wqKc7bYgHAeWWNnmRQ8yMF+N51s&#10;MdX2zp90y30tAoRdigoa7/tUSlc2ZNBFticOXmUHgz7IoZZ6wHuAm04+x/FaGmw5LDTY07Gh8ju/&#10;GgXvl/HrJLPT6uNR5cdk/iIL4kqpp9l4eAXhafT/4b/2m1awWi8T+H0TnoD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IZ/8THAAAA3QAAAA8AAAAAAAAAAAAAAAAAmAIAAGRy&#10;cy9kb3ducmV2LnhtbFBLBQYAAAAABAAEAPUAAACMAwAAAAA=&#10;" filled="f"/>
                      <v:rect id="Rectangle 2336" o:spid="_x0000_s1029" style="position:absolute;left:5517;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BnsMYA&#10;AADdAAAADwAAAGRycy9kb3ducmV2LnhtbESPT4vCMBTE7wt+h/AEL4umahG3axQRBA+Ca/Wwe3s0&#10;r3+weSlN1PrtjbDgcZiZ3zCLVWdqcaPWVZYVjEcRCOLM6ooLBefTdjgH4TyyxtoyKXiQg9Wy97HA&#10;RNs7H+mW+kIECLsEFZTeN4mULivJoBvZhjh4uW0N+iDbQuoW7wFuajmJopk0WHFYKLGhTUnZJb0a&#10;BYff7m8vt/v455Gnm+nnlzwT50oN+t36G4Snzr/D/+2dVhDPxjG83oQnIJ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fBnsMYAAADdAAAADwAAAAAAAAAAAAAAAACYAgAAZHJz&#10;L2Rvd25yZXYueG1sUEsFBgAAAAAEAAQA9QAAAIsDAAAAAA==&#10;" filled="f"/>
                      <v:rect id="Rectangle 2337" o:spid="_x0000_s1030" style="position:absolute;left:5517;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zCK8gA&#10;AADdAAAADwAAAGRycy9kb3ducmV2LnhtbESPzWvCQBTE74X+D8sTepG6sVWxqauUgNCDUI0e6u2R&#10;ffnA7NuQ3ebjv+8WhB6HmfkNs9kNphYdta6yrGA+i0AQZ1ZXXCi4nPfPaxDOI2usLZOCkRzsto8P&#10;G4y17flEXeoLESDsYlRQet/EUrqsJINuZhvi4OW2NeiDbAupW+wD3NTyJYpW0mDFYaHEhpKSslv6&#10;YxR8fQ/Xg9wfFscxT5PX6Zu8EOdKPU2Gj3cQngb/H763P7WCxWq+hL8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vMIryAAAAN0AAAAPAAAAAAAAAAAAAAAAAJgCAABk&#10;cnMvZG93bnJldi54bWxQSwUGAAAAAAQABAD1AAAAjQMAAAAA&#10;" filled="f"/>
                      <v:rect id="Rectangle 2338" o:spid="_x0000_s1031" style="position:absolute;left:5589;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5cXMYA&#10;AADdAAAADwAAAGRycy9kb3ducmV2LnhtbESPS4vCQBCE7wv+h6EFL4tOfBDcrKOIIHgQXKOH3VuT&#10;6Tww0xMyo8Z/7wgLHouq+oparDpTixu1rrKsYDyKQBBnVldcKDiftsM5COeRNdaWScGDHKyWvY8F&#10;Jtre+Ui31BciQNglqKD0vkmkdFlJBt3INsTBy21r0AfZFlK3eA9wU8tJFMXSYMVhocSGNiVll/Rq&#10;FBx+u7+93O5nP4883Uw/v+SZOFdq0O/W3yA8df4d/m/vtIJZPI7h9SY8Abl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5cXMYAAADdAAAADwAAAAAAAAAAAAAAAACYAgAAZHJz&#10;L2Rvd25yZXYueG1sUEsFBgAAAAAEAAQA9QAAAIsDAAAAAA==&#10;" filled="f"/>
                      <v:rect id="Rectangle 2339" o:spid="_x0000_s1032" style="position:absolute;left:5589;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L5x8cA&#10;AADdAAAADwAAAGRycy9kb3ducmV2LnhtbESPT2sCMRTE70K/Q3hCL0WztrK2W6MUYcGD0Hb1YG+P&#10;zds/uHlZkqjrt28KBY/DzPyGWa4H04kLOd9aVjCbJiCIS6tbrhUc9vnkFYQPyBo7y6TgRh7Wq4fR&#10;EjNtr/xNlyLUIkLYZ6igCaHPpPRlQwb91PbE0ausMxiidLXUDq8Rbjr5nCSpNNhyXGiwp01D5ak4&#10;GwWfx+FnJ/Pd/OtWFZuXpzd5IK6UehwPH+8gAg3hHv5vb7WCeTpbwN+b+AT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0i+cfHAAAA3QAAAA8AAAAAAAAAAAAAAAAAmAIAAGRy&#10;cy9kb3ducmV2LnhtbFBLBQYAAAAABAAEAPUAAACMAwAAAAA=&#10;" filled="f"/>
                      <v:rect id="Rectangle 2340" o:spid="_x0000_s1033" style="position:absolute;left:5589;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1ttcIA&#10;AADdAAAADwAAAGRycy9kb3ducmV2LnhtbERPy4rCMBTdC/5DuIIb0dQH4nSMIoLgQlCri5ndpbl9&#10;YHNTmqj1781CcHk47+W6NZV4UONKywrGowgEcWp1ybmC62U3XIBwHlljZZkUvMjBetXtLDHW9sln&#10;eiQ+FyGEXYwKCu/rWEqXFmTQjWxNHLjMNgZ9gE0udYPPEG4qOYmiuTRYcmgosKZtQektuRsFx7/2&#10;/yB3h9nplSXb6eBHXokzpfq9dvMLwlPrv+KPe68VzObjMDe8CU9Ar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vW21wgAAAN0AAAAPAAAAAAAAAAAAAAAAAJgCAABkcnMvZG93&#10;bnJldi54bWxQSwUGAAAAAAQABAD1AAAAhwMAAAAA&#10;" filled="f"/>
                      <v:rect id="Rectangle 2341" o:spid="_x0000_s1034" style="position:absolute;left:5589;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ILsUA&#10;AADdAAAADwAAAGRycy9kb3ducmV2LnhtbESPT4vCMBTE74LfITzBi2jqrohWo4ggeBB0qwe9PZrX&#10;P9i8lCar9dtvBGGPw8z8hlmuW1OJBzWutKxgPIpAEKdWl5wruJx3wxkI55E1VpZJwYscrFfdzhJj&#10;bZ/8Q4/E5yJA2MWooPC+jqV0aUEG3cjWxMHLbGPQB9nkUjf4DHBTya8omkqDJYeFAmvaFpTek1+j&#10;4Hhtbwe5O0xOryzZfg/m8kKcKdXvtZsFCE+t/w9/2nutYDIdz+H9Jjw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8cguxQAAAN0AAAAPAAAAAAAAAAAAAAAAAJgCAABkcnMv&#10;ZG93bnJldi54bWxQSwUGAAAAAAQABAD1AAAAigMAAAAA&#10;" filled="f"/>
                      <v:rect id="Rectangle 2342" o:spid="_x0000_s1035" style="position:absolute;left:5661;top:82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erDsIA&#10;AADdAAAADwAAAGRycy9kb3ducmV2LnhtbERPy4rCMBTdC/5DuIIb0dQH4nSMIoLgQlCri5ndpbl9&#10;YHNTmqj1781CcHk47+W6NZV4UONKywrGowgEcWp1ybmC62U3XIBwHlljZZkUvMjBetXtLDHW9sln&#10;eiQ+FyGEXYwKCu/rWEqXFmTQjWxNHLjMNgZ9gE0udYPPEG4qOYmiuTRYcmgosKZtQektuRsFx7/2&#10;/yB3h9nplSXb6eBHXokzpfq9dvMLwlPrv+KPe68VzOaTsD+8CU9Ar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p6sOwgAAAN0AAAAPAAAAAAAAAAAAAAAAAJgCAABkcnMvZG93&#10;bnJldi54bWxQSwUGAAAAAAQABAD1AAAAhwMAAAAA&#10;" filled="f"/>
                      <v:rect id="Rectangle 2343" o:spid="_x0000_s1036" style="position:absolute;left:5661;top:81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OlcYA&#10;AADdAAAADwAAAGRycy9kb3ducmV2LnhtbESPS4sCMRCE78L+h9ALXkQzPhAdjbIIggdhdfSgt2bS&#10;88BJZ5hkdfz3ZkHwWFTVV9Ry3ZpK3KlxpWUFw0EEgji1uuRcwfm07c9AOI+ssbJMCp7kYL366iwx&#10;1vbBR7onPhcBwi5GBYX3dSylSwsy6Aa2Jg5eZhuDPsgml7rBR4CbSo6iaCoNlhwWCqxpU1B6S/6M&#10;gt9Le93L7X5yeGbJZtybyzNxplT3u/1ZgPDU+k/43d5pBZPpaAj/b8ITkK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sOlcYAAADdAAAADwAAAAAAAAAAAAAAAACYAgAAZHJz&#10;L2Rvd25yZXYueG1sUEsFBgAAAAAEAAQA9QAAAIsDAAAAAA==&#10;" filled="f"/>
                      <v:rect id="Rectangle 2344" o:spid="_x0000_s1037" style="position:absolute;left:5661;top:80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mQ4sYA&#10;AADdAAAADwAAAGRycy9kb3ducmV2LnhtbESPT4vCMBTE74LfITzBi2i6VcTtGkUEwYPgWj3s3h7N&#10;6x9sXkqT1frtjbDgcZiZ3zDLdWdqcaPWVZYVfEwiEMSZ1RUXCi7n3XgBwnlkjbVlUvAgB+tVv7fE&#10;RNs7n+iW+kIECLsEFZTeN4mULivJoJvYhjh4uW0N+iDbQuoW7wFuahlH0VwarDgslNjQtqTsmv4Z&#10;Bcef7vcgd4fZ9yNPt9PRp7wQ50oNB93mC4Snzr/D/+29VjCbxzG83oQnIF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zmQ4sYAAADdAAAADwAAAAAAAAAAAAAAAACYAgAAZHJz&#10;L2Rvd25yZXYueG1sUEsFBgAAAAAEAAQA9QAAAIsDAAAAAA==&#10;" filled="f"/>
                      <v:rect id="Rectangle 2345" o:spid="_x0000_s1038" style="position:absolute;left:5661;top:79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U1eccA&#10;AADdAAAADwAAAGRycy9kb3ducmV2LnhtbESPT2vCQBTE74LfYXlCL2I2JiI2dRURhB6EtjEHe3tk&#10;X/7Q7NuQ3Wr89t1CocdhZn7DbPej6cSNBtdaVrCMYhDEpdUt1wqKy2mxAeE8ssbOMil4kIP9bjrZ&#10;YqbtnT/olvtaBAi7DBU03veZlK5syKCLbE8cvMoOBn2QQy31gPcAN51M4ngtDbYcFhrs6dhQ+ZV/&#10;GwVv1/HzLE/n1fujyo/p/FkWxJVST7Px8ALC0+j/w3/tV61gtU5S+H0TnoD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x1NXnHAAAA3QAAAA8AAAAAAAAAAAAAAAAAmAIAAGRy&#10;cy9kb3ducmV2LnhtbFBLBQYAAAAABAAEAPUAAACMAwAAAAA=&#10;" filled="f"/>
                      <v:rect id="Rectangle 2346" o:spid="_x0000_s1039" style="position:absolute;left:5444;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ytDcYA&#10;AADdAAAADwAAAGRycy9kb3ducmV2LnhtbESPT4vCMBTE74LfITzBi6zpukXWahQRBA/CavWgt0fz&#10;+gebl9JktX77zYLgcZiZ3zCLVWdqcafWVZYVfI4jEMSZ1RUXCs6n7cc3COeRNdaWScGTHKyW/d4C&#10;E20ffKR76gsRIOwSVFB63yRSuqwkg25sG+Lg5bY16INsC6lbfAS4qeUkiqbSYMVhocSGNiVlt/TX&#10;KPi5dNe93O7jwzNPN1+jmTwT50oNB916DsJT59/hV3unFcTTSQz/b8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5ytDcYAAADdAAAADwAAAAAAAAAAAAAAAACYAgAAZHJz&#10;L2Rvd25yZXYueG1sUEsFBgAAAAAEAAQA9QAAAIsDAAAAAA==&#10;" filled="f"/>
                      <v:rect id="Rectangle 2347" o:spid="_x0000_s1040" style="position:absolute;left:5444;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AIlsgA&#10;AADdAAAADwAAAGRycy9kb3ducmV2LnhtbESPzWvCQBTE74X+D8sTepG6qVWxqauUgNCDUI0e6u2R&#10;ffnA7NuQ3ebjv+8WhB6HmfkNs9kNphYdta6yrOBlFoEgzqyuuFBwOe+f1yCcR9ZYWyYFIznYbR8f&#10;Nhhr2/OJutQXIkDYxaig9L6JpXRZSQbdzDbEwctta9AH2RZSt9gHuKnlPIpW0mDFYaHEhpKSslv6&#10;YxR8fQ/Xg9wfFscxT5PX6Zu8EOdKPU2Gj3cQngb/H763P7WCxWq+hL8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0AiWyAAAAN0AAAAPAAAAAAAAAAAAAAAAAJgCAABk&#10;cnMvZG93bnJldi54bWxQSwUGAAAAAAQABAD1AAAAjQMAAAAA&#10;" filled="f"/>
                      <v:rect id="Rectangle 2348" o:spid="_x0000_s1041" style="position:absolute;left:5444;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KW4cYA&#10;AADdAAAADwAAAGRycy9kb3ducmV2LnhtbESPT4vCMBTE74LfITzBi6zpulLWahQRBA/CavWgt0fz&#10;+gebl9JktX77zYLgcZiZ3zCLVWdqcafWVZYVfI4jEMSZ1RUXCs6n7cc3COeRNdaWScGTHKyW/d4C&#10;E20ffKR76gsRIOwSVFB63yRSuqwkg25sG+Lg5bY16INsC6lbfAS4qeUkimJpsOKwUGJDm5KyW/pr&#10;FPxcuutebvfTwzNPN1+jmTwT50oNB916DsJT59/hV3unFUzjSQz/b8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AKW4cYAAADdAAAADwAAAAAAAAAAAAAAAACYAgAAZHJz&#10;L2Rvd25yZXYueG1sUEsFBgAAAAAEAAQA9QAAAIsDAAAAAA==&#10;" filled="f"/>
                      <v:rect id="Rectangle 2349" o:spid="_x0000_s1042" style="position:absolute;left:5444;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4zescA&#10;AADdAAAADwAAAGRycy9kb3ducmV2LnhtbESPT2sCMRTE74V+h/CEXopmq7K2W6MUYcGD0Hb1YG+P&#10;zds/uHlZkqjrtzeFQo/DzPyGWa4H04kLOd9aVvAySUAQl1a3XCs47PPxKwgfkDV2lknBjTysV48P&#10;S8y0vfI3XYpQiwhhn6GCJoQ+k9KXDRn0E9sTR6+yzmCI0tVSO7xGuOnkNElSabDluNBgT5uGylNx&#10;Ngo+j8PPTua7+detKjaz5zd5IK6UehoNH+8gAg3hP/zX3moF83S6gN838QnI1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NOM3rHAAAA3QAAAA8AAAAAAAAAAAAAAAAAmAIAAGRy&#10;cy9kb3ducmV2LnhtbFBLBQYAAAAABAAEAPUAAACMAwAAAAA=&#10;" filled="f"/>
                    </v:group>
                  </w:pict>
                </mc:Fallback>
              </mc:AlternateContent>
            </w:r>
            <w:r>
              <w:rPr>
                <w:noProof/>
              </w:rPr>
              <mc:AlternateContent>
                <mc:Choice Requires="wpg">
                  <w:drawing>
                    <wp:inline distT="0" distB="0" distL="0" distR="0">
                      <wp:extent cx="841375" cy="909320"/>
                      <wp:effectExtent l="8255" t="8890" r="7620" b="5715"/>
                      <wp:docPr id="1390" name="Group 46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1375" cy="909320"/>
                                <a:chOff x="7485" y="5858"/>
                                <a:chExt cx="1325" cy="1432"/>
                              </a:xfrm>
                            </wpg:grpSpPr>
                            <wps:wsp>
                              <wps:cNvPr id="1391" name="Rectangle 167"/>
                              <wps:cNvSpPr>
                                <a:spLocks noChangeArrowheads="1"/>
                              </wps:cNvSpPr>
                              <wps:spPr bwMode="auto">
                                <a:xfrm rot="5400000">
                                  <a:off x="7432" y="5911"/>
                                  <a:ext cx="1432" cy="13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92" name="Rectangle 168"/>
                              <wps:cNvSpPr>
                                <a:spLocks noChangeArrowheads="1"/>
                              </wps:cNvSpPr>
                              <wps:spPr bwMode="auto">
                                <a:xfrm rot="5400000">
                                  <a:off x="7435" y="6084"/>
                                  <a:ext cx="1432" cy="979"/>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4608" o:spid="_x0000_s1026" style="width:66.25pt;height:71.6pt;mso-position-horizontal-relative:char;mso-position-vertical-relative:line" coordorigin="7485,5858" coordsize="1325,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X8qAAMAAKYIAAAOAAAAZHJzL2Uyb0RvYy54bWzsVstu2zAQvBfoPxC8N7Js+SVEDoK8UKCP&#10;oGk/gKYoiShFqiRtOf36Lpey46RBgaZATvVBILXkaHdmuPTp2a5VZCusk0YXND0ZUSI0N6XUdUG/&#10;fb1+t6DEeaZLpowWBb0Xjp6t3r457btcjE1jVCksARDt8r4raON9lyeJ441omTsxndAQrIxtmYep&#10;rZPSsh7QW5WMR6NZ0htbdtZw4Ry8vYxBukL8qhLcf64qJzxRBYXcPD4tPtfhmaxOWV5b1jWSD2mw&#10;F2TRMqnhoweoS+YZ2Vj5G1QruTXOVP6EmzYxVSW5wBqgmnT0pJobazYd1lLnfd0daAJqn/D0Ylj+&#10;aXtriSxBu8kSCNKsBZXwwySbjRaBoL6rc1h3Y7u77tbGKmH4wfDvDsLJ03iY13ExWfcfTQmIbOMN&#10;ErSrbBsgoHSyQx3uDzqInSccXi6ydDKfUsIhtBwtJ+NBJ96AmGHXPFtAGKLTxRRTZDlvrobd6WQ8&#10;7E2zyTgUkLA8fhZTHVILdYHn3AOt7t9ovWtYJ1AtF+h6oDXd0/oF7Mh0rQRJZ/PILC7d0+oip0Sb&#10;iwbWiXNrTd8IVkJmKRYSUgbsuCFMHCjyPMnEGnD7NBuFH1I/UD4PrCB5yxRRWb4nHglD2pHEY+pY&#10;3lnnb4RpSRgU1EIxCMu2H5yPS/dLgsDOKFleS6VwYuv1hbJky+AcXuNvEObRMqVJD5JPQcA/Q2BR&#10;6ArQ9hFEKz00FCVbsFEsHVJjeWDxSpc49kyqOIbNSqODI5PRE2tT3gOryB8cCehuUG5j7E9KeugU&#10;BXU/NswKStR7Dcos0ywLrQUn2XQObiX2OLI+jjDNAaqgnpI4vPCxHW06K+sGvpRi7dqcw5GpJDIb&#10;lI5ZDcmCbV/Pv+CW2BaO/Tt0hiM7ghCv5d94+KE9ZcFFz/l3OV8OBts3nL03X2TfcB2Jg4HXddRI&#10;bVrobtHUs2k4ZpgNvA59Cr1+8OgeAbvRI8f+N/3fmB5bOFyGyONwcYfb9niOh+Th78XqFwAAAP//&#10;AwBQSwMEFAAGAAgAAAAhAGB//GDcAAAABQEAAA8AAABkcnMvZG93bnJldi54bWxMj09Lw0AQxe+C&#10;32EZwZvd/LEiaTalFPVUBFtBeptmp0lodjZkt0n67d16sZfhDW947zf5cjKtGKh3jWUF8SwCQVxa&#10;3XCl4Hv3/vQKwnlkja1lUnAhB8vi/i7HTNuRv2jY+kqEEHYZKqi97zIpXVmTQTezHXHwjrY36MPa&#10;V1L3OIZw08okil6kwYZDQ40drWsqT9uzUfAx4rhK47dhczquL/vd/PNnE5NSjw/TagHC0+T/j+GK&#10;H9ChCEwHe2btRKsgPOL/5tVLkzmIQxDPaQKyyOUtffELAAD//wMAUEsBAi0AFAAGAAgAAAAhALaD&#10;OJL+AAAA4QEAABMAAAAAAAAAAAAAAAAAAAAAAFtDb250ZW50X1R5cGVzXS54bWxQSwECLQAUAAYA&#10;CAAAACEAOP0h/9YAAACUAQAACwAAAAAAAAAAAAAAAAAvAQAAX3JlbHMvLnJlbHNQSwECLQAUAAYA&#10;CAAAACEAXsV/KgADAACmCAAADgAAAAAAAAAAAAAAAAAuAgAAZHJzL2Uyb0RvYy54bWxQSwECLQAU&#10;AAYACAAAACEAYH/8YNwAAAAFAQAADwAAAAAAAAAAAAAAAABaBQAAZHJzL2Rvd25yZXYueG1sUEsF&#10;BgAAAAAEAAQA8wAAAGMGAAAAAA==&#10;">
                      <v:rect id="Rectangle 167" o:spid="_x0000_s1027" style="position:absolute;left:7432;top:5911;width:1432;height:132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qgMIA&#10;AADdAAAADwAAAGRycy9kb3ducmV2LnhtbERPzYrCMBC+C/sOYRa8iKYqLrvVKCKKHhbZ1X2AoRnb&#10;YjMpSarVpzcLgrf5+H5ntmhNJS7kfGlZwXCQgCDOrC45V/B33PQ/QfiArLGyTApu5GExf+vMMNX2&#10;yr90OYRcxBD2KSooQqhTKX1WkEE/sDVx5E7WGQwRulxqh9cYbio5SpIPabDk2FBgTauCsvOhMQq2&#10;mnrN/s7b5pvxvPlx+3qyJqW67+1yCiJQG17ip3un4/zx1xD+v4kn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6qAwgAAAN0AAAAPAAAAAAAAAAAAAAAAAJgCAABkcnMvZG93&#10;bnJldi54bWxQSwUGAAAAAAQABAD1AAAAhwMAAAAA&#10;"/>
                      <v:rect id="Rectangle 168" o:spid="_x0000_s1028" style="position:absolute;left:7435;top:6084;width:1432;height:97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Vsy8IA&#10;AADdAAAADwAAAGRycy9kb3ducmV2LnhtbERP24rCMBB9F/yHMIJvmlZhWaupqOCyD8qulw8Ym7Et&#10;NpPSZGv9eyMI+zaHc53FsjOVaKlxpWUF8TgCQZxZXXKu4Hzajj5BOI+ssbJMCh7kYJn2ewtMtL3z&#10;gdqjz0UIYZeggsL7OpHSZQUZdGNbEwfuahuDPsAml7rBewg3lZxE0Yc0WHJoKLCmTUHZ7fhnFPDv&#10;z+4LN3K/3a0ftT5cYn+KYqWGg241B+Gp8//it/tbh/nT2QRe34QTZPo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RWzLwgAAAN0AAAAPAAAAAAAAAAAAAAAAAJgCAABkcnMvZG93&#10;bnJldi54bWxQSwUGAAAAAAQABAD1AAAAhwMAAAAA&#10;" fillcolor="#a5a5a5 [2092]"/>
                      <w10:anchorlock/>
                    </v:group>
                  </w:pict>
                </mc:Fallback>
              </mc:AlternateContent>
            </w:r>
          </w:p>
        </w:tc>
        <w:tc>
          <w:tcPr>
            <w:tcW w:w="1864" w:type="dxa"/>
            <w:gridSpan w:val="2"/>
            <w:tcBorders>
              <w:bottom w:val="single" w:sz="18" w:space="0" w:color="auto"/>
            </w:tcBorders>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686400" behindDoc="0" locked="0" layoutInCell="1" allowOverlap="1">
                      <wp:simplePos x="0" y="0"/>
                      <wp:positionH relativeFrom="column">
                        <wp:posOffset>45720</wp:posOffset>
                      </wp:positionH>
                      <wp:positionV relativeFrom="paragraph">
                        <wp:posOffset>346710</wp:posOffset>
                      </wp:positionV>
                      <wp:extent cx="274320" cy="182880"/>
                      <wp:effectExtent l="0" t="0" r="11430" b="26670"/>
                      <wp:wrapNone/>
                      <wp:docPr id="4580" name="Group 45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581" name="Group 1236"/>
                              <wpg:cNvGrpSpPr>
                                <a:grpSpLocks/>
                              </wpg:cNvGrpSpPr>
                              <wpg:grpSpPr bwMode="auto">
                                <a:xfrm>
                                  <a:off x="4401" y="2420"/>
                                  <a:ext cx="288" cy="144"/>
                                  <a:chOff x="4468" y="2342"/>
                                  <a:chExt cx="288" cy="144"/>
                                </a:xfrm>
                              </wpg:grpSpPr>
                              <wps:wsp>
                                <wps:cNvPr id="4582" name="Rectangle 1237"/>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3" name="Rectangle 1238"/>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4" name="Rectangle 1239"/>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5" name="Rectangle 1240"/>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6" name="Rectangle 1241"/>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7" name="Rectangle 1242"/>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8" name="Rectangle 1243"/>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9" name="Rectangle 1244"/>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590" name="Group 1245"/>
                              <wpg:cNvGrpSpPr>
                                <a:grpSpLocks/>
                              </wpg:cNvGrpSpPr>
                              <wpg:grpSpPr bwMode="auto">
                                <a:xfrm>
                                  <a:off x="4401" y="2276"/>
                                  <a:ext cx="288" cy="144"/>
                                  <a:chOff x="4468" y="2342"/>
                                  <a:chExt cx="288" cy="144"/>
                                </a:xfrm>
                              </wpg:grpSpPr>
                              <wps:wsp>
                                <wps:cNvPr id="4591" name="Rectangle 1246"/>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2" name="Rectangle 1247"/>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3" name="Rectangle 1248"/>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4" name="Rectangle 1249"/>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5" name="Rectangle 1250"/>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6" name="Rectangle 1251"/>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7" name="Rectangle 1252"/>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8" name="Rectangle 1253"/>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599" name="Group 1254"/>
                              <wpg:cNvGrpSpPr>
                                <a:grpSpLocks/>
                              </wpg:cNvGrpSpPr>
                              <wpg:grpSpPr bwMode="auto">
                                <a:xfrm rot="5400000">
                                  <a:off x="4617" y="2348"/>
                                  <a:ext cx="288" cy="144"/>
                                  <a:chOff x="4468" y="2342"/>
                                  <a:chExt cx="288" cy="144"/>
                                </a:xfrm>
                              </wpg:grpSpPr>
                              <wps:wsp>
                                <wps:cNvPr id="4600" name="Rectangle 1255"/>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1" name="Rectangle 1256"/>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2" name="Rectangle 1257"/>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3" name="Rectangle 1258"/>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4" name="Rectangle 1259"/>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5" name="Rectangle 1260"/>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6" name="Rectangle 1261"/>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7" name="Rectangle 1262"/>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580" o:spid="_x0000_s1026" style="position:absolute;margin-left:3.6pt;margin-top:27.3pt;width:21.6pt;height:14.4pt;z-index:251686400"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vkDhwUAAIxYAAAOAAAAZHJzL2Uyb0RvYy54bWzsXG1zozYQ/t6Z/geG74kNFtgwcW4ytpPp&#10;zLW96bU/QAFsmAKigsRJb/rfu5JAxjY3vblelJasP9jCekG72kcr9Ky4evdU5NZjwuuMlUvbuZza&#10;VlJGLM7K3dL+7dfbi4Vt1Q0tY5qzMlnaz0ltv7v+/rurfRUmLktZHifcgkbKOtxXSzttmiqcTOoo&#10;TQpaX7IqKSFzy3hBG7jku0nM6R5aL/KJO536kz3jccVZlNQ1/LtWmfa1bH+7TaLm5+22ThorX9rQ&#10;t0Z+c/l9L74n11c03HFapVnUdoN+RS8KmpVwU93UmjbUeuDZWVNFFnFWs21zGbFiwrbbLEqkDCCN&#10;Mz2R5o6zh0rKsgv3u0qrCVR7oqevbjb66fEDt7J4aRNvAQoqaQGjJG9syX9AQftqF0K5O159rD5w&#10;JSUk37Po9xqyJ6f54nqnClv3+x9ZDC3Sh4ZJBT1teSGaANGtJzkOz3ockqfGiuBPd05mLnQmgixn&#10;4S6gY3KcohQGU9QiZOrYFuS67tzv8jZtbairqkJFkTehobqp7GjbMSWVvNACHhQBjfcV4bgzeZdT&#10;QcVwfytFHEQiILoUV6sD5FC6IKQTVivChzyhiBlxu7xOEUL+fr3PKgKgVx+sq/531vUxpVUijbYW&#10;VnNQKoyKUuovgEpa7vLEAsXORa/3lSzbmVetbMsq2SqFgskN52yfJjSGrjmiPIxkr4K4qMEy/9HY&#10;CDnTVqfjeWsz8Ns3GRpWvG7uElZYIrG0OfRd2jF9fF83qmhXRJh1yW6zPIf/aZiX1n5pB57ryQo1&#10;y7NYZIq8mu/uVzm3HqmYl+Snve9RsSJrYHbMs2JpL3QhGgpVbMpY3qWhWa7SMLx5KRoHmaBvbUrN&#10;Qp+CabBZbBbkgrj+5oJM1+uLm9sVufBvnbm3nq1Xq7Xzl+inQ8I0i+OkFF3tZkSHfJlNtHOzmsv0&#10;nHgk0pHkt/JzLvnkuBsSwyBV9yulkzYghl2Zzz2Ln8EEOFNTPLgkSKSM/2lbe5jel3b9xwPliW3l&#10;P5RgRoEDgAN/IC+INxfTDe/n3PdzaBlBU0u7sS2VXDXKhzxUPNulcCdHjnHJbmCe22bSMIRZql61&#10;BgsgU301gbbZINrkhHgEHrDFl0KbJzR8NDch2hBtsNAYH9rIINoCMbOZQpv2bcRpVwmINkTbKNHm&#10;DaENnI1BtGnfhmjDleS4V5L+INrkc5gp3+Y78HiGK0l8bhv/c9t8EG1yV8IY2hawnEW0IdrGjzbY&#10;ID3fkyQzkytJ7dtwJYkryXGvJINBtMndCuO+DdGGaHsdtB1oSLE52FKlKtnnywLYPD8mIYmn/NLL&#10;sbEHElLzqt0m4imZSMMeG3tGq0XppuNy/1MkZKCZ3T4JSVp2t8cpviAtojdqNWXb6RhJSCQhx0RC&#10;BoOUPzFK+euNWkQbOvzXcfhibWuA8g8GKX9ilPLXvg2X14i2caNtkPInRil/7dsQbYi2caNtkPL3&#10;jFL+eqMWV5KItnGjbZDy98xS/khCYqh2PyB7tKHawSDl75ml/LsAG1xJom8bt28bpPw9s5R/59sQ&#10;bYi210Hbl5KQmrJXR0Id12vp+m9MQqqDW7ChIT7yLFV7QJT4DvhHFY0mtzLl+TZ1TPSEWvxfUpI+&#10;iDsQg+S1XC9SkoLzhqONR4cI8VykPJ7ZnYfsfvFcpH4RwGdOIfvi3Ph5xJ9nNABAb9viRhK6/9dx&#10;/2YoSX86GADgGQ0AQEoSz/y/iTP//nQwAMAzGgCgfRs+2qJvG7dvGwwA8IwGACAlib7tjfi2wQAA&#10;32wAQLdti89t6NvG7dsGAwB8swEASEliAMBbCADwp4MBAL7ZAIDOt+FzG/q21/FtfUpSpuGVt5LZ&#10;aF/PK96p27+GdP8lwtd/AwAA//8DAFBLAwQUAAYACAAAACEAlFb4Qd4AAAAGAQAADwAAAGRycy9k&#10;b3ducmV2LnhtbEyOwUrDQBRF94L/MDzBnZ2kTWqJeSmlqKsi2Aribpp5TUIzb0JmmqR/77iyy8u9&#10;nHvy9WRaMVDvGssI8SwCQVxa3XCF8HV4e1qBcF6xVq1lQriSg3Vxf5erTNuRP2nY+0oECLtMIdTe&#10;d5mUrqzJKDezHXHoTrY3yofYV1L3agxw08p5FC2lUQ2Hh1p1tK2pPO8vBuF9VONmEb8Ou/Npe/05&#10;pB/fu5gQHx+mzQsIT5P/H8OfflCHIjgd7YW1Ey3C8zwMEdJkCSLUaZSAOCKsFgnIIpe3+sUvAAAA&#10;//8DAFBLAQItABQABgAIAAAAIQC2gziS/gAAAOEBAAATAAAAAAAAAAAAAAAAAAAAAABbQ29udGVu&#10;dF9UeXBlc10ueG1sUEsBAi0AFAAGAAgAAAAhADj9If/WAAAAlAEAAAsAAAAAAAAAAAAAAAAALwEA&#10;AF9yZWxzLy5yZWxzUEsBAi0AFAAGAAgAAAAhAGvO+QOHBQAAjFgAAA4AAAAAAAAAAAAAAAAALgIA&#10;AGRycy9lMm9Eb2MueG1sUEsBAi0AFAAGAAgAAAAhAJRW+EHeAAAABgEAAA8AAAAAAAAAAAAAAAAA&#10;4QcAAGRycy9kb3ducmV2LnhtbFBLBQYAAAAABAAEAPMAAADsCAAAAAA=&#10;">
                      <v:group id="Group 1236"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XrFccAAADdAAAADwAAAGRycy9kb3ducmV2LnhtbESPQWvCQBSE7wX/w/KE&#10;3uomtimSuoYgWnoIhaogvT2yzySYfRuyaxL/fbdQ6HGYmW+YdTaZVgzUu8aygngRgSAurW64UnA6&#10;7p9WIJxH1thaJgV3cpBtZg9rTLUd+YuGg69EgLBLUUHtfZdK6cqaDLqF7YiDd7G9QR9kX0nd4xjg&#10;ppXLKHqVBhsOCzV2tK2pvB5uRsH7iGP+HO+G4nrZ3r+Pyee5iEmpx/mUv4HwNPn/8F/7Qyt4SVYx&#10;/L4JT0B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9XrFccAAADd&#10;AAAADwAAAAAAAAAAAAAAAACqAgAAZHJzL2Rvd25yZXYueG1sUEsFBgAAAAAEAAQA+gAAAJ4DAAAA&#10;AA==&#10;">
                        <v:rect id="Rectangle 1237"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BtY8UA&#10;AADdAAAADwAAAGRycy9kb3ducmV2LnhtbESPT2sCMRTE74LfITyhN81WapHVKKso9CT4B1pvj81r&#10;srh5WTbR3X77piD0OMzMb5jlune1eFAbKs8KXicZCOLS64qNgst5P56DCBFZY+2ZFPxQgPVqOFhi&#10;rn3HR3qcohEJwiFHBTbGJpcylJYcholviJP37VuHMcnWSN1il+CultMse5cOK04LFhvaWipvp7tT&#10;sGuuh2Jmgiw+o/26+U23twej1MuoLxYgIvXxP/xsf2gFb7P5FP7ep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MG1jxQAAAN0AAAAPAAAAAAAAAAAAAAAAAJgCAABkcnMv&#10;ZG93bnJldi54bWxQSwUGAAAAAAQABAD1AAAAigMAAAAA&#10;" filled="f"/>
                        <v:rect id="Rectangle 1238"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zI+MUA&#10;AADdAAAADwAAAGRycy9kb3ducmV2LnhtbESPQWsCMRSE74L/ITyhN83WqshqlLVU8CTUCurtsXlN&#10;FjcvyyZ1t/++KRR6HGbmG2a97V0tHtSGyrOC50kGgrj0umKj4PyxHy9BhIissfZMCr4pwHYzHKwx&#10;177jd3qcohEJwiFHBTbGJpcylJYcholviJP36VuHMcnWSN1il+CultMsW0iHFacFiw29Wirvpy+n&#10;4K25HYu5CbK4RHu9+123t0ej1NOoL1YgIvXxP/zXPmgFs/nyBX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fMj4xQAAAN0AAAAPAAAAAAAAAAAAAAAAAJgCAABkcnMv&#10;ZG93bnJldi54bWxQSwUGAAAAAAQABAD1AAAAigMAAAAA&#10;" filled="f"/>
                        <v:rect id="Rectangle 1239"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VQjMQA&#10;AADdAAAADwAAAGRycy9kb3ducmV2LnhtbESPQWsCMRSE70L/Q3iF3jSraJHVKNui4EmoCurtsXkm&#10;i5uXZZO6679vCoUeh5n5hlmue1eLB7Wh8qxgPMpAEJdeV2wUnI7b4RxEiMgaa8+k4EkB1quXwRJz&#10;7Tv+oschGpEgHHJUYGNscilDaclhGPmGOHk33zqMSbZG6ha7BHe1nGTZu3RYcVqw2NCnpfJ++HYK&#10;Ns11X8xMkMU52svdf3RbuzdKvb32xQJEpD7+h//aO61gOptP4fdNeg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VUIzEAAAA3QAAAA8AAAAAAAAAAAAAAAAAmAIAAGRycy9k&#10;b3ducmV2LnhtbFBLBQYAAAAABAAEAPUAAACJAwAAAAA=&#10;" filled="f"/>
                        <v:rect id="Rectangle 1240"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1F8UA&#10;AADdAAAADwAAAGRycy9kb3ducmV2LnhtbESPT2sCMRTE74V+h/AK3mq24hZZjbKVCj0J/gH19tg8&#10;k8XNy7JJ3e23bwpCj8PM/IZZrAbXiDt1ofas4G2cgSCuvK7ZKDgeNq8zECEia2w8k4IfCrBaPj8t&#10;sNC+5x3d99GIBOFQoAIbY1tIGSpLDsPYt8TJu/rOYUyyM1J32Ce4a+Qky96lw5rTgsWW1paq2/7b&#10;KfhsL9syN0GWp2jPN//Rb+zWKDV6Gco5iEhD/A8/2l9awTSf5fD3Jj0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2fUXxQAAAN0AAAAPAAAAAAAAAAAAAAAAAJgCAABkcnMv&#10;ZG93bnJldi54bWxQSwUGAAAAAAQABAD1AAAAigMAAAAA&#10;" filled="f"/>
                        <v:rect id="Rectangle 1241"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trYMQA&#10;AADdAAAADwAAAGRycy9kb3ducmV2LnhtbESPQWsCMRSE70L/Q3gFb5q1VJHVKNtSwZNQFdTbY/NM&#10;FjcvyyZ1139vCoUeh5n5hlmue1eLO7Wh8qxgMs5AEJdeV2wUHA+b0RxEiMgaa8+k4EEB1quXwRJz&#10;7Tv+pvs+GpEgHHJUYGNscilDaclhGPuGOHlX3zqMSbZG6ha7BHe1fMuymXRYcVqw2NCnpfK2/3EK&#10;vprLrpiaIItTtOeb/+g2dmeUGr72xQJEpD7+h//aW63gfTqfwe+b9ATk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La2DEAAAA3QAAAA8AAAAAAAAAAAAAAAAAmAIAAGRycy9k&#10;b3ducmV2LnhtbFBLBQYAAAAABAAEAPUAAACJAwAAAAA=&#10;" filled="f"/>
                        <v:rect id="Rectangle 1242"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fO+8UA&#10;AADdAAAADwAAAGRycy9kb3ducmV2LnhtbESPQWsCMRSE74L/ITyhN822aCurUbai0JNQLbTeHpvX&#10;ZHHzsmyiu/33jSB4HGbmG2a57l0trtSGyrOC50kGgrj0umKj4Ou4G89BhIissfZMCv4owHo1HCwx&#10;177jT7oeohEJwiFHBTbGJpcylJYcholviJP361uHMcnWSN1il+Culi9Z9iodVpwWLDa0sVSeDxen&#10;YNuc9sXMBFl8R/tz9u/dzu6NUk+jvliAiNTHR/je/tAKprP5G9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R877xQAAAN0AAAAPAAAAAAAAAAAAAAAAAJgCAABkcnMv&#10;ZG93bnJldi54bWxQSwUGAAAAAAQABAD1AAAAigMAAAAA&#10;" filled="f"/>
                        <v:rect id="Rectangle 1243"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haicIA&#10;AADdAAAADwAAAGRycy9kb3ducmV2LnhtbERPy4rCMBTdC/MP4Q7MTlNFB6lG6QwKsxJ8wIy7S3NN&#10;is1NaaKtf28WwiwP571c964Wd2pD5VnBeJSBIC69rtgoOB23wzmIEJE11p5JwYMCrFdvgyXm2ne8&#10;p/shGpFCOOSowMbY5FKG0pLDMPINceIuvnUYE2yN1C12KdzVcpJln9JhxanBYkPflsrr4eYUbJrz&#10;rpiZIIvfaP+u/qvb2p1R6uO9LxYgIvXxX/xy/2gF09k8zU1v0hO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2FqJwgAAAN0AAAAPAAAAAAAAAAAAAAAAAJgCAABkcnMvZG93&#10;bnJldi54bWxQSwUGAAAAAAQABAD1AAAAhwMAAAAA&#10;" filled="f"/>
                        <v:rect id="Rectangle 1244"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T/EsUA&#10;AADdAAAADwAAAGRycy9kb3ducmV2LnhtbESPQWsCMRSE74L/ITyhN822aNGtUbai0JNQLdTeHpvX&#10;ZHHzsmyiu/33jSB4HGbmG2a57l0trtSGyrOC50kGgrj0umKj4Ou4G89BhIissfZMCv4owHo1HCwx&#10;177jT7oeohEJwiFHBTbGJpcylJYcholviJP361uHMcnWSN1il+Culi9Z9iodVpwWLDa0sVSeDxen&#10;YNv87IuZCbL4jvZ09u/dzu6NUk+jvngDEamPj/C9/aEVTGfzB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lP8SxQAAAN0AAAAPAAAAAAAAAAAAAAAAAJgCAABkcnMv&#10;ZG93bnJldi54bWxQSwUGAAAAAAQABAD1AAAAigMAAAAA&#10;" filled="f"/>
                      </v:group>
                      <v:group id="Group 1245"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DYU8UAAADdAAAADwAAAGRycy9kb3ducmV2LnhtbERPTWvCQBC9F/wPywi9&#10;1U1slTa6Sgi29CCCSaF4G7JjEszOhuw2if++eyj0+Hjf2/1kWjFQ7xrLCuJFBIK4tLrhSsFX8f70&#10;CsJ5ZI2tZVJwJwf73exhi4m2I59pyH0lQgi7BBXU3neJlK6syaBb2I44cFfbG/QB9pXUPY4h3LRy&#10;GUVrabDh0FBjR1lN5S3/MQo+RhzT5/gwHG/X7H4pVqfvY0xKPc6ndAPC0+T/xX/uT63gZfUW9oc3&#10;4QnI3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FA2FPFAAAA3QAA&#10;AA8AAAAAAAAAAAAAAAAAqgIAAGRycy9kb3ducmV2LnhtbFBLBQYAAAAABAAEAPoAAACcAwAAAAA=&#10;">
                        <v:rect id="Rectangle 1246"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tlycUA&#10;AADdAAAADwAAAGRycy9kb3ducmV2LnhtbESPQWsCMRSE70L/Q3iF3jSraGm3RllFoSehWqjeHpvX&#10;ZHHzsmyiu/33jSB4HGbmG2a+7F0trtSGyrOC8SgDQVx6XbFR8H3YDt9AhIissfZMCv4owHLxNJhj&#10;rn3HX3TdRyMShEOOCmyMTS5lKC05DCPfECfv17cOY5KtkbrFLsFdLSdZ9iodVpwWLDa0tlSe9xen&#10;YNOcdsXMBFn8RHs8+1W3tTuj1MtzX3yAiNTHR/je/tQKprP3Mdze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O2XJxQAAAN0AAAAPAAAAAAAAAAAAAAAAAJgCAABkcnMv&#10;ZG93bnJldi54bWxQSwUGAAAAAAQABAD1AAAAigMAAAAA&#10;" filled="f"/>
                        <v:rect id="Rectangle 1247"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n7vsUA&#10;AADdAAAADwAAAGRycy9kb3ducmV2LnhtbESPQWsCMRSE74L/IbyCN81WtLRbo6xFwZNQLVRvj81r&#10;srh5WTapu/57Uyh4HGbmG2ax6l0trtSGyrOC50kGgrj0umKj4Ou4Hb+CCBFZY+2ZFNwowGo5HCww&#10;177jT7oeohEJwiFHBTbGJpcylJYcholviJP341uHMcnWSN1il+CultMse5EOK04LFhv6sFReDr9O&#10;waY574u5CbL4jvZ08etua/dGqdFTX7yDiNTHR/i/vdMKZvO3Kf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6fu+xQAAAN0AAAAPAAAAAAAAAAAAAAAAAJgCAABkcnMv&#10;ZG93bnJldi54bWxQSwUGAAAAAAQABAD1AAAAigMAAAAA&#10;" filled="f"/>
                        <v:rect id="Rectangle 1248"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VeJcUA&#10;AADdAAAADwAAAGRycy9kb3ducmV2LnhtbESPQWsCMRSE7wX/Q3iCt5qtVrFbo6xSwZOgLdjeHpvX&#10;ZHHzsmyiu/33jVDocZiZb5jlune1uFEbKs8KnsYZCOLS64qNgo/33eMCRIjIGmvPpOCHAqxXg4cl&#10;5tp3fKTbKRqRIBxyVGBjbHIpQ2nJYRj7hjh53751GJNsjdQtdgnuajnJsrl0WHFasNjQ1lJ5OV2d&#10;grfm61DMTJDFOdrPi990O3swSo2GffEKIlIf/8N/7b1W8Dx7mcL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pV4lxQAAAN0AAAAPAAAAAAAAAAAAAAAAAJgCAABkcnMv&#10;ZG93bnJldi54bWxQSwUGAAAAAAQABAD1AAAAigMAAAAA&#10;" filled="f"/>
                        <v:rect id="Rectangle 1249"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zGUcUA&#10;AADdAAAADwAAAGRycy9kb3ducmV2LnhtbESPQWsCMRSE74L/ITyhN81atOhqlLVU6EmoFdTbY/NM&#10;FjcvyyZ1t/++KRR6HGbmG2a97V0tHtSGyrOC6SQDQVx6XbFRcPrcjxcgQkTWWHsmBd8UYLsZDtaY&#10;a9/xBz2O0YgE4ZCjAhtjk0sZSksOw8Q3xMm7+dZhTLI1UrfYJbir5XOWvUiHFacFiw29Wirvxy+n&#10;4K25Hoq5CbI4R3u5+123twej1NOoL1YgIvXxP/zXftcKZvPlD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TMZRxQAAAN0AAAAPAAAAAAAAAAAAAAAAAJgCAABkcnMv&#10;ZG93bnJldi54bWxQSwUGAAAAAAQABAD1AAAAigMAAAAA&#10;" filled="f"/>
                        <v:rect id="Rectangle 1250"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BjysUA&#10;AADdAAAADwAAAGRycy9kb3ducmV2LnhtbESPQWsCMRSE70L/Q3iF3jTb0hW7NcpWKngS1ELb22Pz&#10;mixuXpZNdLf/3giCx2FmvmHmy8E14kxdqD0reJ5kIIgrr2s2Cr4O6/EMRIjIGhvPpOCfAiwXD6M5&#10;Ftr3vKPzPhqRIBwKVGBjbAspQ2XJYZj4ljh5f75zGJPsjNQd9gnuGvmSZVPpsOa0YLGllaXquD85&#10;BZ/t77bMTZDld7Q/R//Rr+3WKPX0OJTvICIN8R6+tTdawWv+lsP1TXoCc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AGPKxQAAAN0AAAAPAAAAAAAAAAAAAAAAAJgCAABkcnMv&#10;ZG93bnJldi54bWxQSwUGAAAAAAQABAD1AAAAigMAAAAA&#10;" filled="f"/>
                        <v:rect id="Rectangle 1251"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L9vcUA&#10;AADdAAAADwAAAGRycy9kb3ducmV2LnhtbESPQWsCMRSE74L/IbyCN822qLRbo6xFwZOgLVRvj81r&#10;srh5WTbRXf99UxB6HGbmG2ax6l0tbtSGyrOC50kGgrj0umKj4OtzO34FESKyxtozKbhTgNVyOFhg&#10;rn3HB7odoxEJwiFHBTbGJpcylJYcholviJP341uHMcnWSN1il+Culi9ZNpcOK04LFhv6sFRejlen&#10;YNOc98XMBFl8R3u6+HW3tXuj1OipL95BROrjf/jR3mkF09nbH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0v29xQAAAN0AAAAPAAAAAAAAAAAAAAAAAJgCAABkcnMv&#10;ZG93bnJldi54bWxQSwUGAAAAAAQABAD1AAAAigMAAAAA&#10;" filled="f"/>
                        <v:rect id="Rectangle 1252"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5YJsUA&#10;AADdAAAADwAAAGRycy9kb3ducmV2LnhtbESPQWsCMRSE7wX/Q3iCt5qt1Fa3RlmLQk9CVdDeHpvX&#10;ZHHzsmyiu/77plDocZiZb5jFqne1uFEbKs8KnsYZCOLS64qNguNh+zgDESKyxtozKbhTgNVy8LDA&#10;XPuOP+m2j0YkCIccFdgYm1zKUFpyGMa+IU7et28dxiRbI3WLXYK7Wk6y7EU6rDgtWGzo3VJ52V+d&#10;gk3ztSumJsjiFO354tfd1u6MUqNhX7yBiNTH//Bf+0MreJ7OX+H3TX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nlgmxQAAAN0AAAAPAAAAAAAAAAAAAAAAAJgCAABkcnMv&#10;ZG93bnJldi54bWxQSwUGAAAAAAQABAD1AAAAigMAAAAA&#10;" filled="f"/>
                        <v:rect id="Rectangle 1253"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HMVMIA&#10;AADdAAAADwAAAGRycy9kb3ducmV2LnhtbERPz2vCMBS+D/wfwhO8zVTRMatR6lDYSZgT1NujeSbF&#10;5qU0ma3//XIY7Pjx/V5teleLB7Wh8qxgMs5AEJdeV2wUnL73r+8gQkTWWHsmBU8KsFkPXlaYa9/x&#10;Fz2O0YgUwiFHBTbGJpcylJYchrFviBN3863DmGBrpG6xS+GultMse5MOK04NFhv6sFTejz9Owa65&#10;Hoq5CbI4R3u5+223twej1GjYF0sQkfr4L/5zf2oFs/kizU1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AcxUwgAAAN0AAAAPAAAAAAAAAAAAAAAAAJgCAABkcnMvZG93&#10;bnJldi54bWxQSwUGAAAAAAQABAD1AAAAhwMAAAAA&#10;" filled="f"/>
                      </v:group>
                      <v:group id="Group 1254"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a34CsYAAADdAAAADwAAAGRycy9kb3ducmV2LnhtbESPQWsCMRSE70L/Q3iF&#10;XkSzlra4q1Fsy4LX2ooeH5vnZnHzsiapu/33plDocZiZb5jlerCtuJIPjWMFs2kGgrhyuuFawddn&#10;OZmDCBFZY+uYFPxQgPXqbrTEQrueP+i6i7VIEA4FKjAxdoWUoTJkMUxdR5y8k/MWY5K+ltpjn+C2&#10;lY9Z9iItNpwWDHb0Zqg6776tAr7s5+WlPYzLY+Vnm9c+N+/HqNTD/bBZgIg0xP/wX3urFTw95zn8&#10;vklPQK5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lrfgKxgAAAN0A&#10;AAAPAAAAAAAAAAAAAAAAAKoCAABkcnMvZG93bnJldi54bWxQSwUGAAAAAAQABAD6AAAAnQMAAAAA&#10;">
                        <v:rect id="Rectangle 1255"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g0qcIA&#10;AADdAAAADwAAAGRycy9kb3ducmV2LnhtbERPW2vCMBR+F/YfwhnszaYOJ1KN0o0JexK8wObboTkm&#10;xeakNNHWf28eBj5+fPflenCNuFEXas8KJlkOgrjyumaj4HjYjOcgQkTW2HgmBXcKsF69jJZYaN/z&#10;jm77aEQK4VCgAhtjW0gZKksOQ+Zb4sSdfecwJtgZqTvsU7hr5Huez6TDmlODxZa+LFWX/dUp+G5P&#10;2/LDBFn+Rvt38Z/9xm6NUm+vQ7kAEWmIT/G/+0crmM7ytD+9SU9A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WDSpwgAAAN0AAAAPAAAAAAAAAAAAAAAAAJgCAABkcnMvZG93&#10;bnJldi54bWxQSwUGAAAAAAQABAD1AAAAhwMAAAAA&#10;" filled="f"/>
                        <v:rect id="Rectangle 1256"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SRMsQA&#10;AADdAAAADwAAAGRycy9kb3ducmV2LnhtbESPQWsCMRSE7wX/Q3iCt5q1WJHVKGtR6EmoCurtsXkm&#10;i5uXZRPd7b9vCoUeh5n5hlmue1eLJ7Wh8qxgMs5AEJdeV2wUnI671zmIEJE11p5JwTcFWK8GL0vM&#10;te/4i56HaESCcMhRgY2xyaUMpSWHYewb4uTdfOswJtkaqVvsEtzV8i3LZtJhxWnBYkMflsr74eEU&#10;bJvrvng3QRbnaC93v+l2dm+UGg37YgEiUh//w3/tT61gOss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4UkTLEAAAA3QAAAA8AAAAAAAAAAAAAAAAAmAIAAGRycy9k&#10;b3ducmV2LnhtbFBLBQYAAAAABAAEAPUAAACJAwAAAAA=&#10;" filled="f"/>
                        <v:rect id="Rectangle 1257"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PRcQA&#10;AADdAAAADwAAAGRycy9kb3ducmV2LnhtbESPQWsCMRSE74L/ITyhN81WqpTVKKtU6ElQC623x+Y1&#10;Wdy8LJvU3f57Iwgeh5n5hlmue1eLK7Wh8qzgdZKBIC69rtgo+Drtxu8gQkTWWHsmBf8UYL0aDpaY&#10;a9/xga7HaESCcMhRgY2xyaUMpSWHYeIb4uT9+tZhTLI1UrfYJbir5TTL5tJhxWnBYkNbS+Xl+OcU&#10;fDTnfTEzQRbf0f5c/Kbb2b1R6mXUFwsQkfr4DD/an1rB2zybwv1Neg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GD0XEAAAA3QAAAA8AAAAAAAAAAAAAAAAAmAIAAGRycy9k&#10;b3ducmV2LnhtbFBLBQYAAAAABAAEAPUAAACJAwAAAAA=&#10;" filled="f"/>
                        <v:rect id="Rectangle 1258"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qq3sUA&#10;AADdAAAADwAAAGRycy9kb3ducmV2LnhtbESPQWsCMRSE74L/ITzBm2atrZStUdZSwZNQW6jeHpvX&#10;ZHHzsmxSd/33jSB4HGbmG2a57l0tLtSGyrOC2TQDQVx6XbFR8P21nbyCCBFZY+2ZFFwpwHo1HCwx&#10;177jT7ocohEJwiFHBTbGJpcylJYchqlviJP361uHMcnWSN1il+Culk9ZtpAOK04LFht6t1SeD39O&#10;wUdz2hcvJsjiJ9rj2W+6rd0bpcajvngDEamPj/C9vdMKnhfZHG5v0hO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iqrexQAAAN0AAAAPAAAAAAAAAAAAAAAAAJgCAABkcnMv&#10;ZG93bnJldi54bWxQSwUGAAAAAAQABAD1AAAAigMAAAAA&#10;" filled="f"/>
                        <v:rect id="Rectangle 1259"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MyqsQA&#10;AADdAAAADwAAAGRycy9kb3ducmV2LnhtbESPQWsCMRSE70L/Q3iF3jSrqJTVKNui4EmoFtTbY/NM&#10;FjcvyyZ1139vCoUeh5n5hlmue1eLO7Wh8qxgPMpAEJdeV2wUfB+3w3cQISJrrD2TggcFWK9eBkvM&#10;te/4i+6HaESCcMhRgY2xyaUMpSWHYeQb4uRdfeswJtkaqVvsEtzVcpJlc+mw4rRgsaFPS+Xt8OMU&#10;bJrLvpiZIItTtOeb/+i2dm+UenvtiwWISH38D/+1d1rBdJ5N4fdNegJy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5jMqrEAAAA3QAAAA8AAAAAAAAAAAAAAAAAmAIAAGRycy9k&#10;b3ducmV2LnhtbFBLBQYAAAAABAAEAPUAAACJAwAAAAA=&#10;" filled="f"/>
                        <v:rect id="Rectangle 1260"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XMcQA&#10;AADdAAAADwAAAGRycy9kb3ducmV2LnhtbESPQWsCMRSE70L/Q3gFb5pVqpTVKNui4EmoFtTbY/NM&#10;FjcvyyZ1139vCoUeh5n5hlmue1eLO7Wh8qxgMs5AEJdeV2wUfB+3o3cQISJrrD2TggcFWK9eBkvM&#10;te/4i+6HaESCcMhRgY2xyaUMpSWHYewb4uRdfeswJtkaqVvsEtzVcpplc+mw4rRgsaFPS+Xt8OMU&#10;bJrLvpiZIItTtOeb/+i2dm+UGr72xQJEpD7+h//aO63gbZ7N4PdNegJy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vlzHEAAAA3QAAAA8AAAAAAAAAAAAAAAAAmAIAAGRycy9k&#10;b3ducmV2LnhtbFBLBQYAAAAABAAEAPUAAACJAwAAAAA=&#10;" filled="f"/>
                        <v:rect id="Rectangle 1261"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0JRsUA&#10;AADdAAAADwAAAGRycy9kb3ducmV2LnhtbESPQWsCMRSE7wX/Q3iF3mq20i6yGmWVCp4EbcH29tg8&#10;k8XNy7JJ3fXfN4LgcZiZb5j5cnCNuFAXas8K3sYZCOLK65qNgu+vzesURIjIGhvPpOBKAZaL0dMc&#10;C+173tPlEI1IEA4FKrAxtoWUobLkMIx9S5y8k+8cxiQ7I3WHfYK7Rk6yLJcOa04LFltaW6rOhz+n&#10;4LP93ZUfJsjyGO3P2a/6jd0ZpV6eh3IGItIQH+F7e6sVvOdZDrc36Qn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QlGxQAAAN0AAAAPAAAAAAAAAAAAAAAAAJgCAABkcnMv&#10;ZG93bnJldi54bWxQSwUGAAAAAAQABAD1AAAAigMAAAAA&#10;" filled="f"/>
                        <v:rect id="Rectangle 1262"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Gs3cUA&#10;AADdAAAADwAAAGRycy9kb3ducmV2LnhtbESPQWsCMRSE7wX/Q3hCbzVrsVZWo2yLQk9CraDeHptn&#10;srh5WTapu/33Rih4HGbmG2ax6l0trtSGyrOC8SgDQVx6XbFRsP/ZvMxAhIissfZMCv4owGo5eFpg&#10;rn3H33TdRSMShEOOCmyMTS5lKC05DCPfECfv7FuHMcnWSN1il+Culq9ZNpUOK04LFhv6tFRedr9O&#10;wbo5bYs3E2RxiPZ48R/dxm6NUs/DvpiDiNTHR/i//aUVTKbZO9zfp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sazdxQAAAN0AAAAPAAAAAAAAAAAAAAAAAJgCAABkcnMv&#10;ZG93bnJldi54bWxQSwUGAAAAAAQABAD1AAAAigMAAAAA&#10;" filled="f"/>
                      </v:group>
                    </v:group>
                  </w:pict>
                </mc:Fallback>
              </mc:AlternateContent>
            </w:r>
            <w:r>
              <w:rPr>
                <w:noProof/>
                <w:sz w:val="14"/>
              </w:rPr>
              <mc:AlternateContent>
                <mc:Choice Requires="wpg">
                  <w:drawing>
                    <wp:inline distT="0" distB="0" distL="0" distR="0">
                      <wp:extent cx="841375" cy="841375"/>
                      <wp:effectExtent l="10795" t="8890" r="5080" b="6985"/>
                      <wp:docPr id="1387" name="Group 45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1375" cy="841375"/>
                                <a:chOff x="7471" y="5855"/>
                                <a:chExt cx="1325" cy="1325"/>
                              </a:xfrm>
                            </wpg:grpSpPr>
                            <wps:wsp>
                              <wps:cNvPr id="1388" name="Oval 164"/>
                              <wps:cNvSpPr>
                                <a:spLocks noChangeArrowheads="1"/>
                              </wps:cNvSpPr>
                              <wps:spPr bwMode="auto">
                                <a:xfrm>
                                  <a:off x="7471" y="5855"/>
                                  <a:ext cx="1325" cy="1325"/>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1389" name="Oval 165"/>
                              <wps:cNvSpPr>
                                <a:spLocks noChangeArrowheads="1"/>
                              </wps:cNvSpPr>
                              <wps:spPr bwMode="auto">
                                <a:xfrm>
                                  <a:off x="7756" y="6155"/>
                                  <a:ext cx="749" cy="749"/>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4577" o:spid="_x0000_s1026" style="width:66.25pt;height:66.25pt;mso-position-horizontal-relative:char;mso-position-vertical-relative:line" coordorigin="7471,5855" coordsize="1325,1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7DB3gIAANUIAAAOAAAAZHJzL2Uyb0RvYy54bWzsVt1u2yAUvp+0d0Dcr45TO06tOlXVP03q&#10;1krdHoBgbKNhYEDidE+/Azhpmk6b1Gm92o114MD5+b5zDj492/QCrZmxXMkKp0cTjJikquayrfDX&#10;L9cf5hhZR2RNhJKswo/M4rPF+3engy7ZVHVK1MwgMCJtOegKd87pMkks7VhP7JHSTIKyUaYnDpam&#10;TWpDBrDei2Q6mcySQZlaG0WZtbB7GZV4Eew3DaPurmksc0hUGGJz4WvCd+m/yeKUlK0huuN0DIO8&#10;IoqecAlOd6YuiSNoZfgLUz2nRlnVuCOq+kQ1Dacs5ADZpJODbG6MWumQS1sOrd7BBNAe4PRqs/Tz&#10;+t4gXgN3x/MCI0l6YCk4RlleFB6gQbclnLsx+kHfm5gliLeKfrOgTg71ft3Gw2g5fFI1WCQrpwJA&#10;m8b03gSkjjaBh8cdD2zjEIXNeZYeFzlGFFSjHHiiHZDpbxVZkWIE2nye55FD2l2Nt9Pj6Xg3SD5C&#10;Uka3IdQxNJ8X1Jx9gtX+HawPHdEssGU9XE+wQgtEWO/WRKB0lkVQw6ktojbCiaS66Ihs2bkxaugY&#10;qSGo1J+H0Pcu+IUFMv6I7y+Q2qL8G5xIqY11N0z1yAsVZkJwbX12pCTrW+siqttTftsqwetrLkRY&#10;+P5lF8IgSLnCyzYNV8Wqh3KIe/N8Mhn7D7Y9seFo2ALCwgTwFgJ9z4wLiYYKn+RA80vHpl3u3IKD&#10;0Yc3uB+fD/yS2C76FK2XYx1By8k6VJtH/2qUHeEiymBJyJEOz0Aso6WqH4ENo+KAgYEIQqfMD4wG&#10;GC4Vtt9XxDCMxEcJjJ6kWeanUVhAm01hYfY1y30NkRRMVdhhFMULFyfYShveduApoivVOXRZwwM5&#10;vkJiVGOwUOlvV/InByUfmvRZBQMh/6rki3wWhsMs3Q6HbckXGQTmp4oX9gfDWxT87H/Bv33Bh4kP&#10;b2eYIuM77x/n/XVokKe/kcVPAAAA//8DAFBLAwQUAAYACAAAACEANUlCJtkAAAAFAQAADwAAAGRy&#10;cy9kb3ducmV2LnhtbEyPQWvCQBCF74X+h2UEb3UTxSIxGxFpe5JCVSi9jdkxCWZnQ3ZN4r93LYV6&#10;Gd7whve+SVeDqUVHrassK4gnEQji3OqKCwWH/fvLAoTzyBpry6TgSg5W2fNTiom2PX9Rt/OFCCHs&#10;ElRQet8kUrq8JINuYhvi4J1sa9CHtS2kbrEP4aaW0yh6lQYrDg0lNrQpKT/vLkbBR4/9eha/ddvz&#10;aXP92c8/v7cxKTUeDeslCE+D/z+GO35AhywwHe2FtRO1gvCI/513bzadgzj+CZml8pE+uwEAAP//&#10;AwBQSwECLQAUAAYACAAAACEAtoM4kv4AAADhAQAAEwAAAAAAAAAAAAAAAAAAAAAAW0NvbnRlbnRf&#10;VHlwZXNdLnhtbFBLAQItABQABgAIAAAAIQA4/SH/1gAAAJQBAAALAAAAAAAAAAAAAAAAAC8BAABf&#10;cmVscy8ucmVsc1BLAQItABQABgAIAAAAIQCNu7DB3gIAANUIAAAOAAAAAAAAAAAAAAAAAC4CAABk&#10;cnMvZTJvRG9jLnhtbFBLAQItABQABgAIAAAAIQA1SUIm2QAAAAUBAAAPAAAAAAAAAAAAAAAAADgF&#10;AABkcnMvZG93bnJldi54bWxQSwUGAAAAAAQABADzAAAAPgYAAAAA&#10;">
                      <v:oval id="Oval 164" o:spid="_x0000_s1027" style="position:absolute;left:7471;top:5855;width:1325;height:1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ryT8MA&#10;AADdAAAADwAAAGRycy9kb3ducmV2LnhtbESPQWvDMAyF74P9B6PCbqvTtIyS1QljUOhxS8fOwtaS&#10;0FgOsZsm+/XTYdCbxHt679Ohmn2vJhpjF9jAZp2BIrbBddwY+Dofn/egYkJ22AcmAwtFqMrHhwMW&#10;Ltz4k6Y6NUpCOBZooE1pKLSOtiWPcR0GYtF+wugxyTo22o14k3Df6zzLXrTHjqWhxYHeW7KX+uoN&#10;fP/aeuFlyo98th/DFLf57sLGPK3mt1dQieZ0N/9fn5zgb/eCK9/ICLr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JryT8MAAADdAAAADwAAAAAAAAAAAAAAAACYAgAAZHJzL2Rv&#10;d25yZXYueG1sUEsFBgAAAAAEAAQA9QAAAIgDAAAAAA==&#10;" fillcolor="#d8d8d8 [2732]">
                        <v:stroke dashstyle="longDash"/>
                      </v:oval>
                      <v:oval id="Oval 165" o:spid="_x0000_s1028" style="position:absolute;left:7756;top:6155;width:749;height:7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RsdMUA&#10;AADdAAAADwAAAGRycy9kb3ducmV2LnhtbERPTWvCQBC9F/oflil4kbqJltamrlIEQaGUxvbS25Cd&#10;JsHsbNgdNf77bkHobR7vcxarwXXqRCG2ng3kkwwUceVty7WBr8/N/RxUFGSLnWcycKEIq+XtzQIL&#10;689c0mkvtUohHAs00Ij0hdaxashhnPieOHE/PjiUBEOtbcBzCnednmbZo3bYcmposKd1Q9Vhf3QG&#10;nuQo5fv32zgP9uOh2uS7Eg87Y0Z3w+sLKKFB/sVX99am+bP5M/x9k07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lGx0xQAAAN0AAAAPAAAAAAAAAAAAAAAAAJgCAABkcnMv&#10;ZG93bnJldi54bWxQSwUGAAAAAAQABAD1AAAAigM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5.2 mm</w:t>
            </w:r>
          </w:p>
          <w:p w:rsidR="007A6D65" w:rsidRPr="004731F3" w:rsidRDefault="007A6D65" w:rsidP="007A6D65">
            <w:pPr>
              <w:pStyle w:val="NoSpacing"/>
              <w:jc w:val="center"/>
              <w:rPr>
                <w:sz w:val="14"/>
              </w:rPr>
            </w:pPr>
            <w:r w:rsidRPr="004731F3">
              <w:rPr>
                <w:sz w:val="14"/>
              </w:rPr>
              <w:t>Wall Thickness = 2 mm</w:t>
            </w:r>
          </w:p>
        </w:tc>
        <w:tc>
          <w:tcPr>
            <w:tcW w:w="1926" w:type="dxa"/>
            <w:gridSpan w:val="2"/>
            <w:tcBorders>
              <w:bottom w:val="single" w:sz="18" w:space="0" w:color="auto"/>
            </w:tcBorders>
          </w:tcPr>
          <w:p w:rsidR="007A6D65" w:rsidRDefault="00E536FF" w:rsidP="007A6D65">
            <w:pPr>
              <w:pStyle w:val="NoSpacing"/>
              <w:jc w:val="center"/>
              <w:rPr>
                <w:noProof/>
              </w:rPr>
            </w:pPr>
            <w:r>
              <w:rPr>
                <w:noProof/>
              </w:rPr>
              <mc:AlternateContent>
                <mc:Choice Requires="wpg">
                  <w:drawing>
                    <wp:anchor distT="0" distB="0" distL="114300" distR="114300" simplePos="0" relativeHeight="251705856" behindDoc="0" locked="0" layoutInCell="1" allowOverlap="1">
                      <wp:simplePos x="0" y="0"/>
                      <wp:positionH relativeFrom="column">
                        <wp:posOffset>103505</wp:posOffset>
                      </wp:positionH>
                      <wp:positionV relativeFrom="paragraph">
                        <wp:posOffset>265430</wp:posOffset>
                      </wp:positionV>
                      <wp:extent cx="229235" cy="218440"/>
                      <wp:effectExtent l="0" t="0" r="18415" b="10160"/>
                      <wp:wrapNone/>
                      <wp:docPr id="4556" name="Group 45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235" cy="218440"/>
                                <a:chOff x="9225" y="6229"/>
                                <a:chExt cx="361" cy="344"/>
                              </a:xfrm>
                            </wpg:grpSpPr>
                            <wps:wsp>
                              <wps:cNvPr id="4557" name="Rectangle 2351"/>
                              <wps:cNvSpPr>
                                <a:spLocks noChangeArrowheads="1"/>
                              </wps:cNvSpPr>
                              <wps:spPr bwMode="auto">
                                <a:xfrm rot="-5400000">
                                  <a:off x="9291"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58" name="Rectangle 2352"/>
                              <wps:cNvSpPr>
                                <a:spLocks noChangeArrowheads="1"/>
                              </wps:cNvSpPr>
                              <wps:spPr bwMode="auto">
                                <a:xfrm rot="-5400000">
                                  <a:off x="9291"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59" name="Rectangle 2353"/>
                              <wps:cNvSpPr>
                                <a:spLocks noChangeArrowheads="1"/>
                              </wps:cNvSpPr>
                              <wps:spPr bwMode="auto">
                                <a:xfrm rot="-5400000">
                                  <a:off x="9291"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0" name="Rectangle 2354"/>
                              <wps:cNvSpPr>
                                <a:spLocks noChangeArrowheads="1"/>
                              </wps:cNvSpPr>
                              <wps:spPr bwMode="auto">
                                <a:xfrm rot="-5400000">
                                  <a:off x="9291"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1" name="Rectangle 2355"/>
                              <wps:cNvSpPr>
                                <a:spLocks noChangeArrowheads="1"/>
                              </wps:cNvSpPr>
                              <wps:spPr bwMode="auto">
                                <a:xfrm rot="-5400000">
                                  <a:off x="9363"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2" name="Rectangle 2356"/>
                              <wps:cNvSpPr>
                                <a:spLocks noChangeArrowheads="1"/>
                              </wps:cNvSpPr>
                              <wps:spPr bwMode="auto">
                                <a:xfrm rot="-5400000">
                                  <a:off x="9363"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3" name="Rectangle 2357"/>
                              <wps:cNvSpPr>
                                <a:spLocks noChangeArrowheads="1"/>
                              </wps:cNvSpPr>
                              <wps:spPr bwMode="auto">
                                <a:xfrm rot="-5400000">
                                  <a:off x="9363"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4" name="Rectangle 2358"/>
                              <wps:cNvSpPr>
                                <a:spLocks noChangeArrowheads="1"/>
                              </wps:cNvSpPr>
                              <wps:spPr bwMode="auto">
                                <a:xfrm rot="-5400000">
                                  <a:off x="9363"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5" name="Rectangle 2359"/>
                              <wps:cNvSpPr>
                                <a:spLocks noChangeArrowheads="1"/>
                              </wps:cNvSpPr>
                              <wps:spPr bwMode="auto">
                                <a:xfrm rot="-5400000">
                                  <a:off x="9435"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6" name="Rectangle 2360"/>
                              <wps:cNvSpPr>
                                <a:spLocks noChangeArrowheads="1"/>
                              </wps:cNvSpPr>
                              <wps:spPr bwMode="auto">
                                <a:xfrm rot="-5400000">
                                  <a:off x="9435"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7" name="Rectangle 2361"/>
                              <wps:cNvSpPr>
                                <a:spLocks noChangeArrowheads="1"/>
                              </wps:cNvSpPr>
                              <wps:spPr bwMode="auto">
                                <a:xfrm rot="-5400000">
                                  <a:off x="9435"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8" name="Rectangle 2362"/>
                              <wps:cNvSpPr>
                                <a:spLocks noChangeArrowheads="1"/>
                              </wps:cNvSpPr>
                              <wps:spPr bwMode="auto">
                                <a:xfrm rot="-5400000">
                                  <a:off x="9435"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9" name="Rectangle 2363"/>
                              <wps:cNvSpPr>
                                <a:spLocks noChangeArrowheads="1"/>
                              </wps:cNvSpPr>
                              <wps:spPr bwMode="auto">
                                <a:xfrm rot="-5400000">
                                  <a:off x="9218"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0" name="Rectangle 2364"/>
                              <wps:cNvSpPr>
                                <a:spLocks noChangeArrowheads="1"/>
                              </wps:cNvSpPr>
                              <wps:spPr bwMode="auto">
                                <a:xfrm rot="-5400000">
                                  <a:off x="9218"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1" name="Rectangle 2365"/>
                              <wps:cNvSpPr>
                                <a:spLocks noChangeArrowheads="1"/>
                              </wps:cNvSpPr>
                              <wps:spPr bwMode="auto">
                                <a:xfrm rot="-5400000">
                                  <a:off x="9218"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2" name="Rectangle 2366"/>
                              <wps:cNvSpPr>
                                <a:spLocks noChangeArrowheads="1"/>
                              </wps:cNvSpPr>
                              <wps:spPr bwMode="auto">
                                <a:xfrm rot="-5400000">
                                  <a:off x="9218"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3" name="Rectangle 2367"/>
                              <wps:cNvSpPr>
                                <a:spLocks noChangeArrowheads="1"/>
                              </wps:cNvSpPr>
                              <wps:spPr bwMode="auto">
                                <a:xfrm rot="-5400000">
                                  <a:off x="9507"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4" name="Rectangle 2368"/>
                              <wps:cNvSpPr>
                                <a:spLocks noChangeArrowheads="1"/>
                              </wps:cNvSpPr>
                              <wps:spPr bwMode="auto">
                                <a:xfrm rot="-5400000">
                                  <a:off x="9507"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5" name="Rectangle 2369"/>
                              <wps:cNvSpPr>
                                <a:spLocks noChangeArrowheads="1"/>
                              </wps:cNvSpPr>
                              <wps:spPr bwMode="auto">
                                <a:xfrm rot="-5400000">
                                  <a:off x="9507"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6" name="Rectangle 2370"/>
                              <wps:cNvSpPr>
                                <a:spLocks noChangeArrowheads="1"/>
                              </wps:cNvSpPr>
                              <wps:spPr bwMode="auto">
                                <a:xfrm rot="-5400000">
                                  <a:off x="9507"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56" o:spid="_x0000_s1026" style="position:absolute;margin-left:8.15pt;margin-top:20.9pt;width:18.05pt;height:17.2pt;z-index:251705856" coordorigin="9225,6229" coordsize="361,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MT+kgQAALNIAAAOAAAAZHJzL2Uyb0RvYy54bWzsXFuPozYUfq/U/2D5PUMghCRomNUol1Gl&#10;bbvqtj/AAXNRwaY2M8y06n/vscl1ykO1lZaIPXlgMDbG5/L5+Pic8f2H16okL1zpQoqIundTSriI&#10;ZVKILKK//bqbLCnRDRMJK6XgEX3jmn54+P67+7YOuSdzWSZcEehE6LCtI5o3TR06jo5zXjF9J2su&#10;oDKVqmINFFXmJIq10HtVOt50GjitVEmtZMy1hqebrpI+2P7TlMfNz2mqeUPKiMLYGntV9ro3V+fh&#10;noWZYnVexIdhsC8YRcUKAR89dbVhDSPPqvhXV1URK6ll2tzFsnJkmhYxtzQANe70HTVPSj7XlpYs&#10;bLP6xCZg7Ts+fXG38U8vnxQpkoj683lAiWAVSMl+mNgnwKC2zkJo96Tqz/Un1VEJtx9l/LuGaud9&#10;vSlnXWOyb3+UCfTInhtpGfSaqsp0AaSTVyuHt5Mc+GtDYnjoeStvNqckhirPXfr+QU5xDsI0b608&#10;D6qhNoCmnQzjfHt4exa43asz3zd1Dgu7j9qBHgZmqAKN02em6v/H1M85q7mVlTbMOjN1cWTqL6CM&#10;TGQlJ0Cca0ZmhgBtj1zVHUuJkOscGvJHpWSbc5bA0Gx7IODiBVPQIJB+HhMlQdknc39qfpb1B5av&#10;vBUwyDDPX1kGsfDI+CVogGH6wrtiHAtrpZsnLitibiKqgBTbJXv5qJuOx8cmRrhC7oqyhOcsLAVp&#10;QWBzEJgpalkWiam0BZXt16UiL8ygsxto19lVs6poYI4oiyqiy1MjFhrObEViv9KwouzuQdqlMJ0D&#10;TTC2w12Hxb9W09V2uV36E98LthN/utlMHndrfxLs3MV8M9us1xv3bzNO1w/zIkm4MEM9zguu/99U&#10;5DBDdYg+zQxXJOlLynf2d+D4RTPnehhWk4Gq419LnVUJowWdNu1l8gYaYWUP0x1MzCCtXKo/KWlh&#10;kouo/uOZKU5J+YMArVq5BluksQV/vvCgoC5r9pc1TMTQVUQbSrrbddPNpM+1KrIcvuRaGQv5CGhP&#10;C6sYRku7UdmZwmLu64EPrE83o12Bz2r3FZZAMb86+KZLI3IEH4IPkDhG8K16wTe7Bcs38+wcgOBD&#10;8I0TfAFY8h7LZ9d7Q1s+bxag5cNl53iXncYB7QHffEDLNwtm6POhz/cN+HyB1ws+a3IGsnxn8KHP&#10;hxsuY95wMVamx/ItbsHyoc+Hu52j3u0M/F7w2W3GoS0f+nwIvnGDDwKSPZbPRicHAp9vYqgY58M4&#10;3+jjfMEpc+Eyzgd7oBBgGxx86POhzzdqn683wwX2QG8AfOjz4bJz3MvO3gwX2AO9AfChz4fgGzf4&#10;ejNcYA90OPBBuiz6fBjn+wbifIveDBfYA70F8KHPhz7fmH2+RW+GSzBkhsvJ8qHPh8vOUS874b9z&#10;ekINsAd6A5YPfT4E37jB15vhEgyZ4TKfwg4sxvkwzjf6ON+iN8MlGDLD5Qw+9PnQ5xu1z9eb4RIM&#10;meFyAh/6fLjsHPeyszfDBfZAh/P5TuBDnw/BNwz47IkucDKOPRLjcIqPOXrnsmyPnTifNfTwDwAA&#10;AP//AwBQSwMEFAAGAAgAAAAhAFADjuLeAAAABwEAAA8AAABkcnMvZG93bnJldi54bWxMj0FLw0AU&#10;hO+C/2F5gje7SdpGidmUUtRTEWyF0ttr9jUJze6G7DZJ/73Pkx6HGWa+yVeTacVAvW+cVRDPIhBk&#10;S6cbWyn43r8/vYDwAa3G1llScCMPq+L+LsdMu9F+0bALleAS6zNUUIfQZVL6siaDfuY6suydXW8w&#10;sOwrqXscudy0MomiVBpsLC/U2NGmpvKyuxoFHyOO63n8Nmwv583tuF9+HrYxKfX4MK1fQQSawl8Y&#10;fvEZHQpmOrmr1V60rNM5JxUsYn7A/jJZgDgpeE4TkEUu//MXPwAAAP//AwBQSwECLQAUAAYACAAA&#10;ACEAtoM4kv4AAADhAQAAEwAAAAAAAAAAAAAAAAAAAAAAW0NvbnRlbnRfVHlwZXNdLnhtbFBLAQIt&#10;ABQABgAIAAAAIQA4/SH/1gAAAJQBAAALAAAAAAAAAAAAAAAAAC8BAABfcmVscy8ucmVsc1BLAQIt&#10;ABQABgAIAAAAIQAvjMT+kgQAALNIAAAOAAAAAAAAAAAAAAAAAC4CAABkcnMvZTJvRG9jLnhtbFBL&#10;AQItABQABgAIAAAAIQBQA47i3gAAAAcBAAAPAAAAAAAAAAAAAAAAAOwGAABkcnMvZG93bnJldi54&#10;bWxQSwUGAAAAAAQABADzAAAA9wcAAAAA&#10;">
                      <v:rect id="Rectangle 2351" o:spid="_x0000_s1027" style="position:absolute;left:9291;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0he8cA&#10;AADdAAAADwAAAGRycy9kb3ducmV2LnhtbESPzWvCQBTE7wX/h+UVvBTdaP1oU1cRQfAgtI0e9PbI&#10;vnxg9m3IbmP8711B6HGYmd8wi1VnKtFS40rLCkbDCARxanXJuYLjYTv4AOE8ssbKMim4kYPVsvey&#10;wFjbK/9Sm/hcBAi7GBUU3texlC4tyKAb2po4eJltDPogm1zqBq8Bbio5jqKZNFhyWCiwpk1B6SX5&#10;Mwq+T915L7f7yc8tSzbvb5/ySJwp1X/t1l8gPHX+P/xs77SCyXQ6h8eb8ATk8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BtIXvHAAAA3QAAAA8AAAAAAAAAAAAAAAAAmAIAAGRy&#10;cy9kb3ducmV2LnhtbFBLBQYAAAAABAAEAPUAAACMAwAAAAA=&#10;" filled="f"/>
                      <v:rect id="Rectangle 2352" o:spid="_x0000_s1028" style="position:absolute;left:9291;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K1CcUA&#10;AADdAAAADwAAAGRycy9kb3ducmV2LnhtbERPy2rCQBTdF/yH4Ra6KTqxNUWjo5RAoAuhmmahu0vm&#10;5kEzd0JmGuPfdxaFLg/nvTtMphMjDa61rGC5iEAQl1a3XCsovrL5GoTzyBo7y6TgTg4O+9nDDhNt&#10;b3ymMfe1CCHsElTQeN8nUrqyIYNuYXviwFV2MOgDHGqpB7yFcNPJlyh6kwZbDg0N9pQ2VH7nP0bB&#10;52W6HmV2XJ3uVZ6+Pm9kQVwp9fQ4vW9BeJr8v/jP/aEVrOI4zA1vwhO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8rUJxQAAAN0AAAAPAAAAAAAAAAAAAAAAAJgCAABkcnMv&#10;ZG93bnJldi54bWxQSwUGAAAAAAQABAD1AAAAigMAAAAA&#10;" filled="f"/>
                      <v:rect id="Rectangle 2353" o:spid="_x0000_s1029" style="position:absolute;left:9291;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4QksYA&#10;AADdAAAADwAAAGRycy9kb3ducmV2LnhtbESPS4sCMRCE74L/IbTgRTTja1lnjSKC4EFYnfXg3ppJ&#10;z4OddIZJ1PHfmwXBY1FVX1HLdWsqcaPGlZYVjEcRCOLU6pJzBeef3fAThPPIGivLpOBBDtarbmeJ&#10;sbZ3PtEt8bkIEHYxKii8r2MpXVqQQTeyNXHwMtsY9EE2udQN3gPcVHISRR/SYMlhocCatgWlf8nV&#10;KPi+tL8HuTvMjo8s2U4HC3kmzpTq99rNFwhPrX+HX+29VjCbzxfw/yY8Abl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r4QksYAAADdAAAADwAAAAAAAAAAAAAAAACYAgAAZHJz&#10;L2Rvd25yZXYueG1sUEsFBgAAAAAEAAQA9QAAAIsDAAAAAA==&#10;" filled="f"/>
                      <v:rect id="Rectangle 2354" o:spid="_x0000_s1030" style="position:absolute;left:9291;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hzssUA&#10;AADdAAAADwAAAGRycy9kb3ducmV2LnhtbERPy2rCQBTdF/yH4Ra6KTqxtUGjo5RAoAuhmmahu0vm&#10;5kEzd0JmGuPfdxaFLg/nvTtMphMjDa61rGC5iEAQl1a3XCsovrL5GoTzyBo7y6TgTg4O+9nDDhNt&#10;b3ymMfe1CCHsElTQeN8nUrqyIYNuYXviwFV2MOgDHGqpB7yFcNPJlyiKpcGWQ0ODPaUNld/5j1Hw&#10;eZmuR5kdV6d7laevzxtZEFdKPT1O71sQnib/L/5zf2gFq7c47A9vwhO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6HOyxQAAAN0AAAAPAAAAAAAAAAAAAAAAAJgCAABkcnMv&#10;ZG93bnJldi54bWxQSwUGAAAAAAQABAD1AAAAigMAAAAA&#10;" filled="f"/>
                      <v:rect id="Rectangle 2355" o:spid="_x0000_s1031" style="position:absolute;left:9363;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TWKcgA&#10;AADdAAAADwAAAGRycy9kb3ducmV2LnhtbESPzWvCQBTE74X+D8sTepG6sVWxqauUgNCDUI0e6u2R&#10;ffnA7NuQ3ebjv+8WhB6HmfkNs9kNphYdta6yrGA+i0AQZ1ZXXCi4nPfPaxDOI2usLZOCkRzsto8P&#10;G4y17flEXeoLESDsYlRQet/EUrqsJINuZhvi4OW2NeiDbAupW+wD3NTyJYpW0mDFYaHEhpKSslv6&#10;YxR8fQ/Xg9wfFscxT5PX6Zu8EOdKPU2Gj3cQngb/H763P7WCxXI1h78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NYpyAAAAN0AAAAPAAAAAAAAAAAAAAAAAJgCAABk&#10;cnMvZG93bnJldi54bWxQSwUGAAAAAAQABAD1AAAAjQMAAAAA&#10;" filled="f"/>
                      <v:rect id="Rectangle 2356" o:spid="_x0000_s1032" style="position:absolute;left:9363;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ZIXsgA&#10;AADdAAAADwAAAGRycy9kb3ducmV2LnhtbESPzWvCQBTE74X+D8sTepG6qVWxqauUgNCDUI0e6u2R&#10;ffnA7NuQ3ebjv+8WhB6HmfkNs9kNphYdta6yrOBlFoEgzqyuuFBwOe+f1yCcR9ZYWyYFIznYbR8f&#10;Nhhr2/OJutQXIkDYxaig9L6JpXRZSQbdzDbEwctta9AH2RZSt9gHuKnlPIpW0mDFYaHEhpKSslv6&#10;YxR8fQ/Xg9wfFscxT5PX6Zu8EOdKPU2Gj3cQngb/H763P7WCxXI1h78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dkheyAAAAN0AAAAPAAAAAAAAAAAAAAAAAJgCAABk&#10;cnMvZG93bnJldi54bWxQSwUGAAAAAAQABAD1AAAAjQMAAAAA&#10;" filled="f"/>
                      <v:rect id="Rectangle 2357" o:spid="_x0000_s1033" style="position:absolute;left:9363;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rtxcgA&#10;AADdAAAADwAAAGRycy9kb3ducmV2LnhtbESPT2vCQBTE7wW/w/IKvZS6sUbR6CpFEHoI2EYP9fbI&#10;vvyh2bchu03it+8KhR6HmfkNs92PphE9da62rGA2jUAQ51bXXCq4nI8vKxDOI2tsLJOCGznY7yYP&#10;W0y0HfiT+syXIkDYJaig8r5NpHR5RQbd1LbEwStsZ9AH2ZVSdzgEuGnkaxQtpcGaw0KFLR0qyr+z&#10;H6Pg9DVeU3lM449bkR3mz2t5IS6Uenoc3zYgPI3+P/zXftcK4sVyDvc34QnI3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Ou3FyAAAAN0AAAAPAAAAAAAAAAAAAAAAAJgCAABk&#10;cnMvZG93bnJldi54bWxQSwUGAAAAAAQABAD1AAAAjQMAAAAA&#10;" filled="f"/>
                      <v:rect id="Rectangle 2358" o:spid="_x0000_s1034" style="position:absolute;left:9363;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N1sccA&#10;AADdAAAADwAAAGRycy9kb3ducmV2LnhtbESPT2vCQBTE74LfYXlCL1I3baNomlWKEOhBqKYe9PbI&#10;vvyh2bchu9X47bsFweMwM79h0s1gWnGh3jWWFbzMIhDEhdUNVwqO39nzEoTzyBpby6TgRg426/Eo&#10;xUTbKx/okvtKBAi7BBXU3neJlK6oyaCb2Y44eKXtDfog+0rqHq8Bblr5GkULabDhsFBjR9uaip/8&#10;1yj4Og3nncx28f5W5tu36UoeiUulnibDxzsIT4N/hO/tT60gni9i+H8TnoB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7TdbHHAAAA3QAAAA8AAAAAAAAAAAAAAAAAmAIAAGRy&#10;cy9kb3ducmV2LnhtbFBLBQYAAAAABAAEAPUAAACMAwAAAAA=&#10;" filled="f"/>
                      <v:rect id="Rectangle 2359" o:spid="_x0000_s1035" style="position:absolute;left:9435;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QKsYA&#10;AADdAAAADwAAAGRycy9kb3ducmV2LnhtbESPS4sCMRCE78L+h9ALXmTNrC90NMoiCB6E1VkPemsm&#10;PQ+cdIZJ1PHfmwXBY1FVX1GLVWsqcaPGlZYVfPcjEMSp1SXnCo5/m68pCOeRNVaWScGDHKyWH50F&#10;xtre+UC3xOciQNjFqKDwvo6ldGlBBl3f1sTBy2xj0AfZ5FI3eA9wU8lBFE2kwZLDQoE1rQtKL8nV&#10;KPg9teed3OxG+0eWrIe9mTwSZ0p1P9ufOQhPrX+HX+2tVjAaT8bw/yY8Abl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Z/QKsYAAADdAAAADwAAAAAAAAAAAAAAAACYAgAAZHJz&#10;L2Rvd25yZXYueG1sUEsFBgAAAAAEAAQA9QAAAIsDAAAAAA==&#10;" filled="f"/>
                      <v:rect id="Rectangle 2360" o:spid="_x0000_s1036" style="position:absolute;left:9435;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1OXccA&#10;AADdAAAADwAAAGRycy9kb3ducmV2LnhtbESPT2vCQBTE74V+h+UVvBTdaG1oYzYiguBB0EYP7e2R&#10;ffmD2bchu2r89l2h0OMwM79h0uVgWnGl3jWWFUwnEQjiwuqGKwWn42b8AcJ5ZI2tZVJwJwfL7Pkp&#10;xUTbG3/RNfeVCBB2CSqove8SKV1Rk0E3sR1x8ErbG/RB9pXUPd4C3LRyFkWxNNhwWKixo3VNxTm/&#10;GAX77+FnJze7+eFe5uu31095Ii6VGr0MqwUIT4P/D/+1t1rB/D2O4fEmPAGZ/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NTl3HAAAA3QAAAA8AAAAAAAAAAAAAAAAAmAIAAGRy&#10;cy9kb3ducmV2LnhtbFBLBQYAAAAABAAEAPUAAACMAwAAAAA=&#10;" filled="f"/>
                      <v:rect id="Rectangle 2361" o:spid="_x0000_s1037" style="position:absolute;left:9435;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HrxsYA&#10;AADdAAAADwAAAGRycy9kb3ducmV2LnhtbESPS2sCQRCE74H8h6EDXkRnE9+rowRB8CAkrh701uz0&#10;PshOz7Iz6vrvHUHIsaiqr6jFqjWVuFLjSssKPvsRCOLU6pJzBcfDpjcF4TyyxsoyKbiTg9Xy/W2B&#10;sbY33tM18bkIEHYxKii8r2MpXVqQQde3NXHwMtsY9EE2udQN3gLcVPIrisbSYMlhocCa1gWlf8nF&#10;KPg5teed3OyGv/csWQ+6M3kkzpTqfLTfcxCeWv8ffrW3WsFwNJ7A8014AnL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HrxsYAAADdAAAADwAAAAAAAAAAAAAAAACYAgAAZHJz&#10;L2Rvd25yZXYueG1sUEsFBgAAAAAEAAQA9QAAAIsDAAAAAA==&#10;" filled="f"/>
                      <v:rect id="Rectangle 2362" o:spid="_x0000_s1038" style="position:absolute;left:9435;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5/tMUA&#10;AADdAAAADwAAAGRycy9kb3ducmV2LnhtbERPy2rCQBTdF/yH4Ra6KTqxtUGjo5RAoAuhmmahu0vm&#10;5kEzd0JmGuPfdxaFLg/nvTtMphMjDa61rGC5iEAQl1a3XCsovrL5GoTzyBo7y6TgTg4O+9nDDhNt&#10;b3ymMfe1CCHsElTQeN8nUrqyIYNuYXviwFV2MOgDHGqpB7yFcNPJlyiKpcGWQ0ODPaUNld/5j1Hw&#10;eZmuR5kdV6d7laevzxtZEFdKPT1O71sQnib/L/5zf2gFq7c4zA1vwhO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nn+0xQAAAN0AAAAPAAAAAAAAAAAAAAAAAJgCAABkcnMv&#10;ZG93bnJldi54bWxQSwUGAAAAAAQABAD1AAAAigMAAAAA&#10;" filled="f"/>
                      <v:rect id="Rectangle 2363" o:spid="_x0000_s1039" style="position:absolute;left:9218;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LaL8gA&#10;AADdAAAADwAAAGRycy9kb3ducmV2LnhtbESPT2vCQBTE74V+h+UVvEjd1FoxqasUQfAgVNMc6u2R&#10;fflDs29DdjXJt+8WhB6HmfkNs94OphE36lxtWcHLLAJBnFtdc6kg+9o/r0A4j6yxsUwKRnKw3Tw+&#10;rDHRtucz3VJfigBhl6CCyvs2kdLlFRl0M9sSB6+wnUEfZFdK3WEf4KaR8yhaSoM1h4UKW9pVlP+k&#10;V6Pg83u4HOX+uDiNRbp7ncYyIy6UmjwNH+8gPA3+P3xvH7SCxdsyhr834QnIz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0tovyAAAAN0AAAAPAAAAAAAAAAAAAAAAAJgCAABk&#10;cnMvZG93bnJldi54bWxQSwUGAAAAAAQABAD1AAAAjQMAAAAA&#10;" filled="f"/>
                      <v:rect id="Rectangle 2364" o:spid="_x0000_s1040" style="position:absolute;left:9218;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Hlb8UA&#10;AADdAAAADwAAAGRycy9kb3ducmV2LnhtbERPyWrDMBC9F/oPYgq9lERu62xulFAMgRwMSZwc2ttg&#10;jRdqjYylxs7fR4dCj4+3r7ejacWVetdYVvA6jUAQF1Y3XCm4nHeTJQjnkTW2lknBjRxsN48Pa0y0&#10;HfhE19xXIoSwS1BB7X2XSOmKmgy6qe2IA1fa3qAPsK+k7nEI4aaVb1E0lwYbDg01dpTWVPzkv0bB&#10;4Wv8zuQui4+3Mk/fX1byQlwq9fw0fn6A8DT6f/Gfe68VxLNF2B/ehCcgN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MeVvxQAAAN0AAAAPAAAAAAAAAAAAAAAAAJgCAABkcnMv&#10;ZG93bnJldi54bWxQSwUGAAAAAAQABAD1AAAAigMAAAAA&#10;" filled="f"/>
                      <v:rect id="Rectangle 2365" o:spid="_x0000_s1041" style="position:absolute;left:9218;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A9McA&#10;AADdAAAADwAAAGRycy9kb3ducmV2LnhtbESPS2sCQRCE74L/YeiAl6CzPqLJxlFEEDwISVYPemt2&#10;eh+407PsjLr+e0cIeCyq6itqvmxNJa7UuNKyguEgAkGcWl1yruCw3/Q/QTiPrLGyTAru5GC56Hbm&#10;GGt74z+6Jj4XAcIuRgWF93UspUsLMugGtiYOXmYbgz7IJpe6wVuAm0qOomgqDZYcFgqsaV1Qek4u&#10;RsHPsT3t5GY3+b1nyXr8/iUPxJlSvbd29Q3CU+tf4f/2ViuYfMyG8HwTnoBcP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t9QPTHAAAA3QAAAA8AAAAAAAAAAAAAAAAAmAIAAGRy&#10;cy9kb3ducmV2LnhtbFBLBQYAAAAABAAEAPUAAACMAwAAAAA=&#10;" filled="f"/>
                      <v:rect id="Rectangle 2366" o:spid="_x0000_s1042" style="position:absolute;left:9218;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eg8YA&#10;AADdAAAADwAAAGRycy9kb3ducmV2LnhtbESPS2sCQRCE70L+w9BCLqKzGp+ro4gg5CAkrh701uz0&#10;PshOz7Iz0fXfZwKCx6KqvqJWm9ZU4kaNKy0rGA4iEMSp1SXnCs6nfX8OwnlkjZVlUvAgB5v1W2eF&#10;sbZ3PtIt8bkIEHYxKii8r2MpXVqQQTewNXHwMtsY9EE2udQN3gPcVHIURVNpsOSwUGBNu4LSn+TX&#10;KPi6tNeD3B/G348s2X30FvJMnCn13m23SxCeWv8KP9ufWsF4MhvB/5vwBO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6/eg8YAAADdAAAADwAAAAAAAAAAAAAAAACYAgAAZHJz&#10;L2Rvd25yZXYueG1sUEsFBgAAAAAEAAQA9QAAAIsDAAAAAA==&#10;" filled="f"/>
                      <v:rect id="Rectangle 2367" o:spid="_x0000_s1043" style="position:absolute;left:9507;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N7GMcA&#10;AADdAAAADwAAAGRycy9kb3ducmV2LnhtbESPT2vCQBTE70K/w/IKXkQ3Vatt6iYUQfAgtI0e9PbI&#10;vvyh2bchu2r89t2C4HGYmd8wq7Q3jbhQ52rLCl4mEQji3OqaSwWH/Wb8BsJ5ZI2NZVJwIwdp8jRY&#10;YaztlX/okvlSBAi7GBVU3rexlC6vyKCb2JY4eIXtDPogu1LqDq8Bbho5jaKFNFhzWKiwpXVF+W92&#10;Ngq+jv1pJze7+fetyNaz0bs8EBdKDZ/7zw8Qnnr/CN/bW61g/rqcwf+b8ARk8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TjexjHAAAA3QAAAA8AAAAAAAAAAAAAAAAAmAIAAGRy&#10;cy9kb3ducmV2LnhtbFBLBQYAAAAABAAEAPUAAACMAwAAAAA=&#10;" filled="f"/>
                      <v:rect id="Rectangle 2368" o:spid="_x0000_s1044" style="position:absolute;left:9507;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rjbMgA&#10;AADdAAAADwAAAGRycy9kb3ducmV2LnhtbESPT2vCQBTE70K/w/IKvUjd1KZWY1YRQehBsKYe6u2R&#10;fflDs29Ddhvjt+8WBI/DzPyGSdeDaURPnastK3iZRCCIc6trLhWcvnbPcxDOI2tsLJOCKzlYrx5G&#10;KSbaXvhIfeZLESDsElRQed8mUrq8IoNuYlvi4BW2M+iD7EqpO7wEuGnkNIpm0mDNYaHClrYV5T/Z&#10;r1Fw+B7Oe7nbx5/XItu+jhfyRFwo9fQ4bJYgPA3+Hr61P7SC+O09hv834QnI1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CuNsyAAAAN0AAAAPAAAAAAAAAAAAAAAAAJgCAABk&#10;cnMvZG93bnJldi54bWxQSwUGAAAAAAQABAD1AAAAjQMAAAAA&#10;" filled="f"/>
                      <v:rect id="Rectangle 2369" o:spid="_x0000_s1045" style="position:absolute;left:9507;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ZG98cA&#10;AADdAAAADwAAAGRycy9kb3ducmV2LnhtbESPzWvCQBTE7wX/h+UVvBTdaP1oU1cRQfAgtI0e9PbI&#10;vnxg9m3IbmP8711B6HGYmd8wi1VnKtFS40rLCkbDCARxanXJuYLjYTv4AOE8ssbKMim4kYPVsvey&#10;wFjbK/9Sm/hcBAi7GBUU3texlC4tyKAb2po4eJltDPogm1zqBq8Bbio5jqKZNFhyWCiwpk1B6SX5&#10;Mwq+T915L7f7yc8tSzbvb5/ySJwp1X/t1l8gPHX+P/xs77SCyXQ+hceb8ATk8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GRvfHAAAA3QAAAA8AAAAAAAAAAAAAAAAAmAIAAGRy&#10;cy9kb3ducmV2LnhtbFBLBQYAAAAABAAEAPUAAACMAwAAAAA=&#10;" filled="f"/>
                      <v:rect id="Rectangle 2370" o:spid="_x0000_s1046" style="position:absolute;left:9507;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TYgMYA&#10;AADdAAAADwAAAGRycy9kb3ducmV2LnhtbESPS2sCQRCE74H8h6EDXkRnE9+rowRB8CAkrh701uz0&#10;PshOz7Iz6vrvHUHIsaiqr6jFqjWVuFLjSssKPvsRCOLU6pJzBcfDpjcF4TyyxsoyKbiTg9Xy/W2B&#10;sbY33tM18bkIEHYxKii8r2MpXVqQQde3NXHwMtsY9EE2udQN3gLcVPIrisbSYMlhocCa1gWlf8nF&#10;KPg5teed3OyGv/csWQ+6M3kkzpTqfLTfcxCeWv8ffrW3WsFwNBnD8014AnL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JTYgMYAAADdAAAADwAAAAAAAAAAAAAAAACYAgAAZHJz&#10;L2Rvd25yZXYueG1sUEsFBgAAAAAEAAQA9QAAAIsDAAAAAA==&#10;" filled="f"/>
                    </v:group>
                  </w:pict>
                </mc:Fallback>
              </mc:AlternateContent>
            </w:r>
            <w:r>
              <w:rPr>
                <w:noProof/>
              </w:rPr>
              <mc:AlternateContent>
                <mc:Choice Requires="wpg">
                  <w:drawing>
                    <wp:inline distT="0" distB="0" distL="0" distR="0">
                      <wp:extent cx="841375" cy="909320"/>
                      <wp:effectExtent l="13970" t="8890" r="11430" b="5715"/>
                      <wp:docPr id="1384" name="Group 45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1375" cy="909320"/>
                                <a:chOff x="13211" y="5860"/>
                                <a:chExt cx="1325" cy="1432"/>
                              </a:xfrm>
                            </wpg:grpSpPr>
                            <wps:wsp>
                              <wps:cNvPr id="1385" name="Rectangle 161"/>
                              <wps:cNvSpPr>
                                <a:spLocks noChangeArrowheads="1"/>
                              </wps:cNvSpPr>
                              <wps:spPr bwMode="auto">
                                <a:xfrm rot="5400000">
                                  <a:off x="13158" y="5913"/>
                                  <a:ext cx="1432" cy="1325"/>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386" name="Rectangle 162"/>
                              <wps:cNvSpPr>
                                <a:spLocks noChangeArrowheads="1"/>
                              </wps:cNvSpPr>
                              <wps:spPr bwMode="auto">
                                <a:xfrm rot="5400000">
                                  <a:off x="13171" y="6201"/>
                                  <a:ext cx="1432" cy="749"/>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4553" o:spid="_x0000_s1026" style="width:66.25pt;height:71.6pt;mso-position-horizontal-relative:char;mso-position-vertical-relative:line" coordorigin="13211,5860" coordsize="1325,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mvB/wIAABMJAAAOAAAAZHJzL2Uyb0RvYy54bWzsVttunDAQfa/Uf7D83rDswl5Q2CjKTZXS&#10;NmraD/CCAavGprZ32fTrOx4Tsrk8pWr6Uh6Q7bHHZ86ZGTg+2beS7LixQqucxkcTSrgqdClUndPv&#10;3y4/LCmxjqmSSa14Tu+4pSfr9++O+y7jU91oWXJDwImyWd/ltHGuy6LIFg1vmT3SHVdgrLRpmYOp&#10;qaPSsB68tzKaTibzqNem7IwuuLWweh6MdI3+q4oX7ktVWe6IzClgc/g2+N74d7Q+ZlltWNeIYoDB&#10;XoGiZULBpaOrc+YY2RrxzFUrCqOtrtxRodtIV5UoOMYA0cSTJ9FcGb3tMJY66+tupAmofcLTq90W&#10;n3c3hogStJstE0oUa0ElvJgkaTrzBPVdncG+K9PddjcmRAnDa138sGCOntr9vA6byab/pEvwyLZO&#10;I0H7yrTeBYRO9qjD3agD3ztSwOIyiWeLlJICTKvJajYddCoaENOfimfTOKYEzOlyPhovhuNgHQ7H&#10;yWzqI4hYFu5FrAM2HxgknX3g1f4Zr7cN6zjKZT1fD7wCmsDrV8hHpmrJSTyPA7W49Z5XG0glSp81&#10;sI+fGqP7hrMSkOF+wH9wwE8sSPIyy8RoSPc0mfgHuR84j2dxCmXp2VvFqDDL7qlHxpB4ZPGQO5Z1&#10;xrorrlviBzk1EA36Zbtr68LW+y1eYqulKC+FlDjxFc3PpCE7BrW4qWM8KrctJEhYW6YeKPhhGSx7&#10;qXErLoGC2BO8B9TzkXOpSA+pkoLuzy829Wa8FrkYHR7i88DPmW3CnbL244ClFQ5alBQtJCaeD8te&#10;lgtVIlzHhAxjwCkV1kSQJiTZRpd3IBMKAl0I+iXQ12jzi5Ieek9O7c8tM5wS+VGB1Ks4SXyzwkmS&#10;LiD/iTm0bA4tTBXgKqeOkjA8c6HBbTsj6gZuClQrfQpFWAlUyqdOQDWAhTp4u4KYv1QQWKmP8hs0&#10;f6uCWIR2MocuHOR9XhCLZOVNYy/56/Uw/18P/7ge8HMBX15UffhL8J/2wznWz8O/zPo3AAAA//8D&#10;AFBLAwQUAAYACAAAACEAYH/8YNwAAAAFAQAADwAAAGRycy9kb3ducmV2LnhtbEyPT0vDQBDF74Lf&#10;YRnBm938sSJpNqUU9VQEW0F6m2anSWh2NmS3Sfrt3Xqxl+ENb3jvN/lyMq0YqHeNZQXxLAJBXFrd&#10;cKXge/f+9ArCeWSNrWVScCEHy+L+LsdM25G/aNj6SoQQdhkqqL3vMildWZNBN7MdcfCOtjfow9pX&#10;Uvc4hnDTyiSKXqTBhkNDjR2taypP27NR8DHiuErjt2FzOq4v+93882cTk1KPD9NqAcLT5P+P4Yof&#10;0KEITAd7Zu1EqyA84v/m1UuTOYhDEM9pArLI5S198QsAAP//AwBQSwECLQAUAAYACAAAACEAtoM4&#10;kv4AAADhAQAAEwAAAAAAAAAAAAAAAAAAAAAAW0NvbnRlbnRfVHlwZXNdLnhtbFBLAQItABQABgAI&#10;AAAAIQA4/SH/1gAAAJQBAAALAAAAAAAAAAAAAAAAAC8BAABfcmVscy8ucmVsc1BLAQItABQABgAI&#10;AAAAIQCOhmvB/wIAABMJAAAOAAAAAAAAAAAAAAAAAC4CAABkcnMvZTJvRG9jLnhtbFBLAQItABQA&#10;BgAIAAAAIQBgf/xg3AAAAAUBAAAPAAAAAAAAAAAAAAAAAFkFAABkcnMvZG93bnJldi54bWxQSwUG&#10;AAAAAAQABADzAAAAYgYAAAAA&#10;">
                      <v:rect id="Rectangle 161" o:spid="_x0000_s1027" style="position:absolute;left:13158;top:5913;width:1432;height:132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uYo8IA&#10;AADdAAAADwAAAGRycy9kb3ducmV2LnhtbERPzWrCQBC+F3yHZYTemo2tDRJdpZQKHrw08QGG7GwS&#10;zM7G7Damb+8Kgrf5+H5ns5tsJ0YafOtYwSJJQRBXTrdcKziV+7cVCB+QNXaOScE/edhtZy8bzLW7&#10;8i+NRahFDGGfo4ImhD6X0lcNWfSJ64kjZ9xgMUQ41FIPeI3htpPvaZpJiy3HhgZ7+m6oOhd/VoHJ&#10;yrodp7I4Ln/cwV46U+xTo9TrfPpagwg0haf44T7oOP9j9Qn3b+IJcn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q5ijwgAAAN0AAAAPAAAAAAAAAAAAAAAAAJgCAABkcnMvZG93&#10;bnJldi54bWxQSwUGAAAAAAQABAD1AAAAhwMAAAAA&#10;" fillcolor="#d8d8d8 [2732]">
                        <v:stroke dashstyle="longDash"/>
                      </v:rect>
                      <v:rect id="Rectangle 162" o:spid="_x0000_s1028" style="position:absolute;left:13171;top:6201;width:1432;height:74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VyUMMA&#10;AADdAAAADwAAAGRycy9kb3ducmV2LnhtbERPTWsCMRC9F/wPYQQvRbNVENkapYilXnrQ9tDexmTc&#10;LG4mS5Lq7r9vBMHbPN7nLNeda8SFQqw9K3iZFCCItTc1Vwq+v97HCxAxIRtsPJOCniKsV4OnJZbG&#10;X3lPl0OqRA7hWKICm1JbShm1JYdx4lvizJ18cJgyDJU0Aa853DVyWhRz6bDm3GCxpY0lfT78OQUm&#10;nvTnPvTbZ3v+PX6Y3usp/Sg1GnZvryASdekhvrt3Js+fLeZw+yaf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VyUMMAAADdAAAADwAAAAAAAAAAAAAAAACYAgAAZHJzL2Rv&#10;d25yZXYueG1sUEsFBgAAAAAEAAQA9QAAAIgDAAAAAA==&#10;" fillcolor="#a5a5a5 [2092]">
                        <v:stroke dashstyle="longDash"/>
                      </v:rect>
                      <w10:anchorlock/>
                    </v:group>
                  </w:pict>
                </mc:Fallback>
              </mc:AlternateContent>
            </w:r>
          </w:p>
        </w:tc>
      </w:tr>
      <w:tr w:rsidR="007A6D65" w:rsidTr="007A6D65">
        <w:tc>
          <w:tcPr>
            <w:tcW w:w="9578" w:type="dxa"/>
            <w:gridSpan w:val="11"/>
            <w:tcBorders>
              <w:top w:val="single" w:sz="18" w:space="0" w:color="auto"/>
              <w:left w:val="single" w:sz="18" w:space="0" w:color="auto"/>
              <w:bottom w:val="single" w:sz="18" w:space="0" w:color="auto"/>
              <w:right w:val="single" w:sz="18" w:space="0" w:color="auto"/>
            </w:tcBorders>
          </w:tcPr>
          <w:p w:rsidR="007A6D65" w:rsidRDefault="007A6D65" w:rsidP="007A6D65">
            <w:pPr>
              <w:pStyle w:val="NoSpacing"/>
              <w:jc w:val="center"/>
              <w:rPr>
                <w:b/>
                <w:noProof/>
              </w:rPr>
            </w:pPr>
            <w:r>
              <w:rPr>
                <w:b/>
                <w:noProof/>
              </w:rPr>
              <w:t>CAROTID</w:t>
            </w:r>
          </w:p>
        </w:tc>
      </w:tr>
      <w:tr w:rsidR="007A6D65" w:rsidRPr="004F3249" w:rsidTr="007A6D65">
        <w:tc>
          <w:tcPr>
            <w:tcW w:w="9578" w:type="dxa"/>
            <w:gridSpan w:val="11"/>
          </w:tcPr>
          <w:p w:rsidR="007A6D65" w:rsidRPr="004F3249" w:rsidRDefault="007A6D65" w:rsidP="007A6D65">
            <w:pPr>
              <w:pStyle w:val="NoSpacing"/>
              <w:jc w:val="center"/>
              <w:rPr>
                <w:b/>
                <w:noProof/>
              </w:rPr>
            </w:pPr>
            <w:r w:rsidRPr="004F3249">
              <w:rPr>
                <w:b/>
                <w:noProof/>
              </w:rPr>
              <w:t>CT Axial Orientation Scan</w:t>
            </w:r>
          </w:p>
        </w:tc>
      </w:tr>
      <w:tr w:rsidR="007A6D65" w:rsidRPr="004F3249" w:rsidTr="007A6D65">
        <w:tc>
          <w:tcPr>
            <w:tcW w:w="1008" w:type="dxa"/>
          </w:tcPr>
          <w:p w:rsidR="007A6D65" w:rsidRPr="004F3249" w:rsidRDefault="007A6D65" w:rsidP="007A6D65">
            <w:pPr>
              <w:pStyle w:val="NoSpacing"/>
              <w:rPr>
                <w:sz w:val="18"/>
                <w:szCs w:val="18"/>
                <w:vertAlign w:val="superscript"/>
              </w:rPr>
            </w:pPr>
            <w:r w:rsidRPr="004F3249">
              <w:rPr>
                <w:sz w:val="18"/>
                <w:szCs w:val="18"/>
              </w:rPr>
              <w:t>Common Carotid Artery</w:t>
            </w:r>
            <w:r w:rsidRPr="004F3249">
              <w:rPr>
                <w:sz w:val="18"/>
                <w:szCs w:val="18"/>
                <w:vertAlign w:val="superscript"/>
              </w:rPr>
              <w:t>1,9</w:t>
            </w:r>
          </w:p>
        </w:tc>
        <w:tc>
          <w:tcPr>
            <w:tcW w:w="1052" w:type="dxa"/>
          </w:tcPr>
          <w:p w:rsidR="007A6D65" w:rsidRPr="004F3249" w:rsidRDefault="007A6D65" w:rsidP="007A6D65">
            <w:pPr>
              <w:pStyle w:val="NoSpacing"/>
            </w:pPr>
            <w:r w:rsidRPr="004F3249">
              <w:t xml:space="preserve">0.5 x 0.5 x </w:t>
            </w:r>
            <w:r w:rsidR="001D17E1">
              <w:t>1.0</w:t>
            </w:r>
          </w:p>
          <w:p w:rsidR="007A6D65" w:rsidRPr="004F3249" w:rsidRDefault="007A6D65" w:rsidP="007A6D65">
            <w:pPr>
              <w:pStyle w:val="NoSpacing"/>
            </w:pPr>
          </w:p>
        </w:tc>
        <w:tc>
          <w:tcPr>
            <w:tcW w:w="1864" w:type="dxa"/>
            <w:gridSpan w:val="2"/>
          </w:tcPr>
          <w:p w:rsidR="007A6D65" w:rsidRPr="004F3249" w:rsidRDefault="00E536FF" w:rsidP="007A6D65">
            <w:pPr>
              <w:pStyle w:val="NoSpacing"/>
              <w:jc w:val="center"/>
              <w:rPr>
                <w:sz w:val="14"/>
              </w:rPr>
            </w:pPr>
            <w:r>
              <w:rPr>
                <w:noProof/>
                <w:sz w:val="14"/>
              </w:rPr>
              <mc:AlternateContent>
                <mc:Choice Requires="wpg">
                  <w:drawing>
                    <wp:anchor distT="0" distB="0" distL="114300" distR="114300" simplePos="0" relativeHeight="251747840" behindDoc="0" locked="0" layoutInCell="1" allowOverlap="1">
                      <wp:simplePos x="0" y="0"/>
                      <wp:positionH relativeFrom="column">
                        <wp:posOffset>86995</wp:posOffset>
                      </wp:positionH>
                      <wp:positionV relativeFrom="paragraph">
                        <wp:posOffset>300990</wp:posOffset>
                      </wp:positionV>
                      <wp:extent cx="274320" cy="182880"/>
                      <wp:effectExtent l="0" t="0" r="11430" b="26670"/>
                      <wp:wrapNone/>
                      <wp:docPr id="4297" name="Group 4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298" name="Group 1280"/>
                              <wpg:cNvGrpSpPr>
                                <a:grpSpLocks/>
                              </wpg:cNvGrpSpPr>
                              <wpg:grpSpPr bwMode="auto">
                                <a:xfrm>
                                  <a:off x="4401" y="2420"/>
                                  <a:ext cx="288" cy="144"/>
                                  <a:chOff x="4468" y="2342"/>
                                  <a:chExt cx="288" cy="144"/>
                                </a:xfrm>
                              </wpg:grpSpPr>
                              <wps:wsp>
                                <wps:cNvPr id="4299" name="Rectangle 128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0" name="Rectangle 128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1" name="Rectangle 128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2" name="Rectangle 128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3" name="Rectangle 128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4" name="Rectangle 128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5" name="Rectangle 128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6" name="Rectangle 128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307" name="Group 1289"/>
                              <wpg:cNvGrpSpPr>
                                <a:grpSpLocks/>
                              </wpg:cNvGrpSpPr>
                              <wpg:grpSpPr bwMode="auto">
                                <a:xfrm>
                                  <a:off x="4401" y="2276"/>
                                  <a:ext cx="288" cy="144"/>
                                  <a:chOff x="4468" y="2342"/>
                                  <a:chExt cx="288" cy="144"/>
                                </a:xfrm>
                              </wpg:grpSpPr>
                              <wps:wsp>
                                <wps:cNvPr id="4308" name="Rectangle 129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9" name="Rectangle 129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0" name="Rectangle 129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1" name="Rectangle 129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2" name="Rectangle 129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3" name="Rectangle 129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4" name="Rectangle 129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5" name="Rectangle 129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316" name="Group 1298"/>
                              <wpg:cNvGrpSpPr>
                                <a:grpSpLocks/>
                              </wpg:cNvGrpSpPr>
                              <wpg:grpSpPr bwMode="auto">
                                <a:xfrm rot="5400000">
                                  <a:off x="4617" y="2348"/>
                                  <a:ext cx="288" cy="144"/>
                                  <a:chOff x="4468" y="2342"/>
                                  <a:chExt cx="288" cy="144"/>
                                </a:xfrm>
                              </wpg:grpSpPr>
                              <wps:wsp>
                                <wps:cNvPr id="4317" name="Rectangle 1299"/>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8" name="Rectangle 1300"/>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9" name="Rectangle 1301"/>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20" name="Rectangle 1302"/>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21" name="Rectangle 1303"/>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22" name="Rectangle 1304"/>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23" name="Rectangle 1305"/>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24" name="Rectangle 1306"/>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297" o:spid="_x0000_s1026" style="position:absolute;margin-left:6.85pt;margin-top:23.7pt;width:21.6pt;height:14.4pt;z-index:251747840"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GqacAUAAIxYAAAOAAAAZHJzL2Uyb0RvYy54bWzsXG2PozYQ/l6p/wH5+254ywto2dMq2V1V&#10;uranXvsDvEACKmBqs8teT/3vHdtASELV0/WWqGTyIYH4Bc94Hs/AM+bm3WueGS8xFykrAmJdm8SI&#10;i5BFabELyG+/PlytiCEqWkQ0Y0UckE+xIO9uv//upi792GYJy6KYG9BJIfy6DEhSVaU/m4kwiXMq&#10;rlkZF1C4ZTynFZzy3SzitIbe82xmm+ZiVjMelZyFsRDw70YXklvV/3Ybh9XP262IKyMLCIytUt9c&#10;fT/J79ntDfV3nJZJGjbDoF8xipymBVy062pDK2o88/SkqzwNORNsW12HLJ+x7TYNYyUDSGOZR9I8&#10;cvZcKll2fr0rOzWBao/09NXdhj+9fOBGGgXEtb0lMQqawyypCxvqH1BQXe58qPfIy4/lB66lhMP3&#10;LPxdQPHsuFye73Rl46n+kUXQI32umFLQ65bnsgsQ3XhV8/Cpm4f4tTJC+NNeuo4NsxVCkbWyV6tm&#10;nsIEJlO2cl3TIgaU2vZyoecwTO6b1tBWN4WGsmxGfX1RNdBmYFoqddIJuFcEGG1fEZatR3AsqJzu&#10;b6WIvUguiK7MslMHyKF14bqtsJ0iFlAmFeG4dlvWKkLK32/3j4oA6Im9dYn/Zl0fE1rGymiFtJq9&#10;Ur1Wqb8AKmmxy2IDFGvJUdelqtual9C2ZRRsnUDF+I5zVicxjWBoqj7MZK+BPBFgmf9qbK57oq1W&#10;x8vGZuC3bzLUL7moHmOWG/IgIBzGruyYvrwXla7aVpFmXbCHNMvU9GWFUQfEm9tz1UCwLI1koawm&#10;+O5pnXHjhcp1SX2a6x5Uy9MKVscszQOy6ipRX6rivojUVSqaZvoYpjcrZOcgE4ytOdKr0GfP9O5X&#10;9yv3yrUX91euudlc3T2s3avFg7Wcb5zNer2x/pLjtFw/SaMoLuRQ2xXRcr/MJpq1Wa9l3Zp4INKB&#10;5A/qcyr57HAYCsMgVfurpFM2IKddm88Tiz6BCXCml3hwSXCQMP4nMWpY3gMi/nimPCZG9kMBZuRZ&#10;ADjwB+rEnS/lcsP7JU/9ElqE0FVAKmLow3WlfchzydNdAley1BwX7A7WuW2qDEOapR6VWiMVyPRY&#10;3x5tjgny6CXsAG3Kug/AA7b4VmibSw0frE2INkQbmSLaIBoZQJtzFt/mWk2UgGhDtE0SbRCrDaBN&#10;Wf3ovg3RhpHktCNJZxBt8zF928ICyGMkifdt079vcwfRph5yjeXbFisYBKIN0TZ9tM0H0bY8i2/D&#10;SBIjyWlHkotBtCmSZnTfhmhDtJ0HbXsaUjOPwySkYx6xscCVedovvR0buychO161fYh4TCZSv8fG&#10;ntBqezb2uN1ZSUjH7JjdPi3iKcJ1rCUISUgkIS+EhByk/L1RKX8kIRFtl4E2a5Dy90al/DvfhuE1&#10;htfnCa9lGDdCgo01SPl7o1L+nW9DtCHapo22QcrfG5XyRxISI8kLiSQHKX9vXMofSUhM1e4nZE82&#10;VRvSNQfS2bxxKf82wQYjSYwkpx1JDlL+sPUNdtOMxQB0CTaINkTbedD2hSSk1VH2ekuoZXsNXf+N&#10;SUi9cQseaMiP2kvVbBB1FxYQoTobTV1a7W/T20SP9jf+PylJKd5pNrvXcL29bY5vuFOre2zb7SJt&#10;aV/cF4n7Iqe0L9IaSgCQuyVHdP/dY1tEG7r/87j/sUiSoQQAB97dMCLaOt+GwTaibdJok+8wOIkk&#10;HXPUBIDOtyHaEG3TRttQAoBjjpoAgJQkUpKXQUnaQwkAjjluAgBSkkhJXgQlaQ8lADjmuAkASEki&#10;2i4DbUMJAI45bgJA69vwvg3v285z39anJNUxvPJWvfGxeT2vfKdu/1y9VXH/EuHbvwEAAP//AwBQ&#10;SwMEFAAGAAgAAAAhALZQv+feAAAABwEAAA8AAABkcnMvZG93bnJldi54bWxMjk1Lw0AURfeC/2F4&#10;gjs7ST8SjZmUUtRVEWwFcfeaeU1CM29CZpqk/95xpcvLvZx78vVkWjFQ7xrLCuJZBIK4tLrhSsHn&#10;4fXhEYTzyBpby6TgSg7Wxe1Njpm2I3/QsPeVCBB2GSqove8yKV1Zk0E3sx1x6E62N+hD7CupexwD&#10;3LRyHkWJNNhweKixo21N5Xl/MQreRhw3i/hl2J1P2+v3YfX+tYtJqfu7afMMwtPk/8bwqx/UoQhO&#10;R3th7UQb8iINSwXLdAki9KvkCcRRQZrMQRa5/O9f/AAAAP//AwBQSwECLQAUAAYACAAAACEAtoM4&#10;kv4AAADhAQAAEwAAAAAAAAAAAAAAAAAAAAAAW0NvbnRlbnRfVHlwZXNdLnhtbFBLAQItABQABgAI&#10;AAAAIQA4/SH/1gAAAJQBAAALAAAAAAAAAAAAAAAAAC8BAABfcmVscy8ucmVsc1BLAQItABQABgAI&#10;AAAAIQCwDGqacAUAAIxYAAAOAAAAAAAAAAAAAAAAAC4CAABkcnMvZTJvRG9jLnhtbFBLAQItABQA&#10;BgAIAAAAIQC2UL/n3gAAAAcBAAAPAAAAAAAAAAAAAAAAAMoHAABkcnMvZG93bnJldi54bWxQSwUG&#10;AAAAAAQABADzAAAA1QgAAAAA&#10;">
                      <v:group id="Group 1280"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5wZMMUAAADdAAAADwAAAGRycy9kb3ducmV2LnhtbERPTWvCQBC9F/wPywi9&#10;1U1iW9roKkFs8SBCk0LxNmTHJJidDdltEv999yD0+Hjf6+1kWjFQ7xrLCuJFBIK4tLrhSsF38fH0&#10;BsJ5ZI2tZVJwIwfbzexhjam2I3/RkPtKhBB2KSqove9SKV1Zk0G3sB1x4C62N+gD7CupexxDuGll&#10;EkWv0mDDoaHGjnY1ldf81yj4HHHMlvF+OF4vu9u5eDn9HGNS6nE+ZSsQnib/L767D1rBc/Ie5oY3&#10;4QnIzR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cGTDFAAAA3QAA&#10;AA8AAAAAAAAAAAAAAAAAqgIAAGRycy9kb3ducmV2LnhtbFBLBQYAAAAABAAEAPoAAACcAwAAAAA=&#10;">
                        <v:rect id="Rectangle 1281"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kqsUA&#10;AADdAAAADwAAAGRycy9kb3ducmV2LnhtbESPQWsCMRSE7wX/Q3iCt5qtaKmrUbZFoSehWmi9PTav&#10;yeLmZdlEd/vvjSB4HGbmG2a57l0tLtSGyrOCl3EGgrj0umKj4PuwfX4DESKyxtozKfinAOvV4GmJ&#10;ufYdf9FlH41IEA45KrAxNrmUobTkMIx9Q5y8P986jEm2RuoWuwR3tZxk2at0WHFasNjQh6XytD87&#10;BZvmuCtmJsjiJ9rfk3/vtnZnlBoN+2IBIlIfH+F7+1MrmE7mc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56SqxQAAAN0AAAAPAAAAAAAAAAAAAAAAAJgCAABkcnMv&#10;ZG93bnJldi54bWxQSwUGAAAAAAQABAD1AAAAigMAAAAA&#10;" filled="f"/>
                        <v:rect id="Rectangle 1282"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aXLcEA&#10;AADdAAAADwAAAGRycy9kb3ducmV2LnhtbERPy4rCMBTdD/gP4QqzG1PnIVKNUgcFV8KooO4uzTUp&#10;Njelibb+/WQxMMvDec+XvavFg9pQeVYwHmUgiEuvKzYKjofN2xREiMgaa8+k4EkBlovByxxz7Tv+&#10;occ+GpFCOOSowMbY5FKG0pLDMPINceKuvnUYE2yN1C12KdzV8j3LJtJhxanBYkPflsrb/u4UrJvL&#10;rvgyQRanaM83v+o2dmeUeh32xQxEpD7+i//cW63g8yNL+9Ob9ATk4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w2ly3BAAAA3QAAAA8AAAAAAAAAAAAAAAAAmAIAAGRycy9kb3du&#10;cmV2LnhtbFBLBQYAAAAABAAEAPUAAACGAwAAAAA=&#10;" filled="f"/>
                        <v:rect id="Rectangle 1283"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oytsUA&#10;AADdAAAADwAAAGRycy9kb3ducmV2LnhtbESPQWsCMRSE7wX/Q3hCb92sVotsjbJKhZ4EbaH29tg8&#10;k8XNy7JJ3e2/N4WCx2FmvmGW68E14kpdqD0rmGQ5COLK65qNgs+P3dMCRIjIGhvPpOCXAqxXo4cl&#10;Ftr3fKDrMRqRIBwKVGBjbAspQ2XJYch8S5y8s+8cxiQ7I3WHfYK7Rk7z/EU6rDktWGxpa6m6HH+c&#10;grf2e1/OTZDlV7Sni9/0O7s3Sj2Oh/IVRKQh3sP/7XetYPacT+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ejK2xQAAAN0AAAAPAAAAAAAAAAAAAAAAAJgCAABkcnMv&#10;ZG93bnJldi54bWxQSwUGAAAAAAQABAD1AAAAigMAAAAA&#10;" filled="f"/>
                        <v:rect id="Rectangle 1284"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iswcUA&#10;AADdAAAADwAAAGRycy9kb3ducmV2LnhtbESPQWsCMRSE74X+h/AKvXWzWhXZGmVbKvQkqIXa22Pz&#10;TBY3L8smdbf/3giCx2FmvmEWq8E14kxdqD0rGGU5COLK65qNgu/9+mUOIkRkjY1nUvBPAVbLx4cF&#10;Ftr3vKXzLhqRIBwKVGBjbAspQ2XJYch8S5y8o+8cxiQ7I3WHfYK7Ro7zfCYd1pwWLLb0Yak67f6c&#10;gs/2d1NOTZDlT7SHk3/v13ZjlHp+Gso3EJGGeA/f2l9aweQ1H8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qKzBxQAAAN0AAAAPAAAAAAAAAAAAAAAAAJgCAABkcnMv&#10;ZG93bnJldi54bWxQSwUGAAAAAAQABAD1AAAAigMAAAAA&#10;" filled="f"/>
                        <v:rect id="Rectangle 1285"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JWsYA&#10;AADdAAAADwAAAGRycy9kb3ducmV2LnhtbESPzWrDMBCE74W+g9hCb7Wc5ofgRgluaaCnQJJC09ti&#10;bSQTa2UsNXbfPgoEchxm5htmsRpcI87UhdqzglGWgyCuvK7ZKPjer1/mIEJE1th4JgX/FGC1fHxY&#10;YKF9z1s676IRCcKhQAU2xraQMlSWHIbMt8TJO/rOYUyyM1J32Ce4a+Rrns+kw5rTgsWWPixVp92f&#10;U/DZ/m7KqQmy/In2cPLv/dpujFLPT0P5BiLSEO/hW/tLK5iM8zFc36QnIJ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QJWsYAAADdAAAADwAAAAAAAAAAAAAAAACYAgAAZHJz&#10;L2Rvd25yZXYueG1sUEsFBgAAAAAEAAQA9QAAAIsDAAAAAA==&#10;" filled="f"/>
                        <v:rect id="Rectangle 1286"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2RLsUA&#10;AADdAAAADwAAAGRycy9kb3ducmV2LnhtbESPQWsCMRSE74X+h/AKvXWztiqyNcpWKvQkqIXa22Pz&#10;TBY3L8smutt/3wiCx2FmvmHmy8E14kJdqD0rGGU5COLK65qNgu/9+mUGIkRkjY1nUvBHAZaLx4c5&#10;Ftr3vKXLLhqRIBwKVGBjbAspQ2XJYch8S5y8o+8cxiQ7I3WHfYK7Rr7m+VQ6rDktWGxpZak67c5O&#10;wWf7uyknJsjyJ9rDyX/0a7sxSj0/DeU7iEhDvIdv7S+tYPyWj+H6Jj0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DZEuxQAAAN0AAAAPAAAAAAAAAAAAAAAAAJgCAABkcnMv&#10;ZG93bnJldi54bWxQSwUGAAAAAAQABAD1AAAAigMAAAAA&#10;" filled="f"/>
                        <v:rect id="Rectangle 1287"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E0tcUA&#10;AADdAAAADwAAAGRycy9kb3ducmV2LnhtbESPQWsCMRSE7wX/Q3hCbzVrrUVWo2yLQk9CraDeHptn&#10;srh5WTapu/33Rih4HGbmG2ax6l0trtSGyrOC8SgDQVx6XbFRsP/ZvMxAhIissfZMCv4owGo5eFpg&#10;rn3H33TdRSMShEOOCmyMTS5lKC05DCPfECfv7FuHMcnWSN1il+Culq9Z9i4dVpwWLDb0aam87H6d&#10;gnVz2hZTE2RxiPZ48R/dxm6NUs/DvpiDiNTHR/i//aUVvE2yKdzfp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QTS1xQAAAN0AAAAPAAAAAAAAAAAAAAAAAJgCAABkcnMv&#10;ZG93bnJldi54bWxQSwUGAAAAAAQABAD1AAAAigMAAAAA&#10;" filled="f"/>
                        <v:rect id="Rectangle 1288"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OqwsUA&#10;AADdAAAADwAAAGRycy9kb3ducmV2LnhtbESPQWsCMRSE74L/ITzBm2atrZStUdZSwZNQW6jeHpvX&#10;ZHHzsmxSd/33jSB4HGbmG2a57l0tLtSGyrOC2TQDQVx6XbFR8P21nbyCCBFZY+2ZFFwpwHo1HCwx&#10;177jT7ocohEJwiFHBTbGJpcylJYchqlviJP361uHMcnWSN1il+Culk9ZtpAOK04LFht6t1SeD39O&#10;wUdz2hcvJsjiJ9rj2W+6rd0bpcajvngDEamPj/C9vdMKnufZAm5v0hO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k6rCxQAAAN0AAAAPAAAAAAAAAAAAAAAAAJgCAABkcnMv&#10;ZG93bnJldi54bWxQSwUGAAAAAAQABAD1AAAAigMAAAAA&#10;" filled="f"/>
                      </v:group>
                      <v:group id="Group 1289"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gXWMYAAADdAAAADwAAAGRycy9kb3ducmV2LnhtbESPQWvCQBSE7wX/w/IE&#10;b7qJWi3RVURUPEihWii9PbLPJJh9G7JrEv+9WxB6HGbmG2a57kwpGqpdYVlBPIpAEKdWF5wp+L7s&#10;hx8gnEfWWFomBQ9ysF713paYaNvyFzVnn4kAYZeggtz7KpHSpTkZdCNbEQfvamuDPsg6k7rGNsBN&#10;KcdRNJMGCw4LOVa0zSm9ne9GwaHFdjOJd83pdt0+fi/vnz+nmJQa9LvNAoSnzv+HX+2jVjCdRHP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6BdYxgAAAN0A&#10;AAAPAAAAAAAAAAAAAAAAAKoCAABkcnMvZG93bnJldi54bWxQSwUGAAAAAAQABAD6AAAAnQMAAAAA&#10;">
                        <v:rect id="Rectangle 1290"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CbK8EA&#10;AADdAAAADwAAAGRycy9kb3ducmV2LnhtbERPy4rCMBTdD/gP4QqzG1PnIVKNUgcFV8KooO4uzTUp&#10;Njelibb+/WQxMMvDec+XvavFg9pQeVYwHmUgiEuvKzYKjofN2xREiMgaa8+k4EkBlovByxxz7Tv+&#10;occ+GpFCOOSowMbY5FKG0pLDMPINceKuvnUYE2yN1C12KdzV8j3LJtJhxanBYkPflsrb/u4UrJvL&#10;rvgyQRanaM83v+o2dmeUeh32xQxEpD7+i//cW63g8yNLc9Ob9ATk4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AmyvBAAAA3QAAAA8AAAAAAAAAAAAAAAAAmAIAAGRycy9kb3du&#10;cmV2LnhtbFBLBQYAAAAABAAEAPUAAACGAwAAAAA=&#10;" filled="f"/>
                        <v:rect id="Rectangle 1291"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w+sMUA&#10;AADdAAAADwAAAGRycy9kb3ducmV2LnhtbESPQWsCMRSE70L/Q3iCt5q1ttJujbJKBU+CWtDeHpvX&#10;ZHHzsmxSd/vvTaHgcZiZb5j5sne1uFIbKs8KJuMMBHHpdcVGwedx8/gKIkRkjbVnUvBLAZaLh8Ec&#10;c+073tP1EI1IEA45KrAxNrmUobTkMIx9Q5y8b986jEm2RuoWuwR3tXzKspl0WHFasNjQ2lJ5Ofw4&#10;BR/N1654MUEWp2jPF7/qNnZnlBoN++IdRKQ+3sP/7a1W8DzN3uDvTXo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DD6wxQAAAN0AAAAPAAAAAAAAAAAAAAAAAJgCAABkcnMv&#10;ZG93bnJldi54bWxQSwUGAAAAAAQABAD1AAAAigMAAAAA&#10;" filled="f"/>
                        <v:rect id="Rectangle 1292"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8B8MIA&#10;AADdAAAADwAAAGRycy9kb3ducmV2LnhtbERPz2vCMBS+D/wfwhO8zVTdxqhGqaLgSZgbbN4ezTMp&#10;Ni+libb+98tB8Pjx/V6seleLG7Wh8qxgMs5AEJdeV2wU/HzvXj9BhIissfZMCu4UYLUcvCww177j&#10;L7odoxEphEOOCmyMTS5lKC05DGPfECfu7FuHMcHWSN1il8JdLadZ9iEdVpwaLDa0sVRejlenYNuc&#10;DsW7CbL4jfbv4tfdzh6MUqNhX8xBROrjU/xw77WCt9kk7U9v0hO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7wHwwgAAAN0AAAAPAAAAAAAAAAAAAAAAAJgCAABkcnMvZG93&#10;bnJldi54bWxQSwUGAAAAAAQABAD1AAAAhwMAAAAA&#10;" filled="f"/>
                        <v:rect id="Rectangle 1293"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Oka8UA&#10;AADdAAAADwAAAGRycy9kb3ducmV2LnhtbESPQWsCMRSE7wX/Q3iF3mp2WyuyGmUtFXoSqoXq7bF5&#10;TRY3L8smdbf/3giCx2FmvmEWq8E14kxdqD0ryMcZCOLK65qNgu/95nkGIkRkjY1nUvBPAVbL0cMC&#10;C+17/qLzLhqRIBwKVGBjbAspQ2XJYRj7ljh5v75zGJPsjNQd9gnuGvmSZVPpsOa0YLGld0vVaffn&#10;FHy0x235ZoIsf6I9nPy639itUerpcSjnICIN8R6+tT+1gslrns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o6RrxQAAAN0AAAAPAAAAAAAAAAAAAAAAAJgCAABkcnMv&#10;ZG93bnJldi54bWxQSwUGAAAAAAQABAD1AAAAigMAAAAA&#10;" filled="f"/>
                        <v:rect id="Rectangle 1294"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E6HMUA&#10;AADdAAAADwAAAGRycy9kb3ducmV2LnhtbESPT2sCMRTE74V+h/AK3mrWPy1la5RVFHoSqoXq7bF5&#10;TRY3L8smuttvbwTB4zAzv2Fmi97V4kJtqDwrGA0zEMSl1xUbBT/7zesHiBCRNdaeScE/BVjMn59m&#10;mGvf8TdddtGIBOGQowIbY5NLGUpLDsPQN8TJ+/Otw5hka6RusUtwV8txlr1LhxWnBYsNrSyVp93Z&#10;KVg3x23xZoIsfqM9nPyy29itUWrw0hefICL18RG+t7+0gulkNIbbm/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cTocxQAAAN0AAAAPAAAAAAAAAAAAAAAAAJgCAABkcnMv&#10;ZG93bnJldi54bWxQSwUGAAAAAAQABAD1AAAAigMAAAAA&#10;" filled="f"/>
                        <v:rect id="Rectangle 1295"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2fh8UA&#10;AADdAAAADwAAAGRycy9kb3ducmV2LnhtbESPT2sCMRTE74V+h/AK3mrWPy1la5RVFHoSqoXq7bF5&#10;TRY3L8smuttvbwTB4zAzv2Fmi97V4kJtqDwrGA0zEMSl1xUbBT/7zesHiBCRNdaeScE/BVjMn59m&#10;mGvf8TdddtGIBOGQowIbY5NLGUpLDsPQN8TJ+/Otw5hka6RusUtwV8txlr1LhxWnBYsNrSyVp93Z&#10;KVg3x23xZoIsfqM9nPyy29itUWrw0hefICL18RG+t7+0gulkNIHbm/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PZ+HxQAAAN0AAAAPAAAAAAAAAAAAAAAAAJgCAABkcnMv&#10;ZG93bnJldi54bWxQSwUGAAAAAAQABAD1AAAAigMAAAAA&#10;" filled="f"/>
                        <v:rect id="Rectangle 1296"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QH88UA&#10;AADdAAAADwAAAGRycy9kb3ducmV2LnhtbESPT2sCMRTE70K/Q3iF3jTrn5ayNcoqCj0J1UL19ti8&#10;Joubl2UT3e23bwTB4zAzv2Hmy97V4kptqDwrGI8yEMSl1xUbBd+H7fAdRIjIGmvPpOCPAiwXT4M5&#10;5tp3/EXXfTQiQTjkqMDG2ORShtKSwzDyDXHyfn3rMCbZGqlb7BLc1XKSZW/SYcVpwWJDa0vleX9x&#10;CjbNaVe8miCLn2iPZ7/qtnZnlHp57osPEJH6+Ajf259awWw6nsHtTXoCc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1AfzxQAAAN0AAAAPAAAAAAAAAAAAAAAAAJgCAABkcnMv&#10;ZG93bnJldi54bWxQSwUGAAAAAAQABAD1AAAAigMAAAAA&#10;" filled="f"/>
                        <v:rect id="Rectangle 1297"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iiaMUA&#10;AADdAAAADwAAAGRycy9kb3ducmV2LnhtbESPQWsCMRSE70L/Q3iF3jSr1SKrUdZSwZNQW1Bvj80z&#10;Wdy8LJvU3f57IxR6HGbmG2a57l0tbtSGyrOC8SgDQVx6XbFR8P21Hc5BhIissfZMCn4pwHr1NFhi&#10;rn3Hn3Q7RCMShEOOCmyMTS5lKC05DCPfECfv4luHMcnWSN1il+CulpMse5MOK04LFht6t1ReDz9O&#10;wUdz3hczE2RxjPZ09Ztua/dGqZfnvliAiNTH//Bfe6cVTF/HM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mKJoxQAAAN0AAAAPAAAAAAAAAAAAAAAAAJgCAABkcnMv&#10;ZG93bnJldi54bWxQSwUGAAAAAAQABAD1AAAAigMAAAAA&#10;" filled="f"/>
                      </v:group>
                      <v:group id="Group 1298"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6qt2sYAAADdAAAADwAAAGRycy9kb3ducmV2LnhtbESPQWsCMRSE70L/Q3iF&#10;XkSz2xbR1Si2ZcFrbYseH5vnZnHzsiapu/33plDocZiZb5jVZrCtuJIPjWMF+TQDQVw53XCt4POj&#10;nMxBhIissXVMCn4owGZ9N1phoV3P73Tdx1okCIcCFZgYu0LKUBmyGKauI07eyXmLMUlfS+2xT3Db&#10;yscsm0mLDacFgx29GqrO+2+rgC9f8/LSHsblsfL59qVfmLdjVOrhftguQUQa4n/4r73TCp6f8hn8&#10;vklPQK5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qq3axgAAAN0A&#10;AAAPAAAAAAAAAAAAAAAAAKoCAABkcnMvZG93bnJldi54bWxQSwUGAAAAAAQABAD6AAAAnQMAAAAA&#10;">
                        <v:rect id="Rectangle 1299"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aZhMUA&#10;AADdAAAADwAAAGRycy9kb3ducmV2LnhtbESPQWsCMRSE7wX/Q3gFb5pV21q2RllFwZNQW7C9PTav&#10;yeLmZdlEd/vvTUHocZiZb5jFqne1uFIbKs8KJuMMBHHpdcVGwefHbvQKIkRkjbVnUvBLAVbLwcMC&#10;c+07fqfrMRqRIBxyVGBjbHIpQ2nJYRj7hjh5P751GJNsjdQtdgnuajnNshfpsOK0YLGhjaXyfLw4&#10;Bdvm+1A8myCLU7RfZ7/udvZglBo+9sUbiEh9/A/f23ut4Gk2mcP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BpmExQAAAN0AAAAPAAAAAAAAAAAAAAAAAJgCAABkcnMv&#10;ZG93bnJldi54bWxQSwUGAAAAAAQABAD1AAAAigMAAAAA&#10;" filled="f"/>
                        <v:rect id="Rectangle 1300"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kN9sIA&#10;AADdAAAADwAAAGRycy9kb3ducmV2LnhtbERPz2vCMBS+D/wfwhO8zVTdxqhGqaLgSZgbbN4ezTMp&#10;Ni+libb+98tB8Pjx/V6seleLG7Wh8qxgMs5AEJdeV2wU/HzvXj9BhIissfZMCu4UYLUcvCww177j&#10;L7odoxEphEOOCmyMTS5lKC05DGPfECfu7FuHMcHWSN1il8JdLadZ9iEdVpwaLDa0sVRejlenYNuc&#10;DsW7CbL4jfbv4tfdzh6MUqNhX8xBROrjU/xw77WCt9kkzU1v0hO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mQ32wgAAAN0AAAAPAAAAAAAAAAAAAAAAAJgCAABkcnMvZG93&#10;bnJldi54bWxQSwUGAAAAAAQABAD1AAAAhwMAAAAA&#10;" filled="f"/>
                        <v:rect id="Rectangle 1301"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WobcUA&#10;AADdAAAADwAAAGRycy9kb3ducmV2LnhtbESPQWsCMRSE7wX/Q3gFb5pV22K3RllFwZNQW7C9PTav&#10;yeLmZdlEd/vvTUHocZiZb5jFqne1uFIbKs8KJuMMBHHpdcVGwefHbjQHESKyxtozKfilAKvl4GGB&#10;ufYdv9P1GI1IEA45KrAxNrmUobTkMIx9Q5y8H986jEm2RuoWuwR3tZxm2Yt0WHFasNjQxlJ5Pl6c&#10;gm3zfSieTZDFKdqvs193O3swSg0f++INRKQ+/ofv7b1W8DSbvML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1ahtxQAAAN0AAAAPAAAAAAAAAAAAAAAAAJgCAABkcnMv&#10;ZG93bnJldi54bWxQSwUGAAAAAAQABAD1AAAAigMAAAAA&#10;" filled="f"/>
                        <v:rect id="Rectangle 1302"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PLTcIA&#10;AADdAAAADwAAAGRycy9kb3ducmV2LnhtbERPy2oCMRTdF/oP4Rbc1Uy1ikyNMi0KrgQfoN1dJrfJ&#10;4ORmmERn/PtmIbg8nPd82bta3KgNlWcFH8MMBHHpdcVGwfGwfp+BCBFZY+2ZFNwpwHLx+jLHXPuO&#10;d3TbRyNSCIccFdgYm1zKUFpyGIa+IU7cn28dxgRbI3WLXQp3tRxl2VQ6rDg1WGzox1J52V+dglXz&#10;uy0mJsjiFO354r+7td0apQZvffEFIlIfn+KHe6MVfI5HaX96k56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g8tNwgAAAN0AAAAPAAAAAAAAAAAAAAAAAJgCAABkcnMvZG93&#10;bnJldi54bWxQSwUGAAAAAAQABAD1AAAAhwMAAAAA&#10;" filled="f"/>
                        <v:rect id="Rectangle 1303"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9u1sUA&#10;AADdAAAADwAAAGRycy9kb3ducmV2LnhtbESPT2sCMRTE74V+h/AK3mrWPy1la5RVFHoSqoXq7bF5&#10;TRY3L8smuttvbwTB4zAzv2Fmi97V4kJtqDwrGA0zEMSl1xUbBT/7zesHiBCRNdaeScE/BVjMn59m&#10;mGvf8TdddtGIBOGQowIbY5NLGUpLDsPQN8TJ+/Otw5hka6RusUtwV8txlr1LhxWnBYsNrSyVp93Z&#10;KVg3x23xZoIsfqM9nPyy29itUWrw0hefICL18RG+t7+0gulkPILbm/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z27WxQAAAN0AAAAPAAAAAAAAAAAAAAAAAJgCAABkcnMv&#10;ZG93bnJldi54bWxQSwUGAAAAAAQABAD1AAAAigMAAAAA&#10;" filled="f"/>
                        <v:rect id="Rectangle 1304"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3wocUA&#10;AADdAAAADwAAAGRycy9kb3ducmV2LnhtbESPQWsCMRSE74X+h/AKvdVstyqyGmWVCj0JaqF6e2xe&#10;k8XNy7JJ3e2/N4WCx2FmvmEWq8E14kpdqD0reB1lIIgrr2s2Cj6P25cZiBCRNTaeScEvBVgtHx8W&#10;WGjf856uh2hEgnAoUIGNsS2kDJUlh2HkW+LkffvOYUyyM1J32Ce4a2SeZVPpsOa0YLGljaXqcvhx&#10;Ct7b866cmCDLr2hPF7/ut3ZnlHp+Gso5iEhDvIf/2x9awfgtz+HvTXo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HfChxQAAAN0AAAAPAAAAAAAAAAAAAAAAAJgCAABkcnMv&#10;ZG93bnJldi54bWxQSwUGAAAAAAQABAD1AAAAigMAAAAA&#10;" filled="f"/>
                        <v:rect id="Rectangle 1305"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FVOsYA&#10;AADdAAAADwAAAGRycy9kb3ducmV2LnhtbESPzWrDMBCE74W8g9hCbrXc/JTiRglOSKCnQNJCk9ti&#10;bSUTa2UsJXbfPioUehxm5htmsRpcI27UhdqzgucsB0FceV2zUfD5sXt6BREissbGMyn4oQCr5ehh&#10;gYX2PR/odoxGJAiHAhXYGNtCylBZchgy3xIn79t3DmOSnZG6wz7BXSMnef4iHdacFiy2tLFUXY5X&#10;p2Dbnvfl3ARZfkV7uvh1v7N7o9T4cSjfQEQa4n/4r/2uFcymkyn8vk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1FVOsYAAADdAAAADwAAAAAAAAAAAAAAAACYAgAAZHJz&#10;L2Rvd25yZXYueG1sUEsFBgAAAAAEAAQA9QAAAIsDAAAAAA==&#10;" filled="f"/>
                        <v:rect id="Rectangle 1306"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jNTsUA&#10;AADdAAAADwAAAGRycy9kb3ducmV2LnhtbESPQWsCMRSE74L/IbyCN81WbSlbo6xFwZNQLVRvj81r&#10;srh5WTapu/57Uyh4HGbmG2ax6l0trtSGyrOC50kGgrj0umKj4Ou4Hb+BCBFZY+2ZFNwowGo5HCww&#10;177jT7oeohEJwiFHBTbGJpcylJYcholviJP341uHMcnWSN1il+CultMse5UOK04LFhv6sFReDr9O&#10;waY574sXE2TxHe3p4tfd1u6NUqOnvngHEamPj/B/e6cVzGfTOf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uM1OxQAAAN0AAAAPAAAAAAAAAAAAAAAAAJgCAABkcnMv&#10;ZG93bnJldi54bWxQSwUGAAAAAAQABAD1AAAAigMAAAAA&#10;" filled="f"/>
                      </v:group>
                    </v:group>
                  </w:pict>
                </mc:Fallback>
              </mc:AlternateContent>
            </w:r>
            <w:r>
              <w:rPr>
                <w:noProof/>
                <w:sz w:val="14"/>
              </w:rPr>
              <mc:AlternateContent>
                <mc:Choice Requires="wpg">
                  <w:drawing>
                    <wp:inline distT="0" distB="0" distL="0" distR="0">
                      <wp:extent cx="722630" cy="722630"/>
                      <wp:effectExtent l="5715" t="11430" r="5080" b="8890"/>
                      <wp:docPr id="1380" name="Group 42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2630" cy="722630"/>
                                <a:chOff x="7500" y="8310"/>
                                <a:chExt cx="1138" cy="1138"/>
                              </a:xfrm>
                            </wpg:grpSpPr>
                            <wps:wsp>
                              <wps:cNvPr id="1381" name="Oval 158"/>
                              <wps:cNvSpPr>
                                <a:spLocks noChangeArrowheads="1"/>
                              </wps:cNvSpPr>
                              <wps:spPr bwMode="auto">
                                <a:xfrm>
                                  <a:off x="7500" y="8310"/>
                                  <a:ext cx="1138" cy="113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82" name="Oval 159"/>
                              <wps:cNvSpPr>
                                <a:spLocks noChangeArrowheads="1"/>
                              </wps:cNvSpPr>
                              <wps:spPr bwMode="auto">
                                <a:xfrm>
                                  <a:off x="7620" y="8430"/>
                                  <a:ext cx="907" cy="907"/>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g:wgp>
                        </a:graphicData>
                      </a:graphic>
                    </wp:inline>
                  </w:drawing>
                </mc:Choice>
                <mc:Fallback>
                  <w:pict>
                    <v:group id="Group 4294" o:spid="_x0000_s1026" style="width:56.9pt;height:56.9pt;mso-position-horizontal-relative:char;mso-position-vertical-relative:line" coordorigin="7500,8310" coordsize="1138,11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o5xD1AIAAGsIAAAOAAAAZHJzL2Uyb0RvYy54bWzsVttuGyEQfa/Uf0C8N+vd2I69yjqKclOl&#10;tImU9gMwy15UFihgr9Ov7zCsHddNGymV8lQ/rAYGhplzDoNPzzadJGthXatVQdOjESVCcV22qi7o&#10;1y/XH2aUOM9UyaRWoqCPwtGzxft3p73JRaYbLUthCQRRLu9NQRvvTZ4kjjeiY+5IG6HAWWnbMQ9D&#10;WyelZT1E72SSjUbTpNe2NFZz4RzMXkYnXWD8qhLc31WVE57IgkJuHr8Wv8vwTRanLK8tM03LhzTY&#10;K7LoWKvg0F2oS+YZWdn2t1Bdy612uvJHXHeJrqqWC6wBqklHB9XcWL0yWEud97XZwQTQHuD06rD8&#10;8/rekrYE7o5nAJBiHbCEB5NxNh8HgHpT57DuxpoHc29jlWDeav7NgTs59IdxHReTZf9JlxCRrbxG&#10;gDaV7UIIKJ1skIfHHQ9i4wmHyZMsmx5DMhxcg4088QbIDLtOJiNwg3d2nA4c8uZq2J1CJXEvWiFD&#10;lsdjMdUhtVAXaM49wer+DdaHhhmBbLkA1xOs6RbWuzWTJJ3MIqi4aouoi3ASpS8apmpxbq3uG8FK&#10;SCoN6yH1vQ1h4ICMF/F9Bqktyn/BieXGOn8jdEeCUVAhZWtcqI7lbH3rfER1uypMOy3b8rqVEge2&#10;Xl5IS6Dggl7jD4s4WCYV6Qs6n2QTjPznECP8PRcCrogqUR0BravB9qyV0QbupRrgC4hF2pe6fAT0&#10;rI4NARoYGI22PyjpoRkU1H1fMSsokR8VMDBPx+PQPXAwnpxkMLD7nuW+hykOoQrqKYnmhY8dZ2Vs&#10;WzdwUorlKn0Ot6JqEczAaMxqSBaU+XYSzQ4kOn9LiU4DnOEyj+HSI5Vbic5HJ/EmByNKbts/ttJ7&#10;rUDDAyN2El3WkRK56qBfRdlOockM+cB06DyoZpwCVeETFSJgf/lFuv9l/YKssQ/Di4bQDa9veDL3&#10;x3gNnv4jLH4CAAD//wMAUEsDBBQABgAIAAAAIQCEHcGB2QAAAAUBAAAPAAAAZHJzL2Rvd25yZXYu&#10;eG1sTI9BS8NAEIXvgv9hGcGb3cSiSMymlKKeimAriLdpdpqEZmdDdpuk/96pCPYyzPAeb76XLybX&#10;qoH60Hg2kM4SUMSltw1XBj63r3dPoEJEtth6JgMnCrAorq9yzKwf+YOGTayUhHDI0EAdY5dpHcqa&#10;HIaZ74hF2/veYZSzr7TtcZRw1+r7JHnUDhuWDzV2tKqpPGyOzsDbiONynr4M68N+dfrePrx/rVMy&#10;5vZmWj6DijTFfzOc8QUdCmHa+SPboFoDUiT+zrOWzqXG7m/RRa4v6YsfAAAA//8DAFBLAQItABQA&#10;BgAIAAAAIQC2gziS/gAAAOEBAAATAAAAAAAAAAAAAAAAAAAAAABbQ29udGVudF9UeXBlc10ueG1s&#10;UEsBAi0AFAAGAAgAAAAhADj9If/WAAAAlAEAAAsAAAAAAAAAAAAAAAAALwEAAF9yZWxzLy5yZWxz&#10;UEsBAi0AFAAGAAgAAAAhAHajnEPUAgAAawgAAA4AAAAAAAAAAAAAAAAALgIAAGRycy9lMm9Eb2Mu&#10;eG1sUEsBAi0AFAAGAAgAAAAhAIQdwYHZAAAABQEAAA8AAAAAAAAAAAAAAAAALgUAAGRycy9kb3du&#10;cmV2LnhtbFBLBQYAAAAABAAEAPMAAAA0BgAAAAA=&#10;">
                      <v:oval id="Oval 158" o:spid="_x0000_s1027" style="position:absolute;left:7500;top:8310;width:1138;height:1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kf6MMA&#10;AADdAAAADwAAAGRycy9kb3ducmV2LnhtbERPTUvDQBC9C/6HZQRvdhNDS4ndlGIR6sFDU70P2WkS&#10;kp0N2TFN/31XEHqbx/uczXZ2vZpoDK1nA+kiAUVcedtybeD79PGyBhUE2WLvmQxcKcC2eHzYYG79&#10;hY80lVKrGMIhRwONyJBrHaqGHIaFH4gjd/ajQ4lwrLUd8RLDXa9fk2SlHbYcGxoc6L2hqit/nYF9&#10;vStXk85kmZ33B1l2P1+fWWrM89O8ewMlNMtd/O8+2Dg/W6fw9008QR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kf6MMAAADdAAAADwAAAAAAAAAAAAAAAACYAgAAZHJzL2Rv&#10;d25yZXYueG1sUEsFBgAAAAAEAAQA9QAAAIgDAAAAAA==&#10;"/>
                      <v:oval id="Oval 159" o:spid="_x0000_s1028" style="position:absolute;left:7620;top:8430;width:907;height: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vzcQA&#10;AADdAAAADwAAAGRycy9kb3ducmV2LnhtbESPQYvCMBCF7wv+hzDC3tZUF8StRlFxwau1Cx6HZmyL&#10;zaQk0Xb99UYQvM3w3rzvzWLVm0bcyPnasoLxKAFBXFhdc6kgP/5+zUD4gKyxsUwK/snDajn4WGCq&#10;bccHumWhFDGEfYoKqhDaVEpfVGTQj2xLHLWzdQZDXF0ptcMuhptGTpJkKg3WHAkVtrStqLhkVxO5&#10;bX/JN37typ/z/r47/e26JMuV+hz26zmIQH14m1/Xex3rf88m8Pwmji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lL83EAAAA3QAAAA8AAAAAAAAAAAAAAAAAmAIAAGRycy9k&#10;b3ducmV2LnhtbFBLBQYAAAAABAAEAPUAAACJAwAAAAA=&#10;" fillcolor="#a5a5a5 [2092]"/>
                      <w10:anchorlock/>
                    </v:group>
                  </w:pict>
                </mc:Fallback>
              </mc:AlternateContent>
            </w:r>
          </w:p>
          <w:p w:rsidR="007A6D65" w:rsidRPr="004F3249" w:rsidRDefault="007A6D65" w:rsidP="007A6D65">
            <w:pPr>
              <w:pStyle w:val="NoSpacing"/>
              <w:jc w:val="center"/>
              <w:rPr>
                <w:sz w:val="14"/>
              </w:rPr>
            </w:pPr>
            <w:r w:rsidRPr="004F3249">
              <w:rPr>
                <w:sz w:val="14"/>
              </w:rPr>
              <w:t>Lumen Diameter = 6.3 mm</w:t>
            </w:r>
          </w:p>
          <w:p w:rsidR="007A6D65" w:rsidRPr="004F3249" w:rsidRDefault="007A6D65" w:rsidP="007A6D65">
            <w:pPr>
              <w:pStyle w:val="NoSpacing"/>
              <w:jc w:val="center"/>
              <w:rPr>
                <w:sz w:val="14"/>
              </w:rPr>
            </w:pPr>
            <w:r w:rsidRPr="004F3249">
              <w:rPr>
                <w:sz w:val="14"/>
              </w:rPr>
              <w:t>Wall Thickness = 0.8 mm</w:t>
            </w:r>
          </w:p>
        </w:tc>
        <w:tc>
          <w:tcPr>
            <w:tcW w:w="1864" w:type="dxa"/>
            <w:gridSpan w:val="3"/>
          </w:tcPr>
          <w:p w:rsidR="007A6D65" w:rsidRPr="004F3249" w:rsidRDefault="00E536FF" w:rsidP="007A6D65">
            <w:pPr>
              <w:pStyle w:val="NoSpacing"/>
              <w:jc w:val="center"/>
              <w:rPr>
                <w:noProof/>
              </w:rPr>
            </w:pPr>
            <w:r>
              <w:rPr>
                <w:noProof/>
              </w:rPr>
              <mc:AlternateContent>
                <mc:Choice Requires="wpg">
                  <w:drawing>
                    <wp:anchor distT="0" distB="0" distL="114300" distR="114300" simplePos="0" relativeHeight="251753984" behindDoc="0" locked="0" layoutInCell="1" allowOverlap="1">
                      <wp:simplePos x="0" y="0"/>
                      <wp:positionH relativeFrom="column">
                        <wp:posOffset>141605</wp:posOffset>
                      </wp:positionH>
                      <wp:positionV relativeFrom="paragraph">
                        <wp:posOffset>567690</wp:posOffset>
                      </wp:positionV>
                      <wp:extent cx="183515" cy="219075"/>
                      <wp:effectExtent l="0" t="0" r="26035" b="28575"/>
                      <wp:wrapNone/>
                      <wp:docPr id="4277" name="Group 42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19075"/>
                                <a:chOff x="5451" y="7951"/>
                                <a:chExt cx="289" cy="345"/>
                              </a:xfrm>
                            </wpg:grpSpPr>
                            <wps:wsp>
                              <wps:cNvPr id="4278" name="Rectangle 2900"/>
                              <wps:cNvSpPr>
                                <a:spLocks noChangeArrowheads="1"/>
                              </wps:cNvSpPr>
                              <wps:spPr bwMode="auto">
                                <a:xfrm rot="-5400000">
                                  <a:off x="5517"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79" name="Rectangle 2901"/>
                              <wps:cNvSpPr>
                                <a:spLocks noChangeArrowheads="1"/>
                              </wps:cNvSpPr>
                              <wps:spPr bwMode="auto">
                                <a:xfrm rot="-5400000">
                                  <a:off x="5517"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0" name="Rectangle 2902"/>
                              <wps:cNvSpPr>
                                <a:spLocks noChangeArrowheads="1"/>
                              </wps:cNvSpPr>
                              <wps:spPr bwMode="auto">
                                <a:xfrm rot="-5400000">
                                  <a:off x="5517"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1" name="Rectangle 2903"/>
                              <wps:cNvSpPr>
                                <a:spLocks noChangeArrowheads="1"/>
                              </wps:cNvSpPr>
                              <wps:spPr bwMode="auto">
                                <a:xfrm rot="-5400000">
                                  <a:off x="5517"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2" name="Rectangle 2904"/>
                              <wps:cNvSpPr>
                                <a:spLocks noChangeArrowheads="1"/>
                              </wps:cNvSpPr>
                              <wps:spPr bwMode="auto">
                                <a:xfrm rot="-5400000">
                                  <a:off x="5589"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3" name="Rectangle 2905"/>
                              <wps:cNvSpPr>
                                <a:spLocks noChangeArrowheads="1"/>
                              </wps:cNvSpPr>
                              <wps:spPr bwMode="auto">
                                <a:xfrm rot="-5400000">
                                  <a:off x="5589"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4" name="Rectangle 2906"/>
                              <wps:cNvSpPr>
                                <a:spLocks noChangeArrowheads="1"/>
                              </wps:cNvSpPr>
                              <wps:spPr bwMode="auto">
                                <a:xfrm rot="-5400000">
                                  <a:off x="5589"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5" name="Rectangle 2907"/>
                              <wps:cNvSpPr>
                                <a:spLocks noChangeArrowheads="1"/>
                              </wps:cNvSpPr>
                              <wps:spPr bwMode="auto">
                                <a:xfrm rot="-5400000">
                                  <a:off x="5589"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6" name="Rectangle 2908"/>
                              <wps:cNvSpPr>
                                <a:spLocks noChangeArrowheads="1"/>
                              </wps:cNvSpPr>
                              <wps:spPr bwMode="auto">
                                <a:xfrm rot="-5400000">
                                  <a:off x="5661" y="82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7" name="Rectangle 2909"/>
                              <wps:cNvSpPr>
                                <a:spLocks noChangeArrowheads="1"/>
                              </wps:cNvSpPr>
                              <wps:spPr bwMode="auto">
                                <a:xfrm rot="-5400000">
                                  <a:off x="5661" y="81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8" name="Rectangle 2910"/>
                              <wps:cNvSpPr>
                                <a:spLocks noChangeArrowheads="1"/>
                              </wps:cNvSpPr>
                              <wps:spPr bwMode="auto">
                                <a:xfrm rot="-5400000">
                                  <a:off x="5661" y="80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9" name="Rectangle 2911"/>
                              <wps:cNvSpPr>
                                <a:spLocks noChangeArrowheads="1"/>
                              </wps:cNvSpPr>
                              <wps:spPr bwMode="auto">
                                <a:xfrm rot="-5400000">
                                  <a:off x="5661" y="79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90" name="Rectangle 2912"/>
                              <wps:cNvSpPr>
                                <a:spLocks noChangeArrowheads="1"/>
                              </wps:cNvSpPr>
                              <wps:spPr bwMode="auto">
                                <a:xfrm rot="-5400000">
                                  <a:off x="5444"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91" name="Rectangle 2913"/>
                              <wps:cNvSpPr>
                                <a:spLocks noChangeArrowheads="1"/>
                              </wps:cNvSpPr>
                              <wps:spPr bwMode="auto">
                                <a:xfrm rot="-5400000">
                                  <a:off x="5444"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92" name="Rectangle 2914"/>
                              <wps:cNvSpPr>
                                <a:spLocks noChangeArrowheads="1"/>
                              </wps:cNvSpPr>
                              <wps:spPr bwMode="auto">
                                <a:xfrm rot="-5400000">
                                  <a:off x="5444"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93" name="Rectangle 2915"/>
                              <wps:cNvSpPr>
                                <a:spLocks noChangeArrowheads="1"/>
                              </wps:cNvSpPr>
                              <wps:spPr bwMode="auto">
                                <a:xfrm rot="-5400000">
                                  <a:off x="5444"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77" o:spid="_x0000_s1026" style="position:absolute;margin-left:11.15pt;margin-top:44.7pt;width:14.45pt;height:17.25pt;z-index:251753984" coordorigin="5451,7951" coordsize="289,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yq6XwQAAL86AAAOAAAAZHJzL2Uyb0RvYy54bWzsW1uPozYUfq/U/2D5PRNMIIFomNUol1Gl&#10;bbvq7v4ABwigAqY2mcy06n/v8TFhkikP1VZaJOQ8EBtfOLfvGHOO7z+8VCV5TqUqRB1RdudQktax&#10;SIo6i+jXL/tZQIlqeZ3wUtRpRF9TRT88/PjD/blZp67IRZmkksAktVqfm4jmbdus53MV52nF1Z1o&#10;0hoaj0JWvIWqzOaJ5GeYvSrnruMs52chk0aKOFUK7m5NI33A+Y/HNG5/PR5V2pIyokBbi1eJ14O+&#10;zh/u+TqTvMmLuCODfwMVFS9qeGg/1Za3nJxk8a+pqiKWQoljexeLai6OxyJOkQfghjnvuHmS4tQg&#10;L9n6nDW9mEC07+T0zdPGvzx/kqRIIuq5qxUlNa9AS/hggndAQOcmW0O/J9l8bj5JwyUUP4r4dwXN&#10;8/ftup6ZzuRw/lkkMCM/tQIF9HKUlZ4CWCcvqIfXXg/pS0tiuMmChc98SmJoclnorHyjpzgHZepR&#10;vuczSqB1FUIBdRjnu260G4Rm6MLDcXO+Ng9FQjvCNFdgcepNqOr/CfVzzpsUdaW0sN6ECgAwQv0N&#10;jJHXWZkSN3TQ8jQJ0PciVWVESmqxyaFj+iilOOcpT4A05BIYuBqgKwoUMixjIgUY+8z3HP1D0Xci&#10;930GigbhBS5bGuFdBB8sjeRWrr7fC46vG6nap1RURBciKoEVnJI/f1St6XrpopVbi31RlqiXsibn&#10;iIa+6+MAJcoi0Y26m5LZYVNK8sw1Og2hZrKbblXRgo8oiwpI7jvxtZbMrk7wKS0vSlMGostaTw48&#10;AW1dyWDxr9AJd8Eu8Gaeu9zNPGe7nT3uN95suWcrf7vYbjZb9remk3nrvEiStNakXvwC8/6biXQe&#10;yiC69ww3LN1wvsdfJ/GrbvNbMlAhwNXlH7lDk9BWYAz6IJJXsAjUPbg7cMygrVzIPyk5g5OLqPrj&#10;xGVKSflTDVYVMs/TXhErnr9yoSKvWw7XLbyOYaqItpSY4qY1nvTUyCLL4UkMdVyLR0D7sUDD0FZq&#10;qEJPgZj7fuADTzAAPgTTDZbAFr83+NiiW30s+Cz46ATBF4AzGQAfLi1jg8/xPLvy2ZVvuitfAO/H&#10;A+BbaKsfGXzwzh5Y8FnwTRh87iD4cMkZC3x6U2z3fHbPN/k9X7AYBB9+ChobfHbPZz+4TPqDS+AN&#10;gg8/M44NPrvns+CbNvggZDKw51uNuefrXjvtns+GGqYdatChswHw4ZeOkVa+5dIESSHOhz4AY2IY&#10;YLVxPhvnm1KcL+gzF26C7OGIK18PPrboMhRsnM/G+SYZ5xvMcGFjZrj04HNMCpBd+WyGC6S7TDHI&#10;PpjhwsbMcLmAD/Z8uABb8FnwTRN84WCGCxszw8WDxBYb57O5ndPP7QwHM1zYmBkuPfhsnM+GGiYd&#10;aggHM1zYmBkuPfhsnM+Cb9rgG8xwgQNT4+V2XsBn43w2zjdSnA9P98EpSTwe1Z3o1Mcwr+t4BOnt&#10;3OnDPwAAAP//AwBQSwMEFAAGAAgAAAAhAKv0WBPfAAAACAEAAA8AAABkcnMvZG93bnJldi54bWxM&#10;j01Lw0AQhu+C/2EZwZvdfFhp02xKKeqpCLaC9LbNTpPQ7GzIbpP03zue9Di8D+/7TL6ebCsG7H3j&#10;SEE8i0Aglc40VCn4Orw9LUD4oMno1hEquKGHdXF/l+vMuJE+cdiHSnAJ+UwrqEPoMil9WaPVfuY6&#10;JM7Orrc68NlX0vR65HLbyiSKXqTVDfFCrTvc1lhe9ler4H3U4yaNX4fd5by9HQ/zj+9djEo9Pkyb&#10;FYiAU/iD4Vef1aFgp5O7kvGiVZAkKZMKFstnEJzP4wTEibkkXYIscvn/geIHAAD//wMAUEsBAi0A&#10;FAAGAAgAAAAhALaDOJL+AAAA4QEAABMAAAAAAAAAAAAAAAAAAAAAAFtDb250ZW50X1R5cGVzXS54&#10;bWxQSwECLQAUAAYACAAAACEAOP0h/9YAAACUAQAACwAAAAAAAAAAAAAAAAAvAQAAX3JlbHMvLnJl&#10;bHNQSwECLQAUAAYACAAAACEAs0Mqul8EAAC/OgAADgAAAAAAAAAAAAAAAAAuAgAAZHJzL2Uyb0Rv&#10;Yy54bWxQSwECLQAUAAYACAAAACEAq/RYE98AAAAIAQAADwAAAAAAAAAAAAAAAAC5BgAAZHJzL2Rv&#10;d25yZXYueG1sUEsFBgAAAAAEAAQA8wAAAMUHAAAAAA==&#10;">
                      <v:rect id="Rectangle 2900" o:spid="_x0000_s1027" style="position:absolute;left:5517;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0kDMMA&#10;AADdAAAADwAAAGRycy9kb3ducmV2LnhtbERPy4rCMBTdC/MP4Q64EU1HRZ2OUQZBcCGotQtnd2lu&#10;H0xzU5qo9e/NQnB5OO/lujO1uFHrKssKvkYRCOLM6ooLBel5O1yAcB5ZY22ZFDzIwXr10VtirO2d&#10;T3RLfCFCCLsYFZTeN7GULivJoBvZhjhwuW0N+gDbQuoW7yHc1HIcRTNpsOLQUGJDm5Ky/+RqFBwu&#10;3d9ebvfT4yNPNpPBt0yJc6X6n93vDwhPnX+LX+6dVjAdz8Pc8CY8Abl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0kDMMAAADdAAAADwAAAAAAAAAAAAAAAACYAgAAZHJzL2Rv&#10;d25yZXYueG1sUEsFBgAAAAAEAAQA9QAAAIgDAAAAAA==&#10;" filled="f"/>
                      <v:rect id="Rectangle 2901" o:spid="_x0000_s1028" style="position:absolute;left:5517;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GBl8cA&#10;AADdAAAADwAAAGRycy9kb3ducmV2LnhtbESPT2sCMRTE7wW/Q3hCL6VmtWJ1a5QiLPQg2K57sLfH&#10;5u0f3LwsSarrt2+EQo/DzPyGWW8H04kLOd9aVjCdJCCIS6tbrhUUx+x5CcIHZI2dZVJwIw/bzehh&#10;jam2V/6iSx5qESHsU1TQhNCnUvqyIYN+Ynvi6FXWGQxRulpqh9cIN52cJclCGmw5LjTY066h8pz/&#10;GAWH0/C9l9l+/nmr8t3L00oWxJVSj+Ph/Q1EoCH8h//aH1rBfPa6gvub+ATk5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WhgZfHAAAA3QAAAA8AAAAAAAAAAAAAAAAAmAIAAGRy&#10;cy9kb3ducmV2LnhtbFBLBQYAAAAABAAEAPUAAACMAwAAAAA=&#10;" filled="f"/>
                      <v:rect id="Rectangle 2902" o:spid="_x0000_s1029" style="position:absolute;left:5517;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5YLcUA&#10;AADdAAAADwAAAGRycy9kb3ducmV2LnhtbERPu2rDMBTdC/kHcQtZSi03DSVxLJtgCGQItHUzJNvF&#10;un5Q68pYquP8fTUUOh7OO81n04uJRtdZVvASxSCIK6s7bhScvw7PGxDOI2vsLZOCOznIs8VDiom2&#10;N/6kqfSNCCHsElTQej8kUrqqJYMusgNx4Go7GvQBjo3UI95CuOnlKo7fpMGOQ0OLAxUtVd/lj1Hw&#10;fpmvJ3k4rT/udVm8Pm3lmbhWavk473cgPM3+X/znPmoF69Um7A9vwhOQ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TlgtxQAAAN0AAAAPAAAAAAAAAAAAAAAAAJgCAABkcnMv&#10;ZG93bnJldi54bWxQSwUGAAAAAAQABAD1AAAAigMAAAAA&#10;" filled="f"/>
                      <v:rect id="Rectangle 2903" o:spid="_x0000_s1030" style="position:absolute;left:5517;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L9tsYA&#10;AADdAAAADwAAAGRycy9kb3ducmV2LnhtbESPS4sCMRCE7wv+h9CCF9GMDxYdjSKC4EFYd/Sgt2bS&#10;88BJZ5hEHf/9RhD2WFTVV9Ry3ZpKPKhxpWUFo2EEgji1uuRcwfm0G8xAOI+ssbJMCl7kYL3qfC0x&#10;1vbJv/RIfC4ChF2MCgrv61hKlxZk0A1tTRy8zDYGfZBNLnWDzwA3lRxH0bc0WHJYKLCmbUHpLbkb&#10;BT+X9nqQu8P0+MqS7aQ/l2fiTKlet90sQHhq/X/4095rBdPxbATvN+EJ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gL9tsYAAADdAAAADwAAAAAAAAAAAAAAAACYAgAAZHJz&#10;L2Rvd25yZXYueG1sUEsFBgAAAAAEAAQA9QAAAIsDAAAAAA==&#10;" filled="f"/>
                      <v:rect id="Rectangle 2904" o:spid="_x0000_s1031" style="position:absolute;left:5589;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jwcYA&#10;AADdAAAADwAAAGRycy9kb3ducmV2LnhtbESPT4vCMBTE78J+h/AWvIim25VFq1EWQdiDoHY96O3R&#10;vP7B5qU0Ueu3N4LgcZiZ3zDzZWdqcaXWVZYVfI0iEMSZ1RUXCg7/6+EEhPPIGmvLpOBODpaLj94c&#10;E21vvKdr6gsRIOwSVFB63yRSuqwkg25kG+Lg5bY16INsC6lbvAW4qWUcRT/SYMVhocSGViVl5/Ri&#10;FGyP3Wkj15vx7p6nq+/BVB6Ic6X6n93vDISnzr/Dr/afVjCOJzE834Qn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BjwcYAAADdAAAADwAAAAAAAAAAAAAAAACYAgAAZHJz&#10;L2Rvd25yZXYueG1sUEsFBgAAAAAEAAQA9QAAAIsDAAAAAA==&#10;" filled="f"/>
                      <v:rect id="Rectangle 2905" o:spid="_x0000_s1032" style="position:absolute;left:5589;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zGWsYA&#10;AADdAAAADwAAAGRycy9kb3ducmV2LnhtbESPS4sCMRCE78L+h9DCXhbN+EB0NMoiCHsQXEcPemsm&#10;PQ+cdIZJ1PHfG0HwWFTVV9Ri1ZpK3KhxpWUFg34Egji1uuRcwfGw6U1BOI+ssbJMCh7kYLX86iww&#10;1vbOe7olPhcBwi5GBYX3dSylSwsy6Pq2Jg5eZhuDPsgml7rBe4CbSg6jaCINlhwWCqxpXVB6Sa5G&#10;we7Unrdysx3/P7JkPfqZySNxptR3t/2dg/DU+k/43f7TCsbD6Qheb8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ZzGWsYAAADdAAAADwAAAAAAAAAAAAAAAACYAgAAZHJz&#10;L2Rvd25yZXYueG1sUEsFBgAAAAAEAAQA9QAAAIsDAAAAAA==&#10;" filled="f"/>
                      <v:rect id="Rectangle 2906" o:spid="_x0000_s1033" style="position:absolute;left:5589;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VeLsYA&#10;AADdAAAADwAAAGRycy9kb3ducmV2LnhtbESPT4vCMBTE78J+h/AWvIim65ZFq1EWQdiDoHY96O3R&#10;vP7B5qU0Ueu3N4LgcZiZ3zDzZWdqcaXWVZYVfI0iEMSZ1RUXCg7/6+EEhPPIGmvLpOBODpaLj94c&#10;E21vvKdr6gsRIOwSVFB63yRSuqwkg25kG+Lg5bY16INsC6lbvAW4qeU4in6kwYrDQokNrUrKzunF&#10;KNgeu9NGrjfx7p6nq+/BVB6Ic6X6n93vDISnzr/Dr/afVhCPJzE834Qn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nVeLsYAAADdAAAADwAAAAAAAAAAAAAAAACYAgAAZHJz&#10;L2Rvd25yZXYueG1sUEsFBgAAAAAEAAQA9QAAAIsDAAAAAA==&#10;" filled="f"/>
                      <v:rect id="Rectangle 2907" o:spid="_x0000_s1034" style="position:absolute;left:5589;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n7tcgA&#10;AADdAAAADwAAAGRycy9kb3ducmV2LnhtbESPzWvCQBTE7wX/h+UJvZS60WqxqauUgNCDYBs96O2R&#10;ffnA7NuQ3ebjv+8KhR6HmfkNs9kNphYdta6yrGA+i0AQZ1ZXXCg4n/bPaxDOI2usLZOCkRzstpOH&#10;Dcba9vxNXeoLESDsYlRQet/EUrqsJINuZhvi4OW2NeiDbAupW+wD3NRyEUWv0mDFYaHEhpKSslv6&#10;YxQcL8P1IPeH5deYp8nL05s8E+dKPU6Hj3cQngb/H/5rf2oFy8V6Bfc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Ofu1yAAAAN0AAAAPAAAAAAAAAAAAAAAAAJgCAABk&#10;cnMvZG93bnJldi54bWxQSwUGAAAAAAQABAD1AAAAjQMAAAAA&#10;" filled="f"/>
                      <v:rect id="Rectangle 2908" o:spid="_x0000_s1035" style="position:absolute;left:5661;top:82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tlwscA&#10;AADdAAAADwAAAGRycy9kb3ducmV2LnhtbESPT2vCQBTE74V+h+UJvRTdVEPQ6CpFEHoItI0e9PbI&#10;vvzB7NuQ3Wry7d1CocdhZn7DbHaDacWNetdYVvA2i0AQF1Y3XCk4HQ/TJQjnkTW2lknBSA522+en&#10;Daba3vmbbrmvRICwS1FB7X2XSumKmgy6me2Ig1fa3qAPsq+k7vEe4KaV8yhKpMGGw0KNHe1rKq75&#10;j1HweR4umTxk8ddY5vvF60qeiEulXibD+xqEp8H/h//aH1pBPF8m8PsmPAG5f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rZcLHAAAA3QAAAA8AAAAAAAAAAAAAAAAAmAIAAGRy&#10;cy9kb3ducmV2LnhtbFBLBQYAAAAABAAEAPUAAACMAwAAAAA=&#10;" filled="f"/>
                      <v:rect id="Rectangle 2909" o:spid="_x0000_s1036" style="position:absolute;left:5661;top:81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fAWcgA&#10;AADdAAAADwAAAGRycy9kb3ducmV2LnhtbESPzWvCQBTE7wX/h+UJvZS60Yq1qauUgNCDYBs96O2R&#10;ffnA7NuQ3ebjv+8KhR6HmfkNs9kNphYdta6yrGA+i0AQZ1ZXXCg4n/bPaxDOI2usLZOCkRzstpOH&#10;Dcba9vxNXeoLESDsYlRQet/EUrqsJINuZhvi4OW2NeiDbAupW+wD3NRyEUUrabDisFBiQ0lJ2S39&#10;MQqOl+F6kPvD8mvM0+Tl6U2eiXOlHqfDxzsIT4P/D/+1P7WC5WL9Cvc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p8BZyAAAAN0AAAAPAAAAAAAAAAAAAAAAAJgCAABk&#10;cnMvZG93bnJldi54bWxQSwUGAAAAAAQABAD1AAAAjQMAAAAA&#10;" filled="f"/>
                      <v:rect id="Rectangle 2910" o:spid="_x0000_s1037" style="position:absolute;left:5661;top:80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hUK8UA&#10;AADdAAAADwAAAGRycy9kb3ducmV2LnhtbERPu2rDMBTdC/kHcQtZSi03DSVxLJtgCGQItHUzJNvF&#10;un5Q68pYquP8fTUUOh7OO81n04uJRtdZVvASxSCIK6s7bhScvw7PGxDOI2vsLZOCOznIs8VDiom2&#10;N/6kqfSNCCHsElTQej8kUrqqJYMusgNx4Go7GvQBjo3UI95CuOnlKo7fpMGOQ0OLAxUtVd/lj1Hw&#10;fpmvJ3k4rT/udVm8Pm3lmbhWavk473cgPM3+X/znPmoF69UmzA1vwhOQ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OFQrxQAAAN0AAAAPAAAAAAAAAAAAAAAAAJgCAABkcnMv&#10;ZG93bnJldi54bWxQSwUGAAAAAAQABAD1AAAAigMAAAAA&#10;" filled="f"/>
                      <v:rect id="Rectangle 2911" o:spid="_x0000_s1038" style="position:absolute;left:5661;top:79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TxsMcA&#10;AADdAAAADwAAAGRycy9kb3ducmV2LnhtbESPT2vCQBTE70K/w/IKXorZVKVomo0UQfAgtI05tLdH&#10;9uUPzb4N2VXjt+8KgsdhZn7DpJvRdOJMg2stK3iNYhDEpdUt1wqK4262AuE8ssbOMim4koNN9jRJ&#10;MdH2wt90zn0tAoRdggoa7/tESlc2ZNBFticOXmUHgz7IoZZ6wEuAm07O4/hNGmw5LDTY07ah8i8/&#10;GQWfP+PvQe4Oy69rlW8XL2tZEFdKTZ/Hj3cQnkb/CN/be61gOV+t4fYmPAGZ/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B08bDHAAAA3QAAAA8AAAAAAAAAAAAAAAAAmAIAAGRy&#10;cy9kb3ducmV2LnhtbFBLBQYAAAAABAAEAPUAAACMAwAAAAA=&#10;" filled="f"/>
                      <v:rect id="Rectangle 2912" o:spid="_x0000_s1039" style="position:absolute;left:5444;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fO8MUA&#10;AADdAAAADwAAAGRycy9kb3ducmV2LnhtbERPu2rDMBTdC/kHcQtZSiI3DaV2LJtgCGQItHUzJNvF&#10;un5Q68pYquP8fTUUOh7OO81n04uJRtdZVvC8jkAQV1Z33Cg4fx1WbyCcR9bYWyYFd3KQZ4uHFBNt&#10;b/xJU+kbEULYJaig9X5IpHRVSwbd2g7EgavtaNAHODZSj3gL4aaXmyh6lQY7Dg0tDlS0VH2XP0bB&#10;+2W+nuThtP2412Xx8hTLM3Gt1PJx3u9AeJr9v/jPfdQKtps47A9vwhOQ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l87wxQAAAN0AAAAPAAAAAAAAAAAAAAAAAJgCAABkcnMv&#10;ZG93bnJldi54bWxQSwUGAAAAAAQABAD1AAAAigMAAAAA&#10;" filled="f"/>
                      <v:rect id="Rectangle 2913" o:spid="_x0000_s1040" style="position:absolute;left:5444;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tra8YA&#10;AADdAAAADwAAAGRycy9kb3ducmV2LnhtbESPS4sCMRCE7wv+h9CCF9GMDxYdjSKC4EFYd/Sgt2bS&#10;88BJZ5hEHf/9RhD2WFTVV9Ry3ZpKPKhxpWUFo2EEgji1uuRcwfm0G8xAOI+ssbJMCl7kYL3qfC0x&#10;1vbJv/RIfC4ChF2MCgrv61hKlxZk0A1tTRy8zDYGfZBNLnWDzwA3lRxH0bc0WHJYKLCmbUHpLbkb&#10;BT+X9nqQu8P0+MqS7aQ/l2fiTKlet90sQHhq/X/4095rBdPxfATvN+EJ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9tra8YAAADdAAAADwAAAAAAAAAAAAAAAACYAgAAZHJz&#10;L2Rvd25yZXYueG1sUEsFBgAAAAAEAAQA9QAAAIsDAAAAAA==&#10;" filled="f"/>
                      <v:rect id="Rectangle 2914" o:spid="_x0000_s1041" style="position:absolute;left:5444;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n1HMYA&#10;AADdAAAADwAAAGRycy9kb3ducmV2LnhtbESPT4vCMBTE78J+h/AWvIim25VFq1EWQdiDoHY96O3R&#10;vP7B5qU0Ueu3N4LgcZiZ3zDzZWdqcaXWVZYVfI0iEMSZ1RUXCg7/6+EEhPPIGmvLpOBODpaLj94c&#10;E21vvKdr6gsRIOwSVFB63yRSuqwkg25kG+Lg5bY16INsC6lbvAW4qWUcRT/SYMVhocSGViVl5/Ri&#10;FGyP3Wkj15vx7p6nq+/BVB6Ic6X6n93vDISnzr/Dr/afVjCOpzE834Qn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wn1HMYAAADdAAAADwAAAAAAAAAAAAAAAACYAgAAZHJz&#10;L2Rvd25yZXYueG1sUEsFBgAAAAAEAAQA9QAAAIsDAAAAAA==&#10;" filled="f"/>
                      <v:rect id="Rectangle 2915" o:spid="_x0000_s1042" style="position:absolute;left:5444;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VQh8YA&#10;AADdAAAADwAAAGRycy9kb3ducmV2LnhtbESPS4sCMRCE78L+h9DCXhbN+EB0NMoiCHsQXEcPemsm&#10;PQ+cdIZJ1PHfG0HwWFTVV9Ri1ZpK3KhxpWUFg34Egji1uuRcwfGw6U1BOI+ssbJMCh7kYLX86iww&#10;1vbOe7olPhcBwi5GBYX3dSylSwsy6Pq2Jg5eZhuDPsgml7rBe4CbSg6jaCINlhwWCqxpXVB6Sa5G&#10;we7Unrdysx3/P7JkPfqZySNxptR3t/2dg/DU+k/43f7TCsbD2Qheb8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EVQh8YAAADdAAAADwAAAAAAAAAAAAAAAACYAgAAZHJz&#10;L2Rvd25yZXYueG1sUEsFBgAAAAAEAAQA9QAAAIsDAAAAAA==&#10;" filled="f"/>
                    </v:group>
                  </w:pict>
                </mc:Fallback>
              </mc:AlternateContent>
            </w:r>
            <w:r>
              <w:rPr>
                <w:noProof/>
              </w:rPr>
              <mc:AlternateContent>
                <mc:Choice Requires="wpg">
                  <w:drawing>
                    <wp:inline distT="0" distB="0" distL="0" distR="0">
                      <wp:extent cx="909320" cy="721995"/>
                      <wp:effectExtent l="8255" t="11430" r="12700" b="12700"/>
                      <wp:docPr id="1376" name="Group 42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909320" cy="721995"/>
                                <a:chOff x="7245" y="8253"/>
                                <a:chExt cx="1725" cy="1137"/>
                              </a:xfrm>
                            </wpg:grpSpPr>
                            <wps:wsp>
                              <wps:cNvPr id="1377" name="Rectangle 154"/>
                              <wps:cNvSpPr>
                                <a:spLocks noChangeArrowheads="1"/>
                              </wps:cNvSpPr>
                              <wps:spPr bwMode="auto">
                                <a:xfrm>
                                  <a:off x="7245" y="8368"/>
                                  <a:ext cx="1725" cy="907"/>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1378" name="Rectangle 155"/>
                              <wps:cNvSpPr>
                                <a:spLocks noChangeArrowheads="1"/>
                              </wps:cNvSpPr>
                              <wps:spPr bwMode="auto">
                                <a:xfrm>
                                  <a:off x="7245" y="8253"/>
                                  <a:ext cx="1725" cy="1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79" name="Rectangle 156"/>
                              <wps:cNvSpPr>
                                <a:spLocks noChangeArrowheads="1"/>
                              </wps:cNvSpPr>
                              <wps:spPr bwMode="auto">
                                <a:xfrm>
                                  <a:off x="7245" y="9275"/>
                                  <a:ext cx="1725" cy="1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4273" o:spid="_x0000_s1026" style="width:71.6pt;height:56.85pt;rotation:90;mso-position-horizontal-relative:char;mso-position-vertical-relative:line" coordorigin="7245,8253" coordsize="1725,1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JviDwMAAEgLAAAOAAAAZHJzL2Uyb0RvYy54bWzsVtlu3CAUfa/Uf0C8Nx57xuPYiieKsqlS&#10;l6hpP4Cx8aJicIEZT/r1vVw8S5anRI1aKX6wDBcuh3MO15ycbjpB1lybVsmchkcTSrgsVNnKOqc/&#10;vl99OKbEWCZLJpTkOb3jhp4u3r87GfqMR6pRouSaQBJpsqHPaWNtnwWBKRreMXOkei4hWCndMQtN&#10;XQelZgNk70QQTSbzYFC67LUquDHQe+GDdIH5q4oX9mtVGW6JyClgs/jW+F66d7A4YVmtWd+0xQiD&#10;PQNFx1oJi+5SXTDLyEq3j1J1baGVUZU9KlQXqKpqC457gN2Ekwe7udZq1eNe6myo+x1NQO0Dnp6d&#10;tviyvtGkLUG7aTKnRLIOVMKFySxKpo6goa8zGHet+9v+RvtdwucnVfw0EA4exl279oPJcvisSsjI&#10;VlYhQZtKd0QrECKeTdyDvUAE2aAqdztV+MaSAjrTSTqNQLsCQkkUpmnsVSsakNbNSqJZTAlEj6MY&#10;AbOsaC7H2WESQdDNDWGHbmbAMgdiBD4CdbsEB5o9yeZlJN82rOeonXHk7UlOtiR/A3MyWQtOwnjm&#10;ecahW5KNZ5hIdd7AOH6mtRoazkpAFuJGHGTI7Se4hgF9nqbcqTaSvKdrOj/2VG6p3pOVTu5zxbJe&#10;G3vNVUfcR041oEfp2PqTsZ7W7RC3mFGiLa9aIbDhjjM/F5qsGRzEZR3iVLHqwB2+bx47L0AelkG3&#10;UxaHYhcohgXBZUD97iUXkgzgkhh0frywrpe7ZdFuu4SH+LrWQhUSbQcewlEeiCP7UpYIyrJW+G9A&#10;IyS6xxPurbNU5R2Qj84Gs0JJBJIapX9TMkB5yan5tWKaUyI+ShAwDWczV4+wMYsTZ3B9GFkeRpgs&#10;IFVOLSX+89z6GrbqdVs3sJInVKozOGdVi3o4Q3hUI1hw9+vZHOq+ryWHNseTe8+1oOxft/muKjy2&#10;eRgipF1JeKHND912hQ+e0wen4c2w/6Jh06cMO3f6vbZh0ygZf3FvhsVf2v9VYfE+BNc1/FONV0t3&#10;HzxsY0XeX4AXfwAAAP//AwBQSwMEFAAGAAgAAAAhAGhWkRLbAAAABQEAAA8AAABkcnMvZG93bnJl&#10;di54bWxMj8FOwzAQRO9I/IO1SFwQddKiUtI4VQHlAyhF9OjGSxzVXqe224S/x+UCl9WsZjXztlyN&#10;1rAz+tA5EpBPMmBIjVMdtQK27/X9AliIkpQ0jlDANwZYVddXpSyUG+gNz5vYshRCoZACdIx9wXlo&#10;NFoZJq5HSt6X81bGtPqWKy+HFG4Nn2bZnFvZUWrQsscXjc1hc7IC6PixqI/m867eNT5fPw9P+nUX&#10;hbi9GddLYBHH+HcMF/yEDlVi2rsTqcCMgPRI/J0XL589Atsn8TCbAq9K/p+++gEAAP//AwBQSwEC&#10;LQAUAAYACAAAACEAtoM4kv4AAADhAQAAEwAAAAAAAAAAAAAAAAAAAAAAW0NvbnRlbnRfVHlwZXNd&#10;LnhtbFBLAQItABQABgAIAAAAIQA4/SH/1gAAAJQBAAALAAAAAAAAAAAAAAAAAC8BAABfcmVscy8u&#10;cmVsc1BLAQItABQABgAIAAAAIQABmJviDwMAAEgLAAAOAAAAAAAAAAAAAAAAAC4CAABkcnMvZTJv&#10;RG9jLnhtbFBLAQItABQABgAIAAAAIQBoVpES2wAAAAUBAAAPAAAAAAAAAAAAAAAAAGkFAABkcnMv&#10;ZG93bnJldi54bWxQSwUGAAAAAAQABADzAAAAcQYAAAAA&#10;">
                      <v:rect id="Rectangle 154" o:spid="_x0000_s1027" style="position:absolute;left:7245;top:8368;width:1725;height: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I5cAA&#10;AADdAAAADwAAAGRycy9kb3ducmV2LnhtbERPy6rCMBDdX/AfwgjurqlXUKlGqVcEXVof4G5oxrbY&#10;TEoTtf69EQR3czjPmS1aU4k7Na60rGDQj0AQZ1aXnCs47Ne/ExDOI2usLJOCJzlYzDs/M4y1ffCO&#10;7qnPRQhhF6OCwvs6ltJlBRl0fVsTB+5iG4M+wCaXusFHCDeV/IuikTRYcmgosKb/grJrejMKtmef&#10;ZHqDlC7L6HgZJO3KnnZK9bptMgXhqfVf8ce90WH+cDyG9zfhBD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KI5cAAAADdAAAADwAAAAAAAAAAAAAAAACYAgAAZHJzL2Rvd25y&#10;ZXYueG1sUEsFBgAAAAAEAAQA9QAAAIUDAAAAAA==&#10;" fillcolor="#a5a5a5 [2092]"/>
                      <v:rect id="Rectangle 155" o:spid="_x0000_s1028" style="position:absolute;left:7245;top:8253;width:1725;height: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YIGsUA&#10;AADdAAAADwAAAGRycy9kb3ducmV2LnhtbESPQW/CMAyF75P4D5GRdhspIDEoBIQ2MW1HKBdupjFt&#10;oXGqJkDHr58Pk7jZes/vfV6sOlerG7Wh8mxgOEhAEefeVlwY2GebtymoEJEt1p7JwC8FWC17LwtM&#10;rb/zlm67WCgJ4ZCigTLGJtU65CU5DAPfEIt28q3DKGtbaNviXcJdrUdJMtEOK5aGEhv6KCm/7K7O&#10;wLEa7fGxzb4SN9uM40+Xna+HT2Ne+916DipSF5/m/+tvK/jjd8GVb2QEv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VggaxQAAAN0AAAAPAAAAAAAAAAAAAAAAAJgCAABkcnMv&#10;ZG93bnJldi54bWxQSwUGAAAAAAQABAD1AAAAigMAAAAA&#10;"/>
                      <v:rect id="Rectangle 156" o:spid="_x0000_s1029" style="position:absolute;left:7245;top:9275;width:1725;height: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qtgcQA&#10;AADdAAAADwAAAGRycy9kb3ducmV2LnhtbERPTWvCQBC9F/oflin01mxUaJvoKmJJaY+aXHobs2MS&#10;zc6G7BpTf71bKHibx/ucxWo0rRiod41lBZMoBkFcWt1wpaDIs5d3EM4ja2wtk4JfcrBaPj4sMNX2&#10;wlsadr4SIYRdigpq77tUSlfWZNBFtiMO3MH2Bn2AfSV1j5cQblo5jeNXabDh0FBjR5uaytPubBTs&#10;m2mB123+GZskm/nvMT+efz6Uen4a13MQnkZ/F/+7v3SYP3tL4O+bcIJ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arYHEAAAA3QAAAA8AAAAAAAAAAAAAAAAAmAIAAGRycy9k&#10;b3ducmV2LnhtbFBLBQYAAAAABAAEAPUAAACJAwAAAAA=&#10;"/>
                      <w10:anchorlock/>
                    </v:group>
                  </w:pict>
                </mc:Fallback>
              </mc:AlternateContent>
            </w:r>
          </w:p>
        </w:tc>
        <w:tc>
          <w:tcPr>
            <w:tcW w:w="1864" w:type="dxa"/>
            <w:gridSpan w:val="2"/>
          </w:tcPr>
          <w:p w:rsidR="007A6D65" w:rsidRPr="004F3249" w:rsidRDefault="00E536FF" w:rsidP="007A6D65">
            <w:pPr>
              <w:pStyle w:val="NoSpacing"/>
              <w:jc w:val="center"/>
              <w:rPr>
                <w:sz w:val="14"/>
              </w:rPr>
            </w:pPr>
            <w:r>
              <w:rPr>
                <w:noProof/>
                <w:sz w:val="14"/>
              </w:rPr>
              <mc:AlternateContent>
                <mc:Choice Requires="wpg">
                  <w:drawing>
                    <wp:anchor distT="0" distB="0" distL="114300" distR="114300" simplePos="0" relativeHeight="251748864" behindDoc="0" locked="0" layoutInCell="1" allowOverlap="1">
                      <wp:simplePos x="0" y="0"/>
                      <wp:positionH relativeFrom="column">
                        <wp:posOffset>73660</wp:posOffset>
                      </wp:positionH>
                      <wp:positionV relativeFrom="paragraph">
                        <wp:posOffset>280670</wp:posOffset>
                      </wp:positionV>
                      <wp:extent cx="274320" cy="182880"/>
                      <wp:effectExtent l="0" t="0" r="11430" b="26670"/>
                      <wp:wrapNone/>
                      <wp:docPr id="4245" name="Group 42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246" name="Group 1321"/>
                              <wpg:cNvGrpSpPr>
                                <a:grpSpLocks/>
                              </wpg:cNvGrpSpPr>
                              <wpg:grpSpPr bwMode="auto">
                                <a:xfrm>
                                  <a:off x="4401" y="2420"/>
                                  <a:ext cx="288" cy="144"/>
                                  <a:chOff x="4468" y="2342"/>
                                  <a:chExt cx="288" cy="144"/>
                                </a:xfrm>
                              </wpg:grpSpPr>
                              <wps:wsp>
                                <wps:cNvPr id="4247" name="Rectangle 1322"/>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48" name="Rectangle 1323"/>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49" name="Rectangle 1324"/>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0" name="Rectangle 1325"/>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1" name="Rectangle 1326"/>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2" name="Rectangle 1327"/>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3" name="Rectangle 1328"/>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4" name="Rectangle 1329"/>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55" name="Group 1330"/>
                              <wpg:cNvGrpSpPr>
                                <a:grpSpLocks/>
                              </wpg:cNvGrpSpPr>
                              <wpg:grpSpPr bwMode="auto">
                                <a:xfrm>
                                  <a:off x="4401" y="2276"/>
                                  <a:ext cx="288" cy="144"/>
                                  <a:chOff x="4468" y="2342"/>
                                  <a:chExt cx="288" cy="144"/>
                                </a:xfrm>
                              </wpg:grpSpPr>
                              <wps:wsp>
                                <wps:cNvPr id="4256" name="Rectangle 133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7" name="Rectangle 133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8" name="Rectangle 133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9" name="Rectangle 133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0" name="Rectangle 133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1" name="Rectangle 133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2" name="Rectangle 133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3" name="Rectangle 133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64" name="Group 1339"/>
                              <wpg:cNvGrpSpPr>
                                <a:grpSpLocks/>
                              </wpg:cNvGrpSpPr>
                              <wpg:grpSpPr bwMode="auto">
                                <a:xfrm rot="5400000">
                                  <a:off x="4617" y="2348"/>
                                  <a:ext cx="288" cy="144"/>
                                  <a:chOff x="4468" y="2342"/>
                                  <a:chExt cx="288" cy="144"/>
                                </a:xfrm>
                              </wpg:grpSpPr>
                              <wps:wsp>
                                <wps:cNvPr id="4265" name="Rectangle 134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6" name="Rectangle 134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7" name="Rectangle 134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8" name="Rectangle 134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9" name="Rectangle 134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70" name="Rectangle 134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71" name="Rectangle 134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72" name="Rectangle 134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245" o:spid="_x0000_s1026" style="position:absolute;margin-left:5.8pt;margin-top:22.1pt;width:21.6pt;height:14.4pt;z-index:251748864"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K5Z2cwUAAIxYAAAOAAAAZHJzL2Uyb0RvYy54bWzsXFGPozYQfq/U/4B4300AQxK07GmV7K4q&#10;XdtTr/0BXiABFTA17Gavp/73jm1wSJZVT9c7R2InDwnExnjG880Yf2Ou3j2XhfWU8iZnVWQ7l3Pb&#10;SquYJXm1i+w/fr+7WNpW09IqoQWr0sj+lDb2u+sff7ja12HqsowVScotaKRqwn0d2Vnb1uFs1sRZ&#10;WtLmktVpBYVbxkvawinfzRJO99B6Wczc+TyY7RlPas7itGng340qtK9l+9ttGre/brdN2lpFZEPf&#10;WvnN5feD+J5dX9Fwx2md5XHXDfoVvShpXsFNdVMb2lLrkecvmirzmLOGbdvLmJUztt3mcSplAGmc&#10;+Yk095w91lKWXbjf1VpNoNoTPX11s/EvTx+4lSeRTVzi21ZFSxgleWNL/gMK2te7EOrd8/pj/YEr&#10;KeHwPYv/bKB4dlouzneqsvWw/5kl0CJ9bJlU0POWl6IJEN16luPwSY9D+txaMfzpLojnwmjFUOQs&#10;3eWyG6c4g8EUVxEyd2wLSl13EagxjLPb7mq4Vl0KF4qyGQ3VTWVHu44pqeSJFvCgiOBYEY7nOqKl&#10;U0HFcH8rRRxEIiA63IyGWh0gh9IFIb2wWhEBlAlFeMTty3pFCPmH172qCIBec7Cu5v9Z18eM1qk0&#10;2kZYzUGpi16pvwEqabUrUgsUK3u9r2Xd3rwaZVtWxdYZVExvOGf7LKUJdE0OBIzk4AJx0oBl/qex&#10;EfJCW72OF53NwO/QZGhY86a9T1lpiYPI5tB3acf06X3Tqqp9FTFmFbvLi0IOX1FZ+8he+a4vL2hY&#10;kSeiUFRr+O5hXXDriQq/JD/dfY+qlXkL3rHIy8he6ko0FKq4rRJ5l5bmhTqG4S2qzm6gb70FSS/0&#10;eTVf3S5vl+SCuMHtBZlvNhc3d2tyEdw5C3/jbdbrjfOP6KdDwixPkrQSXe09okO+zCY636x8mfaJ&#10;RyIdSX4nPy8lnx13Q2IYRqr/ldJJGxDDLnDZhA8s+QQmwJly8RCS4CBj/G/b2oN7j+zmr0fKU9sq&#10;fqrAjFYOAA7igTwh/kK4Gz4seRiW0CqGpiK7tS11uG5VDHmseb7L4E6OHOOK3YCf2+bSMA69kj5S&#10;gkz11QTaAPrKlx+hzRO6PgIP2OL3QpsvNHzkmxBtiDZ7imhbjaJNRmtTaNOxjTjdLAHRhmibItp8&#10;CCsjsc0/S2xDtOFMctIzSR+etEfQJh+7TcW2wIHHM5xJ4nPb5J/bfDD0EbQtTMa2YEkQbbhK8gZW&#10;SXxvFG1y2dh4bMOZJM4kpz2ThLAyEttWZ4ltiDZE23nQdqAhFaP4Cgnpn7CxjudJXtAMCal51X4R&#10;8ZRMpOGAjX1Bqx3Y2NPrzktC+prZHdIiXsfuDjjF70iL6IVaTdn2OkYSEknIKZGQ/ijlD+kZSEJq&#10;Nh/84RE/jpS/zDzoqf7+Fyl/neP2WoKNP0r5e0Ypfx3bcHqN0+vzTK/Fuo2BBBt/lPL3jFL+OsEG&#10;0YZomzTaglHK3zNK+SMJicmjbyN5NBil/D2zlD+SkJiqPUzInmyqdjBK+XtmKf8+wQZnkjiTnPZM&#10;cpTy98xS/n1sQ7Qh2s6Dti8kIQNN2astoUBCdnT9N94SqjZuwYKG+Mi9VN0GURI4wCKo3E8J0qnt&#10;iww0zzukJMEqDJIketkWKUl0SOdxSIaWbYPRBABiNAFAL9si2hBt00bbaAKAelOBqfxaHdtwso1o&#10;mzbaRhMAiNEEAB3bEG2ItmmjbTQBQL2hx1RsQ0oSKcm3QUkuRhMA4I1lBldJcF8kou2NoG00AYCY&#10;TQBAShITAN5EAoDY9vNyXyQxmwCAlCSi7bxoG1KS8hheeSu3f3Sv5xXv1B2ew/HwJcLX/wIAAP//&#10;AwBQSwMEFAAGAAgAAAAhAJHgEm7dAAAABwEAAA8AAABkcnMvZG93bnJldi54bWxMj0FLw0AUhO+C&#10;/2F5gje7SZtWidmUUtRTEWwF8faavCah2bchu03Sf+/zpMdhhplvsvVkWzVQ7xvHBuJZBIq4cGXD&#10;lYHPw+vDEygfkEtsHZOBK3lY57c3GaalG/mDhn2olJSwT9FAHUKXau2Lmiz6meuIxTu53mIQ2Ve6&#10;7HGUctvqeRSttMWGZaHGjrY1Fef9xRp4G3HcLOKXYXc+ba/fh+X71y4mY+7vps0zqEBT+AvDL76g&#10;Qy5MR3fh0qtWdLySpIEkmYMSf5nIk6OBx0UEOs/0f/78BwAA//8DAFBLAQItABQABgAIAAAAIQC2&#10;gziS/gAAAOEBAAATAAAAAAAAAAAAAAAAAAAAAABbQ29udGVudF9UeXBlc10ueG1sUEsBAi0AFAAG&#10;AAgAAAAhADj9If/WAAAAlAEAAAsAAAAAAAAAAAAAAAAALwEAAF9yZWxzLy5yZWxzUEsBAi0AFAAG&#10;AAgAAAAhALQrlnZzBQAAjFgAAA4AAAAAAAAAAAAAAAAALgIAAGRycy9lMm9Eb2MueG1sUEsBAi0A&#10;FAAGAAgAAAAhAJHgEm7dAAAABwEAAA8AAAAAAAAAAAAAAAAAzQcAAGRycy9kb3ducmV2LnhtbFBL&#10;BQYAAAAABAAEAPMAAADXCAAAAAA=&#10;">
                      <v:group id="Group 1321"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8EnsYAAADdAAAADwAAAGRycy9kb3ducmV2LnhtbESPT4vCMBTE78J+h/AW&#10;9qZpXZWlGkXEXTyI4B9YvD2aZ1tsXkoT2/rtjSB4HGbmN8xs0ZlSNFS7wrKCeBCBIE6tLjhTcDr+&#10;9n9AOI+ssbRMCu7kYDH/6M0w0bblPTUHn4kAYZeggtz7KpHSpTkZdANbEQfvYmuDPsg6k7rGNsBN&#10;KYdRNJEGCw4LOVa0yim9Hm5GwV+L7fI7Xjfb62V1Px/Hu/9tTEp9fXbLKQhPnX+HX+2NVjAajib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wSexgAAAN0A&#10;AAAPAAAAAAAAAAAAAAAAAKoCAABkcnMvZG93bnJldi54bWxQSwUGAAAAAAQABAD6AAAAnQMAAAAA&#10;">
                        <v:rect id="Rectangle 1322"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S5BMUA&#10;AADdAAAADwAAAGRycy9kb3ducmV2LnhtbESPQWsCMRSE7wX/Q3gFb91sRW3ZGmUVhZ4EbaF6e2xe&#10;k8XNy7KJ7vbfm0Khx2FmvmEWq8E14kZdqD0reM5yEMSV1zUbBZ8fu6dXECEia2w8k4IfCrBajh4W&#10;WGjf84Fux2hEgnAoUIGNsS2kDJUlhyHzLXHyvn3nMCbZGak77BPcNXKS53PpsOa0YLGljaXqcrw6&#10;Bdv2vC9nJsjyK9rTxa/7nd0bpcaPQ/kGItIQ/8N/7XetYDqZvsDvm/Q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VLkExQAAAN0AAAAPAAAAAAAAAAAAAAAAAJgCAABkcnMv&#10;ZG93bnJldi54bWxQSwUGAAAAAAQABAD1AAAAigMAAAAA&#10;" filled="f"/>
                        <v:rect id="Rectangle 1323"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stdsIA&#10;AADdAAAADwAAAGRycy9kb3ducmV2LnhtbERPz2vCMBS+D/wfwhN2W1PFDalGqWOCJ2EqqLdH80yK&#10;zUtpMlv/++Uw2PHj+71cD64RD+pC7VnBJMtBEFde12wUnI7btzmIEJE1Np5JwZMCrFejlyUW2vf8&#10;TY9DNCKFcChQgY2xLaQMlSWHIfMtceJuvnMYE+yM1B32Kdw1cprnH9JhzanBYkuflqr74ccp+Gqv&#10;+/LdBFmeo73c/abf2r1R6nU8lAsQkYb4L/5z77SC2XSW5qY36Qn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yy12wgAAAN0AAAAPAAAAAAAAAAAAAAAAAJgCAABkcnMvZG93&#10;bnJldi54bWxQSwUGAAAAAAQABAD1AAAAhwMAAAAA&#10;" filled="f"/>
                        <v:rect id="Rectangle 1324"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eI7cUA&#10;AADdAAAADwAAAGRycy9kb3ducmV2LnhtbESPQWsCMRSE7wX/Q3gFb91sRaXdGmUVhZ4EbaF6e2xe&#10;k8XNy7KJ7vbfm0Khx2FmvmEWq8E14kZdqD0reM5yEMSV1zUbBZ8fu6cXECEia2w8k4IfCrBajh4W&#10;WGjf84Fux2hEgnAoUIGNsS2kDJUlhyHzLXHyvn3nMCbZGak77BPcNXKS53PpsOa0YLGljaXqcrw6&#10;Bdv2vC9nJsjyK9rTxa/7nd0bpcaPQ/kGItIQ/8N/7XetYDqZvsLvm/Q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h4jtxQAAAN0AAAAPAAAAAAAAAAAAAAAAAJgCAABkcnMv&#10;ZG93bnJldi54bWxQSwUGAAAAAAQABAD1AAAAigMAAAAA&#10;" filled="f"/>
                        <v:rect id="Rectangle 1325"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S3rcIA&#10;AADdAAAADwAAAGRycy9kb3ducmV2LnhtbERPz2vCMBS+D/wfwhO8zVSZQ6qx1DHBkzA3UG+P5pmU&#10;Ni+lyWz33y+HwY4f3+9tMbpWPKgPtWcFi3kGgrjyumaj4Ovz8LwGESKyxtYzKfihAMVu8rTFXPuB&#10;P+hxjkakEA45KrAxdrmUobLkMMx9R5y4u+8dxgR7I3WPQwp3rVxm2at0WHNqsNjRm6WqOX87Be/d&#10;7VSuTJDlJdpr4/fDwZ6MUrPpWG5ARBrjv/jPfdQKXpartD+9SU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ZLetwgAAAN0AAAAPAAAAAAAAAAAAAAAAAJgCAABkcnMvZG93&#10;bnJldi54bWxQSwUGAAAAAAQABAD1AAAAhwMAAAAA&#10;" filled="f"/>
                        <v:rect id="Rectangle 1326"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gSNsUA&#10;AADdAAAADwAAAGRycy9kb3ducmV2LnhtbESPT2sCMRTE70K/Q3iF3jSr1CKrUVZR6EnwD9jeHptn&#10;srh5WTbR3X77piD0OMzMb5jFqne1eFAbKs8KxqMMBHHpdcVGwfm0G85AhIissfZMCn4owGr5Mlhg&#10;rn3HB3ocoxEJwiFHBTbGJpcylJYchpFviJN39a3DmGRrpG6xS3BXy0mWfUiHFacFiw1tLJW3490p&#10;2Dbf+2Jqgiwu0X7d/Lrb2b1R6u21L+YgIvXxP/xsf2oF75PpG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KBI2xQAAAN0AAAAPAAAAAAAAAAAAAAAAAJgCAABkcnMv&#10;ZG93bnJldi54bWxQSwUGAAAAAAQABAD1AAAAigMAAAAA&#10;" filled="f"/>
                        <v:rect id="Rectangle 1327"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qMQcUA&#10;AADdAAAADwAAAGRycy9kb3ducmV2LnhtbESPT2sCMRTE7wW/Q3hCbzXrUousRtkWhZ4E/0Dr7bF5&#10;Joubl2UT3e23bwpCj8PM/IZZrgfXiDt1ofasYDrJQBBXXtdsFJyO25c5iBCRNTaeScEPBVivRk9L&#10;LLTveU/3QzQiQTgUqMDG2BZShsqSwzDxLXHyLr5zGJPsjNQd9gnuGpln2Zt0WHNasNjSh6Xqerg5&#10;BZv2vCtnJsjyK9rvq3/vt3ZnlHoeD+UCRKQh/ocf7U+t4DWf5fD3Jj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oxBxQAAAN0AAAAPAAAAAAAAAAAAAAAAAJgCAABkcnMv&#10;ZG93bnJldi54bWxQSwUGAAAAAAQABAD1AAAAigMAAAAA&#10;" filled="f"/>
                        <v:rect id="Rectangle 1328"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Yp2sUA&#10;AADdAAAADwAAAGRycy9kb3ducmV2LnhtbESPT2sCMRTE74LfIbyCN83WP6VsjbIWBU9CbaF6e2xe&#10;k8XNy7JJ3fXbG6HQ4zAzv2GW697V4kptqDwreJ5kIIhLrys2Cr4+d+NXECEia6w9k4IbBVivhoMl&#10;5tp3/EHXYzQiQTjkqMDG2ORShtKSwzDxDXHyfnzrMCbZGqlb7BLc1XKaZS/SYcVpwWJD75bKy/HX&#10;Kdg250OxMEEW39GeLn7T7ezBKDV66os3EJH6+B/+a++1gvl0MYPHm/QE5O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tinaxQAAAN0AAAAPAAAAAAAAAAAAAAAAAJgCAABkcnMv&#10;ZG93bnJldi54bWxQSwUGAAAAAAQABAD1AAAAigMAAAAA&#10;" filled="f"/>
                        <v:rect id="Rectangle 1329"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xrsQA&#10;AADdAAAADwAAAGRycy9kb3ducmV2LnhtbESPQWsCMRSE74L/IbxCb5qtqMhqlLVU6EmoCra3x+aZ&#10;LG5elk3qbv+9EQoeh5n5hllteleLG7Wh8qzgbZyBIC69rtgoOB13owWIEJE11p5JwR8F2KyHgxXm&#10;2nf8RbdDNCJBOOSowMbY5FKG0pLDMPYNcfIuvnUYk2yN1C12Ce5qOcmyuXRYcVqw2NC7pfJ6+HUK&#10;PpqffTEzQRbnaL+vftvt7N4o9frSF0sQkfr4DP+3P7WC6WQ2hceb9ATk+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fsa7EAAAA3QAAAA8AAAAAAAAAAAAAAAAAmAIAAGRycy9k&#10;b3ducmV2LnhtbFBLBQYAAAAABAAEAPUAAACJAwAAAAA=&#10;" filled="f"/>
                      </v:group>
                      <v:group id="Group 1330"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iQMNMYAAADdAAAADwAAAGRycy9kb3ducmV2LnhtbESPQWvCQBSE74L/YXkF&#10;b3UTNaWkriJixYMUqgXx9sg+k2D2bchuk/jvXUHwOMzMN8x82ZtKtNS40rKCeByBIM6sLjlX8Hf8&#10;fv8E4TyyxsoyKbiRg+ViOJhjqm3Hv9QefC4ChF2KCgrv61RKlxVk0I1tTRy8i20M+iCbXOoGuwA3&#10;lZxE0Yc0WHJYKLCmdUHZ9fBvFGw77FbTeNPur5f17XxMfk77mJQavfWrLxCeev8KP9s7rWA2SRJ4&#10;vAlPQC7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JAw0xgAAAN0A&#10;AAAPAAAAAAAAAAAAAAAAAKoCAABkcnMvZG93bnJldi54bWxQSwUGAAAAAAQABAD6AAAAnQMAAAAA&#10;">
                        <v:rect id="Rectangle 1331"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GKQsUA&#10;AADdAAAADwAAAGRycy9kb3ducmV2LnhtbESPT2sCMRTE74LfIbxCb5qtVCmrUVZR6EnwD7S9PTbP&#10;ZHHzsmxSd/32Rij0OMzMb5jFqne1uFEbKs8K3sYZCOLS64qNgvNpN/oAESKyxtozKbhTgNVyOFhg&#10;rn3HB7odoxEJwiFHBTbGJpcylJYchrFviJN38a3DmGRrpG6xS3BXy0mWzaTDitOCxYY2lsrr8dcp&#10;2DY/+2Jqgiy+ov2++nW3s3uj1OtLX8xBROrjf/iv/akVvE+mM3i+S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wYpCxQAAAN0AAAAPAAAAAAAAAAAAAAAAAJgCAABkcnMv&#10;ZG93bnJldi54bWxQSwUGAAAAAAQABAD1AAAAigMAAAAA&#10;" filled="f"/>
                        <v:rect id="Rectangle 1332"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0v2cUA&#10;AADdAAAADwAAAGRycy9kb3ducmV2LnhtbESPQWsCMRSE74L/IbyCN81WtC1bo6xFwZNQLVRvj81r&#10;srh5WTapu/57Uyh4HGbmG2ax6l0trtSGyrOC50kGgrj0umKj4Ou4Hb+BCBFZY+2ZFNwowGo5HCww&#10;177jT7oeohEJwiFHBTbGJpcylJYcholviJP341uHMcnWSN1il+CultMse5EOK04LFhv6sFReDr9O&#10;waY574u5CbL4jvZ08etua/dGqdFTX7yDiNTHR/i/vdMKZtP5K/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jS/ZxQAAAN0AAAAPAAAAAAAAAAAAAAAAAJgCAABkcnMv&#10;ZG93bnJldi54bWxQSwUGAAAAAAQABAD1AAAAigMAAAAA&#10;" filled="f"/>
                        <v:rect id="Rectangle 1333"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K7q8IA&#10;AADdAAAADwAAAGRycy9kb3ducmV2LnhtbERPz2vCMBS+D/wfwhO8zVSZQ6qx1DHBkzA3UG+P5pmU&#10;Ni+lyWz33y+HwY4f3+9tMbpWPKgPtWcFi3kGgrjyumaj4Ovz8LwGESKyxtYzKfihAMVu8rTFXPuB&#10;P+hxjkakEA45KrAxdrmUobLkMMx9R5y4u+8dxgR7I3WPQwp3rVxm2at0WHNqsNjRm6WqOX87Be/d&#10;7VSuTJDlJdpr4/fDwZ6MUrPpWG5ARBrjv/jPfdQKXparNDe9SU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ErurwgAAAN0AAAAPAAAAAAAAAAAAAAAAAJgCAABkcnMvZG93&#10;bnJldi54bWxQSwUGAAAAAAQABAD1AAAAhwMAAAAA&#10;" filled="f"/>
                        <v:rect id="Rectangle 1334"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eMMUA&#10;AADdAAAADwAAAGRycy9kb3ducmV2LnhtbESPQWsCMRSE74L/IbyCN81WtLRbo6xFwZNQLVRvj81r&#10;srh5WTapu/57Uyh4HGbmG2ax6l0trtSGyrOC50kGgrj0umKj4Ou4Hb+CCBFZY+2ZFNwowGo5HCww&#10;177jT7oeohEJwiFHBTbGJpcylJYcholviJP341uHMcnWSN1il+CultMse5EOK04LFhv6sFReDr9O&#10;waY574u5CbL4jvZ08etua/dGqdFTX7yDiNTHR/i/vdMKZtP5G/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Xh4wxQAAAN0AAAAPAAAAAAAAAAAAAAAAAJgCAABkcnMv&#10;ZG93bnJldi54bWxQSwUGAAAAAAQABAD1AAAAigMAAAAA&#10;" filled="f"/>
                        <v:rect id="Rectangle 1335"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h9EMIA&#10;AADdAAAADwAAAGRycy9kb3ducmV2LnhtbERPz2vCMBS+D/wfwhO8zVTZRKqx1DHBkzA3UG+P5pmU&#10;Ni+lyWz33y+HwY4f3+9tMbpWPKgPtWcFi3kGgrjyumaj4Ovz8LwGESKyxtYzKfihAMVu8rTFXPuB&#10;P+hxjkakEA45KrAxdrmUobLkMMx9R5y4u+8dxgR7I3WPQwp3rVxm2Uo6rDk1WOzozVLVnL+dgvfu&#10;dipfTZDlJdpr4/fDwZ6MUrPpWG5ARBrjv/jPfdQKXpartD+9SU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CH0QwgAAAN0AAAAPAAAAAAAAAAAAAAAAAJgCAABkcnMvZG93&#10;bnJldi54bWxQSwUGAAAAAAQABAD1AAAAhwMAAAAA&#10;" filled="f"/>
                        <v:rect id="Rectangle 1336"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TYi8UA&#10;AADdAAAADwAAAGRycy9kb3ducmV2LnhtbESPT2sCMRTE74V+h/AKvdWs0oqsRllFoSfBP2B7e2ye&#10;yeLmZdlEd/vtG0HwOMzMb5jZone1uFEbKs8KhoMMBHHpdcVGwfGw+ZiACBFZY+2ZFPxRgMX89WWG&#10;ufYd7+i2j0YkCIccFdgYm1zKUFpyGAa+IU7e2bcOY5KtkbrFLsFdLUdZNpYOK04LFhtaWSov+6tT&#10;sG5+t8WXCbI4Rftz8ctuY7dGqfe3vpiCiNTHZ/jR/tYKPkfjIdzfpCc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RNiLxQAAAN0AAAAPAAAAAAAAAAAAAAAAAJgCAABkcnMv&#10;ZG93bnJldi54bWxQSwUGAAAAAAQABAD1AAAAigMAAAAA&#10;" filled="f"/>
                        <v:rect id="Rectangle 1337"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ZG/MUA&#10;AADdAAAADwAAAGRycy9kb3ducmV2LnhtbESPT2sCMRTE7wW/Q3hCbzXr0oqsRtkWhZ4E/0Dr7bF5&#10;Joubl2UT3e23b4RCj8PM/IZZrgfXiDt1ofasYDrJQBBXXtdsFJyO25c5iBCRNTaeScEPBVivRk9L&#10;LLTveU/3QzQiQTgUqMDG2BZShsqSwzDxLXHyLr5zGJPsjNQd9gnuGpln2Uw6rDktWGzpw1J1Pdyc&#10;gk173pVvJsjyK9rvq3/vt3ZnlHoeD+UCRKQh/of/2p9awWs+y+HxJj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lkb8xQAAAN0AAAAPAAAAAAAAAAAAAAAAAJgCAABkcnMv&#10;ZG93bnJldi54bWxQSwUGAAAAAAQABAD1AAAAigMAAAAA&#10;" filled="f"/>
                        <v:rect id="Rectangle 1338"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rjZ8UA&#10;AADdAAAADwAAAGRycy9kb3ducmV2LnhtbESPQWsCMRSE7wX/Q3iCt5qtWpGtUbZFoSehWqi9PTav&#10;yeLmZdlEd/vvjSB4HGbmG2a57l0tLtSGyrOCl3EGgrj0umKj4PuwfV6ACBFZY+2ZFPxTgPVq8LTE&#10;XPuOv+iyj0YkCIccFdgYm1zKUFpyGMa+IU7en28dxiRbI3WLXYK7Wk6ybC4dVpwWLDb0Yak87c9O&#10;wab53RWvJsjiJ9rjyb93W7szSo2GffEGIlIfH+F7+1MrmE3mU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2uNnxQAAAN0AAAAPAAAAAAAAAAAAAAAAAJgCAABkcnMv&#10;ZG93bnJldi54bWxQSwUGAAAAAAQABAD1AAAAigMAAAAA&#10;" filled="f"/>
                      </v:group>
                      <v:group id="Group 1339"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tPq1sUAAADdAAAADwAAAGRycy9kb3ducmV2LnhtbESPQWsCMRSE70L/Q3gF&#10;L0WziohdjWIrC72qLfX42Lxulm5e1iS6679vhILHYWa+YVab3jbiSj7UjhVMxhkI4tLpmisFn8di&#10;tAARIrLGxjEpuFGAzfppsMJcu473dD3ESiQIhxwVmBjbXMpQGrIYxq4lTt6P8xZjkr6S2mOX4LaR&#10;0yybS4s1pwWDLb0bKn8PF6uAz1+L4tx8vxSn0k+2b92r2Z2iUsPnfrsEEamPj/B/+0MrmE3nM7i/&#10;SU9Ar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7T6tbFAAAA3QAA&#10;AA8AAAAAAAAAAAAAAAAAqgIAAGRycy9kb3ducmV2LnhtbFBLBQYAAAAABAAEAPoAAACcAwAAAAA=&#10;">
                        <v:rect id="Rectangle 1340"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eiMUA&#10;AADdAAAADwAAAGRycy9kb3ducmV2LnhtbESPT2sCMRTE74LfIbxCb5qtVCmrUVZR6EnwD7S9PTbP&#10;ZHHzsmxSd/32Rij0OMzMb5jFqne1uFEbKs8K3sYZCOLS64qNgvNpN/oAESKyxtozKbhTgNVyOFhg&#10;rn3HB7odoxEJwiFHBTbGJpcylJYchrFviJN38a3DmGRrpG6xS3BXy0mWzaTDitOCxYY2lsrr8dcp&#10;2DY/+2Jqgiy+ov2++nW3s3uj1OtLX8xBROrjf/iv/akVvE9mU3i+S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f96IxQAAAN0AAAAPAAAAAAAAAAAAAAAAAJgCAABkcnMv&#10;ZG93bnJldi54bWxQSwUGAAAAAAQABAD1AAAAigMAAAAA&#10;" filled="f"/>
                        <v:rect id="Rectangle 1341"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1A/8UA&#10;AADdAAAADwAAAGRycy9kb3ducmV2LnhtbESPT2sCMRTE74LfITyhN81W2kW2RtkWhZ4E/0Db22Pz&#10;mixuXpZNdLffvhEEj8PM/IZZrgfXiCt1ofas4HmWgSCuvK7ZKDgdt9MFiBCRNTaeScEfBVivxqMl&#10;Ftr3vKfrIRqRIBwKVGBjbAspQ2XJYZj5ljh5v75zGJPsjNQd9gnuGjnPslw6rDktWGzpw1J1Plyc&#10;gk37sytfTZDlV7TfZ//eb+3OKPU0Gco3EJGG+Ajf259awcs8z+H2Jj0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rUD/xQAAAN0AAAAPAAAAAAAAAAAAAAAAAJgCAABkcnMv&#10;ZG93bnJldi54bWxQSwUGAAAAAAQABAD1AAAAigMAAAAA&#10;" filled="f"/>
                        <v:rect id="Rectangle 1342"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HlZMUA&#10;AADdAAAADwAAAGRycy9kb3ducmV2LnhtbESPQWsCMRSE74L/IbyCN81W1JatUdai4EmoLVRvj81r&#10;srh5WTapu/57IxR6HGbmG2a57l0trtSGyrOC50kGgrj0umKj4OtzN34FESKyxtozKbhRgPVqOFhi&#10;rn3HH3Q9RiMShEOOCmyMTS5lKC05DBPfECfvx7cOY5KtkbrFLsFdLadZtpAOK04LFht6t1Rejr9O&#10;wbY5H4q5CbL4jvZ08ZtuZw9GqdFTX7yBiNTH//Bfe68VzKaLF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4eVkxQAAAN0AAAAPAAAAAAAAAAAAAAAAAJgCAABkcnMv&#10;ZG93bnJldi54bWxQSwUGAAAAAAQABAD1AAAAigMAAAAA&#10;" filled="f"/>
                        <v:rect id="Rectangle 1343"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5xFsIA&#10;AADdAAAADwAAAGRycy9kb3ducmV2LnhtbERPz2vCMBS+D/wfwhO8zVTZRKqx1DHBkzA3UG+P5pmU&#10;Ni+lyWz33y+HwY4f3+9tMbpWPKgPtWcFi3kGgrjyumaj4Ovz8LwGESKyxtYzKfihAMVu8rTFXPuB&#10;P+hxjkakEA45KrAxdrmUobLkMMx9R5y4u+8dxgR7I3WPQwp3rVxm2Uo6rDk1WOzozVLVnL+dgvfu&#10;dipfTZDlJdpr4/fDwZ6MUrPpWG5ARBrjv/jPfdQKXparNDe9SU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fnEWwgAAAN0AAAAPAAAAAAAAAAAAAAAAAJgCAABkcnMvZG93&#10;bnJldi54bWxQSwUGAAAAAAQABAD1AAAAhwMAAAAA&#10;" filled="f"/>
                        <v:rect id="Rectangle 1344"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LUjcUA&#10;AADdAAAADwAAAGRycy9kb3ducmV2LnhtbESPQWsCMRSE74L/IbyCN81WVNqtUdai4EmoLVRvj81r&#10;srh5WTapu/57IxR6HGbmG2a57l0trtSGyrOC50kGgrj0umKj4OtzN34BESKyxtozKbhRgPVqOFhi&#10;rn3HH3Q9RiMShEOOCmyMTS5lKC05DBPfECfvx7cOY5KtkbrFLsFdLadZtpAOK04LFht6t1Rejr9O&#10;wbY5H4q5CbL4jvZ08ZtuZw9GqdFTX7yBiNTH//Bfe68VzKaLV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MtSNxQAAAN0AAAAPAAAAAAAAAAAAAAAAAJgCAABkcnMv&#10;ZG93bnJldi54bWxQSwUGAAAAAAQABAD1AAAAigMAAAAA&#10;" filled="f"/>
                        <v:rect id="Rectangle 1345"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HrzcIA&#10;AADdAAAADwAAAGRycy9kb3ducmV2LnhtbERPy2oCMRTdF/oP4Rbc1UzFqkyNMi0KrgQfoN1dJrfJ&#10;4ORmmERn/PtmIbg8nPd82bta3KgNlWcFH8MMBHHpdcVGwfGwfp+BCBFZY+2ZFNwpwHLx+jLHXPuO&#10;d3TbRyNSCIccFdgYm1zKUFpyGIa+IU7cn28dxgRbI3WLXQp3tRxl2UQ6rDg1WGzox1J52V+dglXz&#10;uy0+TZDFKdrzxX93a7s1Sg3e+uILRKQ+PsUP90YrGI+maX96k56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0evNwgAAAN0AAAAPAAAAAAAAAAAAAAAAAJgCAABkcnMvZG93&#10;bnJldi54bWxQSwUGAAAAAAQABAD1AAAAhwMAAAAA&#10;" filled="f"/>
                        <v:rect id="Rectangle 1346"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1OVsUA&#10;AADdAAAADwAAAGRycy9kb3ducmV2LnhtbESPQWsCMRSE74X+h/AK3mpW0bZsjbKKQk9CtVC9PTav&#10;yeLmZdlEd/vvjSB4HGbmG2a26F0tLtSGyrOC0TADQVx6XbFR8LPfvH6ACBFZY+2ZFPxTgMX8+WmG&#10;ufYdf9NlF41IEA45KrAxNrmUobTkMAx9Q5y8P986jEm2RuoWuwR3tRxn2Zt0WHFasNjQylJ52p2d&#10;gnVz3BZTE2TxG+3h5Jfdxm6NUoOXvvgEEamPj/C9/aUVTMbvI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nU5WxQAAAN0AAAAPAAAAAAAAAAAAAAAAAJgCAABkcnMv&#10;ZG93bnJldi54bWxQSwUGAAAAAAQABAD1AAAAigMAAAAA&#10;" filled="f"/>
                        <v:rect id="Rectangle 1347"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QIcYA&#10;AADdAAAADwAAAGRycy9kb3ducmV2LnhtbESPzWrDMBCE74W+g9hCb41c0/zgRAlOaKCnQJJCk9ti&#10;bSUTa2UsNXbfPioUchxm5htmsRpcI67UhdqzgtdRBoK48rpmo+DzuH2ZgQgRWWPjmRT8UoDV8vFh&#10;gYX2Pe/peohGJAiHAhXYGNtCylBZchhGviVO3rfvHMYkOyN1h32Cu0bmWTaRDmtOCxZb2liqLocf&#10;p+C9Pe/KsQmy/Ir2dPHrfmt3Rqnnp6Gcg4g0xHv4v/2hFbzl0xz+3qQn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U/QIcYAAADdAAAADwAAAAAAAAAAAAAAAACYAgAAZHJz&#10;L2Rvd25yZXYueG1sUEsFBgAAAAAEAAQA9QAAAIsDAAAAAA==&#10;" filled="f"/>
                      </v:group>
                    </v:group>
                  </w:pict>
                </mc:Fallback>
              </mc:AlternateContent>
            </w:r>
            <w:r>
              <w:rPr>
                <w:noProof/>
                <w:sz w:val="14"/>
              </w:rPr>
              <mc:AlternateContent>
                <mc:Choice Requires="wpg">
                  <w:drawing>
                    <wp:inline distT="0" distB="0" distL="0" distR="0">
                      <wp:extent cx="722630" cy="722630"/>
                      <wp:effectExtent l="10795" t="11430" r="9525" b="8890"/>
                      <wp:docPr id="3965" name="Group 42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2630" cy="722630"/>
                                <a:chOff x="7569" y="8152"/>
                                <a:chExt cx="1138" cy="1138"/>
                              </a:xfrm>
                            </wpg:grpSpPr>
                            <wps:wsp>
                              <wps:cNvPr id="3966" name="Oval 151"/>
                              <wps:cNvSpPr>
                                <a:spLocks noChangeArrowheads="1"/>
                              </wps:cNvSpPr>
                              <wps:spPr bwMode="auto">
                                <a:xfrm>
                                  <a:off x="7569" y="8152"/>
                                  <a:ext cx="1138" cy="1138"/>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3967" name="Oval 152"/>
                              <wps:cNvSpPr>
                                <a:spLocks noChangeArrowheads="1"/>
                              </wps:cNvSpPr>
                              <wps:spPr bwMode="auto">
                                <a:xfrm>
                                  <a:off x="7809" y="8382"/>
                                  <a:ext cx="677" cy="677"/>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4242" o:spid="_x0000_s1026" style="width:56.9pt;height:56.9pt;mso-position-horizontal-relative:char;mso-position-vertical-relative:line" coordorigin="7569,8152" coordsize="1138,11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cn8/4AIAANUIAAAOAAAAZHJzL2Uyb0RvYy54bWzsVttuGyEQfa/Uf0C8N3uxd22vso6i3FQp&#10;TSKl/QDMsheVBQrY6/TrO8DacdyqlVI1T32xBgbmcs5h1qdn256jDdOmk6LEyUmMERNUVp1oSvzl&#10;8/WHOUbGElERLgUr8RMz+Gz5/t3poAqWylbyimkEQYQpBlXi1lpVRJGhLeuJOZGKCXDWUvfEwlI3&#10;UaXJANF7HqVxnEeD1JXSkjJjYPcyOPHSx69rRu19XRtmES8x1Gb9r/a/K/cbLU9J0Wii2o6OZZBX&#10;VNGTTkDSfahLYgla6+6nUH1HtTSytidU9pGs644y3wN0k8RH3dxouVa+l6YYGrWHCaA9wunVYend&#10;5kGjrirxZJFnGAnSA0s+MZqm09QBNKimgHM3Wj2qBx26BPNW0q8G3NGx362bcBithk+ygohkbaUH&#10;aFvr3oWA1tHW8/C054FtLaKwOUvTfAJsUXCNtueJtkCmuzXL8gVG4J0nmS+RFLS9Gm8nyQRE5+56&#10;y1VIipDWlzqW5voCzZlnWM3fwfrYEsU8W8bB9QxrvoP1fkM4SrIkgOpP7RA1AU4k5EVLRMPOtZZD&#10;y0gFRfnzUPrBBbcwQMYf8f0FUjuUf4MTKZQ29obJHjmjxIzzThnXHSnI5tbYgOrulNs2knfVdce5&#10;X7j3yy64RtByiVdN4q/ydQ9yCHvzLI7H9wfbjlh/1G8BYX4CuAievhfBuUBDiRdZmvmgL3xGN6t9&#10;Wkgw5nABD+tzhV8S04acvHF2mAXw5ETl1ebQvxptSzoebIjEhRd9YCDIaCWrJ2BDyzBgYCCC0Ur9&#10;HaMBhkuJzbc10Qwj/lEAo4tkOnXTyC+m2SyFhT70rA49RFAIVWKLUTAvbJhga6W7poVMAV0hz+GV&#10;1Z0nxykkVDUWC0p/O8nPjiQ/zpEDBQMh/0ry83gcDpP5OBx2ks9nUJibDM44HAxvIfj8v+DfXvB+&#10;4sO300+R8TvvPs6Ha/9Anv+NLH8AAAD//wMAUEsDBBQABgAIAAAAIQCEHcGB2QAAAAUBAAAPAAAA&#10;ZHJzL2Rvd25yZXYueG1sTI9BS8NAEIXvgv9hGcGb3cSiSMymlKKeimAriLdpdpqEZmdDdpuk/96p&#10;CPYyzPAeb76XLybXqoH60Hg2kM4SUMSltw1XBj63r3dPoEJEtth6JgMnCrAorq9yzKwf+YOGTayU&#10;hHDI0EAdY5dpHcqaHIaZ74hF2/veYZSzr7TtcZRw1+r7JHnUDhuWDzV2tKqpPGyOzsDbiONynr4M&#10;68N+dfrePrx/rVMy5vZmWj6DijTFfzOc8QUdCmHa+SPboFoDUiT+zrOWzqXG7m/RRa4v6YsfAAAA&#10;//8DAFBLAQItABQABgAIAAAAIQC2gziS/gAAAOEBAAATAAAAAAAAAAAAAAAAAAAAAABbQ29udGVu&#10;dF9UeXBlc10ueG1sUEsBAi0AFAAGAAgAAAAhADj9If/WAAAAlAEAAAsAAAAAAAAAAAAAAAAALwEA&#10;AF9yZWxzLy5yZWxzUEsBAi0AFAAGAAgAAAAhADVyfz/gAgAA1QgAAA4AAAAAAAAAAAAAAAAALgIA&#10;AGRycy9lMm9Eb2MueG1sUEsBAi0AFAAGAAgAAAAhAIQdwYHZAAAABQEAAA8AAAAAAAAAAAAAAAAA&#10;OgUAAGRycy9kb3ducmV2LnhtbFBLBQYAAAAABAAEAPMAAABABgAAAAA=&#10;">
                      <v:oval id="Oval 151" o:spid="_x0000_s1027" style="position:absolute;left:7569;top:8152;width:1138;height:1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6UJsMA&#10;AADdAAAADwAAAGRycy9kb3ducmV2LnhtbESPQWvCQBSE7wX/w/KE3urGKEGjq0hB6LHG0vNj95kE&#10;s29DdhsTf71bEDwOM/MNs90PthE9db52rGA+S0AQa2dqLhX8nI8fKxA+IBtsHJOCkTzsd5O3LebG&#10;3fhEfRFKESHsc1RQhdDmUnpdkUU/cy1x9C6usxii7EppOrxFuG1kmiSZtFhzXKiwpc+K9LX4swp+&#10;77oYeezTI5/1d9v7Rbq8slLv0+GwARFoCK/ws/1lFCzWWQb/b+ITkL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C6UJsMAAADdAAAADwAAAAAAAAAAAAAAAACYAgAAZHJzL2Rv&#10;d25yZXYueG1sUEsFBgAAAAAEAAQA9QAAAIgDAAAAAA==&#10;" fillcolor="#d8d8d8 [2732]">
                        <v:stroke dashstyle="longDash"/>
                      </v:oval>
                      <v:oval id="Oval 152" o:spid="_x0000_s1028" style="position:absolute;left:7809;top:8382;width:677;height:6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AKHccA&#10;AADdAAAADwAAAGRycy9kb3ducmV2LnhtbESPQUvDQBSE74L/YXmCF2k3qdLW2G2RQsGClKZ66e2R&#10;fSah2bdh97WN/94VBI/DzHzDLFaD69SFQmw9G8jHGSjiytuWawOfH5vRHFQUZIudZzLwTRFWy9ub&#10;BRbWX7mky0FqlSAcCzTQiPSF1rFqyGEc+544eV8+OJQkQ61twGuCu05PsmyqHbacFhrsad1QdTqc&#10;nYGZnKXcHd8f8mD3T9Um35Z42hpzfze8voASGuQ//Nd+swYen6cz+H2TnoBe/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gCh3HAAAA3QAAAA8AAAAAAAAAAAAAAAAAmAIAAGRy&#10;cy9kb3ducmV2LnhtbFBLBQYAAAAABAAEAPUAAACMAwAAAAA=&#10;" fillcolor="#a5a5a5 [2092]">
                        <v:stroke dashstyle="longDash"/>
                      </v:oval>
                      <w10:anchorlock/>
                    </v:group>
                  </w:pict>
                </mc:Fallback>
              </mc:AlternateContent>
            </w:r>
          </w:p>
          <w:p w:rsidR="007A6D65" w:rsidRPr="004F3249" w:rsidRDefault="007A6D65" w:rsidP="007A6D65">
            <w:pPr>
              <w:pStyle w:val="NoSpacing"/>
              <w:jc w:val="center"/>
              <w:rPr>
                <w:sz w:val="14"/>
              </w:rPr>
            </w:pPr>
            <w:r w:rsidRPr="004F3249">
              <w:rPr>
                <w:sz w:val="14"/>
              </w:rPr>
              <w:t>Lumen Diameter = 3.02 mm</w:t>
            </w:r>
          </w:p>
          <w:p w:rsidR="007A6D65" w:rsidRPr="004F3249" w:rsidRDefault="007A6D65" w:rsidP="007A6D65">
            <w:pPr>
              <w:pStyle w:val="NoSpacing"/>
              <w:jc w:val="center"/>
              <w:rPr>
                <w:sz w:val="14"/>
              </w:rPr>
            </w:pPr>
            <w:r w:rsidRPr="004F3249">
              <w:rPr>
                <w:sz w:val="14"/>
              </w:rPr>
              <w:t>Wall Thickness = 2.44 mm</w:t>
            </w:r>
          </w:p>
        </w:tc>
        <w:tc>
          <w:tcPr>
            <w:tcW w:w="1926" w:type="dxa"/>
            <w:gridSpan w:val="2"/>
          </w:tcPr>
          <w:p w:rsidR="007A6D65" w:rsidRPr="004F3249" w:rsidRDefault="00E536FF" w:rsidP="007A6D65">
            <w:pPr>
              <w:pStyle w:val="NoSpacing"/>
              <w:jc w:val="center"/>
              <w:rPr>
                <w:noProof/>
              </w:rPr>
            </w:pPr>
            <w:r>
              <w:rPr>
                <w:noProof/>
              </w:rPr>
              <mc:AlternateContent>
                <mc:Choice Requires="wpg">
                  <w:drawing>
                    <wp:anchor distT="0" distB="0" distL="114300" distR="114300" simplePos="0" relativeHeight="251755008" behindDoc="0" locked="0" layoutInCell="1" allowOverlap="1">
                      <wp:simplePos x="0" y="0"/>
                      <wp:positionH relativeFrom="column">
                        <wp:posOffset>159385</wp:posOffset>
                      </wp:positionH>
                      <wp:positionV relativeFrom="paragraph">
                        <wp:posOffset>326390</wp:posOffset>
                      </wp:positionV>
                      <wp:extent cx="272415" cy="218440"/>
                      <wp:effectExtent l="0" t="0" r="13335" b="10160"/>
                      <wp:wrapNone/>
                      <wp:docPr id="4217" name="Group 42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415" cy="218440"/>
                                <a:chOff x="9343" y="9381"/>
                                <a:chExt cx="429" cy="344"/>
                              </a:xfrm>
                            </wpg:grpSpPr>
                            <wps:wsp>
                              <wps:cNvPr id="4218" name="Rectangle 2917"/>
                              <wps:cNvSpPr>
                                <a:spLocks noChangeArrowheads="1"/>
                              </wps:cNvSpPr>
                              <wps:spPr bwMode="auto">
                                <a:xfrm rot="-5400000">
                                  <a:off x="9409"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19" name="Rectangle 2918"/>
                              <wps:cNvSpPr>
                                <a:spLocks noChangeArrowheads="1"/>
                              </wps:cNvSpPr>
                              <wps:spPr bwMode="auto">
                                <a:xfrm rot="-5400000">
                                  <a:off x="9409"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0" name="Rectangle 2919"/>
                              <wps:cNvSpPr>
                                <a:spLocks noChangeArrowheads="1"/>
                              </wps:cNvSpPr>
                              <wps:spPr bwMode="auto">
                                <a:xfrm rot="-5400000">
                                  <a:off x="9409"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1" name="Rectangle 2920"/>
                              <wps:cNvSpPr>
                                <a:spLocks noChangeArrowheads="1"/>
                              </wps:cNvSpPr>
                              <wps:spPr bwMode="auto">
                                <a:xfrm rot="-5400000">
                                  <a:off x="9409"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2" name="Rectangle 2921"/>
                              <wps:cNvSpPr>
                                <a:spLocks noChangeArrowheads="1"/>
                              </wps:cNvSpPr>
                              <wps:spPr bwMode="auto">
                                <a:xfrm rot="-5400000">
                                  <a:off x="9481"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3" name="Rectangle 2922"/>
                              <wps:cNvSpPr>
                                <a:spLocks noChangeArrowheads="1"/>
                              </wps:cNvSpPr>
                              <wps:spPr bwMode="auto">
                                <a:xfrm rot="-5400000">
                                  <a:off x="9481"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4" name="Rectangle 2923"/>
                              <wps:cNvSpPr>
                                <a:spLocks noChangeArrowheads="1"/>
                              </wps:cNvSpPr>
                              <wps:spPr bwMode="auto">
                                <a:xfrm rot="-5400000">
                                  <a:off x="9481"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5" name="Rectangle 2924"/>
                              <wps:cNvSpPr>
                                <a:spLocks noChangeArrowheads="1"/>
                              </wps:cNvSpPr>
                              <wps:spPr bwMode="auto">
                                <a:xfrm rot="-5400000">
                                  <a:off x="9481"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6" name="Rectangle 2925"/>
                              <wps:cNvSpPr>
                                <a:spLocks noChangeArrowheads="1"/>
                              </wps:cNvSpPr>
                              <wps:spPr bwMode="auto">
                                <a:xfrm rot="-5400000">
                                  <a:off x="9553"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7" name="Rectangle 2926"/>
                              <wps:cNvSpPr>
                                <a:spLocks noChangeArrowheads="1"/>
                              </wps:cNvSpPr>
                              <wps:spPr bwMode="auto">
                                <a:xfrm rot="-5400000">
                                  <a:off x="9553"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8" name="Rectangle 2927"/>
                              <wps:cNvSpPr>
                                <a:spLocks noChangeArrowheads="1"/>
                              </wps:cNvSpPr>
                              <wps:spPr bwMode="auto">
                                <a:xfrm rot="-5400000">
                                  <a:off x="9553"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9" name="Rectangle 2928"/>
                              <wps:cNvSpPr>
                                <a:spLocks noChangeArrowheads="1"/>
                              </wps:cNvSpPr>
                              <wps:spPr bwMode="auto">
                                <a:xfrm rot="-5400000">
                                  <a:off x="9553"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0" name="Rectangle 2929"/>
                              <wps:cNvSpPr>
                                <a:spLocks noChangeArrowheads="1"/>
                              </wps:cNvSpPr>
                              <wps:spPr bwMode="auto">
                                <a:xfrm rot="-5400000">
                                  <a:off x="9336"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1" name="Rectangle 2930"/>
                              <wps:cNvSpPr>
                                <a:spLocks noChangeArrowheads="1"/>
                              </wps:cNvSpPr>
                              <wps:spPr bwMode="auto">
                                <a:xfrm rot="-5400000">
                                  <a:off x="9336"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2" name="Rectangle 2931"/>
                              <wps:cNvSpPr>
                                <a:spLocks noChangeArrowheads="1"/>
                              </wps:cNvSpPr>
                              <wps:spPr bwMode="auto">
                                <a:xfrm rot="-5400000">
                                  <a:off x="9336"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3" name="Rectangle 2932"/>
                              <wps:cNvSpPr>
                                <a:spLocks noChangeArrowheads="1"/>
                              </wps:cNvSpPr>
                              <wps:spPr bwMode="auto">
                                <a:xfrm rot="-5400000">
                                  <a:off x="9336"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4" name="Rectangle 2933"/>
                              <wps:cNvSpPr>
                                <a:spLocks noChangeArrowheads="1"/>
                              </wps:cNvSpPr>
                              <wps:spPr bwMode="auto">
                                <a:xfrm rot="-5400000">
                                  <a:off x="9625"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5" name="Rectangle 2934"/>
                              <wps:cNvSpPr>
                                <a:spLocks noChangeArrowheads="1"/>
                              </wps:cNvSpPr>
                              <wps:spPr bwMode="auto">
                                <a:xfrm rot="-5400000">
                                  <a:off x="9625"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6" name="Rectangle 2935"/>
                              <wps:cNvSpPr>
                                <a:spLocks noChangeArrowheads="1"/>
                              </wps:cNvSpPr>
                              <wps:spPr bwMode="auto">
                                <a:xfrm rot="-5400000">
                                  <a:off x="9625"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7" name="Rectangle 2936"/>
                              <wps:cNvSpPr>
                                <a:spLocks noChangeArrowheads="1"/>
                              </wps:cNvSpPr>
                              <wps:spPr bwMode="auto">
                                <a:xfrm rot="-5400000">
                                  <a:off x="9625"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8" name="Rectangle 2937"/>
                              <wps:cNvSpPr>
                                <a:spLocks noChangeArrowheads="1"/>
                              </wps:cNvSpPr>
                              <wps:spPr bwMode="auto">
                                <a:xfrm rot="-5400000">
                                  <a:off x="9693"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9" name="Rectangle 2938"/>
                              <wps:cNvSpPr>
                                <a:spLocks noChangeArrowheads="1"/>
                              </wps:cNvSpPr>
                              <wps:spPr bwMode="auto">
                                <a:xfrm rot="-5400000">
                                  <a:off x="9693"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40" name="Rectangle 2939"/>
                              <wps:cNvSpPr>
                                <a:spLocks noChangeArrowheads="1"/>
                              </wps:cNvSpPr>
                              <wps:spPr bwMode="auto">
                                <a:xfrm rot="-5400000">
                                  <a:off x="9693"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41" name="Rectangle 2940"/>
                              <wps:cNvSpPr>
                                <a:spLocks noChangeArrowheads="1"/>
                              </wps:cNvSpPr>
                              <wps:spPr bwMode="auto">
                                <a:xfrm rot="-5400000">
                                  <a:off x="9693"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17" o:spid="_x0000_s1026" style="position:absolute;margin-left:12.55pt;margin-top:25.7pt;width:21.45pt;height:17.2pt;z-index:251755008" coordorigin="9343,9381" coordsize="429,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ja51wQAAKdWAAAOAAAAZHJzL2Uyb0RvYy54bWzsnFuPozYUgN8r9T9Yfs8k3HJBw6xGuYwq&#10;bdtVd/cHOEAAFTC1mclMq/73HhvCJDN+qLbSErknDwlgY3yO/fn44BPffniuSvKUClnwOqLOzYyS&#10;tI55UtRZRL9+2U2WlMiW1QkreZ1G9CWV9MPdjz/cHpswdXnOyyQVBAqpZXhsIpq3bRNOpzLO04rJ&#10;G96kNSQeuKhYC6cimyaCHaH0qpy6s9l8euQiaQSPUynh6qZLpHe6/MMhjdtfDweZtqSMKNSt1d9C&#10;f+/V9/TuloWZYE1exH012DfUomJFDQ8ditqwlpFHUbwrqipiwSU/tDcxr6b8cCjiVMsA0jizN9I8&#10;CP7YaFmy8Jg1g5pAtW/09M3Fxr88fRKkSCLqu86CkppV0Er6wURfAQUdmyyEfA+i+dx8Ep2UcPiR&#10;x79LSJ6+TVfnWZeZ7I8/8wRKZI8t1wp6PohKFQGik2fdDi9DO6TPLYnhortwfSegJIYk11n6ft9O&#10;cQ6Nqe5aeb5HCaSuvKXTtWGcb/u7fXfV3er5vkqbsrB7qK5oXzElFfQ4+apU+d+U+jlnTarbSipl&#10;vSoVAOiU+ht0RlZnZUrcFahaK1bnPWlVdiolNV/nkDG9F4If85QlUDUtJQhwdoM6kdAgZh0TwaGz&#10;TwJ/pj5a9b3KV/4MFKSUN/fnnfJOil/OO80t3AvFsbARsn1IeUXUQUQFiKKLZE8fZdvp+JRFNW7N&#10;d0VZwnUWljU5wqMCN9A3SF4WiUpUaVJk+3UpyBNTdHYV7Qq7yFYVLYwRZVFFdDlkYqHSzLZO9FNa&#10;VpTdMbR2WavCQSaoW3/UsfjXarbaLrdLf+K78+3En202k/vd2p/Md84i2Hib9Xrj/K3q6fhhXiRJ&#10;WquqnsYFx/93XaQfoTqih5HhQqQLyXf602v8LNv0shq6J4NUp18tne4Sqhd0HXrPkxfoEbrtYbiD&#10;gRlaK+fiT0qOMMhFVP7xyERKSflTDb1q5Si2SKtP/GDhwok4T9mfp7A6hqIi2lLSHa7bbiR9bESR&#10;5fAkR7dxze+B9kOhO4bqpV2t9Eihmft+8EFHN8C3vAb4gnk/qiF8CB+1ED41mBjgW10DfP5CTw20&#10;ldBTDrR8aPlssnyuY4IPkITp0sUsEmZh33va6S21AUb4cNoJc1AbLZ9rhE/7cGPBB34y+nzo89nv&#10;87nwZuj9tNPVbzTGhg99PnzhYvULF9c3wueNOe08WT70+RA+u+GDJROD5dNvOsa2fOjzIXx2wwdL&#10;Zwb4ghEtXxD0i6S4zofw2Q3fELlwvsju6tXtkSzfAB/6fAif3fAZI1zcMSNcBvjQ50P47IbPGOHi&#10;jhnhMsCHPh/CZzV8njHCBcJPx1tk9zzwQzG2E2M7rY/t9IwRLoDkFcCHPh9aPrstnzHCBZC8AvjQ&#10;50P47IbPGOHijRnhMkw70edD+OyGzxjh4o0Z4TKH/9ahz4exnfbHdnrGCBdvzAiXAT70+dDy2W35&#10;jBEugOR4Pt8AH/p8CJ/d8BkjXOBl/xXAhz4fwmc3fMYIF2/MCJf5CmM7cQ+X/8MeLp4xwsUbM8Jl&#10;gA99PrR8Vls+Jdz7fzUAkiNOO0+WD30+hM9u+IwRLiDyFcCHPh/CNw58ehdP2A1Vb4PY79yqtls9&#10;P9dbDb7uL3v3DwAAAP//AwBQSwMEFAAGAAgAAAAhAEb2EbveAAAABwEAAA8AAABkcnMvZG93bnJl&#10;di54bWxMj0FLw0AUhO+C/2F5gje72WpKiNmUUtRTEWwF8bbNviah2bchu03Sf+/zpMdhhplvivXs&#10;OjHiEFpPGtQiAYFUedtSreHz8PqQgQjRkDWdJ9RwxQDr8vamMLn1E33guI+14BIKudHQxNjnUoaq&#10;QWfCwvdI7J384ExkOdTSDmbictfJZZKspDMt8UJjetw2WJ33F6fhbTLT5lG9jLvzaXv9PqTvXzuF&#10;Wt/fzZtnEBHn+BeGX3xGh5KZjv5CNohOwzJVnNSQqicQ7K8yvnbUkKUZyLKQ//nLHwAAAP//AwBQ&#10;SwECLQAUAAYACAAAACEAtoM4kv4AAADhAQAAEwAAAAAAAAAAAAAAAAAAAAAAW0NvbnRlbnRfVHlw&#10;ZXNdLnhtbFBLAQItABQABgAIAAAAIQA4/SH/1gAAAJQBAAALAAAAAAAAAAAAAAAAAC8BAABfcmVs&#10;cy8ucmVsc1BLAQItABQABgAIAAAAIQCdtja51wQAAKdWAAAOAAAAAAAAAAAAAAAAAC4CAABkcnMv&#10;ZTJvRG9jLnhtbFBLAQItABQABgAIAAAAIQBG9hG73gAAAAcBAAAPAAAAAAAAAAAAAAAAADEHAABk&#10;cnMvZG93bnJldi54bWxQSwUGAAAAAAQABADzAAAAPAgAAAAA&#10;">
                      <v:rect id="Rectangle 2917" o:spid="_x0000_s1027" style="position:absolute;left:9409;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LBrMQA&#10;AADdAAAADwAAAGRycy9kb3ducmV2LnhtbERPy2rCQBTdF/yH4QrdlDoxlaLRSRAh0IVgG13U3SVz&#10;88DMnZAZNf59ZyF0eTjvTTaaTtxocK1lBfNZBIK4tLrlWsHpmL8vQTiPrLGzTAoe5CBLJy8bTLS9&#10;8w/dCl+LEMIuQQWN930ipSsbMuhmticOXGUHgz7AoZZ6wHsIN52Mo+hTGmw5NDTY066h8lJcjYLD&#10;73jey3y/+H5Uxe7jbSVPxJVSr9NxuwbhafT/4qf7SytYxPMwN7wJT0C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ywazEAAAA3QAAAA8AAAAAAAAAAAAAAAAAmAIAAGRycy9k&#10;b3ducmV2LnhtbFBLBQYAAAAABAAEAPUAAACJAwAAAAA=&#10;" filled="f"/>
                      <v:rect id="Rectangle 2918" o:spid="_x0000_s1028" style="position:absolute;left:9409;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5kN8YA&#10;AADdAAAADwAAAGRycy9kb3ducmV2LnhtbESPS4sCMRCE7wv+h9CCF9GMDxYdjSKC4EFYd/Sgt2bS&#10;88BJZ5hEHf/9RhD2WFTVV9Ry3ZpKPKhxpWUFo2EEgji1uuRcwfm0G8xAOI+ssbJMCl7kYL3qfC0x&#10;1vbJv/RIfC4ChF2MCgrv61hKlxZk0A1tTRy8zDYGfZBNLnWDzwA3lRxH0bc0WHJYKLCmbUHpLbkb&#10;BT+X9nqQu8P0+MqS7aQ/l2fiTKlet90sQHhq/X/4095rBdPxaA7vN+EJ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H5kN8YAAADdAAAADwAAAAAAAAAAAAAAAACYAgAAZHJz&#10;L2Rvd25yZXYueG1sUEsFBgAAAAAEAAQA9QAAAIsDAAAAAA==&#10;" filled="f"/>
                      <v:rect id="Rectangle 2919" o:spid="_x0000_s1029" style="position:absolute;left:9409;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gHF8QA&#10;AADdAAAADwAAAGRycy9kb3ducmV2LnhtbERPy2rCQBTdF/yH4QpuSp00FWlTRxEh4CLQGl3o7pK5&#10;eWDmTshMTfL3nUWhy8N5b3ajacWDetdYVvC6jEAQF1Y3XCm4nNOXdxDOI2tsLZOCiRzstrOnDSba&#10;DnyiR+4rEULYJaig9r5LpHRFTQbd0nbEgSttb9AH2FdS9ziEcNPKOIrW0mDDoaHGjg41Fff8xyj4&#10;uo63TKbZ6nsq88Pb84e8EJdKLebj/hOEp9H/i//cR61gFcdhf3gTnoD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oBxfEAAAA3QAAAA8AAAAAAAAAAAAAAAAAmAIAAGRycy9k&#10;b3ducmV2LnhtbFBLBQYAAAAABAAEAPUAAACJAwAAAAA=&#10;" filled="f"/>
                      <v:rect id="Rectangle 2920" o:spid="_x0000_s1030" style="position:absolute;left:9409;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SijMYA&#10;AADdAAAADwAAAGRycy9kb3ducmV2LnhtbESPT4vCMBTE78J+h/AEL6KpXVm0GmURhD0IateD3h7N&#10;6x9sXkoTtX57s7DgcZiZ3zDLdWdqcafWVZYVTMYRCOLM6ooLBaff7WgGwnlkjbVlUvAkB+vVR2+J&#10;ibYPPtI99YUIEHYJKii9bxIpXVaSQTe2DXHwctsa9EG2hdQtPgLc1DKOoi9psOKwUGJDm5Kya3oz&#10;Cvbn7rKT29308MzTzedwLk/EuVKDfve9AOGp8+/wf/tHK5jG8QT+3oQnIF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SijMYAAADdAAAADwAAAAAAAAAAAAAAAACYAgAAZHJz&#10;L2Rvd25yZXYueG1sUEsFBgAAAAAEAAQA9QAAAIsDAAAAAA==&#10;" filled="f"/>
                      <v:rect id="Rectangle 2921" o:spid="_x0000_s1031" style="position:absolute;left:9481;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Y8+8cA&#10;AADdAAAADwAAAGRycy9kb3ducmV2LnhtbESPT2vCQBTE7wW/w/KEXorZmEqxqauIIPQgtI052Nsj&#10;+/KHZt+G7NYk374rCD0OM/MbZrMbTSuu1LvGsoJlFIMgLqxuuFKQn4+LNQjnkTW2lknBRA5229nD&#10;BlNtB/6ia+YrESDsUlRQe9+lUrqiJoMush1x8ErbG/RB9pXUPQ4BblqZxPGLNNhwWKixo0NNxU/2&#10;axR8XMbvkzyeVp9TmR2en15lTlwq9Tgf928gPI3+P3xvv2sFqyRJ4PYmPAG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i2PPvHAAAA3QAAAA8AAAAAAAAAAAAAAAAAmAIAAGRy&#10;cy9kb3ducmV2LnhtbFBLBQYAAAAABAAEAPUAAACMAwAAAAA=&#10;" filled="f"/>
                      <v:rect id="Rectangle 2922" o:spid="_x0000_s1032" style="position:absolute;left:9481;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ZYMYA&#10;AADdAAAADwAAAGRycy9kb3ducmV2LnhtbESPT4vCMBTE7wt+h/AEL4umVhG3axQRBA+Ca/Wwe3s0&#10;r3+weSlN1PrtjSDscZiZ3zCLVWdqcaPWVZYVjEcRCOLM6ooLBefTdjgH4TyyxtoyKXiQg9Wy97HA&#10;RNs7H+mW+kIECLsEFZTeN4mULivJoBvZhjh4uW0N+iDbQuoW7wFuahlH0UwarDgslNjQpqTskl6N&#10;gsNv97eX2/3055Gnm8nnlzwT50oN+t36G4Snzv+H3+2dVjCN4wm83oQnIJ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qZYMYAAADdAAAADwAAAAAAAAAAAAAAAACYAgAAZHJz&#10;L2Rvd25yZXYueG1sUEsFBgAAAAAEAAQA9QAAAIsDAAAAAA==&#10;" filled="f"/>
                      <v:rect id="Rectangle 2923" o:spid="_x0000_s1033" style="position:absolute;left:9481;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MBFMYA&#10;AADdAAAADwAAAGRycy9kb3ducmV2LnhtbESPT2vCQBTE7wW/w/KEXqRujKHY6CoiCB4EbfTQ3h7Z&#10;lz+YfRuyW43f3hWEHoeZ+Q2zWPWmEVfqXG1ZwWQcgSDOra65VHA+bT9mIJxH1thYJgV3crBaDt4W&#10;mGp742+6Zr4UAcIuRQWV920qpcsrMujGtiUOXmE7gz7IrpS6w1uAm0bGUfQpDdYcFipsaVNRfsn+&#10;jILDT/+7l9t9crwX2WY6+pJn4kKp92G/noPw1Pv/8Ku90wqSOE7g+SY8Abl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MBFMYAAADdAAAADwAAAAAAAAAAAAAAAACYAgAAZHJz&#10;L2Rvd25yZXYueG1sUEsFBgAAAAAEAAQA9QAAAIsDAAAAAA==&#10;" filled="f"/>
                      <v:rect id="Rectangle 2924" o:spid="_x0000_s1034" style="position:absolute;left:9481;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kj8cA&#10;AADdAAAADwAAAGRycy9kb3ducmV2LnhtbESPT2vCQBTE74V+h+UJXkrdNFqpMRsRQehB0EYP7e2R&#10;ffmD2bchu9X47V2h0OMwM79h0tVgWnGh3jWWFbxNIhDEhdUNVwpOx+3rBwjnkTW2lknBjRyssuen&#10;FBNtr/xFl9xXIkDYJaig9r5LpHRFTQbdxHbEwSttb9AH2VdS93gNcNPKOIrm0mDDYaHGjjY1Fef8&#10;1yjYfw8/O7ndzQ63Mt9MXxbyRFwqNR4N6yUIT4P/D/+1P7WCWRy/w+NNeAIy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dfpI/HAAAA3QAAAA8AAAAAAAAAAAAAAAAAmAIAAGRy&#10;cy9kb3ducmV2LnhtbFBLBQYAAAAABAAEAPUAAACMAwAAAAA=&#10;" filled="f"/>
                      <v:rect id="Rectangle 2925" o:spid="_x0000_s1035" style="position:absolute;left:9553;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06+MYA&#10;AADdAAAADwAAAGRycy9kb3ducmV2LnhtbESPT4vCMBTE74LfITzBi2i6VcTtGkUEwYPgWj3s3h7N&#10;6x9sXkqT1frtjbDgcZiZ3zDLdWdqcaPWVZYVfEwiEMSZ1RUXCi7n3XgBwnlkjbVlUvAgB+tVv7fE&#10;RNs7n+iW+kIECLsEFZTeN4mULivJoJvYhjh4uW0N+iDbQuoW7wFuahlH0VwarDgslNjQtqTsmv4Z&#10;Bcef7vcgd4fZ9yNPt9PRp7wQ50oNB93mC4Snzr/D/+29VjCL4zm83oQnIF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406+MYAAADdAAAADwAAAAAAAAAAAAAAAACYAgAAZHJz&#10;L2Rvd25yZXYueG1sUEsFBgAAAAAEAAQA9QAAAIsDAAAAAA==&#10;" filled="f"/>
                      <v:rect id="Rectangle 2926" o:spid="_x0000_s1036" style="position:absolute;left:9553;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GfY8cA&#10;AADdAAAADwAAAGRycy9kb3ducmV2LnhtbESPT2vCQBTE74V+h+UJXkrdNEqtMRsRQehB0EYP7e2R&#10;ffmD2bchu9X47V2h0OMwM79h0tVgWnGh3jWWFbxNIhDEhdUNVwpOx+3rBwjnkTW2lknBjRyssuen&#10;FBNtr/xFl9xXIkDYJaig9r5LpHRFTQbdxHbEwSttb9AH2VdS93gNcNPKOIrepcGGw0KNHW1qKs75&#10;r1Gw/x5+dnK7mx1uZb6ZvizkibhUajwa1ksQngb/H/5rf2oFsziew+NNeAIy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jBn2PHAAAA3QAAAA8AAAAAAAAAAAAAAAAAmAIAAGRy&#10;cy9kb3ducmV2LnhtbFBLBQYAAAAABAAEAPUAAACMAwAAAAA=&#10;" filled="f"/>
                      <v:rect id="Rectangle 2927" o:spid="_x0000_s1037" style="position:absolute;left:9553;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4LEcQA&#10;AADdAAAADwAAAGRycy9kb3ducmV2LnhtbERPy2rCQBTdF/yH4QpuSp00FWlTRxEh4CLQGl3o7pK5&#10;eWDmTshMTfL3nUWhy8N5b3ajacWDetdYVvC6jEAQF1Y3XCm4nNOXdxDOI2tsLZOCiRzstrOnDSba&#10;DnyiR+4rEULYJaig9r5LpHRFTQbd0nbEgSttb9AH2FdS9ziEcNPKOIrW0mDDoaHGjg41Fff8xyj4&#10;uo63TKbZ6nsq88Pb84e8EJdKLebj/hOEp9H/i//cR61gFcdhbngTnoD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eCxHEAAAA3QAAAA8AAAAAAAAAAAAAAAAAmAIAAGRycy9k&#10;b3ducmV2LnhtbFBLBQYAAAAABAAEAPUAAACJAwAAAAA=&#10;" filled="f"/>
                      <v:rect id="Rectangle 2928" o:spid="_x0000_s1038" style="position:absolute;left:9553;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KuisYA&#10;AADdAAAADwAAAGRycy9kb3ducmV2LnhtbESPT4vCMBTE78J+h/AWvIim25VFq1EWQdiDoHY96O3R&#10;vP7B5qU0Ueu3N4LgcZiZ3zDzZWdqcaXWVZYVfI0iEMSZ1RUXCg7/6+EEhPPIGmvLpOBODpaLj94c&#10;E21vvKdr6gsRIOwSVFB63yRSuqwkg25kG+Lg5bY16INsC6lbvAW4qWUcRT/SYMVhocSGViVl5/Ri&#10;FGyP3Wkj15vx7p6nq+/BVB6Ic6X6n93vDISnzr/Dr/afVjCO4yk834Qn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hKuisYAAADdAAAADwAAAAAAAAAAAAAAAACYAgAAZHJz&#10;L2Rvd25yZXYueG1sUEsFBgAAAAAEAAQA9QAAAIsDAAAAAA==&#10;" filled="f"/>
                      <v:rect id="Rectangle 2929" o:spid="_x0000_s1039" style="position:absolute;left:9336;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GRysMA&#10;AADdAAAADwAAAGRycy9kb3ducmV2LnhtbERPy4rCMBTdC/5DuMJsRFMfyNhpFBGEWQhqx4XuLs3t&#10;g2luSpOp9e8nC8Hl4byTbW9q0VHrKssKZtMIBHFmdcWFguvPYfIJwnlkjbVlUvAkB9vNcJBgrO2D&#10;L9SlvhAhhF2MCkrvm1hKl5Vk0E1tQxy43LYGfYBtIXWLjxBuajmPopU0WHFoKLGhfUnZb/pnFJxu&#10;/f0oD8fl+Zmn+8V4La/EuVIfo373BcJT79/il/tbK1jOF2F/eBOe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vGRysMAAADdAAAADwAAAAAAAAAAAAAAAACYAgAAZHJzL2Rv&#10;d25yZXYueG1sUEsFBgAAAAAEAAQA9QAAAIgDAAAAAA==&#10;" filled="f"/>
                      <v:rect id="Rectangle 2930" o:spid="_x0000_s1040" style="position:absolute;left:9336;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00UcYA&#10;AADdAAAADwAAAGRycy9kb3ducmV2LnhtbESPS4sCMRCE78L+h9ALXhbN+EB0NMoiCB4E19GD3ppJ&#10;zwMnnWGS1fHfG0HwWFTVV9Ri1ZpK3KhxpWUFg34Egji1uuRcwem46U1BOI+ssbJMCh7kYLX86iww&#10;1vbOB7olPhcBwi5GBYX3dSylSwsy6Pq2Jg5eZhuDPsgml7rBe4CbSg6jaCINlhwWCqxpXVB6Tf6N&#10;gv25vezkZjf+e2TJevQzkyfiTKnud/s7B+Gp9Z/wu73VCsbD0QBeb8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00UcYAAADdAAAADwAAAAAAAAAAAAAAAACYAgAAZHJz&#10;L2Rvd25yZXYueG1sUEsFBgAAAAAEAAQA9QAAAIsDAAAAAA==&#10;" filled="f"/>
                      <v:rect id="Rectangle 2931" o:spid="_x0000_s1041" style="position:absolute;left:9336;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qJsYA&#10;AADdAAAADwAAAGRycy9kb3ducmV2LnhtbESPT4vCMBTE7wt+h/AEL4umVhG3axQRBA+Ca/Wwe3s0&#10;r3+weSlN1PrtjSDscZiZ3zCLVWdqcaPWVZYVjEcRCOLM6ooLBefTdjgH4TyyxtoyKXiQg9Wy97HA&#10;RNs7H+mW+kIECLsEFZTeN4mULivJoBvZhjh4uW0N+iDbQuoW7wFuahlH0UwarDgslNjQpqTskl6N&#10;gsNv97eX2/3055Gnm8nnlzwT50oN+t36G4Snzv+H3+2dVjCNJzG83oQnIJ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W+qJsYAAADdAAAADwAAAAAAAAAAAAAAAACYAgAAZHJz&#10;L2Rvd25yZXYueG1sUEsFBgAAAAAEAAQA9QAAAIsDAAAAAA==&#10;" filled="f"/>
                      <v:rect id="Rectangle 2932" o:spid="_x0000_s1042" style="position:absolute;left:9336;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MPvcYA&#10;AADdAAAADwAAAGRycy9kb3ducmV2LnhtbESPT4vCMBTE7wt+h/AEL4umWhG3axQRBA+Ca/Wwe3s0&#10;r3+weSlN1PrtjSDscZiZ3zCLVWdqcaPWVZYVjEcRCOLM6ooLBefTdjgH4TyyxtoyKXiQg9Wy97HA&#10;RNs7H+mW+kIECLsEFZTeN4mULivJoBvZhjh4uW0N+iDbQuoW7wFuajmJopk0WHFYKLGhTUnZJb0a&#10;BYff7m8vt/vpzyNPN/HnlzwT50oN+t36G4Snzv+H3+2dVjCdxDG83oQnIJ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iMPvcYAAADdAAAADwAAAAAAAAAAAAAAAACYAgAAZHJz&#10;L2Rvd25yZXYueG1sUEsFBgAAAAAEAAQA9QAAAIsDAAAAAA==&#10;" filled="f"/>
                      <v:rect id="Rectangle 2933" o:spid="_x0000_s1043" style="position:absolute;left:9625;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XyccA&#10;AADdAAAADwAAAGRycy9kb3ducmV2LnhtbESPT2vCQBTE7wW/w/IKXkrdmARpU1cRQfAgtEYP7e2R&#10;fflDs29DdjXJt+8WCj0OM/MbZr0dTSvu1LvGsoLlIgJBXFjdcKXgejk8v4BwHllja5kUTORgu5k9&#10;rDHTduAz3XNfiQBhl6GC2vsuk9IVNRl0C9sRB6+0vUEfZF9J3eMQ4KaVcRStpMGGw0KNHe1rKr7z&#10;m1Hw/jl+neThlH5MZb5Pnl7llbhUav447t5AeBr9f/ivfdQK0jhJ4fdNeAJy8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3Kl8nHAAAA3QAAAA8AAAAAAAAAAAAAAAAAmAIAAGRy&#10;cy9kb3ducmV2LnhtbFBLBQYAAAAABAAEAPUAAACMAwAAAAA=&#10;" filled="f"/>
                      <v:rect id="Rectangle 2934" o:spid="_x0000_s1044" style="position:absolute;left:9625;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YyUsYA&#10;AADdAAAADwAAAGRycy9kb3ducmV2LnhtbESPT4vCMBTE74LfITzBi2i66op2jbIIggdhtetBb4/m&#10;9Q/bvJQmav32ZkHwOMzMb5jlujWVuFHjSssKPkYRCOLU6pJzBaff7XAOwnlkjZVlUvAgB+tVt7PE&#10;WNs7H+mW+FwECLsYFRTe17GULi3IoBvZmjh4mW0M+iCbXOoG7wFuKjmOopk0WHJYKLCmTUHpX3I1&#10;Cn7O7WUvt/vp4ZElm8lgIU/EmVL9Xvv9BcJT69/hV3unFUzHk0/4fxOegF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oYyUsYAAADdAAAADwAAAAAAAAAAAAAAAACYAgAAZHJz&#10;L2Rvd25yZXYueG1sUEsFBgAAAAAEAAQA9QAAAIsDAAAAAA==&#10;" filled="f"/>
                      <v:rect id="Rectangle 2935" o:spid="_x0000_s1045" style="position:absolute;left:9625;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SsJccA&#10;AADdAAAADwAAAGRycy9kb3ducmV2LnhtbESPT2vCQBTE74LfYXlCL2I2JiI2dRURhB6EtjEHe3tk&#10;X/7Q7NuQ3Wr89t1CocdhZn7DbPej6cSNBtdaVrCMYhDEpdUt1wqKy2mxAeE8ssbOMil4kIP9bjrZ&#10;YqbtnT/olvtaBAi7DBU03veZlK5syKCLbE8cvMoOBn2QQy31gPcAN51M4ngtDbYcFhrs6dhQ+ZV/&#10;GwVv1/HzLE/n1fujyo/p/FkWxJVST7Px8ALC0+j/w3/tV61glaRr+H0TnoD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UrCXHAAAA3QAAAA8AAAAAAAAAAAAAAAAAmAIAAGRy&#10;cy9kb3ducmV2LnhtbFBLBQYAAAAABAAEAPUAAACMAwAAAAA=&#10;" filled="f"/>
                      <v:rect id="Rectangle 2936" o:spid="_x0000_s1046" style="position:absolute;left:9625;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gJvsYA&#10;AADdAAAADwAAAGRycy9kb3ducmV2LnhtbESPT4vCMBTE74LfITzBi2i6Kqt2jbIIggdhtetBb4/m&#10;9Q/bvJQmav32ZkHwOMzMb5jlujWVuFHjSssKPkYRCOLU6pJzBaff7XAOwnlkjZVlUvAgB+tVt7PE&#10;WNs7H+mW+FwECLsYFRTe17GULi3IoBvZmjh4mW0M+iCbXOoG7wFuKjmOok9psOSwUGBNm4LSv+Rq&#10;FPyc28tebvfTwyNLNpPBQp6IM6X6vfb7C4Sn1r/Dr/ZOK5iOJzP4fxOegF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RgJvsYAAADdAAAADwAAAAAAAAAAAAAAAACYAgAAZHJz&#10;L2Rvd25yZXYueG1sUEsFBgAAAAAEAAQA9QAAAIsDAAAAAA==&#10;" filled="f"/>
                      <v:rect id="Rectangle 2937" o:spid="_x0000_s1047" style="position:absolute;left:9693;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edzMMA&#10;AADdAAAADwAAAGRycy9kb3ducmV2LnhtbERPy4rCMBTdC/5DuMJsRFMfyNhpFBGEWQhqx4XuLs3t&#10;g2luSpOp9e8nC8Hl4byTbW9q0VHrKssKZtMIBHFmdcWFguvPYfIJwnlkjbVlUvAkB9vNcJBgrO2D&#10;L9SlvhAhhF2MCkrvm1hKl5Vk0E1tQxy43LYGfYBtIXWLjxBuajmPopU0WHFoKLGhfUnZb/pnFJxu&#10;/f0oD8fl+Zmn+8V4La/EuVIfo373BcJT79/il/tbK1jOF2FueBOe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edzMMAAADdAAAADwAAAAAAAAAAAAAAAACYAgAAZHJzL2Rv&#10;d25yZXYueG1sUEsFBgAAAAAEAAQA9QAAAIgDAAAAAA==&#10;" filled="f"/>
                      <v:rect id="Rectangle 2938" o:spid="_x0000_s1048" style="position:absolute;left:9693;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s4V8YA&#10;AADdAAAADwAAAGRycy9kb3ducmV2LnhtbESPS4sCMRCE78L+h9DCXhbN+EB0NMoiCHsQXEcPemsm&#10;PQ+cdIZJ1PHfG0HwWFTVV9Ri1ZpK3KhxpWUFg34Egji1uuRcwfGw6U1BOI+ssbJMCh7kYLX86iww&#10;1vbOe7olPhcBwi5GBYX3dSylSwsy6Pq2Jg5eZhuDPsgml7rBe4CbSg6jaCINlhwWCqxpXVB6Sa5G&#10;we7Unrdysx3/P7JkPfqZySNxptR3t/2dg/DU+k/43f7TCsbD0Qxeb8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8s4V8YAAADdAAAADwAAAAAAAAAAAAAAAACYAgAAZHJz&#10;L2Rvd25yZXYueG1sUEsFBgAAAAAEAAQA9QAAAIsDAAAAAA==&#10;" filled="f"/>
                      <v:rect id="Rectangle 2939" o:spid="_x0000_s1049" style="position:absolute;left:9693;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fit8QA&#10;AADdAAAADwAAAGRycy9kb3ducmV2LnhtbERPy2rCQBTdF/yH4QrdlGaiDdKmGUUEoQuhNbrQ3SVz&#10;88DMnZAZTfL3nUWhy8N5Z5vRtOJBvWssK1hEMQjiwuqGKwXn0/71HYTzyBpby6RgIgeb9ewpw1Tb&#10;gY/0yH0lQgi7FBXU3neplK6oyaCLbEccuNL2Bn2AfSV1j0MIN61cxvFKGmw4NNTY0a6m4pbfjYLv&#10;y3g9yP0h+ZnKfPf28iHPxKVSz/Nx+wnC0+j/xX/uL60gWSZhf3gTn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34rfEAAAA3QAAAA8AAAAAAAAAAAAAAAAAmAIAAGRycy9k&#10;b3ducmV2LnhtbFBLBQYAAAAABAAEAPUAAACJAwAAAAA=&#10;" filled="f"/>
                      <v:rect id="Rectangle 2940" o:spid="_x0000_s1050" style="position:absolute;left:9693;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tHLMYA&#10;AADdAAAADwAAAGRycy9kb3ducmV2LnhtbESPT4vCMBTE74LfITzBi2iqlsXtGkUEwYOgdj3s3h7N&#10;6x9sXkoTtX57s7DgcZiZ3zDLdWdqcafWVZYVTCcRCOLM6ooLBZfv3XgBwnlkjbVlUvAkB+tVv7fE&#10;RNsHn+me+kIECLsEFZTeN4mULivJoJvYhjh4uW0N+iDbQuoWHwFuajmLog9psOKwUGJD25Kya3oz&#10;Co4/3e9B7g7x6Zmn2/noU16Ic6WGg27zBcJT59/h//ZeK4hn8RT+3oQnIF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btHLMYAAADdAAAADwAAAAAAAAAAAAAAAACYAgAAZHJz&#10;L2Rvd25yZXYueG1sUEsFBgAAAAAEAAQA9QAAAIsDAAAAAA==&#10;" filled="f"/>
                    </v:group>
                  </w:pict>
                </mc:Fallback>
              </mc:AlternateContent>
            </w:r>
            <w:r>
              <w:rPr>
                <w:noProof/>
              </w:rPr>
              <mc:AlternateContent>
                <mc:Choice Requires="wpg">
                  <w:drawing>
                    <wp:inline distT="0" distB="0" distL="0" distR="0">
                      <wp:extent cx="909320" cy="721995"/>
                      <wp:effectExtent l="4445" t="11430" r="6985" b="12700"/>
                      <wp:docPr id="3954" name="Group 42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909320" cy="721995"/>
                                <a:chOff x="13005" y="8253"/>
                                <a:chExt cx="1725" cy="1137"/>
                              </a:xfrm>
                            </wpg:grpSpPr>
                            <wps:wsp>
                              <wps:cNvPr id="3955" name="Rectangle 147"/>
                              <wps:cNvSpPr>
                                <a:spLocks noChangeArrowheads="1"/>
                              </wps:cNvSpPr>
                              <wps:spPr bwMode="auto">
                                <a:xfrm>
                                  <a:off x="13005" y="8368"/>
                                  <a:ext cx="1725" cy="907"/>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956" name="Rectangle 148"/>
                              <wps:cNvSpPr>
                                <a:spLocks noChangeArrowheads="1"/>
                              </wps:cNvSpPr>
                              <wps:spPr bwMode="auto">
                                <a:xfrm>
                                  <a:off x="13005" y="8253"/>
                                  <a:ext cx="1725" cy="346"/>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964" name="Rectangle 149"/>
                              <wps:cNvSpPr>
                                <a:spLocks noChangeArrowheads="1"/>
                              </wps:cNvSpPr>
                              <wps:spPr bwMode="auto">
                                <a:xfrm>
                                  <a:off x="13005" y="9044"/>
                                  <a:ext cx="1725" cy="346"/>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4213" o:spid="_x0000_s1026" style="width:71.6pt;height:56.85pt;rotation:90;mso-position-horizontal-relative:char;mso-position-vertical-relative:line" coordorigin="13005,8253" coordsize="1725,1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eevGgMAAOwLAAAOAAAAZHJzL2Uyb0RvYy54bWzsVslu2zAQvRfoPxC8N5JsybGEyEGQDQXS&#10;NmjaD6AlakEpUiVpy+nXdzj0mqSHpkh6iQ8G1+Hje29GPDlddYIsuTatkjmNjkJKuCxU2co6p9+/&#10;XX2YUmIskyUTSvKc3nNDT2fv350MfcZHqlGi5JpAEGmyoc9pY22fBYEpGt4xc6R6LmGyUrpjFrq6&#10;DkrNBojeiWAUhpNgULrstSq4MTB64SfpDONXFS/sl6oy3BKRU8Bm8V/j/9z9B7MTltWa9U1brGGw&#10;Z6DoWCvh0G2oC2YZWej2UaiuLbQyqrJHheoCVVVtwfEOcJsofHCba60WPd6lzoa639IE1D7g6dlh&#10;i8/LW03aMqfjNIkpkawDlfBgEo+isSNo6OsM1l3r/q6/1f6W0LxRxQ8D08HDedev/WIyHz6pEiKy&#10;hVVI0KrSHdEKhEji0P1wFIggK1TlfqsKX1lSwGAapuMRaFfA1PEoStPEq1Y0IK3bFY3DMKEEpqej&#10;BBGzrGgu19uj4xFMus1RND52WwOWORRr5Guk7ppgQbNj2fwby3cN6zmKZxx7O5YBjWf5K7iTyVpw&#10;EsUIzCGApRuWjaeYSHXewDp+prUaGs5KQBbhRQ42uI4BgZ7m3Mm2ZnmPr/Fk6snckL1jKw0PyWJZ&#10;r4295qojrpFTDfBRPLa8MdbzulniTjNKtOVVKwR2XELzc6HJkkEqzusIt4pFB/7wY5PEuQHisAyG&#10;nba4FIdAMiwJLgIKeBBcSDKATxIQ+vHBup5vj0XDbQPu4+taC3VItB2YCFd5II7tS1kiKMta4duA&#10;Rki0j2fce2euyntgH70NdoWiCCQ1Sv+iZIACk1Pzc8E0p0R8lKBgGsWxq0jYiZNjZ3G9PzPfn2Gy&#10;gFA5tZT45rn1VWzR67Zu4CRPqFRnkGlVi3o4R3hUa7Bg79fz+eQpn6PdDmwLyr68z7d14bHPx/EE&#10;c2lTFF7c59P/6XOXoBfMND63RO3a3upvGbD37vir7+mfKv1k+z3dr/Spo/vVMyAN49jr/JYBbxng&#10;32zwpMRv6fr5696s+338Zuwe6bPfAAAA//8DAFBLAwQUAAYACAAAACEAaFaREtsAAAAFAQAADwAA&#10;AGRycy9kb3ducmV2LnhtbEyPwU7DMBBE70j8g7VIXBB10qJS0jhVAeUDKEX06MZLHNVep7bbhL/H&#10;5QKX1axmNfO2XI3WsDP60DkSkE8yYEiNUx21Arbv9f0CWIiSlDSOUMA3BlhV11elLJQb6A3Pm9iy&#10;FEKhkAJ0jH3BeWg0WhkmrkdK3pfzVsa0+pYrL4cUbg2fZtmcW9lRatCyxxeNzWFzsgLo+LGoj+bz&#10;rt41Pl8/D0/6dReFuL0Z10tgEcf4dwwX/IQOVWLauxOpwIyA9Ej8nRcvnz0C2yfxMJsCr0r+n776&#10;AQAA//8DAFBLAQItABQABgAIAAAAIQC2gziS/gAAAOEBAAATAAAAAAAAAAAAAAAAAAAAAABbQ29u&#10;dGVudF9UeXBlc10ueG1sUEsBAi0AFAAGAAgAAAAhADj9If/WAAAAlAEAAAsAAAAAAAAAAAAAAAAA&#10;LwEAAF9yZWxzLy5yZWxzUEsBAi0AFAAGAAgAAAAhAO+Z568aAwAA7AsAAA4AAAAAAAAAAAAAAAAA&#10;LgIAAGRycy9lMm9Eb2MueG1sUEsBAi0AFAAGAAgAAAAhAGhWkRLbAAAABQEAAA8AAAAAAAAAAAAA&#10;AAAAdAUAAGRycy9kb3ducmV2LnhtbFBLBQYAAAAABAAEAPMAAAB8BgAAAAA=&#10;">
                      <v:rect id="Rectangle 147" o:spid="_x0000_s1027" style="position:absolute;left:13005;top:8368;width:1725;height: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JeE8MA&#10;AADdAAAADwAAAGRycy9kb3ducmV2LnhtbESPQYvCMBSE78L+h/AWvNlURdntGqUqgh6tu4K3R/Ns&#10;yzYvpYla/70RBI/DzHzDzBadqcWVWldZVjCMYhDEudUVFwp+D5vBFwjnkTXWlknBnRws5h+9GSba&#10;3nhP18wXIkDYJaig9L5JpHR5SQZdZBvi4J1ta9AH2RZSt3gLcFPLURxPpcGKw0KJDa1Kyv+zi1Gw&#10;O/k011ukbFnFf+dh2q3tca9U/7NLf0B46vw7/GpvtYLx92QCzzfhCc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JeE8MAAADdAAAADwAAAAAAAAAAAAAAAACYAgAAZHJzL2Rv&#10;d25yZXYueG1sUEsFBgAAAAAEAAQA9QAAAIgDAAAAAA==&#10;" fillcolor="#a5a5a5 [2092]"/>
                      <v:rect id="Rectangle 148" o:spid="_x0000_s1028" style="position:absolute;left:13005;top:8253;width:1725;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rzxcMA&#10;AADdAAAADwAAAGRycy9kb3ducmV2LnhtbESPT2sCMRTE74V+h/CE3mpWpf5ZjVIKhV5r14O3x+aZ&#10;Xdy8LMmrbvvpG0HocZiZ3zCb3eA7daGY2sAGJuMCFHEdbMvOQPX1/rwElQTZYheYDPxQgt328WGD&#10;pQ1X/qTLXpzKEE4lGmhE+lLrVDfkMY1DT5y9U4geJcvotI14zXDf6WlRzLXHlvNCgz29NVSf99/e&#10;gIvdkQ6LINNQuYWviH5nQsY8jYbXNSihQf7D9/aHNTBbvczh9iY/Ab3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jrzxcMAAADdAAAADwAAAAAAAAAAAAAAAACYAgAAZHJzL2Rv&#10;d25yZXYueG1sUEsFBgAAAAAEAAQA9QAAAIgDAAAAAA==&#10;" fillcolor="#d8d8d8 [2732]">
                        <v:stroke dashstyle="longDash"/>
                      </v:rect>
                      <v:rect id="Rectangle 149" o:spid="_x0000_s1029" style="position:absolute;left:13005;top:9044;width:1725;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gClMMA&#10;AADdAAAADwAAAGRycy9kb3ducmV2LnhtbESPT2sCMRTE74V+h/CE3mpWLf5ZjVIKhV5r14O3x+aZ&#10;Xdy8LMmrbvvpG0HocZiZ3zCb3eA7daGY2sAGJuMCFHEdbMvOQPX1/rwElQTZYheYDPxQgt328WGD&#10;pQ1X/qTLXpzKEE4lGmhE+lLrVDfkMY1DT5y9U4geJcvotI14zXDf6WlRzLXHlvNCgz29NVSf99/e&#10;gIvdkQ6LINNQuYWviH5nQsY8jYbXNSihQf7D9/aHNTBbzV/g9iY/Ab3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gClMMAAADdAAAADwAAAAAAAAAAAAAAAACYAgAAZHJzL2Rv&#10;d25yZXYueG1sUEsFBgAAAAAEAAQA9QAAAIgDAAAAAA==&#10;" fillcolor="#d8d8d8 [2732]">
                        <v:stroke dashstyle="longDash"/>
                      </v:rect>
                      <w10:anchorlock/>
                    </v:group>
                  </w:pict>
                </mc:Fallback>
              </mc:AlternateContent>
            </w:r>
          </w:p>
        </w:tc>
      </w:tr>
      <w:tr w:rsidR="007A6D65" w:rsidRPr="004F3249" w:rsidTr="007A6D65">
        <w:tc>
          <w:tcPr>
            <w:tcW w:w="1008" w:type="dxa"/>
          </w:tcPr>
          <w:p w:rsidR="007A6D65" w:rsidRPr="004F3249" w:rsidRDefault="007A6D65" w:rsidP="007A6D65">
            <w:pPr>
              <w:pStyle w:val="NoSpacing"/>
              <w:rPr>
                <w:sz w:val="18"/>
                <w:szCs w:val="18"/>
                <w:vertAlign w:val="superscript"/>
              </w:rPr>
            </w:pPr>
            <w:r w:rsidRPr="004F3249">
              <w:rPr>
                <w:sz w:val="18"/>
                <w:szCs w:val="18"/>
              </w:rPr>
              <w:t>External Carotid Artery</w:t>
            </w:r>
            <w:r w:rsidRPr="004F3249">
              <w:rPr>
                <w:sz w:val="18"/>
                <w:szCs w:val="18"/>
                <w:vertAlign w:val="superscript"/>
              </w:rPr>
              <w:t>9</w:t>
            </w:r>
          </w:p>
        </w:tc>
        <w:tc>
          <w:tcPr>
            <w:tcW w:w="1052" w:type="dxa"/>
          </w:tcPr>
          <w:p w:rsidR="007A6D65" w:rsidRPr="004F3249" w:rsidRDefault="007A6D65" w:rsidP="007A6D65">
            <w:pPr>
              <w:pStyle w:val="NoSpacing"/>
            </w:pPr>
            <w:r w:rsidRPr="004F3249">
              <w:t xml:space="preserve">0.5 x 0.5 x </w:t>
            </w:r>
            <w:r w:rsidR="001D17E1">
              <w:t>1.0</w:t>
            </w:r>
          </w:p>
          <w:p w:rsidR="007A6D65" w:rsidRPr="004F3249" w:rsidRDefault="007A6D65" w:rsidP="007A6D65">
            <w:pPr>
              <w:pStyle w:val="NoSpacing"/>
            </w:pPr>
          </w:p>
        </w:tc>
        <w:tc>
          <w:tcPr>
            <w:tcW w:w="1864" w:type="dxa"/>
            <w:gridSpan w:val="2"/>
          </w:tcPr>
          <w:p w:rsidR="007A6D65" w:rsidRPr="004F3249" w:rsidRDefault="00E536FF" w:rsidP="007A6D65">
            <w:pPr>
              <w:pStyle w:val="NoSpacing"/>
              <w:jc w:val="center"/>
              <w:rPr>
                <w:sz w:val="14"/>
              </w:rPr>
            </w:pPr>
            <w:r>
              <w:rPr>
                <w:noProof/>
                <w:sz w:val="14"/>
              </w:rPr>
              <mc:AlternateContent>
                <mc:Choice Requires="wpg">
                  <w:drawing>
                    <wp:anchor distT="0" distB="0" distL="114300" distR="114300" simplePos="0" relativeHeight="251749888" behindDoc="0" locked="0" layoutInCell="1" allowOverlap="1">
                      <wp:simplePos x="0" y="0"/>
                      <wp:positionH relativeFrom="column">
                        <wp:posOffset>197485</wp:posOffset>
                      </wp:positionH>
                      <wp:positionV relativeFrom="paragraph">
                        <wp:posOffset>193675</wp:posOffset>
                      </wp:positionV>
                      <wp:extent cx="274320" cy="182880"/>
                      <wp:effectExtent l="0" t="0" r="11430" b="26670"/>
                      <wp:wrapNone/>
                      <wp:docPr id="4184" name="Group 41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185" name="Group 1365"/>
                              <wpg:cNvGrpSpPr>
                                <a:grpSpLocks/>
                              </wpg:cNvGrpSpPr>
                              <wpg:grpSpPr bwMode="auto">
                                <a:xfrm>
                                  <a:off x="4401" y="2420"/>
                                  <a:ext cx="288" cy="144"/>
                                  <a:chOff x="4468" y="2342"/>
                                  <a:chExt cx="288" cy="144"/>
                                </a:xfrm>
                              </wpg:grpSpPr>
                              <wps:wsp>
                                <wps:cNvPr id="4186" name="Rectangle 1366"/>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87" name="Rectangle 1367"/>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88" name="Rectangle 1368"/>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89" name="Rectangle 1369"/>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0" name="Rectangle 1370"/>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1" name="Rectangle 1371"/>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2" name="Rectangle 1372"/>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3" name="Rectangle 1373"/>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94" name="Group 1374"/>
                              <wpg:cNvGrpSpPr>
                                <a:grpSpLocks/>
                              </wpg:cNvGrpSpPr>
                              <wpg:grpSpPr bwMode="auto">
                                <a:xfrm>
                                  <a:off x="4401" y="2276"/>
                                  <a:ext cx="288" cy="144"/>
                                  <a:chOff x="4468" y="2342"/>
                                  <a:chExt cx="288" cy="144"/>
                                </a:xfrm>
                              </wpg:grpSpPr>
                              <wps:wsp>
                                <wps:cNvPr id="4195" name="Rectangle 1375"/>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6" name="Rectangle 1376"/>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7" name="Rectangle 1377"/>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8" name="Rectangle 1378"/>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9" name="Rectangle 1379"/>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0" name="Rectangle 1380"/>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1" name="Rectangle 1381"/>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2" name="Rectangle 1382"/>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03" name="Group 1383"/>
                              <wpg:cNvGrpSpPr>
                                <a:grpSpLocks/>
                              </wpg:cNvGrpSpPr>
                              <wpg:grpSpPr bwMode="auto">
                                <a:xfrm rot="5400000">
                                  <a:off x="4617" y="2348"/>
                                  <a:ext cx="288" cy="144"/>
                                  <a:chOff x="4468" y="2342"/>
                                  <a:chExt cx="288" cy="144"/>
                                </a:xfrm>
                              </wpg:grpSpPr>
                              <wps:wsp>
                                <wps:cNvPr id="4204" name="Rectangle 1384"/>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5" name="Rectangle 1385"/>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6" name="Rectangle 1386"/>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7" name="Rectangle 1387"/>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8" name="Rectangle 1388"/>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9" name="Rectangle 1389"/>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10" name="Rectangle 1390"/>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11" name="Rectangle 1391"/>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184" o:spid="_x0000_s1026" style="position:absolute;margin-left:15.55pt;margin-top:15.25pt;width:21.6pt;height:14.4pt;z-index:251749888"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pTNbwUAAIxYAAAOAAAAZHJzL2Uyb0RvYy54bWzsXG2PozYQ/l6p/wHxfTeBkPCiZU+rZHdV&#10;6dqeer0f4AUSUAFTm93s9tT/3rENDslyutP1zpG4yYcEYmM843k8wzw2V2+eq9J6yhgvaB3bzuXc&#10;trI6oWlR72L7w593F4Ft8ZbUKSlpncX2S8btN9c//3S1b6LMpTkt04xZ0EjNo30T23nbNtFsxpM8&#10;qwi/pE1WQ+GWsoq0cMp2s5SRPbRelTN3Pl/N9pSlDaNJxjn8u1GF9rVsf7vNkvb37ZZnrVXGNvSt&#10;ld9Mfj+I79n1FYl2jDR5kXTdIF/Ri4oUNdxUN7UhLbEeWfGqqapIGOV0214mtJrR7bZIMikDSOPM&#10;T6S5Z/SxkbLsov2u0WoC1Z7o6aubTX57esesIo1tzwk826pJBaMkb2zJf0BB+2YXQb171rxv3jEl&#10;JRy+pclfHIpnp+XifKcqWw/7X2kKLZLHlkoFPW9ZJZoA0a1nOQ4vehyy59ZK4E/X9xYujFYCRU7g&#10;BkE3TkkOgymu8ry5Y1tQ6rr+So1hkt92V8O16lK4UJTNSKRuKjvadUxJJU+0gAdFLI8V4SxWS9HS&#10;qaBiuL+VIg4ieSA63IxEWh0gh9KF5/XCakWsoEwoYuG5fVmvCCH/8LpPKgKgxw/Wxf+fdb3PSZNJ&#10;o+XCag5KXfVK/QNQSepdmVmgWDl8+0bW7c2LK9uyarrOoWJ2wxjd5xlJoWuOkBJGcnCBOOFgmZ81&#10;Ns97pa1ex35nM/A7NBkSNYy39xmtLHEQ2wz6Lu2YPL3lraraVxFjVtO7oizl8JW1tY/tcOku5QWc&#10;lkUqCkU1znYP65JZT0TMS/LT3feoWlW0MDuWRRXbga5EIqGK2zqVd2lJUapjGN6y7uwG+tZbkJyF&#10;Pobz8Da4DbwLz13dXnjzzebi5m7tXazuHH+5WWzW643zr+in40V5kaZZLbraz4iO92U20c3Nai7T&#10;c+KRSEeS38nPa8lnx92QGIaR6n+ldNIGxLALXPLogaYvYAKMqikeXBIc5JT9Y1t7mN5jm//9SFhm&#10;W+UvNZhR6ADgwB/IE2/pi+mGDUsehiWkTqCp2G5tSx2uW+VDHhtW7HK4kyPHuKY3MM9tC2kYh151&#10;BgsgU301gTZ/FG2+0PUReMAWvxfalkLDR3MTog3RZk8RbeBoVeR05Ntk+GEKbdq3eU4XJSDaEG2T&#10;RFs4irbwLL4N0YaR5KQjyRCCuNe+zZfPqKZ828qBxzOMJPG5bfLPbSHktUbQJrMextAmEoGINkTb&#10;9NEGbmUEbTIHaAxtvW/DSBIjyWlHkotRtC1MPretet+GaEO0nQdtBxpSMYqfICHDEzbWWfgyr2eG&#10;hNS8ap9EPCUTSTRgY1/Ragc29vS685KQoWZ2h4lav2N3B5zid6RFdKJWU7a9jpGERBJySiRkOEr5&#10;qxUbpsJrJCGR8v8xKP9wlPL3jVL+2rdheI3h9XnCa+FYDCywCUcpf98o5a99G6IN0TZttI1S/r5R&#10;yh9JSIwkf4hIEvZVjCVq1Sp8U89tOlGLWRL0bVP2bbDvZxRtZil/JCFxY8Rw+8NUN0a481HKPzBL&#10;+SMJiWg7L9q+jIR055qyV1tCnUXQ0fXfeEuo2rgFCQ3xkXupug2i3sqBvKZajSaTKxPbF+nONc87&#10;pCRhhjC4U0unbTHYxmB72sH26AKAwOgCAJ22RbQh2qaNttEFAMF59vwjSYJomzbaRhcABEYXAGjf&#10;hmhDtE0bbaMLANQrh4yRJH3aFiNJRNu00Ta6ACAwuwCgT9si2hBtk0abM7oAAN4EYDAnqZfbYCSJ&#10;aJs22kYXAMCbAEyirfdtiDZE23nQNqQk5TG88la+8bF7Pa94p+7wXL5V8fAS4ev/AAAA//8DAFBL&#10;AwQUAAYACAAAACEA8ELwVN4AAAAHAQAADwAAAGRycy9kb3ducmV2LnhtbEyOT0vDQBTE74LfYXmC&#10;N7tZY/wTsymlqKci2Ari7TX7moRmd0N2m6Tf3udJT8Mww8yvWM62EyMNofVOg1okIMhV3rSu1vC5&#10;e715BBEiOoOdd6ThTAGW5eVFgbnxk/ugcRtrwSMu5KihibHPpQxVQxbDwvfkODv4wWJkO9TSDDjx&#10;uO3kbZLcS4ut44cGe1o3VB23J6vhbcJplaqXcXM8rM/fu+z9a6NI6+urefUMItIc/8rwi8/oUDLT&#10;3p+cCaLTkCrFTdYkA8H5w10KYq8he0pBloX8z1/+AAAA//8DAFBLAQItABQABgAIAAAAIQC2gziS&#10;/gAAAOEBAAATAAAAAAAAAAAAAAAAAAAAAABbQ29udGVudF9UeXBlc10ueG1sUEsBAi0AFAAGAAgA&#10;AAAhADj9If/WAAAAlAEAAAsAAAAAAAAAAAAAAAAALwEAAF9yZWxzLy5yZWxzUEsBAi0AFAAGAAgA&#10;AAAhAAl+lM1vBQAAjFgAAA4AAAAAAAAAAAAAAAAALgIAAGRycy9lMm9Eb2MueG1sUEsBAi0AFAAG&#10;AAgAAAAhAPBC8FTeAAAABwEAAA8AAAAAAAAAAAAAAAAAyQcAAGRycy9kb3ducmV2LnhtbFBLBQYA&#10;AAAABAAEAPMAAADUCAAAAAA=&#10;">
                      <v:group id="Group 1365"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2FBD8cAAADdAAAADwAAAGRycy9kb3ducmV2LnhtbESPQWvCQBSE7wX/w/KE&#10;3uomtimSuoYgWnoIhaogvT2yzySYfRuyaxL/fbdQ6HGYmW+YdTaZVgzUu8aygngRgSAurW64UnA6&#10;7p9WIJxH1thaJgV3cpBtZg9rTLUd+YuGg69EgLBLUUHtfZdK6cqaDLqF7YiDd7G9QR9kX0nd4xjg&#10;ppXLKHqVBhsOCzV2tK2pvB5uRsH7iGP+HO+G4nrZ3r+Pyee5iEmpx/mUv4HwNPn/8F/7Qyt4iVcJ&#10;/L4JT0B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2FBD8cAAADd&#10;AAAADwAAAAAAAAAAAAAAAACqAgAAZHJzL2Rvd25yZXYueG1sUEsFBgAAAAAEAAQA+gAAAJ4DAAAA&#10;AA==&#10;">
                        <v:rect id="Rectangle 1366"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THecQA&#10;AADdAAAADwAAAGRycy9kb3ducmV2LnhtbESPQWsCMRSE7wX/Q3iCt5q1WJHVKGup0JOgLai3x+aZ&#10;LG5elk3qbv99Iwgeh5n5hlmue1eLG7Wh8qxgMs5AEJdeV2wU/HxvX+cgQkTWWHsmBX8UYL0avCwx&#10;177jPd0O0YgE4ZCjAhtjk0sZSksOw9g3xMm7+NZhTLI1UrfYJbir5VuWzaTDitOCxYY+LJXXw69T&#10;8Nmcd8W7CbI4Rnu6+k23tTuj1GjYFwsQkfr4DD/aX1rBdDKfwf1Neg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Ex3nEAAAA3QAAAA8AAAAAAAAAAAAAAAAAmAIAAGRycy9k&#10;b3ducmV2LnhtbFBLBQYAAAAABAAEAPUAAACJAwAAAAA=&#10;" filled="f"/>
                        <v:rect id="Rectangle 1367"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hi4sUA&#10;AADdAAAADwAAAGRycy9kb3ducmV2LnhtbESPQWsCMRSE70L/Q3gFb5q12FZWo2yLgiehWmi9PTav&#10;yeLmZdlEd/33jSB4HGbmG2ax6l0tLtSGyrOCyTgDQVx6XbFR8H3YjGYgQkTWWHsmBVcKsFo+DRaY&#10;a9/xF1320YgE4ZCjAhtjk0sZSksOw9g3xMn7863DmGRrpG6xS3BXy5cse5MOK04LFhv6tFSe9men&#10;YN0cd8WrCbL4ifb35D+6jd0ZpYbPfTEHEamPj/C9vdUKppPZO9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yGLixQAAAN0AAAAPAAAAAAAAAAAAAAAAAJgCAABkcnMv&#10;ZG93bnJldi54bWxQSwUGAAAAAAQABAD1AAAAigMAAAAA&#10;" filled="f"/>
                        <v:rect id="Rectangle 1368"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f2kMIA&#10;AADdAAAADwAAAGRycy9kb3ducmV2LnhtbERPz2vCMBS+C/sfwhvspmllinTG0skET4JusO32aN6S&#10;YvNSmszW/94cBI8f3+91ObpWXKgPjWcF+SwDQVx73bBR8PW5m65AhIissfVMCq4UoNw8TdZYaD/w&#10;kS6naEQK4VCgAhtjV0gZaksOw8x3xIn7873DmGBvpO5xSOGulfMsW0qHDacGix1tLdXn079T8NH9&#10;HqqFCbL6jvbn7N+HnT0YpV6ex+oNRKQxPsR3914reM1XaW56k56A3N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V/aQwgAAAN0AAAAPAAAAAAAAAAAAAAAAAJgCAABkcnMvZG93&#10;bnJldi54bWxQSwUGAAAAAAQABAD1AAAAhwMAAAAA&#10;" filled="f"/>
                        <v:rect id="Rectangle 1369"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tTC8UA&#10;AADdAAAADwAAAGRycy9kb3ducmV2LnhtbESPQWsCMRSE70L/Q3gFb5q12KJbo2yLgiehWqi9PTav&#10;yeLmZdlEd/33jSB4HGbmG2ax6l0tLtSGyrOCyTgDQVx6XbFR8H3YjGYgQkTWWHsmBVcKsFo+DRaY&#10;a9/xF1320YgE4ZCjAhtjk0sZSksOw9g3xMn7863DmGRrpG6xS3BXy5cse5MOK04LFhv6tFSe9men&#10;YN387opXE2TxE+3x5D+6jd0ZpYbPffEOIlIfH+F7e6sVTCezO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G1MLxQAAAN0AAAAPAAAAAAAAAAAAAAAAAJgCAABkcnMv&#10;ZG93bnJldi54bWxQSwUGAAAAAAQABAD1AAAAigMAAAAA&#10;" filled="f"/>
                        <v:rect id="Rectangle 1370"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hsS8IA&#10;AADdAAAADwAAAGRycy9kb3ducmV2LnhtbERPz2vCMBS+D/wfwhO8zVRxY6tGqaLgSZgbbN4ezTMp&#10;Ni+libb+98tB8Pjx/V6seleLG7Wh8qxgMs5AEJdeV2wU/HzvXj9AhIissfZMCu4UYLUcvCww177j&#10;L7odoxEphEOOCmyMTS5lKC05DGPfECfu7FuHMcHWSN1il8JdLadZ9i4dVpwaLDa0sVRejlenYNuc&#10;DsWbCbL4jfbv4tfdzh6MUqNhX8xBROrjU/xw77WC2eQz7U9v0hO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GxLwgAAAN0AAAAPAAAAAAAAAAAAAAAAAJgCAABkcnMvZG93&#10;bnJldi54bWxQSwUGAAAAAAQABAD1AAAAhwMAAAAA&#10;" filled="f"/>
                        <v:rect id="Rectangle 1371"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TJ0MUA&#10;AADdAAAADwAAAGRycy9kb3ducmV2LnhtbESPQWsCMRSE7wX/Q3iF3mp2Sy26GmUtFXoSqoXq7bF5&#10;TRY3L8smdbf/3giCx2FmvmEWq8E14kxdqD0ryMcZCOLK65qNgu/95nkKIkRkjY1nUvBPAVbL0cMC&#10;C+17/qLzLhqRIBwKVGBjbAspQ2XJYRj7ljh5v75zGJPsjNQd9gnuGvmSZW/SYc1pwWJL75aq0+7P&#10;Kfhoj9tyYoIsf6I9nPy639itUerpcSjnICIN8R6+tT+1gtd8ls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tMnQxQAAAN0AAAAPAAAAAAAAAAAAAAAAAJgCAABkcnMv&#10;ZG93bnJldi54bWxQSwUGAAAAAAQABAD1AAAAigMAAAAA&#10;" filled="f"/>
                        <v:rect id="Rectangle 1372"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ZXp8UA&#10;AADdAAAADwAAAGRycy9kb3ducmV2LnhtbESPQWsCMRSE74X+h/AK3mpW0dJujbKKQk9CtVC9PTav&#10;yeLmZdlEd/vvjSB4HGbmG2a26F0tLtSGyrOC0TADQVx6XbFR8LPfvL6DCBFZY+2ZFPxTgMX8+WmG&#10;ufYdf9NlF41IEA45KrAxNrmUobTkMAx9Q5y8P986jEm2RuoWuwR3tRxn2Zt0WHFasNjQylJ52p2d&#10;gnVz3BZTE2TxG+3h5Jfdxm6NUoOXvvgEEamPj/C9/aUVTEYfY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ZlenxQAAAN0AAAAPAAAAAAAAAAAAAAAAAJgCAABkcnMv&#10;ZG93bnJldi54bWxQSwUGAAAAAAQABAD1AAAAigMAAAAA&#10;" filled="f"/>
                        <v:rect id="Rectangle 1373"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ryPMUA&#10;AADdAAAADwAAAGRycy9kb3ducmV2LnhtbESPQWsCMRSE7wX/Q3gFb5pV22K3RllFwZNQW7C9PTav&#10;yeLmZdlEd/vvTUHocZiZb5jFqne1uFIbKs8KJuMMBHHpdcVGwefHbjQHESKyxtozKfilAKvl4GGB&#10;ufYdv9P1GI1IEA45KrAxNrmUobTkMIx9Q5y8H986jEm2RuoWuwR3tZxm2Yt0WHFasNjQxlJ5Pl6c&#10;gm3zfSieTZDFKdqvs193O3swSg0f++INRKQ+/ofv7b1W8DR5ncH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KvI8xQAAAN0AAAAPAAAAAAAAAAAAAAAAAJgCAABkcnMv&#10;ZG93bnJldi54bWxQSwUGAAAAAAQABAD1AAAAigMAAAAA&#10;" filled="f"/>
                      </v:group>
                      <v:group id="Group 1374"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fRyScYAAADdAAAADwAAAGRycy9kb3ducmV2LnhtbESPQWvCQBSE74X+h+UV&#10;etNNqpaauoqIigcpNAri7ZF9JsHs25DdJvHfu4LQ4zAz3zCzRW8q0VLjSssK4mEEgjizuuRcwfGw&#10;GXyBcB5ZY2WZFNzIwWL++jLDRNuOf6lNfS4ChF2CCgrv60RKlxVk0A1tTRy8i20M+iCbXOoGuwA3&#10;lfyIok9psOSwUGBNq4Kya/pnFGw77JajeN3ur5fV7XyY/Jz2MSn1/tYvv0F46v1/+NneaQXjeDqG&#10;x5vwBOT8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9HJJxgAAAN0A&#10;AAAPAAAAAAAAAAAAAAAAAKoCAABkcnMvZG93bnJldi54bWxQSwUGAAAAAAQABAD6AAAAnQMAAAAA&#10;">
                        <v:rect id="Rectangle 1375"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P08UA&#10;AADdAAAADwAAAGRycy9kb3ducmV2LnhtbESPQWsCMRSE70L/Q3iF3jSraGm3RllFoSehWqjeHpvX&#10;ZHHzsmyiu/33jSB4HGbmG2a+7F0trtSGyrOC8SgDQVx6XbFR8H3YDt9AhIissfZMCv4owHLxNJhj&#10;rn3HX3TdRyMShEOOCmyMTS5lKC05DCPfECfv17cOY5KtkbrFLsFdLSdZ9iodVpwWLDa0tlSe9xen&#10;YNOcdsXMBFn8RHs8+1W3tTuj1MtzX3yAiNTHR/je/tQKpuP3Gdze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j8/TxQAAAN0AAAAPAAAAAAAAAAAAAAAAAJgCAABkcnMv&#10;ZG93bnJldi54bWxQSwUGAAAAAAQABAD1AAAAigMAAAAA&#10;" filled="f"/>
                        <v:rect id="Rectangle 1376"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1RpMUA&#10;AADdAAAADwAAAGRycy9kb3ducmV2LnhtbESPQWsCMRSE70L/Q3iF3jSrVKmrUdZSwZNQW1Bvj80z&#10;Wdy8LJvU3f57IxR6HGbmG2a57l0tbtSGyrOC8SgDQVx6XbFR8P21Hb6BCBFZY+2ZFPxSgPXqabDE&#10;XPuOP+l2iEYkCIccFdgYm1zKUFpyGEa+IU7exbcOY5KtkbrFLsFdLSdZNpMOK04LFht6t1ReDz9O&#10;wUdz3hdTE2RxjPZ09Ztua/dGqZfnvliAiNTH//Bfe6cVvI7nM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XVGkxQAAAN0AAAAPAAAAAAAAAAAAAAAAAJgCAABkcnMv&#10;ZG93bnJldi54bWxQSwUGAAAAAAQABAD1AAAAigMAAAAA&#10;" filled="f"/>
                        <v:rect id="Rectangle 1377"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H0P8UA&#10;AADdAAAADwAAAGRycy9kb3ducmV2LnhtbESPQWsCMRSE7wX/Q3gFb5pVbGu3RllFwZNQW7C9PTav&#10;yeLmZdlEd/vvTUHocZiZb5jFqne1uFIbKs8KJuMMBHHpdcVGwefHbjQHESKyxtozKfilAKvl4GGB&#10;ufYdv9P1GI1IEA45KrAxNrmUobTkMIx9Q5y8H986jEm2RuoWuwR3tZxm2bN0WHFasNjQxlJ5Pl6c&#10;gm3zfSieTJDFKdqvs193O3swSg0f++INRKQ+/ofv7b1WMJu8vsD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EfQ/xQAAAN0AAAAPAAAAAAAAAAAAAAAAAJgCAABkcnMv&#10;ZG93bnJldi54bWxQSwUGAAAAAAQABAD1AAAAigMAAAAA&#10;" filled="f"/>
                        <v:rect id="Rectangle 1378"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5gTcIA&#10;AADdAAAADwAAAGRycy9kb3ducmV2LnhtbERPz2vCMBS+D/wfwhO8zVRxY6tGqaLgSZgbbN4ezTMp&#10;Ni+libb+98tB8Pjx/V6seleLG7Wh8qxgMs5AEJdeV2wU/HzvXj9AhIissfZMCu4UYLUcvCww177j&#10;L7odoxEphEOOCmyMTS5lKC05DGPfECfu7FuHMcHWSN1il8JdLadZ9i4dVpwaLDa0sVRejlenYNuc&#10;DsWbCbL4jfbv4tfdzh6MUqNhX8xBROrjU/xw77WC2eQzzU1v0hO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jmBNwgAAAN0AAAAPAAAAAAAAAAAAAAAAAJgCAABkcnMvZG93&#10;bnJldi54bWxQSwUGAAAAAAQABAD1AAAAhwMAAAAA&#10;" filled="f"/>
                        <v:rect id="Rectangle 1379"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LF1sUA&#10;AADdAAAADwAAAGRycy9kb3ducmV2LnhtbESPQWsCMRSE70L/Q3gFb5q12FJXo2yLgiehWmi9PTav&#10;yeLmZdlEd/33jSB4HGbmG2ax6l0tLtSGyrOCyTgDQVx6XbFR8H3YjN5BhIissfZMCq4UYLV8Giww&#10;177jL7rsoxEJwiFHBTbGJpcylJYchrFviJP351uHMcnWSN1il+Culi9Z9iYdVpwWLDb0aak87c9O&#10;wbo57opXE2TxE+3vyX90G7szSg2f+2IOIlIfH+F7e6sVTCezG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wsXWxQAAAN0AAAAPAAAAAAAAAAAAAAAAAJgCAABkcnMv&#10;ZG93bnJldi54bWxQSwUGAAAAAAQABAD1AAAAigMAAAAA&#10;" filled="f"/>
                        <v:rect id="Rectangle 1380"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eYsMQA&#10;AADdAAAADwAAAGRycy9kb3ducmV2LnhtbESPT2sCMRTE70K/Q3iF3jRrsSKrUbalQk+Cf6D19tg8&#10;k8XNy7KJ7vrtTUHwOMzMb5jFqne1uFIbKs8KxqMMBHHpdcVGwWG/Hs5AhIissfZMCm4UYLV8GSww&#10;177jLV130YgE4ZCjAhtjk0sZSksOw8g3xMk7+dZhTLI1UrfYJbir5XuWTaXDitOCxYa+LJXn3cUp&#10;+G6Om+LDBFn8Rvt39p/d2m6MUm+vfTEHEamPz/Cj/aMVTBIS/t+kJ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XmLDEAAAA3QAAAA8AAAAAAAAAAAAAAAAAmAIAAGRycy9k&#10;b3ducmV2LnhtbFBLBQYAAAAABAAEAPUAAACJAwAAAAA=&#10;" filled="f"/>
                        <v:rect id="Rectangle 1381"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s9K8QA&#10;AADdAAAADwAAAGRycy9kb3ducmV2LnhtbESPQWsCMRSE74L/IbyCN80qrZTVKKsoeBLUQuvtsXlN&#10;FjcvyyZ1t/++KQgeh5n5hlmue1eLO7Wh8qxgOslAEJdeV2wUfFz243cQISJrrD2Tgl8KsF4NB0vM&#10;te/4RPdzNCJBOOSowMbY5FKG0pLDMPENcfK+feswJtkaqVvsEtzVcpZlc+mw4rRgsaGtpfJ2/nEK&#10;ds31WLyZIIvPaL9uftPt7dEoNXrpiwWISH18hh/tg1bwOsum8P8mP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bPSvEAAAA3QAAAA8AAAAAAAAAAAAAAAAAmAIAAGRycy9k&#10;b3ducmV2LnhtbFBLBQYAAAAABAAEAPUAAACJAwAAAAA=&#10;" filled="f"/>
                        <v:rect id="Rectangle 1382"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mjXMUA&#10;AADdAAAADwAAAGRycy9kb3ducmV2LnhtbESPQWsCMRSE74L/IbxCb5rt0oqsRllFoSdBW7C9PTbP&#10;ZHHzsmxSd/vvm4LgcZiZb5jlenCNuFEXas8KXqYZCOLK65qNgs+P/WQOIkRkjY1nUvBLAdar8WiJ&#10;hfY9H+l2ikYkCIcCFdgY20LKUFlyGKa+JU7exXcOY5KdkbrDPsFdI/Msm0mHNacFiy1tLVXX049T&#10;sGu/D+WbCbI8R/t19Zt+bw9GqeenoVyAiDTER/jeftcKXvMsh/836Qn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aNcxQAAAN0AAAAPAAAAAAAAAAAAAAAAAJgCAABkcnMv&#10;ZG93bnJldi54bWxQSwUGAAAAAAQABAD1AAAAigMAAAAA&#10;" filled="f"/>
                      </v:group>
                      <v:group id="Group 1383"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OWXAsUAAADdAAAADwAAAGRycy9kb3ducmV2LnhtbESPQWsCMRSE7wX/Q3hC&#10;L6VmtSJ2NYpWFnqttdTjY/PcLG5e1iS623/fFIQeh5n5hlmue9uIG/lQO1YwHmUgiEuna64UHD6L&#10;5zmIEJE1No5JwQ8FWK8GD0vMtev4g277WIkE4ZCjAhNjm0sZSkMWw8i1xMk7OW8xJukrqT12CW4b&#10;OcmymbRYc1ow2NKbofK8v1oFfPmaF5fm+6k4ln682XavZneMSj0O+80CRKQ+/ofv7XetYDrJXuDv&#10;TXoCcvU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zllwLFAAAA3QAA&#10;AA8AAAAAAAAAAAAAAAAAqgIAAGRycy9kb3ducmV2LnhtbFBLBQYAAAAABAAEAPoAAACcAwAAAAA=&#10;">
                        <v:rect id="Rectangle 1384"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yes8QA&#10;AADdAAAADwAAAGRycy9kb3ducmV2LnhtbESPQWsCMRSE70L/Q3iF3jSraCmrUVZR6EmoFtTbY/NM&#10;Fjcvyya623/fCIUeh5n5hlmseleLB7Wh8qxgPMpAEJdeV2wUfB93ww8QISJrrD2Tgh8KsFq+DBaY&#10;a9/xFz0O0YgE4ZCjAhtjk0sZSksOw8g3xMm7+tZhTLI1UrfYJbir5STL3qXDitOCxYY2lsrb4e4U&#10;bJvLvpiZIItTtOebX3c7uzdKvb32xRxEpD7+h//an1rBdJJN4fkmPQ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snrPEAAAA3QAAAA8AAAAAAAAAAAAAAAAAmAIAAGRycy9k&#10;b3ducmV2LnhtbFBLBQYAAAAABAAEAPUAAACJAwAAAAA=&#10;" filled="f"/>
                        <v:rect id="Rectangle 1385"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A7KMQA&#10;AADdAAAADwAAAGRycy9kb3ducmV2LnhtbESPQWsCMRSE74L/ITyhN81WqpTVKKtU6ElQC623x+Y1&#10;Wdy8LJvU3f57Iwgeh5n5hlmue1eLK7Wh8qzgdZKBIC69rtgo+Drtxu8gQkTWWHsmBf8UYL0aDpaY&#10;a9/xga7HaESCcMhRgY2xyaUMpSWHYeIb4uT9+tZhTLI1UrfYJbir5TTL5tJhxWnBYkNbS+Xl+OcU&#10;fDTnfTEzQRbf0f5c/Kbb2b1R6mXUFwsQkfr4DD/an1rB2zSbwf1Neg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gOyjEAAAA3QAAAA8AAAAAAAAAAAAAAAAAmAIAAGRycy9k&#10;b3ducmV2LnhtbFBLBQYAAAAABAAEAPUAAACJAwAAAAA=&#10;" filled="f"/>
                        <v:rect id="Rectangle 1386"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KlX8QA&#10;AADdAAAADwAAAGRycy9kb3ducmV2LnhtbESPQWsCMRSE74L/ITyhN81WqpTVKKtU6ElQC623x+Y1&#10;Wdy8LJvU3f57Iwgeh5n5hlmue1eLK7Wh8qzgdZKBIC69rtgo+Drtxu8gQkTWWHsmBf8UYL0aDpaY&#10;a9/xga7HaESCcMhRgY2xyaUMpSWHYeIb4uT9+tZhTLI1UrfYJbir5TTL5tJhxWnBYkNbS+Xl+OcU&#10;fDTnfTEzQRbf0f5c/Kbb2b1R6mXUFwsQkfr4DD/an1rB2zSbw/1Neg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ypV/EAAAA3QAAAA8AAAAAAAAAAAAAAAAAmAIAAGRycy9k&#10;b3ducmV2LnhtbFBLBQYAAAAABAAEAPUAAACJAwAAAAA=&#10;" filled="f"/>
                        <v:rect id="Rectangle 1387"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4AxMYA&#10;AADdAAAADwAAAGRycy9kb3ducmV2LnhtbESPzWrDMBCE74W+g9hCb7Wc0PzgRgluaaCnQJJC09ti&#10;bSQTa2UsNXbfPgoEchxm5htmsRpcI87UhdqzglGWgyCuvK7ZKPjer1/mIEJE1th4JgX/FGC1fHxY&#10;YKF9z1s676IRCcKhQAU2xraQMlSWHIbMt8TJO/rOYUyyM1J32Ce4a+Q4z6fSYc1pwWJLH5aq0+7P&#10;KfhsfzflxARZ/kR7OPn3fm03Rqnnp6F8AxFpiPfwrf2lFbyO8xlc36QnIJ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T4AxMYAAADdAAAADwAAAAAAAAAAAAAAAACYAgAAZHJz&#10;L2Rvd25yZXYueG1sUEsFBgAAAAAEAAQA9QAAAIsDAAAAAA==&#10;" filled="f"/>
                        <v:rect id="Rectangle 1388"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GUtsIA&#10;AADdAAAADwAAAGRycy9kb3ducmV2LnhtbERPz2vCMBS+C/sfwhvsZlNlyqjG0o0JOwnTwebt0TyT&#10;0ualNJnt/ntzGHj8+H5vy8l14kpDaDwrWGQ5COLa64aNgq/Tfv4CIkRkjZ1nUvBHAcrdw2yLhfYj&#10;f9L1GI1IIRwKVGBj7AspQ23JYch8T5y4ix8cxgQHI/WAYwp3nVzm+Vo6bDg1WOzpzVLdHn+dgvf+&#10;fKhWJsjqO9qf1r+Oe3swSj09TtUGRKQp3sX/7g+t4HmZp7npTXoCcnc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oZS2wgAAAN0AAAAPAAAAAAAAAAAAAAAAAJgCAABkcnMvZG93&#10;bnJldi54bWxQSwUGAAAAAAQABAD1AAAAhwMAAAAA&#10;" filled="f"/>
                        <v:rect id="Rectangle 1389"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xLcUA&#10;AADdAAAADwAAAGRycy9kb3ducmV2LnhtbESPQWsCMRSE74X+h/AKvXWzShXdGmVbKvQkqIXa22Pz&#10;TBY3L8smdbf/3giCx2FmvmEWq8E14kxdqD0rGGU5COLK65qNgu/9+mUGIkRkjY1nUvBPAVbLx4cF&#10;Ftr3vKXzLhqRIBwKVGBjbAspQ2XJYch8S5y8o+8cxiQ7I3WHfYK7Ro7zfCod1pwWLLb0Yak67f6c&#10;gs/2d1NOTJDlT7SHk3/v13ZjlHp+Gso3EJGGeA/f2l9awes4n8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7TEtxQAAAN0AAAAPAAAAAAAAAAAAAAAAAJgCAABkcnMv&#10;ZG93bnJldi54bWxQSwUGAAAAAAQABAD1AAAAigMAAAAA&#10;" filled="f"/>
                        <v:rect id="Rectangle 1390"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ObcIA&#10;AADdAAAADwAAAGRycy9kb3ducmV2LnhtbERPz2vCMBS+D/wfwhO8zVRxQzpjqaLgSZgbuN0ezVtS&#10;2ryUJtr63y+HwY4f3+9NMbpW3KkPtWcFi3kGgrjyumaj4PPj+LwGESKyxtYzKXhQgGI7edpgrv3A&#10;73S/RCNSCIccFdgYu1zKUFlyGOa+I07cj+8dxgR7I3WPQwp3rVxm2at0WHNqsNjR3lLVXG5OwaH7&#10;PpcvJsjyGu1X43fD0Z6NUrPpWL6BiDTGf/Gf+6QVrJaLtD+9SU9Ab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g5twgAAAN0AAAAPAAAAAAAAAAAAAAAAAJgCAABkcnMvZG93&#10;bnJldi54bWxQSwUGAAAAAAQABAD1AAAAhwMAAAAA&#10;" filled="f"/>
                        <v:rect id="Rectangle 1391"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Kr9sUA&#10;AADdAAAADwAAAGRycy9kb3ducmV2LnhtbESPzWrDMBCE74W8g9hAb7Xs0JbgRAlOaaCnQH6gzW2x&#10;NpKJtTKWGrtvXxUCPQ4z8w2zXI+uFTfqQ+NZQZHlIIhrrxs2Ck7H7dMcRIjIGlvPpOCHAqxXk4cl&#10;ltoPvKfbIRqRIBxKVGBj7EopQ23JYch8R5y8i+8dxiR7I3WPQ4K7Vs7y/FU6bDgtWOzozVJ9PXw7&#10;Be/deVe9mCCrz2i/rn4zbO3OKPU4HasFiEhj/A/f2x9awfOsKODv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Qqv2xQAAAN0AAAAPAAAAAAAAAAAAAAAAAJgCAABkcnMv&#10;ZG93bnJldi54bWxQSwUGAAAAAAQABAD1AAAAigMAAAAA&#10;" filled="f"/>
                      </v:group>
                    </v:group>
                  </w:pict>
                </mc:Fallback>
              </mc:AlternateContent>
            </w:r>
            <w:r>
              <w:rPr>
                <w:noProof/>
                <w:sz w:val="14"/>
              </w:rPr>
              <mc:AlternateContent>
                <mc:Choice Requires="wpg">
                  <w:drawing>
                    <wp:inline distT="0" distB="0" distL="0" distR="0">
                      <wp:extent cx="521335" cy="521335"/>
                      <wp:effectExtent l="10160" t="6350" r="11430" b="5715"/>
                      <wp:docPr id="3932" name="Group 41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521335"/>
                                <a:chOff x="5479" y="10611"/>
                                <a:chExt cx="821" cy="821"/>
                              </a:xfrm>
                            </wpg:grpSpPr>
                            <wps:wsp>
                              <wps:cNvPr id="3944" name="Oval 144"/>
                              <wps:cNvSpPr>
                                <a:spLocks noChangeArrowheads="1"/>
                              </wps:cNvSpPr>
                              <wps:spPr bwMode="auto">
                                <a:xfrm>
                                  <a:off x="5635" y="10770"/>
                                  <a:ext cx="504" cy="504"/>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3945" name="Oval 145"/>
                              <wps:cNvSpPr>
                                <a:spLocks noChangeArrowheads="1"/>
                              </wps:cNvSpPr>
                              <wps:spPr bwMode="auto">
                                <a:xfrm>
                                  <a:off x="5479" y="10611"/>
                                  <a:ext cx="821" cy="82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4181" o:spid="_x0000_s1026" style="width:41.05pt;height:41.05pt;mso-position-horizontal-relative:char;mso-position-vertical-relative:line" coordorigin="5479,10611" coordsize="821,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4QZOAMAACkJAAAOAAAAZHJzL2Uyb0RvYy54bWzUVttu2zAMfR+wfxD0nvoSOxejTlHkUgzY&#10;1gLdPkCx5QsmS57kxO2G/fsoysmSbsOGDiiwPriUSFHk4SGVy6uHRpA916ZWMqXBhU8Jl5nKa1mm&#10;9OOHzWhGiemYzJlQkqf0kRt6tXj96rJvEx6qSomcawJOpEn6NqVV17WJ55ms4g0zF6rlEpSF0g3r&#10;YKlLL9esB++N8ELfn3i90nmrVcaNgd2VU9IF+i8KnnW3RWF4R0RKIbYOvxq/W/v1FpcsKTVrqzob&#10;wmDPiKJhtYRLj65WrGNkp+ufXDV1ppVRRXeRqcZTRVFnHHOAbAL/STY3Wu1azKVM+rI9wgTQPsHp&#10;2W6z9/s7Teo8peP5OKREsgaqhBeTKJgFFqC+LROwu9HtfXunXZYgvlXZJwNq76nerktnTLb9O5WD&#10;R7brFAL0UOjGuoDUyQPW4fFYB/7QkQw24zAYj2NKMlANMtYpq6CY9lQcTeeUgDbwJwHGyJKsWg/H&#10;Z2HgzlrBBsgSdytGOkRm0wLKmR+omn9D9b5iLcdiGYvWEdUoOqB6u2eCBLBGTNHqAKhxaBKplhWT&#10;Jb/WWvUVZzkE5XKw0YJbd8AuDNTij/DGE4sjAjWdDmw/ouxDZAgxCKcwsaTVprvhqiFWSCkXom6N&#10;TY4lbP/WdM76YGW3jRJ1vqmFwIXtXr4UmkDGKd2WAR4VuwbI4PYmse8P8cC2LSua4hbUC/vfesDq&#10;nTkXkvQpncdhjE7PdEaX2+O1cMFwh3V4Gh+0lcwhB5ZYiNeD3LFaOBnshURiO5gdV7YqfwTItXJD&#10;BIYeCJXSXyjpYYCk1HzeMc0pEW8klG0OlbYTBxdRPA1hoU8121MNkxm4SmlHiROXnZtSu1bXZQU3&#10;OQyluoZOKmosgaWBi2oIFuj8crwGYrlpMfA6fkle/2IAHHj92/Z/Dq+lsqRGrrwc8VgCuUCbWYba&#10;rPAh+Tr35+vZehaNonCyHkX+ajW63iyj0WQTTOPVeLVcroJvtieCKKnqPOfShn541ILo78bb8Ly6&#10;5+j4rJ21z1mXbfBvmB8nZt55GNjHkMvhP2YH8/h/bDB8RuA9xlyG3w72wT9dg3z6C2fxHQAA//8D&#10;AFBLAwQUAAYACAAAACEAl61FPdkAAAADAQAADwAAAGRycy9kb3ducmV2LnhtbEyPQUvDQBCF74L/&#10;YRnBm92kopSYTSlFPRXBVhBv0+w0Cc3Ohuw2Sf+9ox7sZR7DG977Jl9OrlUD9aHxbCCdJaCIS28b&#10;rgx87F7uFqBCRLbYeiYDZwqwLK6vcsysH/mdhm2slIRwyNBAHWOXaR3KmhyGme+IxTv43mGUta+0&#10;7XGUcNfqeZI8aocNS0ONHa1rKo/bkzPwOuK4uk+fh83xsD5/7R7ePjcpGXN7M62eQEWa4v8x/OAL&#10;OhTCtPcntkG1BuSR+DvFW8xTUPs/1UWuL9mLbwAAAP//AwBQSwECLQAUAAYACAAAACEAtoM4kv4A&#10;AADhAQAAEwAAAAAAAAAAAAAAAAAAAAAAW0NvbnRlbnRfVHlwZXNdLnhtbFBLAQItABQABgAIAAAA&#10;IQA4/SH/1gAAAJQBAAALAAAAAAAAAAAAAAAAAC8BAABfcmVscy8ucmVsc1BLAQItABQABgAIAAAA&#10;IQBNR4QZOAMAACkJAAAOAAAAAAAAAAAAAAAAAC4CAABkcnMvZTJvRG9jLnhtbFBLAQItABQABgAI&#10;AAAAIQCXrUU92QAAAAMBAAAPAAAAAAAAAAAAAAAAAJIFAABkcnMvZG93bnJldi54bWxQSwUGAAAA&#10;AAQABADzAAAAmAYAAAAA&#10;">
                      <v:oval id="Oval 144" o:spid="_x0000_s1027" style="position:absolute;left:5635;top:10770;width:504;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IZwsMA&#10;AADdAAAADwAAAGRycy9kb3ducmV2LnhtbESPX2vCMBTF3wd+h3CFvc3UKUOrUVQc+Gqt4OOlubbF&#10;5qYkme326Y0g7PFw/vw4y3VvGnEn52vLCsajBARxYXXNpYL89P0xA+EDssbGMin4JQ/r1eBtiam2&#10;HR/pnoVSxBH2KSqoQmhTKX1RkUE/si1x9K7WGQxRulJqh10cN438TJIvabDmSKiwpV1FxS37MZHb&#10;9rd86zeunF8Pf/vLed8lWa7U+7DfLEAE6sN/+NU+aAWT+XQKzzfxCc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xIZwsMAAADdAAAADwAAAAAAAAAAAAAAAACYAgAAZHJzL2Rv&#10;d25yZXYueG1sUEsFBgAAAAAEAAQA9QAAAIgDAAAAAA==&#10;" fillcolor="#a5a5a5 [2092]"/>
                      <v:oval id="Oval 145" o:spid="_x0000_s1028" style="position:absolute;left:5479;top:10611;width:821;height:8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HYsMYA&#10;AADdAAAADwAAAGRycy9kb3ducmV2LnhtbESP0WoCMRRE3wX/IVzBl6LZWiu6GqUUCn0o1KofcN1c&#10;s6ubm22Sutu/bwqCj8PMnGFWm87W4ko+VI4VPI4zEMSF0xUbBYf922gOIkRkjbVjUvBLATbrfm+F&#10;uXYtf9F1F41IEA45KihjbHIpQ1GSxTB2DXHyTs5bjEl6I7XHNsFtLSdZNpMWK04LJTb0WlJx2f1Y&#10;BcfjwXXy239uH8zF4/TcNuZjq9Rw0L0sQUTq4j18a79rBU+L6TP8v0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BHYsMYAAADdAAAADwAAAAAAAAAAAAAAAACYAgAAZHJz&#10;L2Rvd25yZXYueG1sUEsFBgAAAAAEAAQA9QAAAIsDAAAAAA==&#10;" filled="f"/>
                      <w10:anchorlock/>
                    </v:group>
                  </w:pict>
                </mc:Fallback>
              </mc:AlternateContent>
            </w:r>
          </w:p>
          <w:p w:rsidR="007A6D65" w:rsidRPr="004F3249" w:rsidRDefault="007A6D65" w:rsidP="007A6D65">
            <w:pPr>
              <w:pStyle w:val="NoSpacing"/>
              <w:jc w:val="center"/>
              <w:rPr>
                <w:sz w:val="14"/>
              </w:rPr>
            </w:pPr>
            <w:r w:rsidRPr="004F3249">
              <w:rPr>
                <w:sz w:val="14"/>
              </w:rPr>
              <w:t>Lumen Diameter = 3.5 mm</w:t>
            </w:r>
          </w:p>
          <w:p w:rsidR="007A6D65" w:rsidRPr="004F3249" w:rsidRDefault="007A6D65" w:rsidP="007A6D65">
            <w:pPr>
              <w:pStyle w:val="NoSpacing"/>
              <w:jc w:val="center"/>
              <w:rPr>
                <w:sz w:val="14"/>
              </w:rPr>
            </w:pPr>
            <w:r w:rsidRPr="004F3249">
              <w:rPr>
                <w:sz w:val="14"/>
              </w:rPr>
              <w:t>Wall Thickness = 1.1 mm</w:t>
            </w:r>
          </w:p>
        </w:tc>
        <w:tc>
          <w:tcPr>
            <w:tcW w:w="1864" w:type="dxa"/>
            <w:gridSpan w:val="3"/>
          </w:tcPr>
          <w:p w:rsidR="007A6D65" w:rsidRPr="004F3249" w:rsidRDefault="00E536FF" w:rsidP="007A6D65">
            <w:pPr>
              <w:pStyle w:val="NoSpacing"/>
              <w:jc w:val="center"/>
              <w:rPr>
                <w:noProof/>
              </w:rPr>
            </w:pPr>
            <w:r>
              <w:rPr>
                <w:noProof/>
              </w:rPr>
              <mc:AlternateContent>
                <mc:Choice Requires="wpg">
                  <w:drawing>
                    <wp:anchor distT="0" distB="0" distL="114300" distR="114300" simplePos="0" relativeHeight="251756032" behindDoc="0" locked="0" layoutInCell="1" allowOverlap="1">
                      <wp:simplePos x="0" y="0"/>
                      <wp:positionH relativeFrom="column">
                        <wp:posOffset>233680</wp:posOffset>
                      </wp:positionH>
                      <wp:positionV relativeFrom="paragraph">
                        <wp:posOffset>239395</wp:posOffset>
                      </wp:positionV>
                      <wp:extent cx="183515" cy="219075"/>
                      <wp:effectExtent l="0" t="0" r="26035" b="28575"/>
                      <wp:wrapNone/>
                      <wp:docPr id="4164" name="Group 41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19075"/>
                                <a:chOff x="5451" y="7951"/>
                                <a:chExt cx="289" cy="345"/>
                              </a:xfrm>
                            </wpg:grpSpPr>
                            <wps:wsp>
                              <wps:cNvPr id="4165" name="Rectangle 2942"/>
                              <wps:cNvSpPr>
                                <a:spLocks noChangeArrowheads="1"/>
                              </wps:cNvSpPr>
                              <wps:spPr bwMode="auto">
                                <a:xfrm rot="-5400000">
                                  <a:off x="5517"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66" name="Rectangle 2943"/>
                              <wps:cNvSpPr>
                                <a:spLocks noChangeArrowheads="1"/>
                              </wps:cNvSpPr>
                              <wps:spPr bwMode="auto">
                                <a:xfrm rot="-5400000">
                                  <a:off x="5517"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67" name="Rectangle 2944"/>
                              <wps:cNvSpPr>
                                <a:spLocks noChangeArrowheads="1"/>
                              </wps:cNvSpPr>
                              <wps:spPr bwMode="auto">
                                <a:xfrm rot="-5400000">
                                  <a:off x="5517"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68" name="Rectangle 2945"/>
                              <wps:cNvSpPr>
                                <a:spLocks noChangeArrowheads="1"/>
                              </wps:cNvSpPr>
                              <wps:spPr bwMode="auto">
                                <a:xfrm rot="-5400000">
                                  <a:off x="5517"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69" name="Rectangle 2946"/>
                              <wps:cNvSpPr>
                                <a:spLocks noChangeArrowheads="1"/>
                              </wps:cNvSpPr>
                              <wps:spPr bwMode="auto">
                                <a:xfrm rot="-5400000">
                                  <a:off x="5589"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0" name="Rectangle 2947"/>
                              <wps:cNvSpPr>
                                <a:spLocks noChangeArrowheads="1"/>
                              </wps:cNvSpPr>
                              <wps:spPr bwMode="auto">
                                <a:xfrm rot="-5400000">
                                  <a:off x="5589"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1" name="Rectangle 2948"/>
                              <wps:cNvSpPr>
                                <a:spLocks noChangeArrowheads="1"/>
                              </wps:cNvSpPr>
                              <wps:spPr bwMode="auto">
                                <a:xfrm rot="-5400000">
                                  <a:off x="5589"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2" name="Rectangle 2949"/>
                              <wps:cNvSpPr>
                                <a:spLocks noChangeArrowheads="1"/>
                              </wps:cNvSpPr>
                              <wps:spPr bwMode="auto">
                                <a:xfrm rot="-5400000">
                                  <a:off x="5589"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3" name="Rectangle 2950"/>
                              <wps:cNvSpPr>
                                <a:spLocks noChangeArrowheads="1"/>
                              </wps:cNvSpPr>
                              <wps:spPr bwMode="auto">
                                <a:xfrm rot="-5400000">
                                  <a:off x="5661" y="82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4" name="Rectangle 2951"/>
                              <wps:cNvSpPr>
                                <a:spLocks noChangeArrowheads="1"/>
                              </wps:cNvSpPr>
                              <wps:spPr bwMode="auto">
                                <a:xfrm rot="-5400000">
                                  <a:off x="5661" y="81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5" name="Rectangle 2952"/>
                              <wps:cNvSpPr>
                                <a:spLocks noChangeArrowheads="1"/>
                              </wps:cNvSpPr>
                              <wps:spPr bwMode="auto">
                                <a:xfrm rot="-5400000">
                                  <a:off x="5661" y="80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6" name="Rectangle 2953"/>
                              <wps:cNvSpPr>
                                <a:spLocks noChangeArrowheads="1"/>
                              </wps:cNvSpPr>
                              <wps:spPr bwMode="auto">
                                <a:xfrm rot="-5400000">
                                  <a:off x="5661" y="79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7" name="Rectangle 2954"/>
                              <wps:cNvSpPr>
                                <a:spLocks noChangeArrowheads="1"/>
                              </wps:cNvSpPr>
                              <wps:spPr bwMode="auto">
                                <a:xfrm rot="-5400000">
                                  <a:off x="5444"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8" name="Rectangle 2955"/>
                              <wps:cNvSpPr>
                                <a:spLocks noChangeArrowheads="1"/>
                              </wps:cNvSpPr>
                              <wps:spPr bwMode="auto">
                                <a:xfrm rot="-5400000">
                                  <a:off x="5444"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9" name="Rectangle 2956"/>
                              <wps:cNvSpPr>
                                <a:spLocks noChangeArrowheads="1"/>
                              </wps:cNvSpPr>
                              <wps:spPr bwMode="auto">
                                <a:xfrm rot="-5400000">
                                  <a:off x="5444"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80" name="Rectangle 2957"/>
                              <wps:cNvSpPr>
                                <a:spLocks noChangeArrowheads="1"/>
                              </wps:cNvSpPr>
                              <wps:spPr bwMode="auto">
                                <a:xfrm rot="-5400000">
                                  <a:off x="5444"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64" o:spid="_x0000_s1026" style="position:absolute;margin-left:18.4pt;margin-top:18.85pt;width:14.45pt;height:17.25pt;z-index:251756032" coordorigin="5451,7951" coordsize="289,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axNYQQAAL86AAAOAAAAZHJzL2Uyb0RvYy54bWzsW1uPozYUfq/U/2D5PRMgEAgaZjXKZVRp&#10;2666uz/A4a4CpjYzzLTqf+/xccIkUx6qrbSMkPOQ4NiYc/vsczjHtx+e64o8pUKWvImofWNRkjYx&#10;T8omj+jXL4dFQInsWJOwijdpRF9SST/c/fjDbd+GqcMLXiWpIDBJI8O+jWjRdW24XMq4SGsmb3ib&#10;NtCZcVGzDpoiXyaC9TB7XS0dy1ovey6SVvA4lRL+3elOeofzZ1kad79mmUw7UkUUaOvwW+D3UX0v&#10;725ZmAvWFmV8IoN9AxU1Kxt46DDVjnWMPIryX1PVZSy45Fl3E/N6ybOsjFPkAbixrTfcPAj+2CIv&#10;edjn7SAmEO0bOX3ztPEvT58EKZOIuvbapaRhNWgJH0zwHxBQ3+YhjHsQ7ef2k9BcwuVHHv8uoXv5&#10;tl+1cz2YHPufeQIzsseOo4CeM1GrKYB18ox6eBn0kD53JIY/7WDl2R4lMXQ59sbyPa2nuABlqrs8&#10;17MpgV5/Axeow7jYn+52go2+deXifUsW6ocioSfCFFdgcfJVqPL/CfVzwdoUdSWVsF6FCnxoof4G&#10;xsiavEqJs3EdRbUiAcaepSq1SEnDtwUMTO+F4H2RsgRIQy6BgYsbVEOCQsZlTAQHY194rqU+KPqT&#10;yD3P9lF4gWOvtfDOgg/WWnI+kjcIjoWtkN1DymuiLiIqgBWckj19lJ2ygdchSrkNP5RVhXqpGtJH&#10;dOM5Ht4geVUmqlMNkyI/bitBnphCpyZUT3Y1rC47WCOqso5oMAxioZLMvknwKR0rK30NlFSNmhx4&#10;AtpOVxqLf22szT7YB+7Cddb7hWvtdov7w9ZdrA+27+1Wu+12Z/+t6LTdsCiTJG0Uqed1wXb/m4mc&#10;ViiN6GFluGLpivMDfpQmgPiLYctrMrAbuDr/IndoEsoKtDUdefICFoG6h+UOFmbQVsHFn5T0sMhF&#10;VP7xyERKSfVTA1a1sV1XrYrYcD3fgYa47Dle9rAmhqki2lGiL7edXkkfW1HmBTzJRh03/B7QnpVo&#10;GMpKNVVAt2oA5r4f+MCeR8C3eg/gs1en3ceAz4CPzhF8sMuMgM99D+CzXCQDdwl0OczOZ3a+We18&#10;EHeNgA8d4isvEjyO7+x2gs8eGLfTuJ0zdjshAB0BHwZbU4FPBcUQMJuYz8R88475fIhhR8DnT+l2&#10;nsFnYj7zwmXWL1x8eC07Aj7096be+UzMZ8A3b/A5o+DbvIOdz8R8xu2cudu5GgOfh+/4J9r51mud&#10;JIWYD71f87bT5Pkg6TfDVIM/VC5cJtl1acDU4LNXpwoFk+czeb5Zgm+0wsWbssJl2PksXQJkdj6z&#10;88105xutcPGmrHA5gw9iPgw9DfgM+GYKvtEKF2/KChcXCltMns/Uds6/ttMfrXDxpqxwGcBn8nwm&#10;1TDvVMNohYs3ZYXLAD6T5zPgmzX4gtEKF2/KCpcz+Eyez+T5Jsrz4ek+OCWJx6NOJzrVMczLNh5B&#10;ej13evcPAAAA//8DAFBLAwQUAAYACAAAACEAp/9tit0AAAAHAQAADwAAAGRycy9kb3ducmV2Lnht&#10;bEyOQUvDQBSE74L/YXmCN7tJShOJ2ZRS1FMRbAXx9pp9TUKzuyG7TdJ/7/NkT8Mww8xXrGfTiZEG&#10;3zqrIF5EIMhWTre2VvB1eHt6BuEDWo2ds6TgSh7W5f1dgbl2k/2kcR9qwSPW56igCaHPpfRVQwb9&#10;wvVkOTu5wWBgO9RSDzjxuOlkEkWpNNhafmiwp21D1Xl/MQreJ5w2y/h13J1P2+vPYfXxvYtJqceH&#10;efMCItAc/svwh8/oUDLT0V2s9qJTsEyZPLBmGQjO0xXrUUGWJCDLQt7yl78AAAD//wMAUEsBAi0A&#10;FAAGAAgAAAAhALaDOJL+AAAA4QEAABMAAAAAAAAAAAAAAAAAAAAAAFtDb250ZW50X1R5cGVzXS54&#10;bWxQSwECLQAUAAYACAAAACEAOP0h/9YAAACUAQAACwAAAAAAAAAAAAAAAAAvAQAAX3JlbHMvLnJl&#10;bHNQSwECLQAUAAYACAAAACEAKTmsTWEEAAC/OgAADgAAAAAAAAAAAAAAAAAuAgAAZHJzL2Uyb0Rv&#10;Yy54bWxQSwECLQAUAAYACAAAACEAp/9tit0AAAAHAQAADwAAAAAAAAAAAAAAAAC7BgAAZHJzL2Rv&#10;d25yZXYueG1sUEsFBgAAAAAEAAQA8wAAAMUHAAAAAA==&#10;">
                      <v:rect id="Rectangle 2942" o:spid="_x0000_s1027" style="position:absolute;left:5517;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B8M8gA&#10;AADdAAAADwAAAGRycy9kb3ducmV2LnhtbESPzWvCQBTE74X+D8sTepG6sVWxqauUgNCDUI0e6u2R&#10;ffnA7NuQ3ebjv+8WhB6HmfkNs9kNphYdta6yrGA+i0AQZ1ZXXCi4nPfPaxDOI2usLZOCkRzsto8P&#10;G4y17flEXeoLESDsYlRQet/EUrqsJINuZhvi4OW2NeiDbAupW+wD3NTyJYpW0mDFYaHEhpKSslv6&#10;YxR8fQ/Xg9wfFscxT5PX6Zu8EOdKPU2Gj3cQngb/H763P7WCxXy1hL8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EHwzyAAAAN0AAAAPAAAAAAAAAAAAAAAAAJgCAABk&#10;cnMvZG93bnJldi54bWxQSwUGAAAAAAQABAD1AAAAjQMAAAAA&#10;" filled="f"/>
                      <v:rect id="Rectangle 2943" o:spid="_x0000_s1028" style="position:absolute;left:5517;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LiRMYA&#10;AADdAAAADwAAAGRycy9kb3ducmV2LnhtbESPS4vCQBCE7wv+h6EFL4tOfBDcrKOIIHgQXKOH3VuT&#10;6Tww0xMyo8Z/7wgLHouq+oparDpTixu1rrKsYDyKQBBnVldcKDiftsM5COeRNdaWScGDHKyWvY8F&#10;Jtre+Ui31BciQNglqKD0vkmkdFlJBt3INsTBy21r0AfZFlK3eA9wU8tJFMXSYMVhocSGNiVll/Rq&#10;FBx+u7+93O5nP4883Uw/v+SZOFdq0O/W3yA8df4d/m/vtILZOI7h9SY8Abl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sLiRMYAAADdAAAADwAAAAAAAAAAAAAAAACYAgAAZHJz&#10;L2Rvd25yZXYueG1sUEsFBgAAAAAEAAQA9QAAAIsDAAAAAA==&#10;" filled="f"/>
                      <v:rect id="Rectangle 2944" o:spid="_x0000_s1029" style="position:absolute;left:5517;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5H38cA&#10;AADdAAAADwAAAGRycy9kb3ducmV2LnhtbESPT2sCMRTE70K/Q3hCL0WztrK2W6MUYcGD0Hb1YG+P&#10;zds/uHlZkqjrt28KBY/DzPyGWa4H04kLOd9aVjCbJiCIS6tbrhUc9vnkFYQPyBo7y6TgRh7Wq4fR&#10;EjNtr/xNlyLUIkLYZ6igCaHPpPRlQwb91PbE0ausMxiidLXUDq8Rbjr5nCSpNNhyXGiwp01D5ak4&#10;GwWfx+FnJ/Pd/OtWFZuXpzd5IK6UehwPH+8gAg3hHv5vb7WC+SxdwN+b+AT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OR9/HAAAA3QAAAA8AAAAAAAAAAAAAAAAAmAIAAGRy&#10;cy9kb3ducmV2LnhtbFBLBQYAAAAABAAEAPUAAACMAwAAAAA=&#10;" filled="f"/>
                      <v:rect id="Rectangle 2945" o:spid="_x0000_s1030" style="position:absolute;left:5517;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HTrcIA&#10;AADdAAAADwAAAGRycy9kb3ducmV2LnhtbERPy4rCMBTdC/5DuIIb0dQH4nSMIoLgQlCri5ndpbl9&#10;YHNTmqj1781CcHk47+W6NZV4UONKywrGowgEcWp1ybmC62U3XIBwHlljZZkUvMjBetXtLDHW9sln&#10;eiQ+FyGEXYwKCu/rWEqXFmTQjWxNHLjMNgZ9gE0udYPPEG4qOYmiuTRYcmgosKZtQektuRsFx7/2&#10;/yB3h9nplSXb6eBHXokzpfq9dvMLwlPrv+KPe68VzMbzMDe8CU9Ar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EdOtwgAAAN0AAAAPAAAAAAAAAAAAAAAAAJgCAABkcnMvZG93&#10;bnJldi54bWxQSwUGAAAAAAQABAD1AAAAhwMAAAAA&#10;" filled="f"/>
                      <v:rect id="Rectangle 2946" o:spid="_x0000_s1031" style="position:absolute;left:5589;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12NsUA&#10;AADdAAAADwAAAGRycy9kb3ducmV2LnhtbESPT4vCMBTE74LfITzBi2jqrohWo4ggeBB0qwe9PZrX&#10;P9i8lCar9dtvBGGPw8z8hlmuW1OJBzWutKxgPIpAEKdWl5wruJx3wxkI55E1VpZJwYscrFfdzhJj&#10;bZ/8Q4/E5yJA2MWooPC+jqV0aUEG3cjWxMHLbGPQB9nkUjf4DHBTya8omkqDJYeFAmvaFpTek1+j&#10;4Hhtbwe5O0xOryzZfg/m8kKcKdXvtZsFCE+t/w9/2nutYDKezuH9Jjw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XXY2xQAAAN0AAAAPAAAAAAAAAAAAAAAAAJgCAABkcnMv&#10;ZG93bnJldi54bWxQSwUGAAAAAAQABAD1AAAAigMAAAAA&#10;" filled="f"/>
                      <v:rect id="Rectangle 2947" o:spid="_x0000_s1032" style="position:absolute;left:5589;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5JdsQA&#10;AADdAAAADwAAAGRycy9kb3ducmV2LnhtbERPy2rCQBTdF/oPwy24kTqxFdumjlICQheCGrNod5fM&#10;zYNm7oTMmMffOwuhy8N5b3ajaURPnastK1guIhDEudU1lwqyy/75HYTzyBoby6RgIge77ePDBmNt&#10;Bz5Tn/pShBB2MSqovG9jKV1ekUG3sC1x4ArbGfQBdqXUHQ4h3DTyJYrW0mDNoaHClpKK8r/0ahQc&#10;f8bfg9wfVqepSJPX+YfMiAulZk/j1ycIT6P/F9/d31rBavkW9oc34QnI7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XbEAAAA3QAAAA8AAAAAAAAAAAAAAAAAmAIAAGRycy9k&#10;b3ducmV2LnhtbFBLBQYAAAAABAAEAPUAAACJAwAAAAA=&#10;" filled="f"/>
                      <v:rect id="Rectangle 2948" o:spid="_x0000_s1033" style="position:absolute;left:5589;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Ls7cYA&#10;AADdAAAADwAAAGRycy9kb3ducmV2LnhtbESPT2vCQBTE74LfYXkFL0U3UbE2dRURBA9CNfWgt0f2&#10;5Q/Nvg3ZVeO3dwsFj8PM/IZZrDpTixu1rrKsIB5FIIgzqysuFJx+tsM5COeRNdaWScGDHKyW/d4C&#10;E23vfKRb6gsRIOwSVFB63yRSuqwkg25kG+Lg5bY16INsC6lbvAe4qeU4imbSYMVhocSGNiVlv+nV&#10;KPg+d5e93O6nh0eebibvn/JEnCs1eOvWXyA8df4V/m/vtIJp/BHD35vwBOTy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PLs7cYAAADdAAAADwAAAAAAAAAAAAAAAACYAgAAZHJz&#10;L2Rvd25yZXYueG1sUEsFBgAAAAAEAAQA9QAAAIsDAAAAAA==&#10;" filled="f"/>
                      <v:rect id="Rectangle 2949" o:spid="_x0000_s1034" style="position:absolute;left:5589;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BymsgA&#10;AADdAAAADwAAAGRycy9kb3ducmV2LnhtbESPT2vCQBTE74V+h+UVvJS6SSrWRleRgNCDYBs92Nsj&#10;+/IHs29Ddhvjt+8KhR6HmfkNs9qMphUD9a6xrCCeRiCIC6sbrhScjruXBQjnkTW2lknBjRxs1o8P&#10;K0y1vfIXDbmvRICwS1FB7X2XSumKmgy6qe2Ig1fa3qAPsq+k7vEa4KaVSRTNpcGGw0KNHWU1FZf8&#10;xyg4nMfvvdztZ5+3Ms9en9/libhUavI0bpcgPI3+P/zX/tAKZvFbAvc34QnI9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IHKayAAAAN0AAAAPAAAAAAAAAAAAAAAAAJgCAABk&#10;cnMvZG93bnJldi54bWxQSwUGAAAAAAQABAD1AAAAjQMAAAAA&#10;" filled="f"/>
                      <v:rect id="Rectangle 2950" o:spid="_x0000_s1035" style="position:absolute;left:5661;top:82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zXAcYA&#10;AADdAAAADwAAAGRycy9kb3ducmV2LnhtbESPS4vCQBCE7wv+h6GFvSw68YGP6CgiCB4Ed6MHvTWZ&#10;zgMzPSEzq/HfO8LCHouq+oparltTiTs1rrSsYNCPQBCnVpecKzifdr0ZCOeRNVaWScGTHKxXnY8l&#10;xto++Ifuic9FgLCLUUHhfR1L6dKCDLq+rYmDl9nGoA+yyaVu8BHgppLDKJpIgyWHhQJr2haU3pJf&#10;o+B4aa8HuTuMv59Zsh19zeWZOFPqs9tuFiA8tf4//NfeawXjwXQE7zfhCcjV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2zXAcYAAADdAAAADwAAAAAAAAAAAAAAAACYAgAAZHJz&#10;L2Rvd25yZXYueG1sUEsFBgAAAAAEAAQA9QAAAIsDAAAAAA==&#10;" filled="f"/>
                      <v:rect id="Rectangle 2951" o:spid="_x0000_s1036" style="position:absolute;left:5661;top:81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VPdccA&#10;AADdAAAADwAAAGRycy9kb3ducmV2LnhtbESPT2vCQBTE74LfYXkFL1I3arBt6ioiBDwI1dRDe3tk&#10;X/7Q7NuQXTV+e7cgeBxm5jfMct2bRlyoc7VlBdNJBII4t7rmUsHpO319B+E8ssbGMim4kYP1ajhY&#10;YqLtlY90yXwpAoRdggoq79tESpdXZNBNbEscvMJ2Bn2QXSl1h9cAN42cRdFCGqw5LFTY0rai/C87&#10;GwVfP/3vXqb7+HArsu18/CFPxIVSo5d+8wnCU++f4Ud7pxXE07cY/t+EJy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CFT3XHAAAA3QAAAA8AAAAAAAAAAAAAAAAAmAIAAGRy&#10;cy9kb3ducmV2LnhtbFBLBQYAAAAABAAEAPUAAACMAwAAAAA=&#10;" filled="f"/>
                      <v:rect id="Rectangle 2952" o:spid="_x0000_s1037" style="position:absolute;left:5661;top:80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nq7scA&#10;AADdAAAADwAAAGRycy9kb3ducmV2LnhtbESPS2sCQRCE74L/YeiAl6CzPqLJxlFEEDwISVYPemt2&#10;eh+407PsjLr+e0cIeCyq6itqvmxNJa7UuNKyguEgAkGcWl1yruCw3/Q/QTiPrLGyTAru5GC56Hbm&#10;GGt74z+6Jj4XAcIuRgWF93UspUsLMugGtiYOXmYbgz7IJpe6wVuAm0qOomgqDZYcFgqsaV1Qek4u&#10;RsHPsT3t5GY3+b1nyXr8/iUPxJlSvbd29Q3CU+tf4f/2ViuYDGcf8HwTnoBcP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J6u7HAAAA3QAAAA8AAAAAAAAAAAAAAAAAmAIAAGRy&#10;cy9kb3ducmV2LnhtbFBLBQYAAAAABAAEAPUAAACMAwAAAAA=&#10;" filled="f"/>
                      <v:rect id="Rectangle 2953" o:spid="_x0000_s1038" style="position:absolute;left:5661;top:79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t0mccA&#10;AADdAAAADwAAAGRycy9kb3ducmV2LnhtbESPT2sCMRTE70K/Q3hCL0WztrK2W6MUYcGD0Hb1YG+P&#10;zds/uHlZkqjrt28KBY/DzPyGWa4H04kLOd9aVjCbJiCIS6tbrhUc9vnkFYQPyBo7y6TgRh7Wq4fR&#10;EjNtr/xNlyLUIkLYZ6igCaHPpPRlQwb91PbE0ausMxiidLXUDq8Rbjr5nCSpNNhyXGiwp01D5ak4&#10;GwWfx+FnJ/Pd/OtWFZuXpzd5IK6UehwPH+8gAg3hHv5vb7WC+WyRwt+b+AT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8bdJnHAAAA3QAAAA8AAAAAAAAAAAAAAAAAmAIAAGRy&#10;cy9kb3ducmV2LnhtbFBLBQYAAAAABAAEAPUAAACMAwAAAAA=&#10;" filled="f"/>
                      <v:rect id="Rectangle 2954" o:spid="_x0000_s1039" style="position:absolute;left:5444;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fRAsgA&#10;AADdAAAADwAAAGRycy9kb3ducmV2LnhtbESPzWvCQBTE74X+D8sTepG6sRW1qauUgNCDUI0e6u2R&#10;ffnA7NuQ3ebjv+8WhB6HmfkNs9kNphYdta6yrGA+i0AQZ1ZXXCi4nPfPaxDOI2usLZOCkRzsto8P&#10;G4y17flEXeoLESDsYlRQet/EUrqsJINuZhvi4OW2NeiDbAupW+wD3NTyJYqW0mDFYaHEhpKSslv6&#10;YxR8fQ/Xg9wfFscxT5PX6Zu8EOdKPU2Gj3cQngb/H763P7WCxXy1gr8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V9ECyAAAAN0AAAAPAAAAAAAAAAAAAAAAAJgCAABk&#10;cnMvZG93bnJldi54bWxQSwUGAAAAAAQABAD1AAAAjQMAAAAA&#10;" filled="f"/>
                      <v:rect id="Rectangle 2955" o:spid="_x0000_s1040" style="position:absolute;left:5444;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hFcMQA&#10;AADdAAAADwAAAGRycy9kb3ducmV2LnhtbERPy2rCQBTdF/oPwy24kTqxFdumjlICQheCGrNod5fM&#10;zYNm7oTMmMffOwuhy8N5b3ajaURPnastK1guIhDEudU1lwqyy/75HYTzyBoby6RgIge77ePDBmNt&#10;Bz5Tn/pShBB2MSqovG9jKV1ekUG3sC1x4ArbGfQBdqXUHQ4h3DTyJYrW0mDNoaHClpKK8r/0ahQc&#10;f8bfg9wfVqepSJPX+YfMiAulZk/j1ycIT6P/F9/d31rBavkW5oY34QnI7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IRXDEAAAA3QAAAA8AAAAAAAAAAAAAAAAAmAIAAGRycy9k&#10;b3ducmV2LnhtbFBLBQYAAAAABAAEAPUAAACJAwAAAAA=&#10;" filled="f"/>
                      <v:rect id="Rectangle 2956" o:spid="_x0000_s1041" style="position:absolute;left:5444;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Tg68cA&#10;AADdAAAADwAAAGRycy9kb3ducmV2LnhtbESPT2sCMRTE7wW/Q3hCL6VmbcXq1igiLPQg2K57sLfH&#10;5u0f3LwsSarrt2+EQo/DzPyGWW0G04kLOd9aVjCdJCCIS6tbrhUUx+x5AcIHZI2dZVJwIw+b9ehh&#10;ham2V/6iSx5qESHsU1TQhNCnUvqyIYN+Ynvi6FXWGQxRulpqh9cIN518SZK5NNhyXGiwp11D5Tn/&#10;MQoOp+F7L7P97PNW5bvXp6UsiCulHsfD9h1EoCH8h//aH1rBbPq2hPub+ATk+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6E4OvHAAAA3QAAAA8AAAAAAAAAAAAAAAAAmAIAAGRy&#10;cy9kb3ducmV2LnhtbFBLBQYAAAAABAAEAPUAAACMAwAAAAA=&#10;" filled="f"/>
                      <v:rect id="Rectangle 2957" o:spid="_x0000_s1042" style="position:absolute;left:5444;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s5UcIA&#10;AADdAAAADwAAAGRycy9kb3ducmV2LnhtbERPy4rCMBTdC/5DuIIb0dQH4nSMIoLgQlCri5ndpbl9&#10;YHNTmqj1781CcHk47+W6NZV4UONKywrGowgEcWp1ybmC62U3XIBwHlljZZkUvMjBetXtLDHW9sln&#10;eiQ+FyGEXYwKCu/rWEqXFmTQjWxNHLjMNgZ9gE0udYPPEG4qOYmiuTRYcmgosKZtQektuRsFx7/2&#10;/yB3h9nplSXb6eBHXokzpfq9dvMLwlPrv+KPe68VzMaLsD+8CU9Ar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azlRwgAAAN0AAAAPAAAAAAAAAAAAAAAAAJgCAABkcnMvZG93&#10;bnJldi54bWxQSwUGAAAAAAQABAD1AAAAhwMAAAAA&#10;" filled="f"/>
                    </v:group>
                  </w:pict>
                </mc:Fallback>
              </mc:AlternateContent>
            </w:r>
            <w:r>
              <w:rPr>
                <w:noProof/>
              </w:rPr>
              <mc:AlternateContent>
                <mc:Choice Requires="wpg">
                  <w:drawing>
                    <wp:inline distT="0" distB="0" distL="0" distR="0">
                      <wp:extent cx="521335" cy="706755"/>
                      <wp:effectExtent l="12700" t="6350" r="8890" b="10795"/>
                      <wp:docPr id="3918" name="Group 4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706755"/>
                                <a:chOff x="7697" y="9753"/>
                                <a:chExt cx="821" cy="1113"/>
                              </a:xfrm>
                            </wpg:grpSpPr>
                            <wps:wsp>
                              <wps:cNvPr id="3930" name="Rectangle 141"/>
                              <wps:cNvSpPr>
                                <a:spLocks noChangeArrowheads="1"/>
                              </wps:cNvSpPr>
                              <wps:spPr bwMode="auto">
                                <a:xfrm rot="5400000">
                                  <a:off x="7551" y="9899"/>
                                  <a:ext cx="1113" cy="821"/>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931" name="Rectangle 142"/>
                              <wps:cNvSpPr>
                                <a:spLocks noChangeArrowheads="1"/>
                              </wps:cNvSpPr>
                              <wps:spPr bwMode="auto">
                                <a:xfrm rot="5400000">
                                  <a:off x="7552" y="10058"/>
                                  <a:ext cx="1113" cy="504"/>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4161" o:spid="_x0000_s1026" style="width:41.05pt;height:55.65pt;mso-position-horizontal-relative:char;mso-position-vertical-relative:line" coordorigin="7697,9753" coordsize="821,1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7PX9AIAANwIAAAOAAAAZHJzL2Uyb0RvYy54bWzsVslu2zAQvRfoPxC8N1pseREiB0E2FOgS&#10;NO0H0BIlEaVIlaQtp1/f4VB2nKS9pGhO9UEQOcPhm/ceKZ+e7TpJttxYoVVBk5OYEq5KXQnVFPTb&#10;1+t3C0qsY6piUite0Htu6dnq7ZvToc95qlstK24IFFE2H/qCts71eRTZsuUdsye65wqCtTYdczA0&#10;TVQZNkD1TkZpHM+iQZuqN7rk1sLsZQjSFdava166z3VtuSOyoIDN4dPgc+2f0eqU5Y1hfSvKEQZ7&#10;AYqOCQWbHkpdMsfIxohnpTpRGm117U5K3UW6rkXJsQfoJomfdHNj9KbHXpp8aPoDTUDtE55eXLb8&#10;tL01RFQFnSwT0EqxDlTCjck0mSWeoKFvcsi7Mf1df2tCl/D6QZffLYSjp3E/bkIyWQ8fdQUV2cZp&#10;JGhXm86XgNbJDnW4P+jAd46UMJmlyWSSUVJCaB7P5lkWdCpbENOvms+Wc0ogupxnk33saly9SJOw&#10;NEkSDEYsD7si0hGZbwssZx9YtX/H6l3Leo5iWc/WgdUJ2C6w+gXcyFQjOUmmI7GYumfVBkqJ0hct&#10;5PFzY/TQclYBMswH/EcL/MCCIL/nmBgNZs+msf8h8yPjwCbw47lbLJeBuz3vSBiy7jn00u6ZY3lv&#10;rLvhuiP+paAGesGqbPvBupC6T/HyWi1FdS2kxIE/zfxCGrJlcA7XTYJL5aYDc4S5JOCEQiyHea8z&#10;5uIJBRh4IfgSCOpRdanIAN1kaYZVH8WsadaHfXGLQ8FjgJ1wcAtJ0RV0cQTEc3+lKgTlmJDhHdBI&#10;hbYP/AcnrXV1D1og66A4XInAUqvNT0oGuF4Kan9smOGUyPcK9Fwm06m/j3AwzeYpDMxxZH0cYaqE&#10;UgV1lITXCxfusE1vRNPCToFRpc/hnNUCBfH+CKhGsGD213M9eOy561NvqkcmBmVfy/Upuh6Mli3+&#10;ZPssnr6u7WeZP53/Xb8/D//K9XjzwycUb4/xc++/0cdjPCUPf0pWvwAAAP//AwBQSwMEFAAGAAgA&#10;AAAhAEL3KgDbAAAABAEAAA8AAABkcnMvZG93bnJldi54bWxMj0FLw0AQhe+C/2EZwZvdbItSYjal&#10;FPVUBFtBvE2TaRKanQ3ZbZL+e0cv9vJgeI/3vslWk2vVQH1oPFswswQUceHLhisLn/vXhyWoEJFL&#10;bD2ThQsFWOW3NxmmpR/5g4ZdrJSUcEjRQh1jl2odipochpnviMU7+t5hlLOvdNnjKOWu1fMkedIO&#10;G5aFGjva1FScdmdn4W3Ecb0wL8P2dNxcvveP719bQ9be303rZ1CRpvgfhl98QYdcmA7+zGVQrQV5&#10;JP6peMu5AXWQjDEL0Hmmr+HzHwAAAP//AwBQSwECLQAUAAYACAAAACEAtoM4kv4AAADhAQAAEwAA&#10;AAAAAAAAAAAAAAAAAAAAW0NvbnRlbnRfVHlwZXNdLnhtbFBLAQItABQABgAIAAAAIQA4/SH/1gAA&#10;AJQBAAALAAAAAAAAAAAAAAAAAC8BAABfcmVscy8ucmVsc1BLAQItABQABgAIAAAAIQCWJ7PX9AIA&#10;ANwIAAAOAAAAAAAAAAAAAAAAAC4CAABkcnMvZTJvRG9jLnhtbFBLAQItABQABgAIAAAAIQBC9yoA&#10;2wAAAAQBAAAPAAAAAAAAAAAAAAAAAE4FAABkcnMvZG93bnJldi54bWxQSwUGAAAAAAQABADzAAAA&#10;VgYAAAAA&#10;">
                      <v:rect id="Rectangle 141" o:spid="_x0000_s1027" style="position:absolute;left:7551;top:9899;width:1113;height:82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PNcIA&#10;AADdAAAADwAAAGRycy9kb3ducmV2LnhtbERPy4rCMBTdC/5DuII7TcfHjHaMIkIZnd2o4PbSXNti&#10;c1Oa2Hb8erMQXB7Oe7XpTCkaql1hWcHHOAJBnFpdcKbgfEpGCxDOI2ssLZOCf3KwWfd7K4y1bfmP&#10;mqPPRAhhF6OC3PsqltKlORl0Y1sRB+5qa4M+wDqTusY2hJtSTqLoUxosODTkWNEup/R2vBsF8+xU&#10;tYefryT53RWXmdXn5tHelBoOuu03CE+df4tf7r1WMF1Ow/7wJjwB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T881wgAAAN0AAAAPAAAAAAAAAAAAAAAAAJgCAABkcnMvZG93&#10;bnJldi54bWxQSwUGAAAAAAQABAD1AAAAhwMAAAAA&#10;" fillcolor="white [3212]"/>
                      <v:rect id="Rectangle 142" o:spid="_x0000_s1028" style="position:absolute;left:7552;top:10058;width:1113;height:50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oc/MUA&#10;AADdAAAADwAAAGRycy9kb3ducmV2LnhtbESP3WrCQBSE7wu+w3IKvaubGBAbXaUKKV5Y/OsDHLOn&#10;SWj2bMiuJnn7riB4OczMN8xi1Zta3Kh1lWUF8TgCQZxbXXGh4Oecvc9AOI+ssbZMCgZysFqOXhaY&#10;atvxkW4nX4gAYZeigtL7JpXS5SUZdGPbEAfv17YGfZBtIXWLXYCbWk6iaCoNVhwWSmxoU1L+d7oa&#10;BXzY775wI7+z3Xpo9PES+3MUK/X22n/OQXjq/TP8aG+1guQjieH+Jjw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mhz8xQAAAN0AAAAPAAAAAAAAAAAAAAAAAJgCAABkcnMv&#10;ZG93bnJldi54bWxQSwUGAAAAAAQABAD1AAAAigMAAAAA&#10;" fillcolor="#a5a5a5 [2092]"/>
                      <w10:anchorlock/>
                    </v:group>
                  </w:pict>
                </mc:Fallback>
              </mc:AlternateContent>
            </w:r>
          </w:p>
        </w:tc>
        <w:tc>
          <w:tcPr>
            <w:tcW w:w="1864" w:type="dxa"/>
            <w:gridSpan w:val="2"/>
          </w:tcPr>
          <w:p w:rsidR="007A6D65" w:rsidRPr="004F3249" w:rsidRDefault="00E536FF" w:rsidP="007A6D65">
            <w:pPr>
              <w:pStyle w:val="NoSpacing"/>
              <w:jc w:val="center"/>
              <w:rPr>
                <w:sz w:val="14"/>
              </w:rPr>
            </w:pPr>
            <w:r>
              <w:rPr>
                <w:noProof/>
                <w:sz w:val="14"/>
              </w:rPr>
              <mc:AlternateContent>
                <mc:Choice Requires="wpg">
                  <w:drawing>
                    <wp:anchor distT="0" distB="0" distL="114300" distR="114300" simplePos="0" relativeHeight="251750912" behindDoc="0" locked="0" layoutInCell="1" allowOverlap="1">
                      <wp:simplePos x="0" y="0"/>
                      <wp:positionH relativeFrom="column">
                        <wp:posOffset>210820</wp:posOffset>
                      </wp:positionH>
                      <wp:positionV relativeFrom="paragraph">
                        <wp:posOffset>200025</wp:posOffset>
                      </wp:positionV>
                      <wp:extent cx="274320" cy="182880"/>
                      <wp:effectExtent l="0" t="0" r="11430" b="26670"/>
                      <wp:wrapNone/>
                      <wp:docPr id="4133" name="Group 41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134" name="Group 1406"/>
                              <wpg:cNvGrpSpPr>
                                <a:grpSpLocks/>
                              </wpg:cNvGrpSpPr>
                              <wpg:grpSpPr bwMode="auto">
                                <a:xfrm>
                                  <a:off x="4401" y="2420"/>
                                  <a:ext cx="288" cy="144"/>
                                  <a:chOff x="4468" y="2342"/>
                                  <a:chExt cx="288" cy="144"/>
                                </a:xfrm>
                              </wpg:grpSpPr>
                              <wps:wsp>
                                <wps:cNvPr id="4135" name="Rectangle 1407"/>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36" name="Rectangle 1408"/>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37" name="Rectangle 1409"/>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38" name="Rectangle 1410"/>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39" name="Rectangle 1411"/>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0" name="Rectangle 1412"/>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1" name="Rectangle 1413"/>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2" name="Rectangle 1414"/>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43" name="Group 1415"/>
                              <wpg:cNvGrpSpPr>
                                <a:grpSpLocks/>
                              </wpg:cNvGrpSpPr>
                              <wpg:grpSpPr bwMode="auto">
                                <a:xfrm>
                                  <a:off x="4401" y="2276"/>
                                  <a:ext cx="288" cy="144"/>
                                  <a:chOff x="4468" y="2342"/>
                                  <a:chExt cx="288" cy="144"/>
                                </a:xfrm>
                              </wpg:grpSpPr>
                              <wps:wsp>
                                <wps:cNvPr id="4144" name="Rectangle 1416"/>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5" name="Rectangle 1417"/>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6" name="Rectangle 1418"/>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7" name="Rectangle 1419"/>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8" name="Rectangle 1420"/>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9" name="Rectangle 1421"/>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0" name="Rectangle 1422"/>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1" name="Rectangle 1423"/>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52" name="Group 1424"/>
                              <wpg:cNvGrpSpPr>
                                <a:grpSpLocks/>
                              </wpg:cNvGrpSpPr>
                              <wpg:grpSpPr bwMode="auto">
                                <a:xfrm rot="5400000">
                                  <a:off x="4617" y="2348"/>
                                  <a:ext cx="288" cy="144"/>
                                  <a:chOff x="4468" y="2342"/>
                                  <a:chExt cx="288" cy="144"/>
                                </a:xfrm>
                              </wpg:grpSpPr>
                              <wps:wsp>
                                <wps:cNvPr id="4153" name="Rectangle 1425"/>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4" name="Rectangle 1426"/>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5" name="Rectangle 1427"/>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6" name="Rectangle 1428"/>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7" name="Rectangle 1429"/>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8" name="Rectangle 1430"/>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9" name="Rectangle 1431"/>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60" name="Rectangle 1432"/>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133" o:spid="_x0000_s1026" style="position:absolute;margin-left:16.6pt;margin-top:15.75pt;width:21.6pt;height:14.4pt;z-index:251750912"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8PCdwUAAIxYAAAOAAAAZHJzL2Uyb0RvYy54bWzsXG2PozYQ/l6p/wHxfTcxMXlBy55Wye6q&#10;0rU99dof4AUSUAFTw272eup/79gGh2SperreOio7+ZBAbIxnPM+M8TPm6t1zkTtPiagzXoYuuZy6&#10;TlJGPM7KXej+9uvdxdJ16oaVMct5mYTup6R2311//93VvgoSj6c8jxPhQCNlHeyr0E2bpgomkzpK&#10;k4LVl7xKSijcclGwBk7FbhILtofWi3ziTafzyZ6LuBI8Suoa/t3oQvdatb/dJlHz83ZbJ42Thy70&#10;rVHfQn0/yO/J9RULdoJVaRa13WBf0YuCZSXc1DS1YQ1zHkX2oqkiiwSv+ba5jHgx4dttFiVKBpCG&#10;TE+kuRf8sVKy7IL9rjJqAtWe6Omrm41+evognCwOXUpmM9cpWQGjpG7sqH9AQftqF0C9e1F9rD4I&#10;LSUcvufR7zUUT07L5flOV3Ye9j/yGFpkjw1XCnreikI2AaI7z2ocPplxSJ4bJ4I/vQWdeTBaERSR&#10;pbdctuMUpTCY8ipKp8R1oNTzFnM9hlF6214N1+pL4UJZNmGBvqnqaNsxLZU6MQIeFEGPFUHoVN3l&#10;VFA53N9KEQeRKIiuzNKoA+TQuqC0E9YoYg5lUhEz6nVlnSKk/P3r/lERAL36YF31f7OujymrEmW0&#10;tbSag1L9Tqm/ACpZucsTBxS7kL3eV6puZ161ti2n5OsUKiY3QvB9mrAYukZkfRjJ3gXypAbL/Fdj&#10;o/SFtjodL1qbgd++ybCgEnVzn/DCkQehK6Dvyo7Z0/u60VW7KtKsS36X5Tn8z4K8dPahu/I9X11Q&#10;8zyLZaEsq8XuYZ0L54lJv6Q+7X2PqhVZA94xz4rQXZpKLJCquC1jdZeGZbk+huHNS9k4yAR9a4+0&#10;F/q8mq5ul7dLekG9+e0FnW42Fzd3a3oxvyMLfzPbrNcb8pfsJ6FBmsVxUsqudh6R0C+zidY3a19m&#10;fOKRSEeS36nPS8knx91QGAapul8lnbIBOezafB54/AlMQHDt4iEkwUHKxZ+uswf3Hrr1H49MJK6T&#10;/1CCGa0IAA7igTqh/kK6G9EveeiXsDKCpkK3cR19uG50DHmsRLZL4U5EjXHJb8DPbTNlGNIsda9a&#10;gwWQ6b7aQNt8EG3KIR6BB2zxtdDmSw0f+SZEG6LNHSPaFoNoW0nPZgttJrZR0s4SEG2ItlGiDaa1&#10;+jmlP5MkatZsC20mtiHacCY57pnkahBt6jnMFtrmBB7PcCaJz22jf26TrmQgtqlVCWtoW8L6F6IN&#10;0TZ+tMEq8gDaZjaf20xsw5kkziRHPZMEhmIIbWq1wnpsQ7Qh2s6DtgMNKRcHW6pUH/b5MnrCxhJK&#10;fB2XXo+NPZCQhlftFhFPyUQW9NjYF7TagY09ve68JCQQqEMuqGV3e5ziK9IiZqHWULadjpGERBJy&#10;TCQkHaT8iVXK3yzUItow4J8n4Mu5rQXKnw5S/sQq5W9iG06vEW3jRtsg5U+sUv4mtiHaEG3jRtsg&#10;5a8TZa0tHSEJicmj/RTR0SaP0kHK37NL+SMJiWh7E2jzByl/zy7l38U2nEniTHLUM0l/kPL37FL+&#10;XWxDtCHazoO2LyQhfUPZ6y2hhHotXf+NSUi9cQsWNORH7aVqN4jSOfAFbTaaWspU+9v0NtGT/Y3/&#10;T0rSNzxvP5sdNg2eY+8IkiTokM7jkCyRJP5gAoBnNQHALNsi2hBt40bbYAKAZzUBAClJ3PP/Nvb8&#10;+4MJAJ7VBAAT2/DRFmPbuGPbYAKAZzUBwOwdwZkkom3caBtMAJhZ3fM/75ZtEW2ItnGjbTABYGY3&#10;AQApSUwAeBMJAPPBBAB4i6VFBsDENnxuw9h2ntjWpyTVMbzyVr3xsX09r3ynbv9cvVXx8BLh678B&#10;AAD//wMAUEsDBBQABgAIAAAAIQAHLvgO3gAAAAcBAAAPAAAAZHJzL2Rvd25yZXYueG1sTI5BS8NA&#10;FITvgv9heYI3u0ljY4nZlFLUUxFsBentNfuahGbfhuw2Sf+968mehmGGmS9fTaYVA/WusawgnkUg&#10;iEurG64UfO/fn5YgnEfW2FomBVdysCru73LMtB35i4adr0QYYZehgtr7LpPSlTUZdDPbEYfsZHuD&#10;Pti+krrHMYybVs6jKJUGGw4PNXa0qak87y5GwceI4zqJ34bt+bS5HvaLz59tTEo9PkzrVxCeJv9f&#10;hj/8gA5FYDraC2snWgVJMg/NoPECRMhf0mcQRwVplIAscnnLX/wCAAD//wMAUEsBAi0AFAAGAAgA&#10;AAAhALaDOJL+AAAA4QEAABMAAAAAAAAAAAAAAAAAAAAAAFtDb250ZW50X1R5cGVzXS54bWxQSwEC&#10;LQAUAAYACAAAACEAOP0h/9YAAACUAQAACwAAAAAAAAAAAAAAAAAvAQAAX3JlbHMvLnJlbHNQSwEC&#10;LQAUAAYACAAAACEAFVvDwncFAACMWAAADgAAAAAAAAAAAAAAAAAuAgAAZHJzL2Uyb0RvYy54bWxQ&#10;SwECLQAUAAYACAAAACEABy74Dt4AAAAHAQAADwAAAAAAAAAAAAAAAADRBwAAZHJzL2Rvd25yZXYu&#10;eG1sUEsFBgAAAAAEAAQA8wAAANwIAAAAAA==&#10;">
                      <v:group id="Group 1406"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5Itc8cAAADdAAAADwAAAGRycy9kb3ducmV2LnhtbESPQWvCQBSE7wX/w/IK&#10;3ppNNC2SZhWRKh5CoSqU3h7ZZxLMvg3ZbRL/fbdQ6HGYmW+YfDOZVgzUu8aygiSKQRCXVjdcKbic&#10;908rEM4ja2wtk4I7OdisZw85ZtqO/EHDyVciQNhlqKD2vsukdGVNBl1kO+LgXW1v0AfZV1L3OAa4&#10;aeUijl+kwYbDQo0d7Woqb6dvo+Aw4rhdJm9Dcbvu7l/n5/fPIiGl5o/T9hWEp8n/h//aR60gTZY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5Itc8cAAADd&#10;AAAADwAAAAAAAAAAAAAAAACqAgAAZHJzL2Rvd25yZXYueG1sUEsFBgAAAAAEAAQA+gAAAJ4DAAAA&#10;AA==&#10;">
                        <v:rect id="Rectangle 1407"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Q6cUA&#10;AADdAAAADwAAAGRycy9kb3ducmV2LnhtbESPQWsCMRSE70L/Q3iF3jSr1SKrUdZSwZNQW1Bvj80z&#10;Wdy8LJvU3f57IxR6HGbmG2a57l0tbtSGyrOC8SgDQVx6XbFR8P21Hc5BhIissfZMCn4pwHr1NFhi&#10;rn3Hn3Q7RCMShEOOCmyMTS5lKC05DCPfECfv4luHMcnWSN1il+CulpMse5MOK04LFht6t1ReDz9O&#10;wUdz3hczE2RxjPZ09Ztua/dGqZfnvliAiNTH//Bfe6cVTMevM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ZDpxQAAAN0AAAAPAAAAAAAAAAAAAAAAAJgCAABkcnMv&#10;ZG93bnJldi54bWxQSwUGAAAAAAQABAD1AAAAigMAAAAA&#10;" filled="f"/>
                        <v:rect id="Rectangle 1408"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sOnsUA&#10;AADdAAAADwAAAGRycy9kb3ducmV2LnhtbESPQWsCMRSE70L/Q3gFb5q1tiJbo2yLgiehWqi9PTav&#10;yeLmZdlEd/33jSB4HGbmG2ax6l0tLtSGyrOCyTgDQVx6XbFR8H3YjOYgQkTWWHsmBVcKsFo+DRaY&#10;a9/xF1320YgE4ZCjAhtjk0sZSksOw9g3xMn7863DmGRrpG6xS3BXy5csm0mHFacFiw19WipP+7NT&#10;sG5+d8WbCbL4ifZ48h/dxu6MUsPnvngHEamPj/C9vdUKXifTG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Ow6exQAAAN0AAAAPAAAAAAAAAAAAAAAAAJgCAABkcnMv&#10;ZG93bnJldi54bWxQSwUGAAAAAAQABAD1AAAAigMAAAAA&#10;" filled="f"/>
                        <v:rect id="Rectangle 1409"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erBcUA&#10;AADdAAAADwAAAGRycy9kb3ducmV2LnhtbESPQWsCMRSE7wX/Q3gFb5pV21q2RllFwZNQW7C9PTav&#10;yeLmZdlEd/vvTUHocZiZb5jFqne1uFIbKs8KJuMMBHHpdcVGwefHbvQKIkRkjbVnUvBLAVbLwcMC&#10;c+07fqfrMRqRIBxyVGBjbHIpQ2nJYRj7hjh5P751GJNsjdQtdgnuajnNshfpsOK0YLGhjaXyfLw4&#10;Bdvm+1A8myCLU7RfZ7/udvZglBo+9sUbiEh9/A/f23ut4Gkym8P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d6sFxQAAAN0AAAAPAAAAAAAAAAAAAAAAAJgCAABkcnMv&#10;ZG93bnJldi54bWxQSwUGAAAAAAQABAD1AAAAigMAAAAA&#10;" filled="f"/>
                        <v:rect id="Rectangle 1410"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g/d8IA&#10;AADdAAAADwAAAGRycy9kb3ducmV2LnhtbERPz2vCMBS+D/wfwhO8zVTdxqhGqaLgSZgbbN4ezTMp&#10;Ni+libb+98tB8Pjx/V6seleLG7Wh8qxgMs5AEJdeV2wU/HzvXj9BhIissfZMCu4UYLUcvCww177j&#10;L7odoxEphEOOCmyMTS5lKC05DGPfECfu7FuHMcHWSN1il8JdLadZ9iEdVpwaLDa0sVRejlenYNuc&#10;DsW7CbL4jfbv4tfdzh6MUqNhX8xBROrjU/xw77WCt8kszU1v0hO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6D93wgAAAN0AAAAPAAAAAAAAAAAAAAAAAJgCAABkcnMvZG93&#10;bnJldi54bWxQSwUGAAAAAAQABAD1AAAAhwMAAAAA&#10;" filled="f"/>
                        <v:rect id="Rectangle 1411"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a7MUA&#10;AADdAAAADwAAAGRycy9kb3ducmV2LnhtbESPQWsCMRSE7wX/Q3gFb5pV22K3RllFwZNQW7C9PTav&#10;yeLmZdlEd/vvTUHocZiZb5jFqne1uFIbKs8KJuMMBHHpdcVGwefHbjQHESKyxtozKfilAKvl4GGB&#10;ufYdv9P1GI1IEA45KrAxNrmUobTkMIx9Q5y8H986jEm2RuoWuwR3tZxm2Yt0WHFasNjQxlJ5Pl6c&#10;gm3zfSieTZDFKdqvs193O3swSg0f++INRKQ+/ofv7b1W8DSZvcL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JrsxQAAAN0AAAAPAAAAAAAAAAAAAAAAAJgCAABkcnMv&#10;ZG93bnJldi54bWxQSwUGAAAAAAQABAD1AAAAigMAAAAA&#10;" filled="f"/>
                        <v:rect id="Rectangle 1412"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hADMIA&#10;AADdAAAADwAAAGRycy9kb3ducmV2LnhtbERPz2vCMBS+D/wfwhN2W1PFDalGqaKwkzAV1NujeSbF&#10;5qU0me3+++Uw2PHj+71cD64RT+pC7VnBJMtBEFde12wUnE/7tzmIEJE1Np5JwQ8FWK9GL0sstO/5&#10;i57HaEQK4VCgAhtjW0gZKksOQ+Zb4sTdfecwJtgZqTvsU7hr5DTPP6TDmlODxZa2lqrH8dsp2LW3&#10;Q/lugiwv0V4fftPv7cEo9ToeygWISEP8F/+5P7WC2WSW9qc36Qn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mEAMwgAAAN0AAAAPAAAAAAAAAAAAAAAAAJgCAABkcnMvZG93&#10;bnJldi54bWxQSwUGAAAAAAQABAD1AAAAhwMAAAAA&#10;" filled="f"/>
                        <v:rect id="Rectangle 1413"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Tll8UA&#10;AADdAAAADwAAAGRycy9kb3ducmV2LnhtbESPQWsCMRSE7wX/Q3gFbzW7okW2RlmlgiehKmhvj81r&#10;srh5WTapu/33jVDocZiZb5jlenCNuFMXas8K8kkGgrjyumaj4HzavSxAhIissfFMCn4owHo1elpi&#10;oX3PH3Q/RiMShEOBCmyMbSFlqCw5DBPfEifvy3cOY5KdkbrDPsFdI6dZ9iod1pwWLLa0tVTdjt9O&#10;wXv7eSjnJsjyEu315jf9zh6MUuPnoXwDEWmI/+G/9l4rmOWzHB5v0hO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1OWXxQAAAN0AAAAPAAAAAAAAAAAAAAAAAJgCAABkcnMv&#10;ZG93bnJldi54bWxQSwUGAAAAAAQABAD1AAAAigMAAAAA&#10;" filled="f"/>
                        <v:rect id="Rectangle 1414"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Z74MUA&#10;AADdAAAADwAAAGRycy9kb3ducmV2LnhtbESPT2sCMRTE70K/Q3gFb5pVrJTVKKtU8CT4B9reHptn&#10;srh5WTapu/32TUHwOMzMb5jlune1uFMbKs8KJuMMBHHpdcVGweW8G72DCBFZY+2ZFPxSgPXqZbDE&#10;XPuOj3Q/RSMShEOOCmyMTS5lKC05DGPfECfv6luHMcnWSN1il+CultMsm0uHFacFiw1tLZW3049T&#10;8NF8H4o3E2TxGe3XzW+6nT0YpYavfbEAEamPz/CjvdcKZpPZFP7fpCc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BnvgxQAAAN0AAAAPAAAAAAAAAAAAAAAAAJgCAABkcnMv&#10;ZG93bnJldi54bWxQSwUGAAAAAAQABAD1AAAAigMAAAAA&#10;" filled="f"/>
                      </v:group>
                      <v:group id="Group 1415"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H3GescAAADdAAAADwAAAGRycy9kb3ducmV2LnhtbESPQWvCQBSE7wX/w/IK&#10;3ppNNC2SZhWRKh5CoSqU3h7ZZxLMvg3ZbRL/fbdQ6HGYmW+YfDOZVgzUu8aygiSKQRCXVjdcKbic&#10;908rEM4ja2wtk4I7OdisZw85ZtqO/EHDyVciQNhlqKD2vsukdGVNBl1kO+LgXW1v0AfZV1L3OAa4&#10;aeUijl+kwYbDQo0d7Woqb6dvo+Aw4rhdJm9Dcbvu7l/n5/fPIiGl5o/T9hWEp8n/h//aR60gTdIl&#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9H3GescAAADd&#10;AAAADwAAAAAAAAAAAAAAAACqAgAAZHJzL2Rvd25yZXYueG1sUEsFBgAAAAAEAAQA+gAAAJ4DAAAA&#10;AA==&#10;">
                        <v:rect id="Rectangle 1416"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NGD8UA&#10;AADdAAAADwAAAGRycy9kb3ducmV2LnhtbESPQWsCMRSE7wX/Q3gFbzWrrEW2RlmlgiehKmhvj81r&#10;srh5WTapu/33jVDocZiZb5jlenCNuFMXas8KppMMBHHldc1Gwfm0e1mACBFZY+OZFPxQgPVq9LTE&#10;QvueP+h+jEYkCIcCFdgY20LKUFlyGCa+JU7el+8cxiQ7I3WHfYK7Rs6y7FU6rDktWGxpa6m6Hb+d&#10;gvf281DOTZDlJdrrzW/6nT0YpcbPQ/kGItIQ/8N/7b1WkE/zHB5v0hO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o0YPxQAAAN0AAAAPAAAAAAAAAAAAAAAAAJgCAABkcnMv&#10;ZG93bnJldi54bWxQSwUGAAAAAAQABAD1AAAAigMAAAAA&#10;" filled="f"/>
                        <v:rect id="Rectangle 1417"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lMUA&#10;AADdAAAADwAAAGRycy9kb3ducmV2LnhtbESPT2sCMRTE70K/Q3gFb5q1aCmrUVap4EnwD7S9PTbP&#10;ZHHzsmyiu377piD0OMzMb5jFqne1uFMbKs8KJuMMBHHpdcVGwfm0HX2ACBFZY+2ZFDwowGr5Mlhg&#10;rn3HB7ofoxEJwiFHBTbGJpcylJYchrFviJN38a3DmGRrpG6xS3BXy7cse5cOK04LFhvaWCqvx5tT&#10;8Nn87IuZCbL4ivb76tfd1u6NUsPXvpiDiNTH//CzvdMKppPpD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7+OUxQAAAN0AAAAPAAAAAAAAAAAAAAAAAJgCAABkcnMv&#10;ZG93bnJldi54bWxQSwUGAAAAAAQABAD1AAAAigMAAAAA&#10;" filled="f"/>
                        <v:rect id="Rectangle 1418"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1948UA&#10;AADdAAAADwAAAGRycy9kb3ducmV2LnhtbESPT2sCMRTE74V+h/AK3mrWYqWsRlmlgifBP9D29tg8&#10;k8XNy7KJ7vrtG0HwOMzMb5jZone1uFIbKs8KRsMMBHHpdcVGwfGwfv8CESKyxtozKbhRgMX89WWG&#10;ufYd7+i6j0YkCIccFdgYm1zKUFpyGIa+IU7eybcOY5KtkbrFLsFdLT+ybCIdVpwWLDa0slSe9xen&#10;4Lv52xafJsjiJ9rfs192a7s1Sg3e+mIKIlIfn+FHe6MVjEfjCdzfpCc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PX3jxQAAAN0AAAAPAAAAAAAAAAAAAAAAAJgCAABkcnMv&#10;ZG93bnJldi54bWxQSwUGAAAAAAQABAD1AAAAigMAAAAA&#10;" filled="f"/>
                        <v:rect id="Rectangle 1419"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HYeMUA&#10;AADdAAAADwAAAGRycy9kb3ducmV2LnhtbESPQWsCMRSE74X+h/AK3mpW0bZsjbKKQk9CtVC9PTav&#10;yeLmZdlEd/vvjSB4HGbmG2a26F0tLtSGyrOC0TADQVx6XbFR8LPfvH6ACBFZY+2ZFPxTgMX8+WmG&#10;ufYdf9NlF41IEA45KrAxNrmUobTkMAx9Q5y8P986jEm2RuoWuwR3tRxn2Zt0WHFasNjQylJ52p2d&#10;gnVz3BZTE2TxG+3h5Jfdxm6NUoOXvvgEEamPj/C9/aUVTEaTd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cdh4xQAAAN0AAAAPAAAAAAAAAAAAAAAAAJgCAABkcnMv&#10;ZG93bnJldi54bWxQSwUGAAAAAAQABAD1AAAAigMAAAAA&#10;" filled="f"/>
                        <v:rect id="Rectangle 1420"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5MCsIA&#10;AADdAAAADwAAAGRycy9kb3ducmV2LnhtbERPz2vCMBS+D/wfwhN2W1PFDalGqaKwkzAV1NujeSbF&#10;5qU0me3+++Uw2PHj+71cD64RT+pC7VnBJMtBEFde12wUnE/7tzmIEJE1Np5JwQ8FWK9GL0sstO/5&#10;i57HaEQK4VCgAhtjW0gZKksOQ+Zb4sTdfecwJtgZqTvsU7hr5DTPP6TDmlODxZa2lqrH8dsp2LW3&#10;Q/lugiwv0V4fftPv7cEo9ToeygWISEP8F/+5P7WC2WSW5qY36Qn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7kwKwgAAAN0AAAAPAAAAAAAAAAAAAAAAAJgCAABkcnMvZG93&#10;bnJldi54bWxQSwUGAAAAAAQABAD1AAAAhwMAAAAA&#10;" filled="f"/>
                        <v:rect id="Rectangle 1421"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LpkcUA&#10;AADdAAAADwAAAGRycy9kb3ducmV2LnhtbESPQWsCMRSE74X+h/AK3mpW0dJujbKKQk9CtVC9PTav&#10;yeLmZdlEd/vvjSB4HGbmG2a26F0tLtSGyrOC0TADQVx6XbFR8LPfvL6DCBFZY+2ZFPxTgMX8+WmG&#10;ufYdf9NlF41IEA45KrAxNrmUobTkMAx9Q5y8P986jEm2RuoWuwR3tRxn2Zt0WHFasNjQylJ52p2d&#10;gnVz3BZTE2TxG+3h5Jfdxm6NUoOXvvgEEamPj/C9/aUVTEaTD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oumRxQAAAN0AAAAPAAAAAAAAAAAAAAAAAJgCAABkcnMv&#10;ZG93bnJldi54bWxQSwUGAAAAAAQABAD1AAAAigMAAAAA&#10;" filled="f"/>
                        <v:rect id="Rectangle 1422"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HW0cIA&#10;AADdAAAADwAAAGRycy9kb3ducmV2LnhtbERPz2vCMBS+D/wfwhO8raljinTGUmWCJ2Fu4HZ7NG9J&#10;afNSmsx2//1yGHj8+H5vy8l14kZDaDwrWGY5COLa64aNgo/34+MGRIjIGjvPpOCXApS72cMWC+1H&#10;fqPbJRqRQjgUqMDG2BdShtqSw5D5njhx335wGBMcjNQDjincdfIpz9fSYcOpwWJPB0t1e/lxCl77&#10;r3O1MkFW12g/W78fj/ZslFrMp+oFRKQp3sX/7pNW8Lxcpf3pTXoCcvc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QdbRwgAAAN0AAAAPAAAAAAAAAAAAAAAAAJgCAABkcnMvZG93&#10;bnJldi54bWxQSwUGAAAAAAQABAD1AAAAhwMAAAAA&#10;" filled="f"/>
                        <v:rect id="Rectangle 1423"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1zSsUA&#10;AADdAAAADwAAAGRycy9kb3ducmV2LnhtbESPT2sCMRTE7wW/Q3gFbzW7okW2RlmlQk+Cf0B7e2xe&#10;k8XNy7JJ3e23bwpCj8PM/IZZrgfXiDt1ofasIJ9kIIgrr2s2Cs6n3csCRIjIGhvPpOCHAqxXo6cl&#10;Ftr3fKD7MRqRIBwKVGBjbAspQ2XJYZj4ljh5X75zGJPsjNQd9gnuGjnNslfpsOa0YLGlraXqdvx2&#10;Ct7bz305N0GWl2ivN7/pd3ZvlBo/D+UbiEhD/A8/2h9awSyf5/D3Jj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DXNKxQAAAN0AAAAPAAAAAAAAAAAAAAAAAJgCAABkcnMv&#10;ZG93bnJldi54bWxQSwUGAAAAAAQABAD1AAAAigMAAAAA&#10;" filled="f"/>
                      </v:group>
                      <v:group id="Group 1424"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z98+MYAAADdAAAADwAAAGRycy9kb3ducmV2LnhtbESPQWsCMRSE70L/Q3gF&#10;L6LZlbboahRrWei1tqLHx+a5Wbp5WZPU3f77plDocZiZb5j1drCtuJEPjWMF+SwDQVw53XCt4OO9&#10;nC5AhIissXVMCr4pwHZzN1pjoV3Pb3Q7xFokCIcCFZgYu0LKUBmyGGauI07exXmLMUlfS+2xT3Db&#10;ynmWPUmLDacFgx3tDVWfhy+rgK/HRXltT5PyXPl899wvzcs5KjW+H3YrEJGG+B/+a79qBQ/54xx+&#10;36QnID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P3z4xgAAAN0A&#10;AAAPAAAAAAAAAAAAAAAAAKoCAABkcnMvZG93bnJldi54bWxQSwUGAAAAAAQABAD6AAAAnQMAAAAA&#10;">
                        <v:rect id="Rectangle 1425"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NIpsUA&#10;AADdAAAADwAAAGRycy9kb3ducmV2LnhtbESPQWsCMRSE70L/Q3iF3jSr1SKrUdZSwZNQW1Bvj80z&#10;Wdy8LJvU3f57IxR6HGbmG2a57l0tbtSGyrOC8SgDQVx6XbFR8P21Hc5BhIissfZMCn4pwHr1NFhi&#10;rn3Hn3Q7RCMShEOOCmyMTS5lKC05DCPfECfv4luHMcnWSN1il+CulpMse5MOK04LFht6t1ReDz9O&#10;wUdz3hczE2RxjPZ09Ztua/dGqZfnvliAiNTH//Bfe6cVTMezV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k0imxQAAAN0AAAAPAAAAAAAAAAAAAAAAAJgCAABkcnMv&#10;ZG93bnJldi54bWxQSwUGAAAAAAQABAD1AAAAigMAAAAA&#10;" filled="f"/>
                        <v:rect id="Rectangle 1426"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rQ0sUA&#10;AADdAAAADwAAAGRycy9kb3ducmV2LnhtbESPT2sCMRTE70K/Q3gFb5q1aCmrUVap4EnwD7S9PTbP&#10;ZHHzsmyiu377piD0OMzMb5jFqne1uFMbKs8KJuMMBHHpdcVGwfm0HX2ACBFZY+2ZFDwowGr5Mlhg&#10;rn3HB7ofoxEJwiFHBTbGJpcylJYchrFviJN38a3DmGRrpG6xS3BXy7cse5cOK04LFhvaWCqvx5tT&#10;8Nn87IuZCbL4ivb76tfd1u6NUsPXvpiDiNTH//CzvdMKppPZF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etDSxQAAAN0AAAAPAAAAAAAAAAAAAAAAAJgCAABkcnMv&#10;ZG93bnJldi54bWxQSwUGAAAAAAQABAD1AAAAigMAAAAA&#10;" filled="f"/>
                        <v:rect id="Rectangle 1427"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Z1ScUA&#10;AADdAAAADwAAAGRycy9kb3ducmV2LnhtbESPT2sCMRTE7wW/Q3gFbzWruEW2RlmlQk+Cf0B7e2xe&#10;k8XNy7JJ3e23bwpCj8PM/IZZrgfXiDt1ofasYDrJQBBXXtdsFJxPu5cFiBCRNTaeScEPBVivRk9L&#10;LLTv+UD3YzQiQTgUqMDG2BZShsqSwzDxLXHyvnznMCbZGak77BPcNXKWZa/SYc1pwWJLW0vV7fjt&#10;FLy3n/syN0GWl2ivN7/pd3ZvlBo/D+UbiEhD/A8/2h9awXya5/D3Jj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NnVJxQAAAN0AAAAPAAAAAAAAAAAAAAAAAJgCAABkcnMv&#10;ZG93bnJldi54bWxQSwUGAAAAAAQABAD1AAAAigMAAAAA&#10;" filled="f"/>
                        <v:rect id="Rectangle 1428"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TrPsUA&#10;AADdAAAADwAAAGRycy9kb3ducmV2LnhtbESPT2sCMRTE70K/Q3iF3jRrUSmrUVap0JPgH2h7e2ye&#10;yeLmZdlEd/32Rij0OMzMb5jFqne1uFEbKs8KxqMMBHHpdcVGwem4HX6ACBFZY+2ZFNwpwGr5Mlhg&#10;rn3He7odohEJwiFHBTbGJpcylJYchpFviJN39q3DmGRrpG6xS3BXy/csm0mHFacFiw1tLJWXw9Up&#10;+Gx+d8XUBFl8R/tz8etua3dGqbfXvpiDiNTH//Bf+0srmIynM3i+S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5Os+xQAAAN0AAAAPAAAAAAAAAAAAAAAAAJgCAABkcnMv&#10;ZG93bnJldi54bWxQSwUGAAAAAAQABAD1AAAAigMAAAAA&#10;" filled="f"/>
                        <v:rect id="Rectangle 1429"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hOpcUA&#10;AADdAAAADwAAAGRycy9kb3ducmV2LnhtbESPQWsCMRSE70L/Q3iF3jSraFu2RllFoSehWqjeHpvX&#10;ZHHzsmyiu/33jSB4HGbmG2a+7F0trtSGyrOC8SgDQVx6XbFR8H3YDt9BhIissfZMCv4owHLxNJhj&#10;rn3HX3TdRyMShEOOCmyMTS5lKC05DCPfECfv17cOY5KtkbrFLsFdLSdZ9iodVpwWLDa0tlSe9xen&#10;YNOcdsXMBFn8RHs8+1W3tTuj1MtzX3yAiNTHR/je/tQKpuPZG9ze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qE6lxQAAAN0AAAAPAAAAAAAAAAAAAAAAAJgCAABkcnMv&#10;ZG93bnJldi54bWxQSwUGAAAAAAQABAD1AAAAigMAAAAA&#10;" filled="f"/>
                        <v:rect id="Rectangle 1430"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a18IA&#10;AADdAAAADwAAAGRycy9kb3ducmV2LnhtbERPz2vCMBS+D/wfwhO8raljinTGUmWCJ2Fu4HZ7NG9J&#10;afNSmsx2//1yGHj8+H5vy8l14kZDaDwrWGY5COLa64aNgo/34+MGRIjIGjvPpOCXApS72cMWC+1H&#10;fqPbJRqRQjgUqMDG2BdShtqSw5D5njhx335wGBMcjNQDjincdfIpz9fSYcOpwWJPB0t1e/lxCl77&#10;r3O1MkFW12g/W78fj/ZslFrMp+oFRKQp3sX/7pNW8LxcpbnpTXoCcvc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N9rXwgAAAN0AAAAPAAAAAAAAAAAAAAAAAJgCAABkcnMvZG93&#10;bnJldi54bWxQSwUGAAAAAAQABAD1AAAAhwMAAAAA&#10;" filled="f"/>
                        <v:rect id="Rectangle 1431"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t/TMUA&#10;AADdAAAADwAAAGRycy9kb3ducmV2LnhtbESPQWsCMRSE70L/Q3iF3jSraGm3RllFoSehWqjeHpvX&#10;ZHHzsmyiu/33jSB4HGbmG2a+7F0trtSGyrOC8SgDQVx6XbFR8H3YDt9AhIissfZMCv4owHLxNJhj&#10;rn3HX3TdRyMShEOOCmyMTS5lKC05DCPfECfv17cOY5KtkbrFLsFdLSdZ9iodVpwWLDa0tlSe9xen&#10;YNOcdsXMBFn8RHs8+1W3tTuj1MtzX3yAiNTHR/je/tQKpuPZO9ze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e39MxQAAAN0AAAAPAAAAAAAAAAAAAAAAAJgCAABkcnMv&#10;ZG93bnJldi54bWxQSwUGAAAAAAQABAD1AAAAigMAAAAA&#10;" filled="f"/>
                        <v:rect id="Rectangle 1432"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0cbMIA&#10;AADdAAAADwAAAGRycy9kb3ducmV2LnhtbERPz2vCMBS+D/wfwhO8raljE6lGqTLBkzA3UG+P5pkU&#10;m5fSZLb+9+Yw2PHj+71cD64Rd+pC7VnBNMtBEFde12wU/HzvXucgQkTW2HgmBQ8KsF6NXpZYaN/z&#10;F92P0YgUwqFABTbGtpAyVJYchsy3xIm7+s5hTLAzUnfYp3DXyLc8n0mHNacGiy1tLVW3469T8Nle&#10;DuWHCbI8RXu++U2/swej1GQ8lAsQkYb4L/5z77WC9+ks7U9v0hO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LRxswgAAAN0AAAAPAAAAAAAAAAAAAAAAAJgCAABkcnMvZG93&#10;bnJldi54bWxQSwUGAAAAAAQABAD1AAAAhwMAAAAA&#10;" filled="f"/>
                      </v:group>
                    </v:group>
                  </w:pict>
                </mc:Fallback>
              </mc:AlternateContent>
            </w:r>
            <w:r>
              <w:rPr>
                <w:noProof/>
                <w:sz w:val="14"/>
              </w:rPr>
              <mc:AlternateContent>
                <mc:Choice Requires="wpg">
                  <w:drawing>
                    <wp:inline distT="0" distB="0" distL="0" distR="0">
                      <wp:extent cx="521335" cy="521335"/>
                      <wp:effectExtent l="5715" t="6350" r="6350" b="5715"/>
                      <wp:docPr id="3915" name="Group 4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521335"/>
                                <a:chOff x="7725" y="9756"/>
                                <a:chExt cx="821" cy="821"/>
                              </a:xfrm>
                            </wpg:grpSpPr>
                            <wps:wsp>
                              <wps:cNvPr id="3916" name="Oval 138"/>
                              <wps:cNvSpPr>
                                <a:spLocks noChangeArrowheads="1"/>
                              </wps:cNvSpPr>
                              <wps:spPr bwMode="auto">
                                <a:xfrm>
                                  <a:off x="7725" y="9756"/>
                                  <a:ext cx="821" cy="821"/>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3917" name="Oval 139"/>
                              <wps:cNvSpPr>
                                <a:spLocks noChangeArrowheads="1"/>
                              </wps:cNvSpPr>
                              <wps:spPr bwMode="auto">
                                <a:xfrm>
                                  <a:off x="7971" y="10010"/>
                                  <a:ext cx="331" cy="331"/>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4130" o:spid="_x0000_s1026" style="width:41.05pt;height:41.05pt;mso-position-horizontal-relative:char;mso-position-vertical-relative:line" coordorigin="7725,9756" coordsize="821,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VFr1QIAANIIAAAOAAAAZHJzL2Uyb0RvYy54bWzsVltv2yAUfp+0/4B4X23HuVp1qqo3TdrW&#10;St1+AMHYRsPAgMTpfv0O4KRpumlSJ+VpL9GBA+fyfR/HOb/YdgJtmLFcyRJnZylGTFJVcdmU+NvX&#10;2w9zjKwjsiJCSVbiJ2bxxfL9u/NeF2ykWiUqZhAEkbbodYlb53SRJJa2rCP2TGkmwVkr0xEHS9Mk&#10;lSE9RO9EMkrTadIrU2mjKLMWdq+jEy9D/Lpm1N3XtWUOiRJDbS78mvC78r/J8pwUjSG65XQog7yh&#10;io5wCUn3oa6JI2ht+KtQHadGWVW7M6q6RNU1pyz0AN1k6VE3d0atdeilKfpG72ECaI9wenNY+mXz&#10;YBCvSpwvsglGknTAUkiMxlkeAOp1U8C5O6Mf9YOJXYL5SdHvFvBLjv1+3cTDaNV/VhVEJGunAkDb&#10;2nQ+BLSOtoGHpz0PbOsQhc3JKMtzKIaCa7ADT7QFMv2t2WwEbvAuZpNp5JC2N8Pt+SiLV73h6yNF&#10;TBoKHQrzAgHF2WdQ7b+B+tgSzQJX1oP1DOp0B+r9hgiU5XNfk08Op3Z42ggmkuqqJbJhl8aovmWk&#10;gqJiDy8u+IUFKv6K7m9w2mH8R5RIoY11d0x1yBslZkJwbX1vpCCbT9ZFTHen/LZVgle3XIiw8G+X&#10;XQmDoOESr5osXBXrDqQQ9+aTNB3eHmx7UsPRsAV0hdfvIwTyXgQXEvVA+wT4f53YNKt9Wkgw5PAB&#10;D+vzhV8T28acovF21BA8N1kFpXnsbwbbES6iDZGEDIKP+EceV6p6Ai6MisMFhiEYrTI/MephsJTY&#10;/lgTwzASHyXwucjGYz+JwmI8mY1gYQ49q0MPkRRCldhhFM0rF6fXWhvetJApoivVJbywmgdyvD5i&#10;VUOxoPPTCX52JPjFKQW/mMHjh8GQpTBOI6s7xef5MBe8cTgXTqH46X/Fn17xYeDDhzOMkeEj77/M&#10;h+vwQp7/iix/AQAA//8DAFBLAwQUAAYACAAAACEAl61FPdkAAAADAQAADwAAAGRycy9kb3ducmV2&#10;LnhtbEyPQUvDQBCF74L/YRnBm92kopSYTSlFPRXBVhBv0+w0Cc3Ohuw2Sf+9ox7sZR7DG977Jl9O&#10;rlUD9aHxbCCdJaCIS28brgx87F7uFqBCRLbYeiYDZwqwLK6vcsysH/mdhm2slIRwyNBAHWOXaR3K&#10;mhyGme+IxTv43mGUta+07XGUcNfqeZI8aocNS0ONHa1rKo/bkzPwOuK4uk+fh83xsD5/7R7ePjcp&#10;GXN7M62eQEWa4v8x/OALOhTCtPcntkG1BuSR+DvFW8xTUPs/1UWuL9mLbwAAAP//AwBQSwECLQAU&#10;AAYACAAAACEAtoM4kv4AAADhAQAAEwAAAAAAAAAAAAAAAAAAAAAAW0NvbnRlbnRfVHlwZXNdLnht&#10;bFBLAQItABQABgAIAAAAIQA4/SH/1gAAAJQBAAALAAAAAAAAAAAAAAAAAC8BAABfcmVscy8ucmVs&#10;c1BLAQItABQABgAIAAAAIQCbrVFr1QIAANIIAAAOAAAAAAAAAAAAAAAAAC4CAABkcnMvZTJvRG9j&#10;LnhtbFBLAQItABQABgAIAAAAIQCXrUU92QAAAAMBAAAPAAAAAAAAAAAAAAAAAC8FAABkcnMvZG93&#10;bnJldi54bWxQSwUGAAAAAAQABADzAAAANQYAAAAA&#10;">
                      <v:oval id="Oval 138" o:spid="_x0000_s1027" style="position:absolute;left:7725;top:9756;width:821;height:8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jnW8IA&#10;AADdAAAADwAAAGRycy9kb3ducmV2LnhtbESPQYvCMBSE74L/ITxhb5paRbQaRRaEPa5VPD+SZ1ts&#10;XkqTra2/3iws7HGYmW+Y3aG3teio9ZVjBfNZAoJYO1NxoeB6OU3XIHxANlg7JgUDeTjsx6MdZsY9&#10;+UxdHgoRIewzVFCG0GRSel2SRT9zDXH07q61GKJsC2lafEa4rWWaJCtpseK4UGJDnyXpR/5jFdxe&#10;Oh946NITX/R30/lFunywUh+T/rgFEagP/+G/9pdRsNjMV/D7Jj4BuX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KOdbwgAAAN0AAAAPAAAAAAAAAAAAAAAAAJgCAABkcnMvZG93&#10;bnJldi54bWxQSwUGAAAAAAQABAD1AAAAhwMAAAAA&#10;" fillcolor="#d8d8d8 [2732]">
                        <v:stroke dashstyle="longDash"/>
                      </v:oval>
                      <v:oval id="Oval 139" o:spid="_x0000_s1028" style="position:absolute;left:7971;top:10010;width:331;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Z5YMcA&#10;AADdAAAADwAAAGRycy9kb3ducmV2LnhtbESPQUvDQBSE74L/YXlCL2I3sWJr7LaIUGhBxLS99PbI&#10;PpPQ7Nuw+9qm/94VBI/DzHzDzJeD69SZQmw9G8jHGSjiytuWawP73ephBioKssXOMxm4UoTl4vZm&#10;joX1Fy7pvJVaJQjHAg00In2hdawachjHvidO3rcPDiXJUGsb8JLgrtOPWfasHbacFhrs6b2h6rg9&#10;OQNTOUn5efi4z4P9eqpW+abE48aY0d3w9gpKaJD/8F97bQ1MXvIp/L5JT0Av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meWDHAAAA3QAAAA8AAAAAAAAAAAAAAAAAmAIAAGRy&#10;cy9kb3ducmV2LnhtbFBLBQYAAAAABAAEAPUAAACMAwAAAAA=&#10;" fillcolor="#a5a5a5 [2092]">
                        <v:stroke dashstyle="longDash"/>
                      </v:oval>
                      <w10:anchorlock/>
                    </v:group>
                  </w:pict>
                </mc:Fallback>
              </mc:AlternateContent>
            </w:r>
          </w:p>
          <w:p w:rsidR="007A6D65" w:rsidRPr="004F3249" w:rsidRDefault="007A6D65" w:rsidP="007A6D65">
            <w:pPr>
              <w:pStyle w:val="NoSpacing"/>
              <w:jc w:val="center"/>
              <w:rPr>
                <w:sz w:val="14"/>
              </w:rPr>
            </w:pPr>
            <w:r w:rsidRPr="004F3249">
              <w:rPr>
                <w:sz w:val="14"/>
              </w:rPr>
              <w:t>Lumen Diameter = 2.3 mm</w:t>
            </w:r>
          </w:p>
          <w:p w:rsidR="007A6D65" w:rsidRPr="004F3249" w:rsidRDefault="007A6D65" w:rsidP="007A6D65">
            <w:pPr>
              <w:pStyle w:val="NoSpacing"/>
              <w:jc w:val="center"/>
              <w:rPr>
                <w:sz w:val="14"/>
              </w:rPr>
            </w:pPr>
            <w:r w:rsidRPr="004F3249">
              <w:rPr>
                <w:sz w:val="14"/>
              </w:rPr>
              <w:t>Wall Thickness = 1.7 mm</w:t>
            </w:r>
          </w:p>
        </w:tc>
        <w:tc>
          <w:tcPr>
            <w:tcW w:w="1926" w:type="dxa"/>
            <w:gridSpan w:val="2"/>
          </w:tcPr>
          <w:p w:rsidR="007A6D65" w:rsidRPr="004F3249" w:rsidRDefault="00E536FF" w:rsidP="007A6D65">
            <w:pPr>
              <w:pStyle w:val="NoSpacing"/>
              <w:jc w:val="center"/>
              <w:rPr>
                <w:noProof/>
              </w:rPr>
            </w:pPr>
            <w:r>
              <w:rPr>
                <w:noProof/>
              </w:rPr>
              <mc:AlternateContent>
                <mc:Choice Requires="wpg">
                  <w:drawing>
                    <wp:anchor distT="0" distB="0" distL="114300" distR="114300" simplePos="0" relativeHeight="251758080" behindDoc="0" locked="0" layoutInCell="1" allowOverlap="1">
                      <wp:simplePos x="0" y="0"/>
                      <wp:positionH relativeFrom="column">
                        <wp:posOffset>261620</wp:posOffset>
                      </wp:positionH>
                      <wp:positionV relativeFrom="paragraph">
                        <wp:posOffset>227330</wp:posOffset>
                      </wp:positionV>
                      <wp:extent cx="183515" cy="219075"/>
                      <wp:effectExtent l="0" t="0" r="26035" b="28575"/>
                      <wp:wrapNone/>
                      <wp:docPr id="4113" name="Group 41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19075"/>
                                <a:chOff x="5451" y="7951"/>
                                <a:chExt cx="289" cy="345"/>
                              </a:xfrm>
                            </wpg:grpSpPr>
                            <wps:wsp>
                              <wps:cNvPr id="4114" name="Rectangle 2976"/>
                              <wps:cNvSpPr>
                                <a:spLocks noChangeArrowheads="1"/>
                              </wps:cNvSpPr>
                              <wps:spPr bwMode="auto">
                                <a:xfrm rot="-5400000">
                                  <a:off x="5517"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5" name="Rectangle 2977"/>
                              <wps:cNvSpPr>
                                <a:spLocks noChangeArrowheads="1"/>
                              </wps:cNvSpPr>
                              <wps:spPr bwMode="auto">
                                <a:xfrm rot="-5400000">
                                  <a:off x="5517"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6" name="Rectangle 2978"/>
                              <wps:cNvSpPr>
                                <a:spLocks noChangeArrowheads="1"/>
                              </wps:cNvSpPr>
                              <wps:spPr bwMode="auto">
                                <a:xfrm rot="-5400000">
                                  <a:off x="5517"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7" name="Rectangle 2979"/>
                              <wps:cNvSpPr>
                                <a:spLocks noChangeArrowheads="1"/>
                              </wps:cNvSpPr>
                              <wps:spPr bwMode="auto">
                                <a:xfrm rot="-5400000">
                                  <a:off x="5517"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8" name="Rectangle 2980"/>
                              <wps:cNvSpPr>
                                <a:spLocks noChangeArrowheads="1"/>
                              </wps:cNvSpPr>
                              <wps:spPr bwMode="auto">
                                <a:xfrm rot="-5400000">
                                  <a:off x="5589"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9" name="Rectangle 2981"/>
                              <wps:cNvSpPr>
                                <a:spLocks noChangeArrowheads="1"/>
                              </wps:cNvSpPr>
                              <wps:spPr bwMode="auto">
                                <a:xfrm rot="-5400000">
                                  <a:off x="5589"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0" name="Rectangle 2982"/>
                              <wps:cNvSpPr>
                                <a:spLocks noChangeArrowheads="1"/>
                              </wps:cNvSpPr>
                              <wps:spPr bwMode="auto">
                                <a:xfrm rot="-5400000">
                                  <a:off x="5589"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1" name="Rectangle 2983"/>
                              <wps:cNvSpPr>
                                <a:spLocks noChangeArrowheads="1"/>
                              </wps:cNvSpPr>
                              <wps:spPr bwMode="auto">
                                <a:xfrm rot="-5400000">
                                  <a:off x="5589"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2" name="Rectangle 2984"/>
                              <wps:cNvSpPr>
                                <a:spLocks noChangeArrowheads="1"/>
                              </wps:cNvSpPr>
                              <wps:spPr bwMode="auto">
                                <a:xfrm rot="-5400000">
                                  <a:off x="5661" y="82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3" name="Rectangle 2985"/>
                              <wps:cNvSpPr>
                                <a:spLocks noChangeArrowheads="1"/>
                              </wps:cNvSpPr>
                              <wps:spPr bwMode="auto">
                                <a:xfrm rot="-5400000">
                                  <a:off x="5661" y="81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4" name="Rectangle 2986"/>
                              <wps:cNvSpPr>
                                <a:spLocks noChangeArrowheads="1"/>
                              </wps:cNvSpPr>
                              <wps:spPr bwMode="auto">
                                <a:xfrm rot="-5400000">
                                  <a:off x="5661" y="80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5" name="Rectangle 2987"/>
                              <wps:cNvSpPr>
                                <a:spLocks noChangeArrowheads="1"/>
                              </wps:cNvSpPr>
                              <wps:spPr bwMode="auto">
                                <a:xfrm rot="-5400000">
                                  <a:off x="5661" y="79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6" name="Rectangle 2988"/>
                              <wps:cNvSpPr>
                                <a:spLocks noChangeArrowheads="1"/>
                              </wps:cNvSpPr>
                              <wps:spPr bwMode="auto">
                                <a:xfrm rot="-5400000">
                                  <a:off x="5444"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7" name="Rectangle 2989"/>
                              <wps:cNvSpPr>
                                <a:spLocks noChangeArrowheads="1"/>
                              </wps:cNvSpPr>
                              <wps:spPr bwMode="auto">
                                <a:xfrm rot="-5400000">
                                  <a:off x="5444"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8" name="Rectangle 2990"/>
                              <wps:cNvSpPr>
                                <a:spLocks noChangeArrowheads="1"/>
                              </wps:cNvSpPr>
                              <wps:spPr bwMode="auto">
                                <a:xfrm rot="-5400000">
                                  <a:off x="5444"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9" name="Rectangle 2991"/>
                              <wps:cNvSpPr>
                                <a:spLocks noChangeArrowheads="1"/>
                              </wps:cNvSpPr>
                              <wps:spPr bwMode="auto">
                                <a:xfrm rot="-5400000">
                                  <a:off x="5444"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13" o:spid="_x0000_s1026" style="position:absolute;margin-left:20.6pt;margin-top:17.9pt;width:14.45pt;height:17.25pt;z-index:251758080" coordorigin="5451,7951" coordsize="289,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afYgQAAL86AAAOAAAAZHJzL2Uyb0RvYy54bWzsW1uPozYUfq/U/2D5PRMgkAAaZjXKZVRp&#10;26667Q9wuKuAqc0MM131v/f4mGSSWR6qrbSMkPNAAF84F3/HPj7Htx+e64o8pUKWvImofWNRkjYx&#10;T8omj+gfvx8WPiWyY03CKt6kEX1JJf1w9+MPt30bpg4veJWkgkAnjQz7NqJF17XhcinjIq2ZvOFt&#10;2kBhxkXNOngU+TIRrIfe62rpWNZ62XORtILHqZTwdqcL6R32n2Vp3P2aZTLtSBVRoK3Dq8DrUV2X&#10;d7cszAVrizIeyGDfQEXNygY+eu5qxzpGHkX5VVd1GQsuedbdxLxe8iwr4xR5AG5s6w03D4I/tshL&#10;HvZ5exYTiPaNnL652/iXp0+ClElEXdteUdKwGrSEHyb4BgTUt3kI9R5E+7n9JDSXcPuRx39KKF6+&#10;LVfPua5Mjv3PPIEe2WPHUUDPmahVF8A6eUY9vJz1kD53JIaXtr/ybI+SGIocO7A2ntZTXIAyVSvP&#10;9WxKoHQTwA3qMC72Q2vHD3TTlYvtlizUH0VCB8IUVzDi5KtQ5f8T6ueCtSnqSiphvQrVPQn1NxiM&#10;rMmrlDjBZq2oViRA3ZNUpRYpafi2gIrpvRC8L1KWAGnIJTBw0UA9SFDIuIyJ4DDYF55rqR+KfhC5&#10;59kbFJ7v2EgGC0+C99dachtHkXcWHAtbIbuHlNdE3URUACvYJXv6KDtd9VRFKbfhh7KqUC9VQ/qI&#10;Bp7jYQPJqzJRhaqaFPlxWwnyxBQ6NaG6s6tqddmBjajKOqL+uRILlWT2TYJf6VhZ6XsgumpU58AT&#10;0DbcaSx+Caxg7+99d+E66/3CtXa7xf1h6y7WB3vj7Va77XZn/6PotN2wKJMkbRSpJ7tgu/9tiAwW&#10;SiP6bBmuWLri/IC/QeIX1ZbXZKBCgKvTP3KHQ0KNAj2ajjx5gRGBugdzB4YZtFVw8TclPRi5iMq/&#10;HplIKal+amBUBbbrKquID663ceBBXJYcL0tYE0NXEe0o0bfbTlvSx1aUeQFfslHHDb8HtGclDgw1&#10;SjVVaCkQc98PfGBEtEW7At/mPYDPXg2zjwGfAR+dI/hgMhkBn/8ewGe5riLDzHxm5oNpcI7ggyXe&#10;CPiCdwA+WLOjDTDgM+CbKfhg0+Nr8Pm43rty4cAF+l4+n3KKwWE2Pp/x+Wbu88FAHwEfbqBMDT7j&#10;85kNl1lvuKgNpBHw4Xbi1OAzPp8B37zBBzGREfCtpvT5hmWn8fnMsnPey07HGQUfbjNONPOt1zpI&#10;Cj4fRjzMhovZcJnnhotzzly4jPP5GP6fGnz2ashQMHE+E+ebY6jBGc1wgVQSCLBNDT5LpwCZmc/M&#10;fDOd+UYzXPwpM1xOy07w+TDcaMBnwDdT8I1muPhTZri4kNhi4nwmt3P+uZ3OaIYL7DdOt+w8g8/E&#10;+UyoYd6hhtEMl2DKDJcz+Eycz4Bv3uAbzXAJpsxwOYHPxPlMnG+iOB+e7oNTkng8ajjRqY5hXj7j&#10;EaTXc6d3/wIAAP//AwBQSwMEFAAGAAgAAAAhAInLEqbeAAAABwEAAA8AAABkcnMvZG93bnJldi54&#10;bWxMj0FLw0AQhe+C/2EZwZvdbGNVYjalFPVUhLaCeJtmp0lodjZkt0n6792e9PQY3uO9b/LlZFsx&#10;UO8bxxrULAFBXDrTcKXha//+8ALCB2SDrWPScCEPy+L2JsfMuJG3NOxCJWIJ+ww11CF0mZS+rMmi&#10;n7mOOHpH11sM8ewraXocY7lt5TxJnqTFhuNCjR2taypPu7PV8DHiuErV27A5HdeXn/3i83ujSOv7&#10;u2n1CiLQFP7CcMWP6FBEpoM7s/Gi1fCo5jGpIV3ED6L/nCgQh6umIItc/ucvfgEAAP//AwBQSwEC&#10;LQAUAAYACAAAACEAtoM4kv4AAADhAQAAEwAAAAAAAAAAAAAAAAAAAAAAW0NvbnRlbnRfVHlwZXNd&#10;LnhtbFBLAQItABQABgAIAAAAIQA4/SH/1gAAAJQBAAALAAAAAAAAAAAAAAAAAC8BAABfcmVscy8u&#10;cmVsc1BLAQItABQABgAIAAAAIQA+DNafYgQAAL86AAAOAAAAAAAAAAAAAAAAAC4CAABkcnMvZTJv&#10;RG9jLnhtbFBLAQItABQABgAIAAAAIQCJyxKm3gAAAAcBAAAPAAAAAAAAAAAAAAAAALwGAABkcnMv&#10;ZG93bnJldi54bWxQSwUGAAAAAAQABADzAAAAxwcAAAAA&#10;">
                      <v:rect id="Rectangle 2976" o:spid="_x0000_s1027" style="position:absolute;left:5517;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qq1ccA&#10;AADdAAAADwAAAGRycy9kb3ducmV2LnhtbESPT2vCQBTE70K/w/IKvUjdpAZpUzehCIIHQU1zaG+P&#10;7Msfmn0bsluN394tFDwOM/MbZp1PphdnGl1nWUG8iEAQV1Z33CgoP7fPryCcR9bYWyYFV3KQZw+z&#10;NabaXvhE58I3IkDYpaig9X5IpXRVSwbdwg7EwavtaNAHOTZSj3gJcNPLlyhaSYMdh4UWB9q0VP0U&#10;v0bB4Wv63svtPjle62KznL/JkrhW6ulx+ngH4Wny9/B/e6cVJHGcwN+b8ARkd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1aqtXHAAAA3QAAAA8AAAAAAAAAAAAAAAAAmAIAAGRy&#10;cy9kb3ducmV2LnhtbFBLBQYAAAAABAAEAPUAAACMAwAAAAA=&#10;" filled="f"/>
                      <v:rect id="Rectangle 2977" o:spid="_x0000_s1028" style="position:absolute;left:5517;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YPTscA&#10;AADdAAAADwAAAGRycy9kb3ducmV2LnhtbESPzWvCQBTE74L/w/IKXopu4kexqauIIHgQqqkHvT2y&#10;Lx80+zZkV43/vVsoeBxm5jfMYtWZWtyodZVlBfEoAkGcWV1xoeD0sx3OQTiPrLG2TAoe5GC17PcW&#10;mGh75yPdUl+IAGGXoILS+yaR0mUlGXQj2xAHL7etQR9kW0jd4j3ATS3HUfQhDVYcFkpsaFNS9pte&#10;jYLvc3fZy+1+enjk6Wby/ilPxLlSg7du/QXCU+df4f/2TiuYxvEM/t6EJyCX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IWD07HAAAA3QAAAA8AAAAAAAAAAAAAAAAAmAIAAGRy&#10;cy9kb3ducmV2LnhtbFBLBQYAAAAABAAEAPUAAACMAwAAAAA=&#10;" filled="f"/>
                      <v:rect id="Rectangle 2978" o:spid="_x0000_s1029" style="position:absolute;left:5517;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SROccA&#10;AADdAAAADwAAAGRycy9kb3ducmV2LnhtbESPT2vCQBTE74V+h+UJvRTdxIrY1FVKINCDUJt6aG+P&#10;7MsfzL4N2dUk375bEDwOM/MbZrsfTSuu1LvGsoJ4EYEgLqxuuFJw+s7mGxDOI2tsLZOCiRzsd48P&#10;W0y0HfiLrrmvRICwS1BB7X2XSOmKmgy6he2Ig1fa3qAPsq+k7nEIcNPKZRStpcGGw0KNHaU1Fef8&#10;YhR8/oy/B5kdVsepzNOX51d5Ii6VepqN728gPI3+Hr61P7SCVRyv4f9NeAJy9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LEkTnHAAAA3QAAAA8AAAAAAAAAAAAAAAAAmAIAAGRy&#10;cy9kb3ducmV2LnhtbFBLBQYAAAAABAAEAPUAAACMAwAAAAA=&#10;" filled="f"/>
                      <v:rect id="Rectangle 2979" o:spid="_x0000_s1030" style="position:absolute;left:5517;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g0osYA&#10;AADdAAAADwAAAGRycy9kb3ducmV2LnhtbESPT2vCQBTE74LfYXkFL0U3UbE2dRURBA9CNfWgt0f2&#10;5Q/Nvg3ZVeO3dwsFj8PM/IZZrDpTixu1rrKsIB5FIIgzqysuFJx+tsM5COeRNdaWScGDHKyW/d4C&#10;E23vfKRb6gsRIOwSVFB63yRSuqwkg25kG+Lg5bY16INsC6lbvAe4qeU4imbSYMVhocSGNiVlv+nV&#10;KPg+d5e93O6nh0eebibvn/JEnCs1eOvWXyA8df4V/m/vtIJpHH/A35vwBOTy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Yg0osYAAADdAAAADwAAAAAAAAAAAAAAAACYAgAAZHJz&#10;L2Rvd25yZXYueG1sUEsFBgAAAAAEAAQA9QAAAIsDAAAAAA==&#10;" filled="f"/>
                      <v:rect id="Rectangle 2980" o:spid="_x0000_s1031" style="position:absolute;left:5589;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eg0MMA&#10;AADdAAAADwAAAGRycy9kb3ducmV2LnhtbERPy4rCMBTdC/MP4Q64EU3ryKDVKIMguBDUThe6uzS3&#10;D6a5KU3U+veTheDycN6rTW8acafO1ZYVxJMIBHFudc2lgux3N56DcB5ZY2OZFDzJwWb9MVhhou2D&#10;z3RPfSlCCLsEFVTet4mULq/IoJvYljhwhe0M+gC7UuoOHyHcNHIaRd/SYM2hocKWthXlf+nNKDhe&#10;+utB7g6z07NIt1+jhcyIC6WGn/3PEoSn3r/FL/deK5jFcZgb3oQn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Beg0MMAAADdAAAADwAAAAAAAAAAAAAAAACYAgAAZHJzL2Rv&#10;d25yZXYueG1sUEsFBgAAAAAEAAQA9QAAAIgDAAAAAA==&#10;" filled="f"/>
                      <v:rect id="Rectangle 2981" o:spid="_x0000_s1032" style="position:absolute;left:5589;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sFS8cA&#10;AADdAAAADwAAAGRycy9kb3ducmV2LnhtbESPT2vCQBTE74V+h+UVvJS6iYrUNBspQsCD0Bo9tLdH&#10;9uUPzb4N2a2J374rCD0OM/MbJt1OphMXGlxrWUE8j0AQl1a3XCs4n/KXVxDOI2vsLJOCKznYZo8P&#10;KSbajnykS+FrESDsElTQeN8nUrqyIYNubnvi4FV2MOiDHGqpBxwD3HRyEUVrabDlsNBgT7uGyp/i&#10;1yj4+Jq+DzI/rD6vVbFbPm/kmbhSavY0vb+B8DT5//C9vdcKVnG8gdub8ARk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bBUvHAAAA3QAAAA8AAAAAAAAAAAAAAAAAmAIAAGRy&#10;cy9kb3ducmV2LnhtbFBLBQYAAAAABAAEAPUAAACMAwAAAAA=&#10;" filled="f"/>
                      <v:rect id="Rectangle 2982" o:spid="_x0000_s1033" style="position:absolute;left:5589;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1ma8QA&#10;AADdAAAADwAAAGRycy9kb3ducmV2LnhtbERPy2rCQBTdF/yH4QrdlDoxlaLRSRAh0IVgG13U3SVz&#10;88DMnZAZNf59ZyF0eTjvTTaaTtxocK1lBfNZBIK4tLrlWsHpmL8vQTiPrLGzTAoe5CBLJy8bTLS9&#10;8w/dCl+LEMIuQQWN930ipSsbMuhmticOXGUHgz7AoZZ6wHsIN52Mo+hTGmw5NDTY066h8lJcjYLD&#10;73jey3y/+H5Uxe7jbSVPxJVSr9NxuwbhafT/4qf7SytYzOOwP7wJT0C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NZmvEAAAA3QAAAA8AAAAAAAAAAAAAAAAAmAIAAGRycy9k&#10;b3ducmV2LnhtbFBLBQYAAAAABAAEAPUAAACJAwAAAAA=&#10;" filled="f"/>
                      <v:rect id="Rectangle 2983" o:spid="_x0000_s1034" style="position:absolute;left:5589;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HD8McA&#10;AADdAAAADwAAAGRycy9kb3ducmV2LnhtbESPT2vCQBTE7wW/w/IKvZS6SRRpU1cRQfAQaI0e2tsj&#10;+/KHZt+G7NYk374rCD0OM/MbZr0dTSuu1LvGsoJ4HoEgLqxuuFJwOR9eXkE4j6yxtUwKJnKw3cwe&#10;1phqO/CJrrmvRICwS1FB7X2XSumKmgy6ue2Ig1fa3qAPsq+k7nEIcNPKJIpW0mDDYaHGjvY1FT/5&#10;r1Hw8TV+Z/KQLT+nMt8vnt/khbhU6ulx3L2D8DT6//C9fdQKlnESw+1NeAJy8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Bw/DHAAAA3QAAAA8AAAAAAAAAAAAAAAAAmAIAAGRy&#10;cy9kb3ducmV2LnhtbFBLBQYAAAAABAAEAPUAAACMAwAAAAA=&#10;" filled="f"/>
                      <v:rect id="Rectangle 2984" o:spid="_x0000_s1035" style="position:absolute;left:5661;top:82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Ndh8YA&#10;AADdAAAADwAAAGRycy9kb3ducmV2LnhtbESPT4vCMBTE78J+h/AEL6KpXVm0GmURhD0IateD3h7N&#10;6x9sXkoTtX57s7DgcZiZ3zDLdWdqcafWVZYVTMYRCOLM6ooLBaff7WgGwnlkjbVlUvAkB+vVR2+J&#10;ibYPPtI99YUIEHYJKii9bxIpXVaSQTe2DXHwctsa9EG2hdQtPgLc1DKOoi9psOKwUGJDm5Kya3oz&#10;Cvbn7rKT29308MzTzedwLk/EuVKDfve9AOGp8+/wf/tHK5hO4hj+3oQnIF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5Ndh8YAAADdAAAADwAAAAAAAAAAAAAAAACYAgAAZHJz&#10;L2Rvd25yZXYueG1sUEsFBgAAAAAEAAQA9QAAAIsDAAAAAA==&#10;" filled="f"/>
                      <v:rect id="Rectangle 2985" o:spid="_x0000_s1036" style="position:absolute;left:5661;top:81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4HMYA&#10;AADdAAAADwAAAGRycy9kb3ducmV2LnhtbESPS4sCMRCE78L+h9ALXhbN+EB0NMoiCB4E19GD3ppJ&#10;zwMnnWGS1fHfG0HwWFTVV9Ri1ZpK3KhxpWUFg34Egji1uuRcwem46U1BOI+ssbJMCh7kYLX86iww&#10;1vbOB7olPhcBwi5GBYX3dSylSwsy6Pq2Jg5eZhuDPsgml7rBe4CbSg6jaCINlhwWCqxpXVB6Tf6N&#10;gv25vezkZjf+e2TJevQzkyfiTKnud/s7B+Gp9Z/wu73VCsaD4Qheb8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4HMYAAADdAAAADwAAAAAAAAAAAAAAAACYAgAAZHJz&#10;L2Rvd25yZXYueG1sUEsFBgAAAAAEAAQA9QAAAIsDAAAAAA==&#10;" filled="f"/>
                      <v:rect id="Rectangle 2986" o:spid="_x0000_s1037" style="position:absolute;left:5661;top:80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ZgaMYA&#10;AADdAAAADwAAAGRycy9kb3ducmV2LnhtbESPT4vCMBTE74LfITzBi2iqlsXtGkUEwYOgdj3s3h7N&#10;6x9sXkoTtX57s7DgcZiZ3zDLdWdqcafWVZYVTCcRCOLM6ooLBZfv3XgBwnlkjbVlUvAkB+tVv7fE&#10;RNsHn+me+kIECLsEFZTeN4mULivJoJvYhjh4uW0N+iDbQuoWHwFuajmLog9psOKwUGJD25Kya3oz&#10;Co4/3e9B7g7x6Zmn2/noU16Ic6WGg27zBcJT59/h//ZeK4insxj+3oQnIF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zZgaMYAAADdAAAADwAAAAAAAAAAAAAAAACYAgAAZHJz&#10;L2Rvd25yZXYueG1sUEsFBgAAAAAEAAQA9QAAAIsDAAAAAA==&#10;" filled="f"/>
                      <v:rect id="Rectangle 2987" o:spid="_x0000_s1038" style="position:absolute;left:5661;top:79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rF88gA&#10;AADdAAAADwAAAGRycy9kb3ducmV2LnhtbESPT2vCQBTE74V+h+UVvJS6SarFRleRgNCDYBs92Nsj&#10;+/IHs29Ddhvjt+8KhR6HmfkNs9qMphUD9a6xrCCeRiCIC6sbrhScjruXBQjnkTW2lknBjRxs1o8P&#10;K0y1vfIXDbmvRICwS1FB7X2XSumKmgy6qe2Ig1fa3qAPsq+k7vEa4KaVSRS9SYMNh4UaO8pqKi75&#10;j1FwOI/fe7nbzz5vZZ69Pr/LE3Gp1ORp3C5BeBr9f/iv/aEVzOJkDvc34QnI9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esXzyAAAAN0AAAAPAAAAAAAAAAAAAAAAAJgCAABk&#10;cnMvZG93bnJldi54bWxQSwUGAAAAAAQABAD1AAAAjQMAAAAA&#10;" filled="f"/>
                      <v:rect id="Rectangle 2988" o:spid="_x0000_s1039" style="position:absolute;left:5444;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hbhMYA&#10;AADdAAAADwAAAGRycy9kb3ducmV2LnhtbESPS4sCMRCE78L+h9ALXkQzPhAdjbIIggdhdfSgt2bS&#10;88BJZ5hkdfz3ZkHwWFTVV9Ry3ZpK3KlxpWUFw0EEgji1uuRcwfm07c9AOI+ssbJMCp7kYL366iwx&#10;1vbBR7onPhcBwi5GBYX3dSylSwsy6Aa2Jg5eZhuDPsgml7rBR4CbSo6iaCoNlhwWCqxpU1B6S/6M&#10;gt9Le93L7X5yeGbJZtybyzNxplT3u/1ZgPDU+k/43d5pBZPhaAr/b8ITkK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KhbhMYAAADdAAAADwAAAAAAAAAAAAAAAACYAgAAZHJz&#10;L2Rvd25yZXYueG1sUEsFBgAAAAAEAAQA9QAAAIsDAAAAAA==&#10;" filled="f"/>
                      <v:rect id="Rectangle 2989" o:spid="_x0000_s1040" style="position:absolute;left:5444;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H8gA&#10;AADdAAAADwAAAGRycy9kb3ducmV2LnhtbESPT2vCQBTE74V+h+UVvJS6SSrWRleRgNCDYBs92Nsj&#10;+/IHs29Ddhvjt+8KhR6HmfkNs9qMphUD9a6xrCCeRiCIC6sbrhScjruXBQjnkTW2lknBjRxs1o8P&#10;K0y1vfIXDbmvRICwS1FB7X2XSumKmgy6qe2Ig1fa3qAPsq+k7vEa4KaVSRTNpcGGw0KNHWU1FZf8&#10;xyg4nMfvvdztZ5+3Ms9en9/libhUavI0bpcgPI3+P/zX/tAKZnHyBvc34QnI9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5P4fyAAAAN0AAAAPAAAAAAAAAAAAAAAAAJgCAABk&#10;cnMvZG93bnJldi54bWxQSwUGAAAAAAQABAD1AAAAjQMAAAAA&#10;" filled="f"/>
                      <v:rect id="Rectangle 2990" o:spid="_x0000_s1041" style="position:absolute;left:5444;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tqbcQA&#10;AADdAAAADwAAAGRycy9kb3ducmV2LnhtbERPy2rCQBTdF/yH4QrdlDoxlaLRSRAh0IVgG13U3SVz&#10;88DMnZAZNf59ZyF0eTjvTTaaTtxocK1lBfNZBIK4tLrlWsHpmL8vQTiPrLGzTAoe5CBLJy8bTLS9&#10;8w/dCl+LEMIuQQWN930ipSsbMuhmticOXGUHgz7AoZZ6wHsIN52Mo+hTGmw5NDTY066h8lJcjYLD&#10;73jey3y/+H5Uxe7jbSVPxJVSr9NxuwbhafT/4qf7SytYzOMwN7wJT0C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7am3EAAAA3QAAAA8AAAAAAAAAAAAAAAAAmAIAAGRycy9k&#10;b3ducmV2LnhtbFBLBQYAAAAABAAEAPUAAACJAwAAAAA=&#10;" filled="f"/>
                      <v:rect id="Rectangle 2991" o:spid="_x0000_s1042" style="position:absolute;left:5444;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fP9sYA&#10;AADdAAAADwAAAGRycy9kb3ducmV2LnhtbESPS4sCMRCE7wv+h9CCF9GMDxYdjSKC4EFYd/Sgt2bS&#10;88BJZ5hEHf/9RhD2WFTVV9Ry3ZpKPKhxpWUFo2EEgji1uuRcwfm0G8xAOI+ssbJMCl7kYL3qfC0x&#10;1vbJv/RIfC4ChF2MCgrv61hKlxZk0A1tTRy8zDYGfZBNLnWDzwA3lRxH0bc0WHJYKLCmbUHpLbkb&#10;BT+X9nqQu8P0+MqS7aQ/l2fiTKlet90sQHhq/X/4095rBdPReA7vN+EJ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TfP9sYAAADdAAAADwAAAAAAAAAAAAAAAACYAgAAZHJz&#10;L2Rvd25yZXYueG1sUEsFBgAAAAAEAAQA9QAAAIsDAAAAAA==&#10;" filled="f"/>
                    </v:group>
                  </w:pict>
                </mc:Fallback>
              </mc:AlternateContent>
            </w:r>
            <w:r>
              <w:rPr>
                <w:noProof/>
              </w:rPr>
              <mc:AlternateContent>
                <mc:Choice Requires="wpg">
                  <w:drawing>
                    <wp:inline distT="0" distB="0" distL="0" distR="0">
                      <wp:extent cx="521335" cy="706755"/>
                      <wp:effectExtent l="8890" t="6350" r="12700" b="10795"/>
                      <wp:docPr id="3905" name="Group 41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706755"/>
                                <a:chOff x="13567" y="9912"/>
                                <a:chExt cx="821" cy="1113"/>
                              </a:xfrm>
                            </wpg:grpSpPr>
                            <wps:wsp>
                              <wps:cNvPr id="3906" name="Rectangle 135"/>
                              <wps:cNvSpPr>
                                <a:spLocks noChangeArrowheads="1"/>
                              </wps:cNvSpPr>
                              <wps:spPr bwMode="auto">
                                <a:xfrm rot="5400000">
                                  <a:off x="13421" y="10058"/>
                                  <a:ext cx="1113" cy="821"/>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907" name="Rectangle 136"/>
                              <wps:cNvSpPr>
                                <a:spLocks noChangeArrowheads="1"/>
                              </wps:cNvSpPr>
                              <wps:spPr bwMode="auto">
                                <a:xfrm rot="5400000">
                                  <a:off x="13418" y="10303"/>
                                  <a:ext cx="1113" cy="331"/>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4110" o:spid="_x0000_s1026" style="width:41.05pt;height:55.65pt;mso-position-horizontal-relative:char;mso-position-vertical-relative:line" coordorigin="13567,9912" coordsize="821,1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ZCqAgMAABMJAAAOAAAAZHJzL2Uyb0RvYy54bWzsVslu2zAQvRfoPxC8NxIty4sQOQiyoUDa&#10;Bk37AbRELShFqiRtOf36Doe2Yzs9pUB6qQ8CySGHb96bGfr8YtNJshbGtlrllJ3FlAhV6LJVdU6/&#10;f7v9MKPEOq5KLrUSOX0Sll4s3r87H/pMjHSjZSkMASfKZkOf08a5PosiWzSi4/ZM90KBsdKm4w6m&#10;po5Kwwfw3sloFMeTaNCm7I0uhLWweh2MdIH+q0oU7ktVWeGIzClgc/g1+F36b7Q451lteN+0xRYG&#10;fwWKjrcKLt27uuaOk5VpX7jq2sJoqyt3Vugu0lXVFgJjgGhYfBLNndGrHmOps6Hu9zQBtSc8vdpt&#10;8Xn9YEhb5jSZxyklinegEl5MxowhQUNfZ7DvzvSP/YMJUcLwXhc/LPAXndr9vA6byXL4pEvwyFdO&#10;I0GbynTeBYRONqjD014HsXGkgMV0xJIEwBRgmsaTaZoGnYoGxPSnWJJOppSAeT5no53xZnt8NmLh&#10;LGMs8caIZ+FahLqF5lMEcs4+02r/jtbHhvcC1bKermdaJztav0I6clVLQSAAD8wjgK07Wm3glCh9&#10;1cA+cWmMHhrBS0DGMJCjA35iQZE/k0yMhmxPx7H/IfVbylky9gQBeSyO01lgb0c9UobEexYPueNZ&#10;b6y7E7ojfpBTA9GgX76+ty5s3W3xClst2/K2lRInvqDFlTRkzaEUlzXDo3LVQX6EtVnqgYIfnsGy&#10;Vxq34hIoiC3Be0A9j5xLRQZIhXSUotMjmzX1cn8tcrF3eIjPA7/mtgl3ytqPA5auddChZNvldIbn&#10;w7KX5UaVCNfxVoYx4JQKSyJIEyRe6vIJZEJBoAlBuwT6Gm1+UTJA68mp/bniRlAiPyqQes7GY9+r&#10;cDJOpyOYmEPL8tDCVQGucuooCcMrF/rbqjdt3cBNgWqlL6EGqxaV8qkTUG3BQh28XUFA6YY+c1gQ&#10;E8/rUX6D5m9VEAyeKSyIJMaOwbOXBZEkb1wQk/8F8Y8LAt8LeHmx5Wz/Jfin/XCOBfT8X2bxGwAA&#10;//8DAFBLAwQUAAYACAAAACEAQvcqANsAAAAEAQAADwAAAGRycy9kb3ducmV2LnhtbEyPQUvDQBCF&#10;74L/YRnBm91si1JiNqUU9VQEW0G8TZNpEpqdDdltkv57Ry/28mB4j/e+yVaTa9VAfWg8WzCzBBRx&#10;4cuGKwuf+9eHJagQkUtsPZOFCwVY5bc3GaalH/mDhl2slJRwSNFCHWOXah2KmhyGme+IxTv63mGU&#10;s6902eMo5a7V8yR50g4bloUaO9rUVJx2Z2fhbcRxvTAvw/Z03Fy+94/vX1tD1t7fTetnUJGm+B+G&#10;X3xBh1yYDv7MZVCtBXkk/ql4y7kBdZCMMQvQeaav4fMfAAAA//8DAFBLAQItABQABgAIAAAAIQC2&#10;gziS/gAAAOEBAAATAAAAAAAAAAAAAAAAAAAAAABbQ29udGVudF9UeXBlc10ueG1sUEsBAi0AFAAG&#10;AAgAAAAhADj9If/WAAAAlAEAAAsAAAAAAAAAAAAAAAAALwEAAF9yZWxzLy5yZWxzUEsBAi0AFAAG&#10;AAgAAAAhALxxkKoCAwAAEwkAAA4AAAAAAAAAAAAAAAAALgIAAGRycy9lMm9Eb2MueG1sUEsBAi0A&#10;FAAGAAgAAAAhAEL3KgDbAAAABAEAAA8AAAAAAAAAAAAAAAAAXAUAAGRycy9kb3ducmV2LnhtbFBL&#10;BQYAAAAABAAEAPMAAABkBgAAAAA=&#10;">
                      <v:rect id="Rectangle 135" o:spid="_x0000_s1027" style="position:absolute;left:13421;top:10058;width:1113;height:82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G09MQA&#10;AADdAAAADwAAAGRycy9kb3ducmV2LnhtbESPzWrDMBCE74W+g9hCbo2UJpjEiWJKSSCHXmrnARZr&#10;/UOslWsptvv2VSHQ4zAz3zCHbLadGGnwrWMNq6UCQVw603Kt4VqcX7cgfEA22DkmDT/kITs+Px0w&#10;NW7iLxrzUIsIYZ+ihiaEPpXSlw1Z9EvXE0evcoPFEOVQSzPgFOG2k29KJdJiy3GhwZ4+Gipv+d1q&#10;qJKibse5yD83J3ex312Vn1Wl9eJlft+DCDSH//CjfTEa1juVwN+b+ATk8R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BtPTEAAAA3QAAAA8AAAAAAAAAAAAAAAAAmAIAAGRycy9k&#10;b3ducmV2LnhtbFBLBQYAAAAABAAEAPUAAACJAwAAAAA=&#10;" fillcolor="#d8d8d8 [2732]">
                        <v:stroke dashstyle="longDash"/>
                      </v:rect>
                      <v:rect id="Rectangle 136" o:spid="_x0000_s1028" style="position:absolute;left:13418;top:10303;width:1113;height:33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Fl68YA&#10;AADdAAAADwAAAGRycy9kb3ducmV2LnhtbESPzWsCMRTE70L/h/AKvUjNaqEfW6MUqdSLBz8O7e01&#10;eW4WNy9LEnX3vzdCocdhZn7DTOeda8SZQqw9KxiPChDE2puaKwX73fLxFURMyAYbz6Sgpwjz2d1g&#10;iqXxF97QeZsqkSEcS1RgU2pLKaO25DCOfEucvYMPDlOWoZIm4CXDXSMnRfEsHdacFyy2tLCkj9uT&#10;U2DiQa83of8c2uPP75fpvZ7Qt1IP993HO4hEXfoP/7VXRsHTW/ECtzf5CcjZ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Fl68YAAADdAAAADwAAAAAAAAAAAAAAAACYAgAAZHJz&#10;L2Rvd25yZXYueG1sUEsFBgAAAAAEAAQA9QAAAIsDAAAAAA==&#10;" fillcolor="#a5a5a5 [2092]">
                        <v:stroke dashstyle="longDash"/>
                      </v:rect>
                      <w10:anchorlock/>
                    </v:group>
                  </w:pict>
                </mc:Fallback>
              </mc:AlternateContent>
            </w:r>
          </w:p>
        </w:tc>
      </w:tr>
      <w:tr w:rsidR="007A6D65" w:rsidRPr="004F3249" w:rsidTr="007A6D65">
        <w:tc>
          <w:tcPr>
            <w:tcW w:w="1008" w:type="dxa"/>
            <w:tcBorders>
              <w:bottom w:val="single" w:sz="18" w:space="0" w:color="auto"/>
            </w:tcBorders>
          </w:tcPr>
          <w:p w:rsidR="007A6D65" w:rsidRPr="004F3249" w:rsidRDefault="007A6D65" w:rsidP="007A6D65">
            <w:pPr>
              <w:pStyle w:val="NoSpacing"/>
              <w:rPr>
                <w:sz w:val="18"/>
                <w:szCs w:val="18"/>
                <w:vertAlign w:val="superscript"/>
              </w:rPr>
            </w:pPr>
            <w:r w:rsidRPr="004F3249">
              <w:rPr>
                <w:sz w:val="18"/>
                <w:szCs w:val="18"/>
              </w:rPr>
              <w:t>Internal Carotid Artery</w:t>
            </w:r>
            <w:r w:rsidRPr="004F3249">
              <w:rPr>
                <w:sz w:val="18"/>
                <w:szCs w:val="18"/>
                <w:vertAlign w:val="superscript"/>
              </w:rPr>
              <w:t>5,9</w:t>
            </w:r>
          </w:p>
        </w:tc>
        <w:tc>
          <w:tcPr>
            <w:tcW w:w="1052" w:type="dxa"/>
            <w:tcBorders>
              <w:bottom w:val="single" w:sz="18" w:space="0" w:color="auto"/>
            </w:tcBorders>
          </w:tcPr>
          <w:p w:rsidR="007A6D65" w:rsidRPr="004F3249" w:rsidRDefault="007A6D65" w:rsidP="007A6D65">
            <w:pPr>
              <w:pStyle w:val="NoSpacing"/>
            </w:pPr>
            <w:r w:rsidRPr="004F3249">
              <w:t xml:space="preserve">0.5 x 0.5 x </w:t>
            </w:r>
            <w:r w:rsidR="001D17E1">
              <w:t>1.0</w:t>
            </w:r>
          </w:p>
          <w:p w:rsidR="007A6D65" w:rsidRPr="004F3249" w:rsidRDefault="007A6D65" w:rsidP="007A6D65">
            <w:pPr>
              <w:pStyle w:val="NoSpacing"/>
            </w:pPr>
          </w:p>
        </w:tc>
        <w:tc>
          <w:tcPr>
            <w:tcW w:w="1864" w:type="dxa"/>
            <w:gridSpan w:val="2"/>
            <w:tcBorders>
              <w:bottom w:val="single" w:sz="18" w:space="0" w:color="auto"/>
            </w:tcBorders>
          </w:tcPr>
          <w:p w:rsidR="007A6D65" w:rsidRPr="004F3249" w:rsidRDefault="00E536FF" w:rsidP="007A6D65">
            <w:pPr>
              <w:pStyle w:val="NoSpacing"/>
              <w:jc w:val="center"/>
              <w:rPr>
                <w:sz w:val="14"/>
              </w:rPr>
            </w:pPr>
            <w:r>
              <w:rPr>
                <w:noProof/>
                <w:sz w:val="14"/>
              </w:rPr>
              <mc:AlternateContent>
                <mc:Choice Requires="wpg">
                  <w:drawing>
                    <wp:anchor distT="0" distB="0" distL="114300" distR="114300" simplePos="0" relativeHeight="251751936" behindDoc="0" locked="0" layoutInCell="1" allowOverlap="1">
                      <wp:simplePos x="0" y="0"/>
                      <wp:positionH relativeFrom="column">
                        <wp:posOffset>86995</wp:posOffset>
                      </wp:positionH>
                      <wp:positionV relativeFrom="paragraph">
                        <wp:posOffset>278765</wp:posOffset>
                      </wp:positionV>
                      <wp:extent cx="274320" cy="182880"/>
                      <wp:effectExtent l="0" t="0" r="11430" b="26670"/>
                      <wp:wrapNone/>
                      <wp:docPr id="4081" name="Group 40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082" name="Group 1450"/>
                              <wpg:cNvGrpSpPr>
                                <a:grpSpLocks/>
                              </wpg:cNvGrpSpPr>
                              <wpg:grpSpPr bwMode="auto">
                                <a:xfrm>
                                  <a:off x="4401" y="2420"/>
                                  <a:ext cx="288" cy="144"/>
                                  <a:chOff x="4468" y="2342"/>
                                  <a:chExt cx="288" cy="144"/>
                                </a:xfrm>
                              </wpg:grpSpPr>
                              <wps:wsp>
                                <wps:cNvPr id="4083" name="Rectangle 145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4" name="Rectangle 145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5" name="Rectangle 145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6" name="Rectangle 145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7" name="Rectangle 145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8" name="Rectangle 145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9" name="Rectangle 145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0" name="Rectangle 145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91" name="Group 1459"/>
                              <wpg:cNvGrpSpPr>
                                <a:grpSpLocks/>
                              </wpg:cNvGrpSpPr>
                              <wpg:grpSpPr bwMode="auto">
                                <a:xfrm>
                                  <a:off x="4401" y="2276"/>
                                  <a:ext cx="288" cy="144"/>
                                  <a:chOff x="4468" y="2342"/>
                                  <a:chExt cx="288" cy="144"/>
                                </a:xfrm>
                              </wpg:grpSpPr>
                              <wps:wsp>
                                <wps:cNvPr id="4092" name="Rectangle 146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3" name="Rectangle 146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4" name="Rectangle 146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5" name="Rectangle 146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6" name="Rectangle 146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7" name="Rectangle 146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8" name="Rectangle 146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9" name="Rectangle 146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00" name="Group 1468"/>
                              <wpg:cNvGrpSpPr>
                                <a:grpSpLocks/>
                              </wpg:cNvGrpSpPr>
                              <wpg:grpSpPr bwMode="auto">
                                <a:xfrm rot="5400000">
                                  <a:off x="4617" y="2348"/>
                                  <a:ext cx="288" cy="144"/>
                                  <a:chOff x="4468" y="2342"/>
                                  <a:chExt cx="288" cy="144"/>
                                </a:xfrm>
                              </wpg:grpSpPr>
                              <wps:wsp>
                                <wps:cNvPr id="4101" name="Rectangle 1469"/>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2" name="Rectangle 1470"/>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3" name="Rectangle 1471"/>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4" name="Rectangle 1472"/>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5" name="Rectangle 1473"/>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6" name="Rectangle 1474"/>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7" name="Rectangle 1475"/>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8" name="Rectangle 1476"/>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081" o:spid="_x0000_s1026" style="position:absolute;margin-left:6.85pt;margin-top:21.95pt;width:21.6pt;height:14.4pt;z-index:251751936"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8ZBtfgUAAIxYAAAOAAAAZHJzL2Uyb0RvYy54bWzsXF9vo0YQf6/U74B4T8w6GAwKOUV2ElW6&#10;tqde+wE2gA0qsHSXhKRVv3tndwFjm6in6wWrePxgg/cPO7MzO7P7m+H6w0ueGc8xFykrApNcWqYR&#10;FyGL0mIbmL/9en+xNA1R0SKiGSviwHyNhfnh5vvvruvSj+csYVkUcwM6KYRfl4GZVFXpz2YiTOKc&#10;iktWxgUUbhjPaQW3fDuLOK2h9zybzS3LmdWMRyVnYSwE/LvWheaN6n+zicPq581GxJWRBSaMrVLf&#10;XH0/yu/ZzTX1t5yWSRo2w6BfMYqcpgU8tOtqTStqPPH0qKs8DTkTbFNdhiyfsc0mDWNFA1BDrANq&#10;Hjh7KhUtW7/elh2bgLUHfPrqbsOfnj9xI40C07aWxDQKmsMsqQcb6h9gUF1ufaj3wMvP5SeuqYTL&#10;jyz8XUDx7LBc3m91ZeOx/pFF0CN9qphi0MuG57ILIN14UfPw2s1D/FIZIfw5d+2rOcxWCEVkOV8u&#10;m3kKE5hM2cq2LRgrlM7nrqPnMEzumtbQVjeFhrJsRn39UDXQZmCaKnXTEbhjBHTQZwSxF2oEh4TK&#10;6f5WjNiRZAPpSiw7dgAdmhe23RLbMcKBMsmIK3velrWMkPT3273JCFA9sZMu8d+k63NCy1gJrZBS&#10;s2PqVcvUX0ArabHNYgMYS+So61LVbcVLaNkyCrZKoGJ8yzmrk5hGMDRVH2ay10DeCJDMfxU22z7i&#10;Vstjt5EZ+O2LDPVLLqqHmOWGvAhMDmNXckyfP4pKV22rSLEu2H2aZWr6ssKoA9NbzBeqgWBZGslC&#10;WU3w7eMq48YzleuS+jTP3auWpxWsjlmaB+ayq0R9yYq7IlJPqWia6WuY3qyQnQNNMLbmSq9Cf3mW&#10;d7e8W9oX9ty5u7Ct9fri9n5lXzj3xF2sr9ar1Zr8LcdJbD9Joygu5FDbFZHYXyYTzdqs17JuTdwj&#10;aY/ye/U5pny2Pwylw0BV+6uoUzIgp12LzyOLXkEEONNLPJgkuEgY/9M0aljeA1P88UR5bBrZDwWI&#10;kUdA4cAeqBt74crlhvdLHvsltAihq8CsTENfriptQ55Knm4TeBJRc1ywW1jnNqkSDCmWelRqjVRK&#10;psc6hrbZg9qmpHtPeUAW30vbFpLDe2sTahtqmzlFbVsMatvVSWybTRovAbUNtW2S2uYMapuS+tFt&#10;G2obepLT9iTdQW1bjGnbHALbM/Qkcd82/X0bHNnoo6e9UxJ1yDWWbXOWsHlEbUNtm762eYPa5p7E&#10;tqEniZ7kpD1JD44DB2ybAmlGt22obahtp9G2HQypkcc3QEjvAI0FrMzTdun90NgdCNnhqu0h4iGY&#10;SP0eGnsEq+3Q2MN2pwUhvQ7Z7bvXToPu9jDFd4RFEIREEPI8QEhvEPJ3RoX8EYREbTsTbRuE/J1R&#10;If/OtqF7je71adxruZMcIcDGG4T8nVEh/862obahtk1b2wYhf2dUyB9BSPQkz8STHIT8nXEhfwQh&#10;MVS7H5A92VBtbxDyd8aF/NsAG/Qk0ZOctic5CPk740L+rW1DbUNtO422fRkISawOstcpoUQe8EHe&#10;2TfPhNSJW3CgIT8ql6pJELUdAt6ojkZTj1b5bTpN9CC/8X8JSRKZyXocFeE0WC9CklLcADTeSyLE&#10;vEiVntnmQ7a/mBfZvQjgjSxkYg0GALijBgB0x7ZdznYbZIFZyJiFPKEsZGINBgC4owYAICSJx7Zn&#10;cWxLrMEAAP1Gi7Hiazvbhltb3NqeZms7TgAAsQYDANxRAwAQkkTbdia2bTAAwB03AKA9tsV9G9q2&#10;adu2wQAAd9wAAIQkMQDgHAIAiDUYAKBfbDnWvq3L+cd9G9q209i2PiSpruGVtwrZaF7PK9+p27+H&#10;6/5LhG/+AQAA//8DAFBLAwQUAAYACAAAACEArYvJIt4AAAAHAQAADwAAAGRycy9kb3ducmV2Lnht&#10;bEyOQUvDQBSE74L/YXmCN7tJYxuN2ZRS1FMp2AribZt9TUKzb0N2m6T/3udJT8Mww8yXrybbigF7&#10;3zhSEM8iEEilMw1VCj4Pbw9PIHzQZHTrCBVc0cOquL3JdWbcSB847EMleIR8phXUIXSZlL6s0Wo/&#10;cx0SZyfXWx3Y9pU0vR553LZyHkVLaXVD/FDrDjc1luf9xSp4H/W4TuLXYXs+ba7fh8XuaxujUvd3&#10;0/oFRMAp/JXhF5/RoWCmo7uQ8aJln6TcVPCYPIPgfLFkPSpI5ynIIpf/+YsfAAAA//8DAFBLAQIt&#10;ABQABgAIAAAAIQC2gziS/gAAAOEBAAATAAAAAAAAAAAAAAAAAAAAAABbQ29udGVudF9UeXBlc10u&#10;eG1sUEsBAi0AFAAGAAgAAAAhADj9If/WAAAAlAEAAAsAAAAAAAAAAAAAAAAALwEAAF9yZWxzLy5y&#10;ZWxzUEsBAi0AFAAGAAgAAAAhAAjxkG1+BQAAjFgAAA4AAAAAAAAAAAAAAAAALgIAAGRycy9lMm9E&#10;b2MueG1sUEsBAi0AFAAGAAgAAAAhAK2LySLeAAAABwEAAA8AAAAAAAAAAAAAAAAA2AcAAGRycy9k&#10;b3ducmV2LnhtbFBLBQYAAAAABAAEAPMAAADjCAAAAAA=&#10;">
                      <v:group id="Group 1450"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mnW5sYAAADdAAAADwAAAGRycy9kb3ducmV2LnhtbESPT4vCMBTE78J+h/AW&#10;9qZpXRWpRhHZXTyI4B8Qb4/m2Rabl9Jk2/rtjSB4HGbmN8x82ZlSNFS7wrKCeBCBIE6tLjhTcDr+&#10;9qcgnEfWWFomBXdysFx89OaYaNvynpqDz0SAsEtQQe59lUjp0pwMuoGtiIN3tbVBH2SdSV1jG+Cm&#10;lMMomkiDBYeFHCta55TeDv9GwV+L7eo7/mm2t+v6fjmOd+dtTEp9fXarGQhPnX+HX+2NVjCKpkN4&#10;vglPQC4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adbmxgAAAN0A&#10;AAAPAAAAAAAAAAAAAAAAAKoCAABkcnMvZG93bnJldi54bWxQSwUGAAAAAAQABAD6AAAAnQMAAAAA&#10;">
                        <v:rect id="Rectangle 1451"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JrfMUA&#10;AADdAAAADwAAAGRycy9kb3ducmV2LnhtbESPQWsCMRSE7wX/Q3hCb92sVotsjbJKhZ4EbaF6e2xe&#10;k8XNy7JJ3e2/N4WCx2FmvmGW68E14kpdqD0rmGQ5COLK65qNgs+P3dMCRIjIGhvPpOCXAqxXo4cl&#10;Ftr3fKDrMRqRIBwKVGBjbAspQ2XJYch8S5y8b985jEl2RuoO+wR3jZzm+Yt0WHNasNjS1lJ1Of44&#10;BW/teV/OTZDlV7Sni9/0O7s3Sj2Oh/IVRKQh3sP/7XetYJYvnuH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Emt8xQAAAN0AAAAPAAAAAAAAAAAAAAAAAJgCAABkcnMv&#10;ZG93bnJldi54bWxQSwUGAAAAAAQABAD1AAAAigMAAAAA&#10;" filled="f"/>
                        <v:rect id="Rectangle 1452"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vzCMQA&#10;AADdAAAADwAAAGRycy9kb3ducmV2LnhtbESPQWsCMRSE7wX/Q3iCt5q12CKrUdai4EmoCurtsXkm&#10;i5uXZRPd7b9vCoUeh5n5hlmseleLJ7Wh8qxgMs5AEJdeV2wUnI7b1xmIEJE11p5JwTcFWC0HLwvM&#10;te/4i56HaESCcMhRgY2xyaUMpSWHYewb4uTdfOswJtkaqVvsEtzV8i3LPqTDitOCxYY+LZX3w8Mp&#10;2DTXffFugizO0V7uft1t7d4oNRr2xRxEpD7+h//aO61gms2m8PsmPQ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78wjEAAAA3QAAAA8AAAAAAAAAAAAAAAAAmAIAAGRycy9k&#10;b3ducmV2LnhtbFBLBQYAAAAABAAEAPUAAACJAwAAAAA=&#10;" filled="f"/>
                        <v:rect id="Rectangle 1453"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dWk8QA&#10;AADdAAAADwAAAGRycy9kb3ducmV2LnhtbESPQWsCMRSE7wX/Q3iCt5q1aJHVKGtR6EmoCurtsXkm&#10;i5uXZRPd7b9vCoUeh5n5hlmue1eLJ7Wh8qxgMs5AEJdeV2wUnI671zmIEJE11p5JwTcFWK8GL0vM&#10;te/4i56HaESCcMhRgY2xyaUMpSWHYewb4uTdfOswJtkaqVvsEtzV8i3L3qXDitOCxYY+LJX3w8Mp&#10;2DbXfTEzQRbnaC93v+l2dm+UGg37YgEiUh//w3/tT61gms1n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3VpPEAAAA3QAAAA8AAAAAAAAAAAAAAAAAmAIAAGRycy9k&#10;b3ducmV2LnhtbFBLBQYAAAAABAAEAPUAAACJAwAAAAA=&#10;" filled="f"/>
                        <v:rect id="Rectangle 1454"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XI5MQA&#10;AADdAAAADwAAAGRycy9kb3ducmV2LnhtbESPQWsCMRSE7wX/Q3iCt5q1WJHVKGtR6EmoCurtsXkm&#10;i5uXZRPd7b9vCoUeh5n5hlmue1eLJ7Wh8qxgMs5AEJdeV2wUnI671zmIEJE11p5JwTcFWK8GL0vM&#10;te/4i56HaESCcMhRgY2xyaUMpSWHYewb4uTdfOswJtkaqVvsEtzV8i3LZtJhxWnBYkMflsr74eEU&#10;bJvrvng3QRbnaC93v+l2dm+UGg37YgEiUh//w3/tT61gms1n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lyOTEAAAA3QAAAA8AAAAAAAAAAAAAAAAAmAIAAGRycy9k&#10;b3ducmV2LnhtbFBLBQYAAAAABAAEAPUAAACJAwAAAAA=&#10;" filled="f"/>
                        <v:rect id="Rectangle 1455"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ltf8UA&#10;AADdAAAADwAAAGRycy9kb3ducmV2LnhtbESPQWsCMRSE7wX/Q3hCb92sUq1sjbJKhZ4EbaF6e2xe&#10;k8XNy7JJ3e2/N4WCx2FmvmGW68E14kpdqD0rmGQ5COLK65qNgs+P3dMCRIjIGhvPpOCXAqxXo4cl&#10;Ftr3fKDrMRqRIBwKVGBjbAspQ2XJYch8S5y8b985jEl2RuoO+wR3jZzm+Vw6rDktWGxpa6m6HH+c&#10;grf2vC9nJsjyK9rTxW/6nd0bpR7HQ/kKItIQ7+H/9rtW8JwvXu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KW1/xQAAAN0AAAAPAAAAAAAAAAAAAAAAAJgCAABkcnMv&#10;ZG93bnJldi54bWxQSwUGAAAAAAQABAD1AAAAigMAAAAA&#10;" filled="f"/>
                        <v:rect id="Rectangle 1456"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b5DcIA&#10;AADdAAAADwAAAGRycy9kb3ducmV2LnhtbERPz2vCMBS+C/4P4QneNFXckM5YqqywkzAV3G6P5i0p&#10;Ni+lyWz33y+HwY4f3+9dMbpWPKgPjWcFq2UGgrj2umGj4HqpFlsQISJrbD2Tgh8KUOynkx3m2g/8&#10;To9zNCKFcMhRgY2xy6UMtSWHYek74sR9+d5hTLA3Uvc4pHDXynWWPUuHDacGix0dLdX387dT8Np9&#10;nsonE2R5i/bj7g9DZU9GqflsLF9ARBrjv/jP/aYVbLJtmpvepCcg9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tvkNwgAAAN0AAAAPAAAAAAAAAAAAAAAAAJgCAABkcnMvZG93&#10;bnJldi54bWxQSwUGAAAAAAQABAD1AAAAhwMAAAAA&#10;" filled="f"/>
                        <v:rect id="Rectangle 1457"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clsUA&#10;AADdAAAADwAAAGRycy9kb3ducmV2LnhtbESPQWsCMRSE74L/ITzBm2YtttitUdZSwZNQW6jeHpvX&#10;ZHHzsmxSd/33jSB4HGbmG2a57l0tLtSGyrOC2TQDQVx6XbFR8P21nSxAhIissfZMCq4UYL0aDpaY&#10;a9/xJ10O0YgE4ZCjAhtjk0sZSksOw9Q3xMn79a3DmGRrpG6xS3BXy6cse5EOK04LFht6t1SeD39O&#10;wUdz2hfPJsjiJ9rj2W+6rd0bpcajvngDEamPj/C9vdMK5tniFW5v0hO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lyWxQAAAN0AAAAPAAAAAAAAAAAAAAAAAJgCAABkcnMv&#10;ZG93bnJldi54bWxQSwUGAAAAAAQABAD1AAAAigMAAAAA&#10;" filled="f"/>
                        <v:rect id="Rectangle 1458"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lj1sIA&#10;AADdAAAADwAAAGRycy9kb3ducmV2LnhtbERPz2vCMBS+D/wfwhN2m6ljG1qNUoeCJ2EqqLdH80yK&#10;zUtpoq3//XIY7Pjx/Z4ve1eLB7Wh8qxgPMpAEJdeV2wUHA+btwmIEJE11p5JwZMCLBeDlznm2nf8&#10;Q499NCKFcMhRgY2xyaUMpSWHYeQb4sRdfeswJtgaqVvsUrir5XuWfUmHFacGiw19Wypv+7tTsG4u&#10;u+LTBFmcoj3f/Krb2J1R6nXYFzMQkfr4L/5zb7WCj2ya9qc36QnI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WPWwgAAAN0AAAAPAAAAAAAAAAAAAAAAAJgCAABkcnMvZG93&#10;bnJldi54bWxQSwUGAAAAAAQABAD1AAAAhwMAAAAA&#10;" filled="f"/>
                      </v:group>
                      <v:group id="Group 1459"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2LeTMYAAADdAAAADwAAAGRycy9kb3ducmV2LnhtbESPQWvCQBSE7wX/w/IE&#10;b7qJttJGVxHR4kEEtVC8PbLPJJh9G7JrEv+9WxB6HGbmG2a+7EwpGqpdYVlBPIpAEKdWF5wp+Dlv&#10;h58gnEfWWFomBQ9ysFz03uaYaNvykZqTz0SAsEtQQe59lUjp0pwMupGtiIN3tbVBH2SdSV1jG+Cm&#10;lOMomkqDBYeFHCta55TeTnej4LvFdjWJN83+dl0/LuePw+8+JqUG/W41A+Gp8//hV3unFbxHXzH8&#10;vQlPQC6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Yt5MxgAAAN0A&#10;AAAPAAAAAAAAAAAAAAAAAKoCAABkcnMvZG93bnJldi54bWxQSwUGAAAAAAQABAD6AAAAnQMAAAAA&#10;">
                        <v:rect id="Rectangle 1460"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dYOsUA&#10;AADdAAAADwAAAGRycy9kb3ducmV2LnhtbESPQWsCMRSE74X+h/AKvXWzShXdGmVbKvQkqIXa22Pz&#10;TBY3L8smdbf/3giCx2FmvmEWq8E14kxdqD0rGGU5COLK65qNgu/9+mUGIkRkjY1nUvBPAVbLx4cF&#10;Ftr3vKXzLhqRIBwKVGBjbAspQ2XJYch8S5y8o+8cxiQ7I3WHfYK7Ro7zfCod1pwWLLb0Yak67f6c&#10;gs/2d1NOTJDlT7SHk3/v13ZjlHp+Gso3EJGGeA/f2l9awWs+H8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h1g6xQAAAN0AAAAPAAAAAAAAAAAAAAAAAJgCAABkcnMv&#10;ZG93bnJldi54bWxQSwUGAAAAAAQABAD1AAAAigMAAAAA&#10;" filled="f"/>
                        <v:rect id="Rectangle 1461"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v9ocUA&#10;AADdAAAADwAAAGRycy9kb3ducmV2LnhtbESPQWsCMRSE70L/Q3iCt5q1ttJujbJKBU+CWtDeHpvX&#10;ZHHzsmxSd/vvTaHgcZiZb5j5sne1uFIbKs8KJuMMBHHpdcVGwedx8/gKIkRkjbVnUvBLAZaLh8Ec&#10;c+073tP1EI1IEA45KrAxNrmUobTkMIx9Q5y8b986jEm2RuoWuwR3tXzKspl0WHFasNjQ2lJ5Ofw4&#10;BR/N1654MUEWp2jPF7/qNnZnlBoN++IdRKQ+3sP/7a1W8Jy9TeHvTXo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y/2hxQAAAN0AAAAPAAAAAAAAAAAAAAAAAJgCAABkcnMv&#10;ZG93bnJldi54bWxQSwUGAAAAAAQABAD1AAAAigMAAAAA&#10;" filled="f"/>
                        <v:rect id="Rectangle 1462"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Jl1cUA&#10;AADdAAAADwAAAGRycy9kb3ducmV2LnhtbESPQWsCMRSE74X+h/AKvXWzFhXdGmVbKvQkqIXa22Pz&#10;TBY3L8smdbf/3giCx2FmvmEWq8E14kxdqD0rGGU5COLK65qNgu/9+mUGIkRkjY1nUvBPAVbLx4cF&#10;Ftr3vKXzLhqRIBwKVGBjbAspQ2XJYch8S5y8o+8cxiQ7I3WHfYK7Rr7m+VQ6rDktWGzpw1J12v05&#10;BZ/t76acmCDLn2gPJ//er+3GKPX8NJRvICIN8R6+tb+0gnE+H8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ImXVxQAAAN0AAAAPAAAAAAAAAAAAAAAAAJgCAABkcnMv&#10;ZG93bnJldi54bWxQSwUGAAAAAAQABAD1AAAAigMAAAAA&#10;" filled="f"/>
                        <v:rect id="Rectangle 1463"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7ATsUA&#10;AADdAAAADwAAAGRycy9kb3ducmV2LnhtbESPQWsCMRSE74X+h/AKvXWzliq6NcpWKvQkqIXa22Pz&#10;TBY3L8smutt/3wiCx2FmvmHmy8E14kJdqD0rGGU5COLK65qNgu/9+mUKIkRkjY1nUvBHAZaLx4c5&#10;Ftr3vKXLLhqRIBwKVGBjbAspQ2XJYch8S5y8o+8cxiQ7I3WHfYK7Rr7m+UQ6rDktWGxpZak67c5O&#10;wWf7uynHJsjyJ9rDyX/0a7sxSj0/DeU7iEhDvIdv7S+t4C2fjeH6Jj0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bsBOxQAAAN0AAAAPAAAAAAAAAAAAAAAAAJgCAABkcnMv&#10;ZG93bnJldi54bWxQSwUGAAAAAAQABAD1AAAAigMAAAAA&#10;" filled="f"/>
                        <v:rect id="Rectangle 1464"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xeOcUA&#10;AADdAAAADwAAAGRycy9kb3ducmV2LnhtbESPQWsCMRSE7wX/Q3hCbzVrsVJXo2yLQk9CraDeHptn&#10;srh5WTapu/33Rih4HGbmG2ax6l0trtSGyrOC8SgDQVx6XbFRsP/ZvLyDCBFZY+2ZFPxRgNVy8LTA&#10;XPuOv+m6i0YkCIccFdgYm1zKUFpyGEa+IU7e2bcOY5KtkbrFLsFdLV+zbCodVpwWLDb0aam87H6d&#10;gnVz2hZvJsjiEO3x4j+6jd0apZ6HfTEHEamPj/B/+0srmGSzKdzfp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vF45xQAAAN0AAAAPAAAAAAAAAAAAAAAAAJgCAABkcnMv&#10;ZG93bnJldi54bWxQSwUGAAAAAAQABAD1AAAAigMAAAAA&#10;" filled="f"/>
                        <v:rect id="Rectangle 1465"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D7osUA&#10;AADdAAAADwAAAGRycy9kb3ducmV2LnhtbESPQWsCMRSE70L/Q3iCt5q12NpujbJKBU+CWtDeHpvX&#10;ZHHzsmxSd/vvTaHgcZiZb5j5sne1uFIbKs8KJuMMBHHpdcVGwedx8/gKIkRkjbVnUvBLAZaLh8Ec&#10;c+073tP1EI1IEA45KrAxNrmUobTkMIx9Q5y8b986jEm2RuoWuwR3tXzKshfpsOK0YLGhtaXycvhx&#10;Cj6ar13xbIIsTtGeL37VbezOKDUa9sU7iEh9vIf/21utYJq9zeDvTXo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8PuixQAAAN0AAAAPAAAAAAAAAAAAAAAAAJgCAABkcnMv&#10;ZG93bnJldi54bWxQSwUGAAAAAAQABAD1AAAAigMAAAAA&#10;" filled="f"/>
                        <v:rect id="Rectangle 1466"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9v0MIA&#10;AADdAAAADwAAAGRycy9kb3ducmV2LnhtbERPz2vCMBS+D/wfwhN2m6ljG1qNUoeCJ2EqqLdH80yK&#10;zUtpoq3//XIY7Pjx/Z4ve1eLB7Wh8qxgPMpAEJdeV2wUHA+btwmIEJE11p5JwZMCLBeDlznm2nf8&#10;Q499NCKFcMhRgY2xyaUMpSWHYeQb4sRdfeswJtgaqVvsUrir5XuWfUmHFacGiw19Wypv+7tTsG4u&#10;u+LTBFmcoj3f/Krb2J1R6nXYFzMQkfr4L/5zb7WCj2ya5qY36QnI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b2/QwgAAAN0AAAAPAAAAAAAAAAAAAAAAAJgCAABkcnMvZG93&#10;bnJldi54bWxQSwUGAAAAAAQABAD1AAAAhwMAAAAA&#10;" filled="f"/>
                        <v:rect id="Rectangle 1467"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PKS8UA&#10;AADdAAAADwAAAGRycy9kb3ducmV2LnhtbESPQWsCMRSE7wX/Q3hCb92sUqVujbJKhZ4EbaF6e2xe&#10;k8XNy7JJ3e2/N4WCx2FmvmGW68E14kpdqD0rmGQ5COLK65qNgs+P3dMLiBCRNTaeScEvBVivRg9L&#10;LLTv+UDXYzQiQTgUqMDG2BZShsqSw5D5ljh5375zGJPsjNQd9gnuGjnN87l0WHNasNjS1lJ1Of44&#10;BW/teV/OTJDlV7Sni9/0O7s3Sj2Oh/IVRKQh3sP/7Xet4DlfLO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I8pLxQAAAN0AAAAPAAAAAAAAAAAAAAAAAJgCAABkcnMv&#10;ZG93bnJldi54bWxQSwUGAAAAAAQABAD1AAAAigMAAAAA&#10;" filled="f"/>
                      </v:group>
                      <v:group id="Group 1468"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xJoCcIAAADdAAAADwAAAGRycy9kb3ducmV2LnhtbERPW2vCMBR+F/Yfwhn4&#10;IjOtDHGdUdRR2Ks35uOhOWvKmpOaZLb798uD4OPHd1+uB9uKG/nQOFaQTzMQxJXTDdcKTsfyZQEi&#10;RGSNrWNS8EcB1qun0RIL7Xre0+0Qa5FCOBSowMTYFVKGypDFMHUdceK+nbcYE/S11B77FG5bOcuy&#10;ubTYcGow2NHOUPVz+LUK+HpelNf2a1JeKp9vtv2b+bhEpcbPw+YdRKQhPsR396dW8JpnaX96k56A&#10;XP0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cSaAnCAAAA3QAAAA8A&#10;AAAAAAAAAAAAAAAAqgIAAGRycy9kb3ducmV2LnhtbFBLBQYAAAAABAAEAPoAAACZAwAAAAA=&#10;">
                        <v:rect id="Rectangle 1469"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5cV8UA&#10;AADdAAAADwAAAGRycy9kb3ducmV2LnhtbESPQWsCMRSE7wX/Q3iCt5rdYousRlmlgiehtqDeHptn&#10;srh5WTbR3f77plDocZiZb5jlenCNeFAXas8K8mkGgrjyumaj4Otz9zwHESKyxsYzKfimAOvV6GmJ&#10;hfY9f9DjGI1IEA4FKrAxtoWUobLkMEx9S5y8q+8cxiQ7I3WHfYK7Rr5k2Zt0WHNasNjS1lJ1O96d&#10;gvf2cihfTZDlKdrzzW/6nT0YpSbjoVyAiDTE//Bfe68VzPIsh9836Qn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vlxXxQAAAN0AAAAPAAAAAAAAAAAAAAAAAJgCAABkcnMv&#10;ZG93bnJldi54bWxQSwUGAAAAAAQABAD1AAAAigMAAAAA&#10;" filled="f"/>
                        <v:rect id="Rectangle 1470"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zCIMQA&#10;AADdAAAADwAAAGRycy9kb3ducmV2LnhtbESPQWsCMRSE74L/IbyCN80qrZTVKKsoeBLUQuvtsXlN&#10;FjcvyyZ1t/++KQgeh5n5hlmue1eLO7Wh8qxgOslAEJdeV2wUfFz243cQISJrrD2Tgl8KsF4NB0vM&#10;te/4RPdzNCJBOOSowMbY5FKG0pLDMPENcfK+feswJtkaqVvsEtzVcpZlc+mw4rRgsaGtpfJ2/nEK&#10;ds31WLyZIIvPaL9uftPt7dEoNXrpiwWISH18hh/tg1bwOs1m8P8mP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swiDEAAAA3QAAAA8AAAAAAAAAAAAAAAAAmAIAAGRycy9k&#10;b3ducmV2LnhtbFBLBQYAAAAABAAEAPUAAACJAwAAAAA=&#10;" filled="f"/>
                        <v:rect id="Rectangle 1471"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Bnu8UA&#10;AADdAAAADwAAAGRycy9kb3ducmV2LnhtbESPQWsCMRSE7wX/Q3hCb92sVotsjbJKhZ4EbaH29tg8&#10;k8XNy7JJ3e2/N4WCx2FmvmGW68E14kpdqD0rmGQ5COLK65qNgs+P3dMCRIjIGhvPpOCXAqxXo4cl&#10;Ftr3fKDrMRqRIBwKVGBjbAspQ2XJYch8S5y8s+8cxiQ7I3WHfYK7Rk7z/EU6rDktWGxpa6m6HH+c&#10;grf2e1/OTZDlV7Sni9/0O7s3Sj2Oh/IVRKQh3sP/7XetYDbJn+H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IGe7xQAAAN0AAAAPAAAAAAAAAAAAAAAAAJgCAABkcnMv&#10;ZG93bnJldi54bWxQSwUGAAAAAAQABAD1AAAAigMAAAAA&#10;" filled="f"/>
                        <v:rect id="Rectangle 1472"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n/z8QA&#10;AADdAAAADwAAAGRycy9kb3ducmV2LnhtbESPQWsCMRSE74L/IbxCb5pVtMhqlFUq9CRUhdbbY/Oa&#10;LG5elk3qrv/eCIUeh5n5hllteleLG7Wh8qxgMs5AEJdeV2wUnE/70QJEiMgaa8+k4E4BNuvhYIW5&#10;9h1/0u0YjUgQDjkqsDE2uZShtOQwjH1DnLwf3zqMSbZG6ha7BHe1nGbZm3RYcVqw2NDOUnk9/joF&#10;783lUMxNkMVXtN9Xv+329mCUen3piyWISH38D/+1P7SC2SSbwfNNeg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J/8/EAAAA3QAAAA8AAAAAAAAAAAAAAAAAmAIAAGRycy9k&#10;b3ducmV2LnhtbFBLBQYAAAAABAAEAPUAAACJAwAAAAA=&#10;" filled="f"/>
                        <v:rect id="Rectangle 1473"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VaVMQA&#10;AADdAAAADwAAAGRycy9kb3ducmV2LnhtbESPQWsCMRSE7wX/Q3iCt5q1aJHVKGtR6EmoCurtsXkm&#10;i5uXZRPd7b9vCoUeh5n5hlmue1eLJ7Wh8qxgMs5AEJdeV2wUnI671zmIEJE11p5JwTcFWK8GL0vM&#10;te/4i56HaESCcMhRgY2xyaUMpSWHYewb4uTdfOswJtkaqVvsEtzV8i3L3qXDitOCxYY+LJX3w8Mp&#10;2DbXfTEzQRbnaC93v+l2dm+UGg37YgEiUh//w3/tT61gOsl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FWlTEAAAA3QAAAA8AAAAAAAAAAAAAAAAAmAIAAGRycy9k&#10;b3ducmV2LnhtbFBLBQYAAAAABAAEAPUAAACJAwAAAAA=&#10;" filled="f"/>
                        <v:rect id="Rectangle 1474"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fEI8QA&#10;AADdAAAADwAAAGRycy9kb3ducmV2LnhtbESPQWsCMRSE7wX/Q3iCt5q1WJHVKGtR6EmoCurtsXkm&#10;i5uXZRPd7b9vCoUeh5n5hlmue1eLJ7Wh8qxgMs5AEJdeV2wUnI671zmIEJE11p5JwTcFWK8GL0vM&#10;te/4i56HaESCcMhRgY2xyaUMpSWHYewb4uTdfOswJtkaqVvsEtzV8i3LZtJhxWnBYkMflsr74eEU&#10;bJvrvng3QRbnaC93v+l2dm+UGg37YgEiUh//w3/tT61gOsl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XxCPEAAAA3QAAAA8AAAAAAAAAAAAAAAAAmAIAAGRycy9k&#10;b3ducmV2LnhtbFBLBQYAAAAABAAEAPUAAACJAwAAAAA=&#10;" filled="f"/>
                        <v:rect id="Rectangle 1475"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thuMUA&#10;AADdAAAADwAAAGRycy9kb3ducmV2LnhtbESPQWsCMRSE7wX/Q3hCb92sUq1sjbJKhZ4EbaH29tg8&#10;k8XNy7JJ3e2/N4WCx2FmvmGW68E14kpdqD0rmGQ5COLK65qNgs+P3dMCRIjIGhvPpOCXAqxXo4cl&#10;Ftr3fKDrMRqRIBwKVGBjbAspQ2XJYch8S5y8s+8cxiQ7I3WHfYK7Rk7zfC4d1pwWLLa0tVRdjj9O&#10;wVv7vS9nJsjyK9rTxW/6nd0bpR7HQ/kKItIQ7+H/9rtW8DzJX+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G2G4xQAAAN0AAAAPAAAAAAAAAAAAAAAAAJgCAABkcnMv&#10;ZG93bnJldi54bWxQSwUGAAAAAAQABAD1AAAAigMAAAAA&#10;" filled="f"/>
                        <v:rect id="Rectangle 1476"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T1ysEA&#10;AADdAAAADwAAAGRycy9kb3ducmV2LnhtbERPy4rCMBTdD/gP4QruxtTBEalGqcMIsxJ8gLq7NNek&#10;2NyUJmM7fz9ZCC4P571c964WD2pD5VnBZJyBIC69rtgoOB2373MQISJrrD2Tgj8KsF4N3paYa9/x&#10;nh6HaEQK4ZCjAhtjk0sZSksOw9g3xIm7+dZhTLA1UrfYpXBXy48sm0mHFacGiw19WSrvh1+n4Lu5&#10;7opPE2RxjvZy95tua3dGqdGwLxYgIvXxJX66f7SC6SRLc9Ob9AT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E9crBAAAA3QAAAA8AAAAAAAAAAAAAAAAAmAIAAGRycy9kb3du&#10;cmV2LnhtbFBLBQYAAAAABAAEAPUAAACGAwAAAAA=&#10;" filled="f"/>
                      </v:group>
                    </v:group>
                  </w:pict>
                </mc:Fallback>
              </mc:AlternateContent>
            </w:r>
            <w:r>
              <w:rPr>
                <w:noProof/>
                <w:sz w:val="14"/>
              </w:rPr>
              <mc:AlternateContent>
                <mc:Choice Requires="wpg">
                  <w:drawing>
                    <wp:inline distT="0" distB="0" distL="0" distR="0">
                      <wp:extent cx="740410" cy="740410"/>
                      <wp:effectExtent l="5715" t="10795" r="6350" b="10795"/>
                      <wp:docPr id="3883" name="Group 40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0410" cy="740410"/>
                                <a:chOff x="4911" y="6448"/>
                                <a:chExt cx="1166" cy="1166"/>
                              </a:xfrm>
                            </wpg:grpSpPr>
                            <wps:wsp>
                              <wps:cNvPr id="3895" name="Oval 132"/>
                              <wps:cNvSpPr>
                                <a:spLocks noChangeArrowheads="1"/>
                              </wps:cNvSpPr>
                              <wps:spPr bwMode="auto">
                                <a:xfrm>
                                  <a:off x="5096" y="6636"/>
                                  <a:ext cx="792" cy="792"/>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3896" name="Oval 133"/>
                              <wps:cNvSpPr>
                                <a:spLocks noChangeArrowheads="1"/>
                              </wps:cNvSpPr>
                              <wps:spPr bwMode="auto">
                                <a:xfrm>
                                  <a:off x="4911" y="6448"/>
                                  <a:ext cx="1166" cy="116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4078" o:spid="_x0000_s1026" style="width:58.3pt;height:58.3pt;mso-position-horizontal-relative:char;mso-position-vertical-relative:line" coordorigin="4911,6448" coordsize="1166,1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jQ2wOgMAACoJAAAOAAAAZHJzL2Uyb0RvYy54bWzUVttu2zAMfR+wfxD0ntpOHCc26hRFLsWA&#10;bi3Q7QMUW75gsuRJSpxu6L+PkpzM6YZt6IAC64NLiRRFHh5Subw6NAztqVS14CkOLnyMKM9EXvMy&#10;xZ8+bkZzjJQmPCdMcJriR6rw1eLtm8uuTehYVILlVCJwwlXStSmutG4Tz1NZRRuiLkRLOSgLIRui&#10;YSlLL5ekA+8N88a+H3mdkHkrRUaVgt2VU+KF9V8UNNN3RaGoRizFEJu2X2m/W/P1FpckKSVpqzrr&#10;wyAviKIhNYdLT65WRBO0k/VPrpo6k0KJQl9kovFEUdQZtTlANoH/LJsbKXatzaVMurI9wQTQPsPp&#10;xW6zD/t7ieo8xZP5fIIRJw1UyV6MQn82NwB1bZmA3Y1sH9p76bIE8VZknxWoved6sy6dMdp270UO&#10;HslOCwvQoZCNcQGpo4Otw+OpDvSgUQabs9APA6hWBqpetnXKKiimORXGQYARaKMwtCGSJKvW/ekg&#10;iCJ31komQpK4a22ofWgmL+Cc+gGr+jdYHyrSUlstZeA6wRpPj7De7QlDwWTsQLVWR0SVgxNxsawI&#10;L+m1lKKrKMkhqMDYQ+iDA2ahoBh/xHfqxwCGQSqaRI7tJ5TjcQ8xCEOUSNJKpW+oaJARUkwZq1tl&#10;ciMJ2d8q7ayPVmZbCVbnm5oxuzDdS5dMIkg4xdsysEfZrgEyuL1o6vt998G2Kas1tVtQLtv/xoMt&#10;3plzxlGX4ng6nlqnZzoly+3pWrigv8M4HMYHbcVzyIEkBuF1L2tSMyeDPeM95AZlR5WtyB8BcSnc&#10;EIGhB0Il5FeMOhggKVZfdkRSjNg7DlWLgzA0E8cuwulsDAs51GyHGsIzcJVijZETl9pNqV0r67KC&#10;mxyGXFxDJxW1LYFhgYuqDxbY/Hq0Bl65adHTevKKtP7FADjS+jft/xJic2FYbcnyeswjCWQDfWYo&#10;avKyL8m32I/X8/U8HIXjaD0K/dVqdL1ZhqNoE8ymq8lquVwFT6YpgjCp6jyn3IR+fNWC8O/GW/++&#10;uvfo9K6d9c9Zm23sXz9ABmbeeRi2kSGX43+bnR1q/1+H2WcEHmSbS//jwbz4wzXIw584i+8AAAD/&#10;/wMAUEsDBBQABgAIAAAAIQBehkwC2QAAAAUBAAAPAAAAZHJzL2Rvd25yZXYueG1sTI9Ba8JAEIXv&#10;hf6HZYTe6iaVBonZiEjrSQpVofQ2ZsckmJ0N2TWJ/75rKdTL8IY3vPdNthxNI3rqXG1ZQTyNQBAX&#10;VtdcKjjs35/nIJxH1thYJgVXcrDMHx8yTLUd+JP6nS9FCGGXooLK+zaV0hUVGXRT2xIH72Q7gz6s&#10;XSl1h0MIN418iaJEGqw5NFTY0rqi4ry7GAWbAYfVLH7rt+fT+vq9f/342sak1NNkXC1AeBr9/zHc&#10;8AM65IHpaC+snWgUhEf877x5cZKAOP4JmWfynj7/AQAA//8DAFBLAQItABQABgAIAAAAIQC2gziS&#10;/gAAAOEBAAATAAAAAAAAAAAAAAAAAAAAAABbQ29udGVudF9UeXBlc10ueG1sUEsBAi0AFAAGAAgA&#10;AAAhADj9If/WAAAAlAEAAAsAAAAAAAAAAAAAAAAALwEAAF9yZWxzLy5yZWxzUEsBAi0AFAAGAAgA&#10;AAAhAPSNDbA6AwAAKgkAAA4AAAAAAAAAAAAAAAAALgIAAGRycy9lMm9Eb2MueG1sUEsBAi0AFAAG&#10;AAgAAAAhAF6GTALZAAAABQEAAA8AAAAAAAAAAAAAAAAAlAUAAGRycy9kb3ducmV2LnhtbFBLBQYA&#10;AAAABAAEAPMAAACaBgAAAAA=&#10;">
                      <v:oval id="Oval 132" o:spid="_x0000_s1027" style="position:absolute;left:5096;top:6636;width:792;height:7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fg8MA&#10;AADdAAAADwAAAGRycy9kb3ducmV2LnhtbESPX2vCMBTF3wd+h3AF32aq4tBqFB0OfLVW8PHSXNti&#10;c1OSzHb79Isg7PFw/vw4621vGvEg52vLCibjBARxYXXNpYL8/PW+AOEDssbGMin4IQ/bzeBtjam2&#10;HZ/okYVSxBH2KSqoQmhTKX1RkUE/ti1x9G7WGQxRulJqh10cN42cJsmHNFhzJFTY0mdFxT37NpHb&#10;9vd873euXN6Ov4fr5dAlWa7UaNjvViAC9eE//GoftYLZYjmH55v4BO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N+fg8MAAADdAAAADwAAAAAAAAAAAAAAAACYAgAAZHJzL2Rv&#10;d25yZXYueG1sUEsFBgAAAAAEAAQA9QAAAIgDAAAAAA==&#10;" fillcolor="#a5a5a5 [2092]"/>
                      <v:oval id="Oval 133" o:spid="_x0000_s1028" style="position:absolute;left:4911;top:6448;width:1166;height:11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JlHcUA&#10;AADdAAAADwAAAGRycy9kb3ducmV2LnhtbESP3WoCMRSE7wu+QzhCb4pm+4PoahQRhF4U6t8DHDfH&#10;7OrmZJuk7vr2plDwcpiZb5jZorO1uJIPlWMFr8MMBHHhdMVGwWG/HoxBhIissXZMCm4UYDHvPc0w&#10;167lLV130YgE4ZCjgjLGJpcyFCVZDEPXECfv5LzFmKQ3UntsE9zW8i3LRtJixWmhxIZWJRWX3a9V&#10;cDweXCd//PfmxVw8fpzbxnxtlHrud8spiEhdfIT/259awft4MoK/N+kJ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QmUdxQAAAN0AAAAPAAAAAAAAAAAAAAAAAJgCAABkcnMv&#10;ZG93bnJldi54bWxQSwUGAAAAAAQABAD1AAAAigMAAAAA&#10;" filled="f"/>
                      <w10:anchorlock/>
                    </v:group>
                  </w:pict>
                </mc:Fallback>
              </mc:AlternateContent>
            </w:r>
          </w:p>
          <w:p w:rsidR="007A6D65" w:rsidRPr="004F3249" w:rsidRDefault="007A6D65" w:rsidP="007A6D65">
            <w:pPr>
              <w:pStyle w:val="NoSpacing"/>
              <w:jc w:val="center"/>
              <w:rPr>
                <w:sz w:val="14"/>
              </w:rPr>
            </w:pPr>
            <w:r w:rsidRPr="004F3249">
              <w:rPr>
                <w:sz w:val="14"/>
              </w:rPr>
              <w:t>Lumen Diameter = 5.5 mm</w:t>
            </w:r>
          </w:p>
          <w:p w:rsidR="007A6D65" w:rsidRPr="004F3249" w:rsidRDefault="007A6D65" w:rsidP="007A6D65">
            <w:pPr>
              <w:pStyle w:val="NoSpacing"/>
              <w:jc w:val="center"/>
              <w:rPr>
                <w:sz w:val="14"/>
              </w:rPr>
            </w:pPr>
            <w:r w:rsidRPr="004F3249">
              <w:rPr>
                <w:sz w:val="14"/>
              </w:rPr>
              <w:t>Wall Thickness = 1.3 mm</w:t>
            </w:r>
          </w:p>
        </w:tc>
        <w:tc>
          <w:tcPr>
            <w:tcW w:w="1864" w:type="dxa"/>
            <w:gridSpan w:val="3"/>
            <w:tcBorders>
              <w:bottom w:val="single" w:sz="18" w:space="0" w:color="auto"/>
            </w:tcBorders>
          </w:tcPr>
          <w:p w:rsidR="007A6D65" w:rsidRPr="004F3249" w:rsidRDefault="00E536FF" w:rsidP="007A6D65">
            <w:pPr>
              <w:pStyle w:val="NoSpacing"/>
              <w:jc w:val="center"/>
              <w:rPr>
                <w:noProof/>
              </w:rPr>
            </w:pPr>
            <w:r>
              <w:rPr>
                <w:noProof/>
              </w:rPr>
              <mc:AlternateContent>
                <mc:Choice Requires="wpg">
                  <w:drawing>
                    <wp:anchor distT="0" distB="0" distL="114300" distR="114300" simplePos="0" relativeHeight="251757056" behindDoc="0" locked="0" layoutInCell="1" allowOverlap="1">
                      <wp:simplePos x="0" y="0"/>
                      <wp:positionH relativeFrom="column">
                        <wp:posOffset>124460</wp:posOffset>
                      </wp:positionH>
                      <wp:positionV relativeFrom="paragraph">
                        <wp:posOffset>189865</wp:posOffset>
                      </wp:positionV>
                      <wp:extent cx="183515" cy="219075"/>
                      <wp:effectExtent l="0" t="0" r="26035" b="28575"/>
                      <wp:wrapNone/>
                      <wp:docPr id="1501" name="Group 15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19075"/>
                                <a:chOff x="5451" y="7951"/>
                                <a:chExt cx="289" cy="345"/>
                              </a:xfrm>
                            </wpg:grpSpPr>
                            <wps:wsp>
                              <wps:cNvPr id="1502" name="Rectangle 2959"/>
                              <wps:cNvSpPr>
                                <a:spLocks noChangeArrowheads="1"/>
                              </wps:cNvSpPr>
                              <wps:spPr bwMode="auto">
                                <a:xfrm rot="-5400000">
                                  <a:off x="5517"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3" name="Rectangle 2960"/>
                              <wps:cNvSpPr>
                                <a:spLocks noChangeArrowheads="1"/>
                              </wps:cNvSpPr>
                              <wps:spPr bwMode="auto">
                                <a:xfrm rot="-5400000">
                                  <a:off x="5517"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4" name="Rectangle 2961"/>
                              <wps:cNvSpPr>
                                <a:spLocks noChangeArrowheads="1"/>
                              </wps:cNvSpPr>
                              <wps:spPr bwMode="auto">
                                <a:xfrm rot="-5400000">
                                  <a:off x="5517"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5" name="Rectangle 2962"/>
                              <wps:cNvSpPr>
                                <a:spLocks noChangeArrowheads="1"/>
                              </wps:cNvSpPr>
                              <wps:spPr bwMode="auto">
                                <a:xfrm rot="-5400000">
                                  <a:off x="5517"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6" name="Rectangle 2963"/>
                              <wps:cNvSpPr>
                                <a:spLocks noChangeArrowheads="1"/>
                              </wps:cNvSpPr>
                              <wps:spPr bwMode="auto">
                                <a:xfrm rot="-5400000">
                                  <a:off x="5589"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7" name="Rectangle 2964"/>
                              <wps:cNvSpPr>
                                <a:spLocks noChangeArrowheads="1"/>
                              </wps:cNvSpPr>
                              <wps:spPr bwMode="auto">
                                <a:xfrm rot="-5400000">
                                  <a:off x="5589"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8" name="Rectangle 2965"/>
                              <wps:cNvSpPr>
                                <a:spLocks noChangeArrowheads="1"/>
                              </wps:cNvSpPr>
                              <wps:spPr bwMode="auto">
                                <a:xfrm rot="-5400000">
                                  <a:off x="5589"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9" name="Rectangle 2966"/>
                              <wps:cNvSpPr>
                                <a:spLocks noChangeArrowheads="1"/>
                              </wps:cNvSpPr>
                              <wps:spPr bwMode="auto">
                                <a:xfrm rot="-5400000">
                                  <a:off x="5589"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0" name="Rectangle 2967"/>
                              <wps:cNvSpPr>
                                <a:spLocks noChangeArrowheads="1"/>
                              </wps:cNvSpPr>
                              <wps:spPr bwMode="auto">
                                <a:xfrm rot="-5400000">
                                  <a:off x="5661" y="82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1" name="Rectangle 2968"/>
                              <wps:cNvSpPr>
                                <a:spLocks noChangeArrowheads="1"/>
                              </wps:cNvSpPr>
                              <wps:spPr bwMode="auto">
                                <a:xfrm rot="-5400000">
                                  <a:off x="5661" y="81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2" name="Rectangle 2969"/>
                              <wps:cNvSpPr>
                                <a:spLocks noChangeArrowheads="1"/>
                              </wps:cNvSpPr>
                              <wps:spPr bwMode="auto">
                                <a:xfrm rot="-5400000">
                                  <a:off x="5661" y="80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3" name="Rectangle 2970"/>
                              <wps:cNvSpPr>
                                <a:spLocks noChangeArrowheads="1"/>
                              </wps:cNvSpPr>
                              <wps:spPr bwMode="auto">
                                <a:xfrm rot="-5400000">
                                  <a:off x="5661" y="79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4" name="Rectangle 2971"/>
                              <wps:cNvSpPr>
                                <a:spLocks noChangeArrowheads="1"/>
                              </wps:cNvSpPr>
                              <wps:spPr bwMode="auto">
                                <a:xfrm rot="-5400000">
                                  <a:off x="5444"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5" name="Rectangle 2972"/>
                              <wps:cNvSpPr>
                                <a:spLocks noChangeArrowheads="1"/>
                              </wps:cNvSpPr>
                              <wps:spPr bwMode="auto">
                                <a:xfrm rot="-5400000">
                                  <a:off x="5444"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6" name="Rectangle 2973"/>
                              <wps:cNvSpPr>
                                <a:spLocks noChangeArrowheads="1"/>
                              </wps:cNvSpPr>
                              <wps:spPr bwMode="auto">
                                <a:xfrm rot="-5400000">
                                  <a:off x="5444"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7" name="Rectangle 2974"/>
                              <wps:cNvSpPr>
                                <a:spLocks noChangeArrowheads="1"/>
                              </wps:cNvSpPr>
                              <wps:spPr bwMode="auto">
                                <a:xfrm rot="-5400000">
                                  <a:off x="5444"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01" o:spid="_x0000_s1026" style="position:absolute;margin-left:9.8pt;margin-top:14.95pt;width:14.45pt;height:17.25pt;z-index:251757056" coordorigin="5451,7951" coordsize="289,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dbZcQQAAL86AAAOAAAAZHJzL2Uyb0RvYy54bWzsW1lv4zYQfi/Q/0Do3dFhHbYQZRH4CAps&#10;20W3/QG0blQSVVKOki763zscyoqd6qHYAqtCoB9kSTw010dyOMP7Dy91RZ5TLkrWRIZ9ZxkkbWKW&#10;lE0eGb/9elxtDCI62iS0Yk0aGa+pMD48fP/dfd+GqcMKViUpJ9BJI8K+jYyi69rQNEVcpDUVd6xN&#10;GyjMGK9pB488NxNOe+i9rkzHsnyzZzxpOYtTIeDtXhUaD9h/lqVx93OWibQjVWQAbR1eOV5P8mo+&#10;3NMw57Qtynggg34FFTUtG/jo2NWedpScefmPruoy5kywrLuLWW2yLCvjFHkAbmzrHTdPnJ1b5CUP&#10;+7wdxQSifSenr+42/un5EydlArrzLNsgDa1BS/hhgm9AQH2bh1Dvibef209ccQm3H1n8u4Bi8325&#10;fM5VZXLqf2QJ9EjPHUMBvWS8ll0A6+QF9fA66iF96UgML+3N2rM9g8RQ5NhbK/CUnuIClClbea4H&#10;tEJpsIUb1GFcHIbWzmarmq5dbGfSUH0UCR0Ik1yBxYk3oYr/JtTPBW1T1JWQwnoTqnMR6i9gjLTJ&#10;q5Q4W28rqZYkQN2LVIUSKWnYroCK6SPnrC9SmgBpyCUwcNVAPghQyLSMCWdg7CvPteQPRT+I3PPs&#10;AIW3cWxfCe8i+I2vJBc48v0oOBq2XHRPKauJvIkMDqxgl/T5o+hU1UsVqdyGHcuqQr1UDekjY+s5&#10;HjYQrCoTWSirCZ6fdhUnz1SiUxGqOrupVpcdjBFVWUfGZqxEQymZQ5PgVzpaVuoeiK4a2TnwBLQN&#10;dwqLX7bW9rA5bNyV6/iHlWvt96vH485d+Uc78Pbr/W63t/+SdNpuWJRJkjaS1Mu4YLv/zkSGEUoh&#10;ehwZbli64fyIv0HiV9XMWzJQIcDV5R+5Q5OQVqCs6cSSV7AI1D0MdzAwg7YKxv80SA+DXGSIP86U&#10;pwapfmjAqra268pRER9cL3DggV+XnK5LaBNDV5HRGUTd7jo1kp5bXuYFfMlGHTfsEdCelWgY0koV&#10;VThSIOa+HfjWU+Dzcdi/wRLY4rcGn70eZh8NPg0+Y3Hgcy3fnQQfzmRzg89yXT3z6ZlvqTMfgA+W&#10;z2otf73s9HFdNzP4YM2+0eDT4Fsw+MCNmgDfWlr9XOCTTjE4zNrn0z7fkn0+mPlgc2MCfLjemxt8&#10;2ufTGy4L3nAB8MF2/wT4cB92bvBpn0+Db9nggyXeBPhwj39m8GmfTy87l73sDCB0MgG+YEafz/dV&#10;kBR8PiQDY2IYYNVxPh3nW06cz7WCMXPhZrcTtxlnmvlG8NnrIUNBx/l0nG+JcT5IFpma+ebMcBnB&#10;Z6kUID3z6QwXSHdZYJA9mMxwgcXofKGGC/jA58MxQINPg2+h4JvMcIHF6HzgcyGxRcf5dG7n0nM7&#10;weebzHBRmcsz+Xwj+HScT4caFh1qCCYzXGAx+j+Y+XScT4Nv2eCbzHAJ5sxwucx8Os6n43wzxfnw&#10;dB+cksTjUcOJTnkM8/oZjyC9nTt9+BsAAP//AwBQSwMEFAAGAAgAAAAhAOmyMP7eAAAABwEAAA8A&#10;AABkcnMvZG93bnJldi54bWxMjsFqg0AURfeF/sPwAt01o6mRaBxDCG1XodCkULqb6ItKnDfiTNT8&#10;fV9XzfJyL+eebDOZVgzYu8aSgnAegEAqbNlQpeDr+Pa8AuG8plK3llDBDR1s8seHTKelHekTh4Ov&#10;BEPIpVpB7X2XSumKGo12c9shcXe2vdGeY1/Jstcjw00rF0EQS6Mb4odad7irsbgcrkbB+6jH7Uv4&#10;Ouwv593t57j8+N6HqNTTbNquQXic/P8Y/vRZHXJ2OtkrlU60nJOYlwoWSQKC+2i1BHFSEEcRyDyT&#10;9/75LwAAAP//AwBQSwECLQAUAAYACAAAACEAtoM4kv4AAADhAQAAEwAAAAAAAAAAAAAAAAAAAAAA&#10;W0NvbnRlbnRfVHlwZXNdLnhtbFBLAQItABQABgAIAAAAIQA4/SH/1gAAAJQBAAALAAAAAAAAAAAA&#10;AAAAAC8BAABfcmVscy8ucmVsc1BLAQItABQABgAIAAAAIQBIxdbZcQQAAL86AAAOAAAAAAAAAAAA&#10;AAAAAC4CAABkcnMvZTJvRG9jLnhtbFBLAQItABQABgAIAAAAIQDpsjD+3gAAAAcBAAAPAAAAAAAA&#10;AAAAAAAAAMsGAABkcnMvZG93bnJldi54bWxQSwUGAAAAAAQABADzAAAA1gcAAAAA&#10;">
                      <v:rect id="Rectangle 2959" o:spid="_x0000_s1027" style="position:absolute;left:5517;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cqzcUA&#10;AADdAAAADwAAAGRycy9kb3ducmV2LnhtbERPS2vCQBC+C/0PyxR6Ed00VbGpq5SA0INgGz3Y25Cd&#10;PGh2NmS3Sfz33YLgbT6+52x2o2lET52rLSt4nkcgiHOray4VnE/72RqE88gaG8uk4EoOdtuHyQYT&#10;bQf+oj7zpQgh7BJUUHnfJlK6vCKDbm5b4sAVtjPoA+xKqTscQrhpZBxFK2mw5tBQYUtpRflP9msU&#10;HC/j90HuD4vPa5GlL9NXeSYulHp6HN/fQHga/V18c3/oMH8ZxfD/TThBb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FyrNxQAAAN0AAAAPAAAAAAAAAAAAAAAAAJgCAABkcnMv&#10;ZG93bnJldi54bWxQSwUGAAAAAAQABAD1AAAAigMAAAAA&#10;" filled="f"/>
                      <v:rect id="Rectangle 2960" o:spid="_x0000_s1028" style="position:absolute;left:5517;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uPVsUA&#10;AADdAAAADwAAAGRycy9kb3ducmV2LnhtbERPS2vCQBC+F/oflil4KbqpUbGpq5SA0IOgRg/2NmQn&#10;D5qdDdltEv99t1DobT6+52x2o2lET52rLSt4mUUgiHOray4VXC/76RqE88gaG8uk4E4OdtvHhw0m&#10;2g58pj7zpQgh7BJUUHnfJlK6vCKDbmZb4sAVtjPoA+xKqTscQrhp5DyKVtJgzaGhwpbSivKv7Nso&#10;ON7Gz4PcHxane5Gl8fOrvBIXSk2exvc3EJ5G/y/+c3/oMH8ZxfD7TThBb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W49WxQAAAN0AAAAPAAAAAAAAAAAAAAAAAJgCAABkcnMv&#10;ZG93bnJldi54bWxQSwUGAAAAAAQABAD1AAAAigMAAAAA&#10;" filled="f"/>
                      <v:rect id="Rectangle 2961" o:spid="_x0000_s1029" style="position:absolute;left:5517;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3WNcYA&#10;AADdAAAADwAAAGRycy9kb3ducmV2LnhtbESPT4vCMBTE78J+h/AWvIimq0XWapRFEDwIq10Pens0&#10;r3+weSlN1PrtzYLgcZiZ3zCLVWdqcaPWVZYVfI0iEMSZ1RUXCo5/m+E3COeRNdaWScGDHKyWH70F&#10;Jtre+UC31BciQNglqKD0vkmkdFlJBt3INsTBy21r0AfZFlK3eA9wU8txFE2lwYrDQokNrUvKLunV&#10;KPg9deed3Ozi/SNP15PBTB6Jc6X6n93PHISnzr/Dr/ZWK4ijaQz/b8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73WNcYAAADdAAAADwAAAAAAAAAAAAAAAACYAgAAZHJz&#10;L2Rvd25yZXYueG1sUEsFBgAAAAAEAAQA9QAAAIsDAAAAAA==&#10;" filled="f"/>
                      <v:rect id="Rectangle 2962" o:spid="_x0000_s1030" style="position:absolute;left:5517;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zrsYA&#10;AADdAAAADwAAAGRycy9kb3ducmV2LnhtbESPS4sCMRCE7wv+h9DCXhbNuD7Q0SgiCHsQ1NGD3ppJ&#10;zwMnnWGS1fHfG2Fhj0VVfUUtVq2pxJ0aV1pWMOhHIIhTq0vOFZxP294UhPPIGivLpOBJDlbLzscC&#10;Y20ffKR74nMRIOxiVFB4X8dSurQgg65va+LgZbYx6INscqkbfAS4qeR3FE2kwZLDQoE1bQpKb8mv&#10;UbC/tNed3O5Gh2eWbIZfM3kmzpT67LbrOQhPrf8P/7V/tIJRNBnD+014AnL5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PFzrsYAAADdAAAADwAAAAAAAAAAAAAAAACYAgAAZHJz&#10;L2Rvd25yZXYueG1sUEsFBgAAAAAEAAQA9QAAAIsDAAAAAA==&#10;" filled="f"/>
                      <v:rect id="Rectangle 2963" o:spid="_x0000_s1031" style="position:absolute;left:5589;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Pt2cYA&#10;AADdAAAADwAAAGRycy9kb3ducmV2LnhtbESPT4vCMBTE78J+h/AWvIimq1LWapRFEDwIq10Pens0&#10;r3+weSlN1PrtzYLgcZiZ3zCLVWdqcaPWVZYVfI0iEMSZ1RUXCo5/m+E3COeRNdaWScGDHKyWH70F&#10;Jtre+UC31BciQNglqKD0vkmkdFlJBt3INsTBy21r0AfZFlK3eA9wU8txFMXSYMVhocSG1iVll/Rq&#10;FPyeuvNObnbT/SNP15PBTB6Jc6X6n93PHISnzr/Dr/ZWK5hGcQz/b8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Pt2cYAAADdAAAADwAAAAAAAAAAAAAAAACYAgAAZHJz&#10;L2Rvd25yZXYueG1sUEsFBgAAAAAEAAQA9QAAAIsDAAAAAA==&#10;" filled="f"/>
                      <v:rect id="Rectangle 2964" o:spid="_x0000_s1032" style="position:absolute;left:5589;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9IQsYA&#10;AADdAAAADwAAAGRycy9kb3ducmV2LnhtbESPS4sCMRCE78L+h9ALXkQzq+Jj1iiLIHgQVkcPemsm&#10;PQ920hkmUcd/bxYEj0VVfUUtVq2pxI0aV1pW8DWIQBCnVpecKzgdN/0ZCOeRNVaWScGDHKyWH50F&#10;xtre+UC3xOciQNjFqKDwvo6ldGlBBt3A1sTBy2xj0AfZ5FI3eA9wU8lhFE2kwZLDQoE1rQtK/5Kr&#10;UfB7bi87udmN948sWY96c3kizpTqfrY/3yA8tf4dfrW3WsE4mkzh/014AnL5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9IQsYAAADdAAAADwAAAAAAAAAAAAAAAACYAgAAZHJz&#10;L2Rvd25yZXYueG1sUEsFBgAAAAAEAAQA9QAAAIsDAAAAAA==&#10;" filled="f"/>
                      <v:rect id="Rectangle 2965" o:spid="_x0000_s1033" style="position:absolute;left:5589;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DcMMQA&#10;AADdAAAADwAAAGRycy9kb3ducmV2LnhtbERPy2rCQBTdF/oPwy10U3TGVoKmTkQEoQuhNWahu0vm&#10;5kEzd0JmGuPfdxaFLg/nvdlOthMjDb51rGExVyCIS2darjUU58NsBcIHZIOdY9JwJw/b7PFhg6lx&#10;Nz7RmIdaxBD2KWpoQuhTKX3ZkEU/dz1x5Co3WAwRDrU0A95iuO3kq1KJtNhybGiwp31D5Xf+YzV8&#10;XqbrUR6Oy697le/fXtayIK60fn6adu8gAk3hX/zn/jAaliqJc+Ob+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w3DDEAAAA3QAAAA8AAAAAAAAAAAAAAAAAmAIAAGRycy9k&#10;b3ducmV2LnhtbFBLBQYAAAAABAAEAPUAAACJAwAAAAA=&#10;" filled="f"/>
                      <v:rect id="Rectangle 2966" o:spid="_x0000_s1034" style="position:absolute;left:5589;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x5q8YA&#10;AADdAAAADwAAAGRycy9kb3ducmV2LnhtbESPT4vCMBTE78J+h/AWvIimqyJajbIIggdh3W4Pens0&#10;r3+weSlN1PrtzYLgcZiZ3zCrTWdqcaPWVZYVfI0iEMSZ1RUXCtK/3XAOwnlkjbVlUvAgB5v1R2+F&#10;sbZ3/qVb4gsRIOxiVFB638RSuqwkg25kG+Lg5bY16INsC6lbvAe4qeU4imbSYMVhocSGtiVll+Rq&#10;FPycuvNB7g7T4yNPtpPBQqbEuVL9z+57CcJT59/hV3uvFUyj2QL+34QnIN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bx5q8YAAADdAAAADwAAAAAAAAAAAAAAAACYAgAAZHJz&#10;L2Rvd25yZXYueG1sUEsFBgAAAAAEAAQA9QAAAIsDAAAAAA==&#10;" filled="f"/>
                      <v:rect id="Rectangle 2967" o:spid="_x0000_s1035" style="position:absolute;left:5661;top:82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G68IA&#10;AADdAAAADwAAAGRycy9kb3ducmV2LnhtbERPy4rCMBTdC/5DuIIbGVNH0bEaZRAEF4JaXczsLs3t&#10;A5ub0kStf28WgsvDeS/XranEnRpXWlYwGkYgiFOrS84VXM7brx8QziNrrCyTgic5WK+6nSXG2j74&#10;RPfE5yKEsItRQeF9HUvp0oIMuqGtiQOX2cagD7DJpW7wEcJNJb+jaCoNlhwaCqxpU1B6TW5GweGv&#10;/d/L7X5yfGbJZjyYywtxplS/1/4uQHhq/Uf8du+0gkk0C/vDm/AE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X0brwgAAAN0AAAAPAAAAAAAAAAAAAAAAAJgCAABkcnMvZG93&#10;bnJldi54bWxQSwUGAAAAAAQABAD1AAAAhwMAAAAA&#10;" filled="f"/>
                      <v:rect id="Rectangle 2968" o:spid="_x0000_s1036" style="position:absolute;left:5661;top:81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PjcMcA&#10;AADdAAAADwAAAGRycy9kb3ducmV2LnhtbESPzWvCQBTE74X+D8sreBHdRKUfqauUgOBBqE092Nsj&#10;+/JBs29Ddk3if+8WhB6HmfkNs96OphE9da62rCCeRyCIc6trLhWcvnezVxDOI2tsLJOCKznYbh4f&#10;1phoO/AX9ZkvRYCwS1BB5X2bSOnyigy6uW2Jg1fYzqAPsiul7nAIcNPIRRQ9S4M1h4UKW0oryn+z&#10;i1HweR5/DnJ3WB2vRZYup2/yRFwoNXkaP95BeBr9f/je3msFq+glhr834QnIz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T43DHAAAA3QAAAA8AAAAAAAAAAAAAAAAAmAIAAGRy&#10;cy9kb3ducmV2LnhtbFBLBQYAAAAABAAEAPUAAACMAwAAAAA=&#10;" filled="f"/>
                      <v:rect id="Rectangle 2969" o:spid="_x0000_s1037" style="position:absolute;left:5661;top:80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F9B8cA&#10;AADdAAAADwAAAGRycy9kb3ducmV2LnhtbESPzWvCQBTE70L/h+UVvIhuGqUfqatIQOghUJt6sLdH&#10;9uWDZt+G7FaT/94tCB6HmfkNs94OphVn6l1jWcHTIgJBXFjdcKXg+L2fv4JwHllja5kUjORgu3mY&#10;rDHR9sJfdM59JQKEXYIKau+7REpX1GTQLWxHHLzS9gZ9kH0ldY+XADetjKPoWRpsOCzU2FFaU/Gb&#10;/xkFn6fhJ5P7bHUYyzxdzt7kkbhUavo47N5BeBr8PXxrf2gFq+glhv834QnIz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bBfQfHAAAA3QAAAA8AAAAAAAAAAAAAAAAAmAIAAGRy&#10;cy9kb3ducmV2LnhtbFBLBQYAAAAABAAEAPUAAACMAwAAAAA=&#10;" filled="f"/>
                      <v:rect id="Rectangle 2970" o:spid="_x0000_s1038" style="position:absolute;left:5661;top:79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3YnMYA&#10;AADdAAAADwAAAGRycy9kb3ducmV2LnhtbESPS4sCMRCE7wv+h9CCl0UzruJjNMoiCHsQ1NGD3ppJ&#10;zwMnnWESdfz3G2Fhj0VVfUUt162pxIMaV1pWMBxEIIhTq0vOFZxP2/4MhPPIGivLpOBFDtarzscS&#10;Y22ffKRH4nMRIOxiVFB4X8dSurQgg25ga+LgZbYx6INscqkbfAa4qeRXFE2kwZLDQoE1bQpKb8nd&#10;KNhf2utObnfjwytLNqPPuTwTZ0r1uu33AoSn1v+H/9o/WsE4mo7g/SY8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Y3YnMYAAADdAAAADwAAAAAAAAAAAAAAAACYAgAAZHJz&#10;L2Rvd25yZXYueG1sUEsFBgAAAAAEAAQA9QAAAIsDAAAAAA==&#10;" filled="f"/>
                      <v:rect id="Rectangle 2971" o:spid="_x0000_s1039" style="position:absolute;left:5444;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RA6McA&#10;AADdAAAADwAAAGRycy9kb3ducmV2LnhtbESPT2vCQBTE74LfYXlCL6KbtqFqmo0UQfAgtE096O2R&#10;fflDs29DdtX47bsFweMwM79h0vVgWnGh3jWWFTzPIxDEhdUNVwoOP9vZEoTzyBpby6TgRg7W2XiU&#10;YqLtlb/pkvtKBAi7BBXU3neJlK6oyaCb2444eKXtDfog+0rqHq8Bblr5EkVv0mDDYaHGjjY1Fb/5&#10;2Sj4PA6nvdzu469bmW9epyt5IC6VepoMH+8gPA3+Eb63d1pBHC1i+H8TnoDM/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kQOjHAAAA3QAAAA8AAAAAAAAAAAAAAAAAmAIAAGRy&#10;cy9kb3ducmV2LnhtbFBLBQYAAAAABAAEAPUAAACMAwAAAAA=&#10;" filled="f"/>
                      <v:rect id="Rectangle 2972" o:spid="_x0000_s1040" style="position:absolute;left:5444;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jlc8cA&#10;AADdAAAADwAAAGRycy9kb3ducmV2LnhtbESPT2vCQBTE74V+h+UVehHdVG2rMRsRQfAg2EYP9fbI&#10;vvyh2bchu9X47V1B6HGYmd8wybI3jThT52rLCt5GEQji3OqaSwXHw2Y4A+E8ssbGMim4koNl+vyU&#10;YKzthb/pnPlSBAi7GBVU3rexlC6vyKAb2ZY4eIXtDPogu1LqDi8Bbho5jqIPabDmsFBhS+uK8t/s&#10;zyjY//Snndzspl/XIltPBnN5JC6Uen3pVwsQnnr/H360t1rBNPp8h/ub8ARke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ko5XPHAAAA3QAAAA8AAAAAAAAAAAAAAAAAmAIAAGRy&#10;cy9kb3ducmV2LnhtbFBLBQYAAAAABAAEAPUAAACMAwAAAAA=&#10;" filled="f"/>
                      <v:rect id="Rectangle 2973" o:spid="_x0000_s1041" style="position:absolute;left:5444;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p7BMYA&#10;AADdAAAADwAAAGRycy9kb3ducmV2LnhtbESPS4sCMRCE78L+h9ALXkQzq+Jj1iiLIHgQVkcPemsm&#10;PQ920hkmUcd/bxYEj0VVfUUtVq2pxI0aV1pW8DWIQBCnVpecKzgdN/0ZCOeRNVaWScGDHKyWH50F&#10;xtre+UC3xOciQNjFqKDwvo6ldGlBBt3A1sTBy2xj0AfZ5FI3eA9wU8lhFE2kwZLDQoE1rQtK/5Kr&#10;UfB7bi87udmN948sWY96c3kizpTqfrY/3yA8tf4dfrW3WsE4mk7g/014AnL5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fp7BMYAAADdAAAADwAAAAAAAAAAAAAAAACYAgAAZHJz&#10;L2Rvd25yZXYueG1sUEsFBgAAAAAEAAQA9QAAAIsDAAAAAA==&#10;" filled="f"/>
                      <v:rect id="Rectangle 2974" o:spid="_x0000_s1042" style="position:absolute;left:5444;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ben8YA&#10;AADdAAAADwAAAGRycy9kb3ducmV2LnhtbESPS4sCMRCE7wv+h9DCXhbNuIqP0SgiCHsQ1NGD3ppJ&#10;zwMnnWGS1fHfG2Fhj0VVfUUtVq2pxJ0aV1pWMOhHIIhTq0vOFZxP294UhPPIGivLpOBJDlbLzscC&#10;Y20ffKR74nMRIOxiVFB4X8dSurQgg65va+LgZbYx6INscqkbfAS4qeR3FI2lwZLDQoE1bQpKb8mv&#10;UbC/tNed3O5Gh2eWbIZfM3kmzpT67LbrOQhPrf8P/7V/tIJRNJnA+014AnL5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rben8YAAADdAAAADwAAAAAAAAAAAAAAAACYAgAAZHJz&#10;L2Rvd25yZXYueG1sUEsFBgAAAAAEAAQA9QAAAIsDAAAAAA==&#10;" filled="f"/>
                    </v:group>
                  </w:pict>
                </mc:Fallback>
              </mc:AlternateContent>
            </w:r>
            <w:r>
              <w:rPr>
                <w:noProof/>
              </w:rPr>
              <mc:AlternateContent>
                <mc:Choice Requires="wpg">
                  <w:drawing>
                    <wp:inline distT="0" distB="0" distL="0" distR="0">
                      <wp:extent cx="740410" cy="740410"/>
                      <wp:effectExtent l="8255" t="10795" r="13335" b="10795"/>
                      <wp:docPr id="3869" name="Group 14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0410" cy="740410"/>
                                <a:chOff x="7384" y="743"/>
                                <a:chExt cx="1166" cy="1166"/>
                              </a:xfrm>
                            </wpg:grpSpPr>
                            <wps:wsp>
                              <wps:cNvPr id="3881" name="Rectangle 129"/>
                              <wps:cNvSpPr>
                                <a:spLocks noChangeArrowheads="1"/>
                              </wps:cNvSpPr>
                              <wps:spPr bwMode="auto">
                                <a:xfrm rot="5400000">
                                  <a:off x="7384" y="743"/>
                                  <a:ext cx="1166" cy="1166"/>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882" name="Rectangle 130"/>
                              <wps:cNvSpPr>
                                <a:spLocks noChangeArrowheads="1"/>
                              </wps:cNvSpPr>
                              <wps:spPr bwMode="auto">
                                <a:xfrm rot="5400000">
                                  <a:off x="7384" y="929"/>
                                  <a:ext cx="1163" cy="792"/>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1498" o:spid="_x0000_s1026" style="width:58.3pt;height:58.3pt;mso-position-horizontal-relative:char;mso-position-vertical-relative:line" coordorigin="7384,743" coordsize="1166,1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r7s5gIAANoIAAAOAAAAZHJzL2Uyb0RvYy54bWzsVslu2zAQvRfoPxC8N7Js2bGFyEGQDQW6&#10;BE37ATRFSUQpUiVpy+nXdziUHWdBDymSU30QSA45nHnvzdAnp9tWkY2wThpd0PRoRInQ3JRS1wX9&#10;8f3qw5wS55kumTJaFPROOHq6fP/upO9yMTaNUaWwBJxol/ddQRvvuzxJHG9Ey9yR6YQGY2VsyzxM&#10;bZ2UlvXgvVXJeDSaJb2xZWcNF87B6kU00iX6ryrB/deqcsITVVCIzePX4ncVvsnyhOW1ZV0j+RAG&#10;e0EULZMaLt27umCekbWVT1y1klvjTOWPuGkTU1WSC8wBsklHj7K5tmbdYS513tfdHiaA9hFOL3bL&#10;v2xuLJFlQSfz2YISzVpgCS8mabaYB4D6rs5h37XtbrsbG7OE4SfDfzowJ4/tYV7HzWTVfzYleGRr&#10;bxCgbWXb4AJSJ1vk4W7Pg9h6wmHxOBtlKbDFwTSMkSfeAJnh1PFknlGC1kmkkDeXw+E0nc3iURyF&#10;AFkeb8VIh8hCWiA5d4+q+zdUbxvWCSTLBbT2qM7THarfQI1M10qQdLyIwOLWHaouQkq0OW9gnziz&#10;1vSNYCVElob9EP/BgTBxQMjzGBNrQOzTbBR+iPyA+FPsdrD/BTmWd9b5a2FaEgYFtZALemWbT85H&#10;kHdbAr3OKFleSaVwEqpZnCtLNgzqcFWneFStWxBHXEtjnEgzrAeecS9WKBCIDSG4QDofeFea9AVd&#10;TMdT9PrA5my92t+LV+wdHgbYSg9dSMm2oPODQAL2l7rEoDyTKo4hGqUHMgL+UUkrU94BF4g6SBda&#10;IqDUGPubkh7aS0HdrzWzghL1UQOfizTLQj/CSTY9HsPEHlpWhxamObgqqKckDs997GHrzsq6gZsi&#10;otqcQZ1VEgkJ+ohRDcGC2N9O9eNnVD9B8B+IGJh9W9UvYumx/ED1k6HVLMZYZbt28eqin01Dbf7X&#10;/K4aXkvz2PfhAcXeMTz24YU+nGON3P8lWf4BAAD//wMAUEsDBBQABgAIAAAAIQBehkwC2QAAAAUB&#10;AAAPAAAAZHJzL2Rvd25yZXYueG1sTI9Ba8JAEIXvhf6HZYTe6iaVBonZiEjrSQpVofQ2ZsckmJ0N&#10;2TWJ/75rKdTL8IY3vPdNthxNI3rqXG1ZQTyNQBAXVtdcKjjs35/nIJxH1thYJgVXcrDMHx8yTLUd&#10;+JP6nS9FCGGXooLK+zaV0hUVGXRT2xIH72Q7gz6sXSl1h0MIN418iaJEGqw5NFTY0rqi4ry7GAWb&#10;AYfVLH7rt+fT+vq9f/342sak1NNkXC1AeBr9/zHc8AM65IHpaC+snWgUhEf877x5cZKAOP4JmWfy&#10;nj7/AQAA//8DAFBLAQItABQABgAIAAAAIQC2gziS/gAAAOEBAAATAAAAAAAAAAAAAAAAAAAAAABb&#10;Q29udGVudF9UeXBlc10ueG1sUEsBAi0AFAAGAAgAAAAhADj9If/WAAAAlAEAAAsAAAAAAAAAAAAA&#10;AAAALwEAAF9yZWxzLy5yZWxzUEsBAi0AFAAGAAgAAAAhACsKvuzmAgAA2ggAAA4AAAAAAAAAAAAA&#10;AAAALgIAAGRycy9lMm9Eb2MueG1sUEsBAi0AFAAGAAgAAAAhAF6GTALZAAAABQEAAA8AAAAAAAAA&#10;AAAAAAAAQAUAAGRycy9kb3ducmV2LnhtbFBLBQYAAAAABAAEAPMAAABGBgAAAAA=&#10;">
                      <v:rect id="Rectangle 129" o:spid="_x0000_s1027" style="position:absolute;left:7384;top:743;width:1166;height:116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s1MYA&#10;AADdAAAADwAAAGRycy9kb3ducmV2LnhtbESPW2vCQBSE3wX/w3IKvtWNl2pIXUWEYOubF+jrIXua&#10;BLNnQ3ZNYn+9WxB8HGbmG2a16U0lWmpcaVnBZByBIM6sLjlXcDmn7zEI55E1VpZJwZ0cbNbDwQoT&#10;bTs+UnvyuQgQdgkqKLyvEyldVpBBN7Y1cfB+bWPQB9nkUjfYBbip5DSKFtJgyWGhwJp2BWXX080o&#10;+MjPdfe9X6bpYVf+zK2+tH/dVanRW7/9BOGp96/ws/2lFczieAL/b8ITkO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2s1MYAAADdAAAADwAAAAAAAAAAAAAAAACYAgAAZHJz&#10;L2Rvd25yZXYueG1sUEsFBgAAAAAEAAQA9QAAAIsDAAAAAA==&#10;" fillcolor="white [3212]"/>
                      <v:rect id="Rectangle 130" o:spid="_x0000_s1028" style="position:absolute;left:7384;top:929;width:1163;height:7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ZE8cMA&#10;AADdAAAADwAAAGRycy9kb3ducmV2LnhtbESP3YrCMBSE7wXfIRzBO02rIKUaZRUULxR/H+Bsc7Yt&#10;25yUJmp9eyMIXg4z8w0zW7SmEndqXGlZQTyMQBBnVpecK7he1oMEhPPIGivLpOBJDhbzbmeGqbYP&#10;PtH97HMRIOxSVFB4X6dSuqwgg25oa+Lg/dnGoA+yyaVu8BHgppKjKJpIgyWHhQJrWhWU/Z9vRgEf&#10;D7sNruR+vVs+a336jf0lipXq99qfKQhPrf+GP+2tVjBOkhG834QnIO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hZE8cMAAADdAAAADwAAAAAAAAAAAAAAAACYAgAAZHJzL2Rv&#10;d25yZXYueG1sUEsFBgAAAAAEAAQA9QAAAIgDAAAAAA==&#10;" fillcolor="#a5a5a5 [2092]"/>
                      <w10:anchorlock/>
                    </v:group>
                  </w:pict>
                </mc:Fallback>
              </mc:AlternateContent>
            </w:r>
          </w:p>
        </w:tc>
        <w:tc>
          <w:tcPr>
            <w:tcW w:w="1864" w:type="dxa"/>
            <w:gridSpan w:val="2"/>
            <w:tcBorders>
              <w:bottom w:val="single" w:sz="18" w:space="0" w:color="auto"/>
            </w:tcBorders>
          </w:tcPr>
          <w:p w:rsidR="007A6D65" w:rsidRPr="004F3249" w:rsidRDefault="00E536FF" w:rsidP="007A6D65">
            <w:pPr>
              <w:pStyle w:val="NoSpacing"/>
              <w:jc w:val="center"/>
              <w:rPr>
                <w:sz w:val="14"/>
              </w:rPr>
            </w:pPr>
            <w:r>
              <w:rPr>
                <w:noProof/>
                <w:sz w:val="14"/>
              </w:rPr>
              <mc:AlternateContent>
                <mc:Choice Requires="wpg">
                  <w:drawing>
                    <wp:anchor distT="0" distB="0" distL="114300" distR="114300" simplePos="0" relativeHeight="251752960" behindDoc="0" locked="0" layoutInCell="1" allowOverlap="1">
                      <wp:simplePos x="0" y="0"/>
                      <wp:positionH relativeFrom="column">
                        <wp:posOffset>128905</wp:posOffset>
                      </wp:positionH>
                      <wp:positionV relativeFrom="paragraph">
                        <wp:posOffset>278765</wp:posOffset>
                      </wp:positionV>
                      <wp:extent cx="274320" cy="182880"/>
                      <wp:effectExtent l="0" t="0" r="11430" b="26670"/>
                      <wp:wrapNone/>
                      <wp:docPr id="1463" name="Group 14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1464" name="Group 1491"/>
                              <wpg:cNvGrpSpPr>
                                <a:grpSpLocks/>
                              </wpg:cNvGrpSpPr>
                              <wpg:grpSpPr bwMode="auto">
                                <a:xfrm>
                                  <a:off x="4401" y="2420"/>
                                  <a:ext cx="288" cy="144"/>
                                  <a:chOff x="4468" y="2342"/>
                                  <a:chExt cx="288" cy="144"/>
                                </a:xfrm>
                              </wpg:grpSpPr>
                              <wps:wsp>
                                <wps:cNvPr id="1465" name="Rectangle 1492"/>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3" name="Rectangle 1493"/>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4" name="Rectangle 1494"/>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5" name="Rectangle 1495"/>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6" name="Rectangle 1496"/>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7" name="Rectangle 1497"/>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8" name="Rectangle 1498"/>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9" name="Rectangle 1499"/>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80" name="Group 1500"/>
                              <wpg:cNvGrpSpPr>
                                <a:grpSpLocks/>
                              </wpg:cNvGrpSpPr>
                              <wpg:grpSpPr bwMode="auto">
                                <a:xfrm>
                                  <a:off x="4401" y="2276"/>
                                  <a:ext cx="288" cy="144"/>
                                  <a:chOff x="4468" y="2342"/>
                                  <a:chExt cx="288" cy="144"/>
                                </a:xfrm>
                              </wpg:grpSpPr>
                              <wps:wsp>
                                <wps:cNvPr id="1481" name="Rectangle 150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2" name="Rectangle 150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3" name="Rectangle 150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4" name="Rectangle 150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5" name="Rectangle 150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6" name="Rectangle 150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7" name="Rectangle 150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8" name="Rectangle 150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89" name="Group 1509"/>
                              <wpg:cNvGrpSpPr>
                                <a:grpSpLocks/>
                              </wpg:cNvGrpSpPr>
                              <wpg:grpSpPr bwMode="auto">
                                <a:xfrm rot="5400000">
                                  <a:off x="4617" y="2348"/>
                                  <a:ext cx="288" cy="144"/>
                                  <a:chOff x="4468" y="2342"/>
                                  <a:chExt cx="288" cy="144"/>
                                </a:xfrm>
                              </wpg:grpSpPr>
                              <wps:wsp>
                                <wps:cNvPr id="1490" name="Rectangle 151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1" name="Rectangle 151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2" name="Rectangle 151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3" name="Rectangle 151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4" name="Rectangle 151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5" name="Rectangle 151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6" name="Rectangle 151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7" name="Rectangle 151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463" o:spid="_x0000_s1026" style="position:absolute;margin-left:10.15pt;margin-top:21.95pt;width:21.6pt;height:14.4pt;z-index:251752960"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WGNZQUAAIxYAAAOAAAAZHJzL2Uyb0RvYy54bWzsXFGPozYQfq/U/4B4zwaykBC02dMq2V1V&#10;uranXvsDHCABFTC12WW3p/73jm1wSMKpp+udI7GThwRiYzzj+TyDvzE3716K3HpOGM9oubLdK8e2&#10;kjKicVbuV/Yfvz9MAtviNSljktMyWdmvCbff3f74w01ThcmMpjSPE2ZBIyUPm2plp3VdhdMpj9Kk&#10;IPyKVkkJhTvKClLDKdtPY0YaaL3IpzPHmU8byuKK0SjhHP7dqEL7Vra/2yVR/etux5Paylc29K2W&#10;30x+b8X39PaGhHtGqjSL2m6Qr+hFQbISbqqb2pCaWE8sO2uqyCJGOd3VVxEtpnS3y6JEygDSuM6J&#10;NI+MPlVSln3Y7CutJlDtiZ6+utnol+cPzMpiGDtvfm1bJSlglOSNLfkPKKip9iHUe2TVx+oDU1LC&#10;4Xsa/cmheHpaLs73qrK1bX6mMbRInmoqFfSyY4VoAkS3XuQ4vOpxSF5qK4I/ZwvvegajFUGRG8yC&#10;oB2nKIXBFFd5nuPaFpTOZou5GsMovW+vhmvVpXChKJuSUN1UdrTtmJJKnmgBD4rwThWxdEVLp4KK&#10;4f5WijiI5IHocDMSanWAHEoXntcJqxUxhzKhiGtv1pV1ihDy96/7rCIAevxgXfz/WdfHlFSJNFou&#10;rOagVL9T6m+ASlLu8wQsbCl73VSybmdeXNmWVdJ1ChWTO8ZokyYkhq7JgYCR7F0gTjhY5n8am+ed&#10;aavT8aK1GfjtmwwJK8brx4QWljhY2Qz6Lu2YPL/ntaraVRFjVtKHLM/l8OWl1azspT/z5QWc5lks&#10;CkU1zvbbdc6sZyLmJflp73tUrchqmB3zrFjZga5EQqGK+zKWd6lJlqtjGN68bO0G+tZZkJyFPi2d&#10;5X1wH3gTbza/n3jOZjO5e1h7k/mDu/A315v1euP+I/rpemGaxXFSiq52M6LrfZlNtHOzmsv0nHgk&#10;0pHkD/JzLvn0uBsSwzBS3a+UTtqAGHaBSx5uafwKJsComuLBJcFBStnfttXA9L6y+V9PhCW2lf9U&#10;ghktXQAc+AN54vkLMd2wfsm2X0LKCJpa2bVtqcN1rXzIU8WyfQp3cuUYl/QO5rldJg3j0Cs5R0qQ&#10;qb4aQNtCz+VHaLsWuj4CD9ji90KbLzR8NDch2hBt9hjRpgOGI7RJb20Kbdq3eW4bJSDaEG2jRNtw&#10;JOlfxLch2jCSHHckOR98bpOP3aZ829yFxzOMJPG5bfzPbYtBtC1M+rZ5AOEsog3RNn60wQKpWvE+&#10;em6Ty8bGfRtGkhhJjjuSXA6ibXkR34ZoQ7RdBm0HGlIxip8hIYH0PGZjfUfygmZISM2rdouIp2Qi&#10;CXts7BmtdmBjT6+7LAkZAG185vB9IJMN0iJ6oVZTtp2OkYREEnJMJGQAqzYDaDNK+SMJiZT/26D8&#10;gyHK33eMUv7at2F4jeH1ZcJrsW5jIMFGrJEO+DajlL/2bYg2RNu40TZE+fuOUcofSUiMJN9IJDlE&#10;+fuOWcofSUhM1e4nZI82VTsYovx9xyzl3yXYYCSJkeS4I8khyt93zFL+nW9DtCHaLoO2LyUhNWXf&#10;bgn1nZau/8ZbQtXGLVjQEB+5l6rdIOrNXfCPKhtNgnRs+yKXmuft5SD5bsv19rY5fsedWnrZFilJ&#10;nJAuMyEZWraFjdwDy7au0QQAvWyLaEO0jRttgwkA8Kx5iXQbDLYRbeNG22ACgGs0AUD7NkQbom3c&#10;aBtMAFB7743vHcFIEtE2brQNJgC4ZhMAumVbRBuibdxoG0wAcM0mACAliQkAbyIBYDmYAAC0h8FV&#10;Er3nH5/b0Lddxrf1KUl5DK+8lW98bF/PK96p2z+Xb1U8vET49l8AAAD//wMAUEsDBBQABgAIAAAA&#10;IQD5v+2l3wAAAAcBAAAPAAAAZHJzL2Rvd25yZXYueG1sTI5NS8NAFEX3gv9heII7O/mwrcZMSinq&#10;qhRsBXH3mnlNQjNvQmaapP/ecaXLy72ce/LVZFoxUO8aywriWQSCuLS64UrB5+Ht4QmE88gaW8uk&#10;4EoOVsXtTY6ZtiN/0LD3lQgQdhkqqL3vMildWZNBN7MdcehOtjfoQ+wrqXscA9y0MomihTTYcHio&#10;saNNTeV5fzEK3kcc12n8OmzPp831+zDffW1jUur+blq/gPA0+b8x/OoHdSiC09FeWDvRKkiiNCwV&#10;PKbPIEK/SOcgjgqWyRJkkcv//sUPAAAA//8DAFBLAQItABQABgAIAAAAIQC2gziS/gAAAOEBAAAT&#10;AAAAAAAAAAAAAAAAAAAAAABbQ29udGVudF9UeXBlc10ueG1sUEsBAi0AFAAGAAgAAAAhADj9If/W&#10;AAAAlAEAAAsAAAAAAAAAAAAAAAAALwEAAF9yZWxzLy5yZWxzUEsBAi0AFAAGAAgAAAAhAPEVYY1l&#10;BQAAjFgAAA4AAAAAAAAAAAAAAAAALgIAAGRycy9lMm9Eb2MueG1sUEsBAi0AFAAGAAgAAAAhAPm/&#10;7aXfAAAABwEAAA8AAAAAAAAAAAAAAAAAvwcAAGRycy9kb3ducmV2LnhtbFBLBQYAAAAABAAEAPMA&#10;AADLCAAAAAA=&#10;">
                      <v:group id="Group 1491"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vEm2cUAAADdAAAADwAAAGRycy9kb3ducmV2LnhtbERPS2vCQBC+F/wPyxS8&#10;1U00FUldRaRKD1JoIpTehuyYBLOzIbvN4993C4Xe5uN7znY/mkb01LnasoJ4EYEgLqyuuVRwzU9P&#10;GxDOI2tsLJOCiRzsd7OHLabaDvxBfeZLEULYpaig8r5NpXRFRQbdwrbEgbvZzqAPsCul7nAI4aaR&#10;yyhaS4M1h4YKWzpWVNyzb6PgPOBwWMWv/eV+O05f+fP75yUmpeaP4+EFhKfR/4v/3G86zE/WCfx+&#10;E06Qu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xJtnFAAAA3QAA&#10;AA8AAAAAAAAAAAAAAAAAqgIAAGRycy9kb3ducmV2LnhtbFBLBQYAAAAABAAEAPoAAACcAwAAAAA=&#10;">
                        <v:rect id="Rectangle 1492"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qbQ8IA&#10;AADdAAAADwAAAGRycy9kb3ducmV2LnhtbERPTWsCMRC9C/0PYQreNKtUKatRtkXBk1AtqLdhMyaL&#10;m8mySd3135tCobd5vM9ZrntXizu1ofKsYDLOQBCXXldsFHwft6N3ECEia6w9k4IHBVivXgZLzLXv&#10;+Ivuh2hECuGQowIbY5NLGUpLDsPYN8SJu/rWYUywNVK32KVwV8tpls2lw4pTg8WGPi2Vt8OPU7Bp&#10;LvtiZoIsTtGeb/6j29q9UWr42hcLEJH6+C/+c+90mv82n8HvN+kE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iptDwgAAAN0AAAAPAAAAAAAAAAAAAAAAAJgCAABkcnMvZG93&#10;bnJldi54bWxQSwUGAAAAAAQABAD1AAAAhwMAAAAA&#10;" filled="f"/>
                        <v:rect id="Rectangle 1493"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wccMA&#10;AADdAAAADwAAAGRycy9kb3ducmV2LnhtbERPTWsCMRC9C/0PYQRvNWttbdkaZZUKngS1oL0Nm2my&#10;uJksm9Td/ntTKHibx/uc+bJ3tbhSGyrPCibjDARx6XXFRsHncfP4BiJEZI21Z1LwSwGWi4fBHHPt&#10;O97T9RCNSCEcclRgY2xyKUNpyWEY+4Y4cd++dRgTbI3ULXYp3NXyKctm0mHFqcFiQ2tL5eXw4xR8&#10;NF+74sUEWZyiPV/8qtvYnVFqNOyLdxCR+ngX/7u3Os1/fp3C3zfpBL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YwccMAAADdAAAADwAAAAAAAAAAAAAAAACYAgAAZHJzL2Rv&#10;d25yZXYueG1sUEsFBgAAAAAEAAQA9QAAAIgDAAAAAA==&#10;" filled="f"/>
                        <v:rect id="Rectangle 1494"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oBcMA&#10;AADdAAAADwAAAGRycy9kb3ducmV2LnhtbERPTWsCMRC9C/6HMII3zVZsK1ujrKLgSagt1N6GzTRZ&#10;3EyWTXTXf98UCt7m8T5nue5dLW7UhsqzgqdpBoK49Lpio+DzYz9ZgAgRWWPtmRTcKcB6NRwsMde+&#10;43e6naIRKYRDjgpsjE0uZSgtOQxT3xAn7se3DmOCrZG6xS6Fu1rOsuxFOqw4NVhsaGupvJyuTsGu&#10;+T4WzybI4iva88Vvur09GqXGo754AxGpjw/xv/ug0/z56xz+vkkn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oBcMAAADdAAAADwAAAAAAAAAAAAAAAACYAgAAZHJzL2Rv&#10;d25yZXYueG1sUEsFBgAAAAAEAAQA9QAAAIgDAAAAAA==&#10;" filled="f"/>
                        <v:rect id="Rectangle 1495"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MNnsMA&#10;AADdAAAADwAAAGRycy9kb3ducmV2LnhtbERPTWsCMRC9C/6HMII3zVa0la1R1qLgSagt1N6GzTRZ&#10;3EyWTequ/94UCt7m8T5nteldLa7UhsqzgqdpBoK49Lpio+DzYz9ZgggRWWPtmRTcKMBmPRysMNe+&#10;43e6nqIRKYRDjgpsjE0uZSgtOQxT3xAn7se3DmOCrZG6xS6Fu1rOsuxZOqw4NVhs6M1SeTn9OgW7&#10;5vtYLEyQxVe054vfdnt7NEqNR33xCiJSHx/if/dBp/nzlwX8fZNOkO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1MNnsMAAADdAAAADwAAAAAAAAAAAAAAAACYAgAAZHJzL2Rv&#10;d25yZXYueG1sUEsFBgAAAAAEAAQA9QAAAIgDAAAAAA==&#10;" filled="f"/>
                        <v:rect id="Rectangle 1496"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T6cMA&#10;AADdAAAADwAAAGRycy9kb3ducmV2LnhtbERPTWsCMRC9C/6HMEJvmq1Yla1RVlHoSagWam/DZpos&#10;bibLJrrbf98UCt7m8T5nteldLe7UhsqzgudJBoK49Lpio+DjfBgvQYSIrLH2TAp+KMBmPRysMNe+&#10;43e6n6IRKYRDjgpsjE0uZSgtOQwT3xAn7tu3DmOCrZG6xS6Fu1pOs2wuHVacGiw2tLNUXk83p2Df&#10;fB2LFxNk8Rnt5eq33cEejVJPo754BRGpjw/xv/tNp/mzxRz+vkkn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GT6cMAAADdAAAADwAAAAAAAAAAAAAAAACYAgAAZHJzL2Rv&#10;d25yZXYueG1sUEsFBgAAAAAEAAQA9QAAAIgDAAAAAA==&#10;" filled="f"/>
                        <v:rect id="Rectangle 1497"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02csMA&#10;AADdAAAADwAAAGRycy9kb3ducmV2LnhtbERPTWsCMRC9C/6HMII3zVpsLVujrKWCJ6G2UL0Nm2my&#10;uJksm9Rd/30jCN7m8T5nue5dLS7Uhsqzgtk0A0Fcel2xUfD9tZ28gggRWWPtmRRcKcB6NRwsMde+&#10;40+6HKIRKYRDjgpsjE0uZSgtOQxT3xAn7te3DmOCrZG6xS6Fu1o+ZdmLdFhxarDY0Lul8nz4cwo+&#10;mtO+eDZBFj/RHs9+023t3ig1HvXFG4hIfXyI7+6dTvPniwXcvkkn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02csMAAADdAAAADwAAAAAAAAAAAAAAAACYAgAAZHJzL2Rv&#10;d25yZXYueG1sUEsFBgAAAAAEAAQA9QAAAIgDAAAAAA==&#10;" filled="f"/>
                        <v:rect id="Rectangle 1498"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KiAMYA&#10;AADdAAAADwAAAGRycy9kb3ducmV2LnhtbESPT2vDMAzF74N9B6PBbquzsX+kdUs2WuipsHaw9iZi&#10;1Q6N5RC7Tfrtp8NgN4n39N5Ps8UYWnWhPjWRDTxOClDEdbQNOwPfu9XDO6iUkS22kcnAlRIs5rc3&#10;MyxtHPiLLtvslIRwKtGAz7krtU61p4BpEjti0Y6xD5hl7Z22PQ4SHlr9VBSvOmDD0uCxo09P9Wl7&#10;DgaW3WFTvbikq5/s96f4Maz8xhlzfzdWU1CZxvxv/rteW8F/fhNc+UZG0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VKiAMYAAADdAAAADwAAAAAAAAAAAAAAAACYAgAAZHJz&#10;L2Rvd25yZXYueG1sUEsFBgAAAAAEAAQA9QAAAIsDAAAAAA==&#10;" filled="f"/>
                        <v:rect id="Rectangle 1499"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4Hm8MA&#10;AADdAAAADwAAAGRycy9kb3ducmV2LnhtbERPTWsCMRC9C/0PYQRvNWuxtd0aZZUKngS1oL0Nm2my&#10;uJksm9Td/ntTKHibx/uc+bJ3tbhSGyrPCibjDARx6XXFRsHncfP4CiJEZI21Z1LwSwGWi4fBHHPt&#10;O97T9RCNSCEcclRgY2xyKUNpyWEY+4Y4cd++dRgTbI3ULXYp3NXyKctepMOKU4PFhtaWysvhxyn4&#10;aL52xbMJsjhFe774VbexO6PUaNgX7yAi9fEu/ndvdZo/nb3B3zfpBL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h4Hm8MAAADdAAAADwAAAAAAAAAAAAAAAACYAgAAZHJzL2Rv&#10;d25yZXYueG1sUEsFBgAAAAAEAAQA9QAAAIgDAAAAAA==&#10;" filled="f"/>
                      </v:group>
                      <v:group id="Group 1500"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cbGIMcAAADdAAAADwAAAGRycy9kb3ducmV2LnhtbESPQWvCQBCF74X+h2UK&#10;3uomtRWJriLSigcpGAvF25Adk2B2NmS3Sfz3nUOhtxnem/e+WW1G16ieulB7NpBOE1DEhbc1lwa+&#10;zh/PC1AhIltsPJOBOwXYrB8fVphZP/CJ+jyWSkI4ZGigirHNtA5FRQ7D1LfEol195zDK2pXadjhI&#10;uGv0S5LMtcOapaHClnYVFbf8xxnYDzhsZ+l7f7xdd/fL+e3z+5iSMZOncbsEFWmM/+a/64MV/NeF&#10;8Ms3MoJe/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cbGIMcAAADd&#10;AAAADwAAAAAAAAAAAAAAAACqAgAAZHJzL2Rvd25yZXYueG1sUEsFBgAAAAAEAAQA+gAAAJ4DAAAA&#10;AA==&#10;">
                        <v:rect id="Rectangle 1501"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17usIA&#10;AADdAAAADwAAAGRycy9kb3ducmV2LnhtbERPTWsCMRC9F/wPYQRvNWuxRVajrFLBk1AV1NuwGZPF&#10;zWTZRHf775tCobd5vM9ZrHpXiye1ofKsYDLOQBCXXldsFJyO29cZiBCRNdaeScE3BVgtBy8LzLXv&#10;+Iueh2hECuGQowIbY5NLGUpLDsPYN8SJu/nWYUywNVK32KVwV8u3LPuQDitODRYb2lgq74eHU/DZ&#10;XPfFuwmyOEd7uft1t7V7o9Ro2BdzEJH6+C/+c+90mj+dTeD3m3SCX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vXu6wgAAAN0AAAAPAAAAAAAAAAAAAAAAAJgCAABkcnMvZG93&#10;bnJldi54bWxQSwUGAAAAAAQABAD1AAAAhwMAAAAA&#10;" filled="f"/>
                        <v:rect id="Rectangle 1502"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lzcIA&#10;AADdAAAADwAAAGRycy9kb3ducmV2LnhtbERPTWsCMRC9F/wPYQRvNavYIqtR1lLBk1AV1NuwGZPF&#10;zWTZRHf775tCobd5vM9ZrntXiye1ofKsYDLOQBCXXldsFJyO29c5iBCRNdaeScE3BVivBi9LzLXv&#10;+Iueh2hECuGQowIbY5NLGUpLDsPYN8SJu/nWYUywNVK32KVwV8tplr1LhxWnBosNfVgq74eHU/DZ&#10;XPfFmwmyOEd7uftNt7V7o9Ro2BcLEJH6+C/+c+90mj+bT+H3m3SCXP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b+XNwgAAAN0AAAAPAAAAAAAAAAAAAAAAAJgCAABkcnMvZG93&#10;bnJldi54bWxQSwUGAAAAAAQABAD1AAAAhwMAAAAA&#10;" filled="f"/>
                        <v:rect id="Rectangle 1503"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NAVsMA&#10;AADdAAAADwAAAGRycy9kb3ducmV2LnhtbERPTWsCMRC9C/0PYQreNNvaimyNsi0KnoRqoXobNtNk&#10;cTNZNtFd/30jCN7m8T5nvuxdLS7UhsqzgpdxBoK49Lpio+Bnvx7NQISIrLH2TAquFGC5eBrMMde+&#10;42+67KIRKYRDjgpsjE0uZSgtOQxj3xAn7s+3DmOCrZG6xS6Fu1q+ZtlUOqw4NVhs6MtSedqdnYJV&#10;c9wW7ybI4jfaw8l/dmu7NUoNn/viA0SkPj7Ed/dGp/lvswncvkkn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iNAVsMAAADdAAAADwAAAAAAAAAAAAAAAACYAgAAZHJzL2Rv&#10;d25yZXYueG1sUEsFBgAAAAAEAAQA9QAAAIgDAAAAAA==&#10;" filled="f"/>
                        <v:rect id="Rectangle 1504"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rYIsMA&#10;AADdAAAADwAAAGRycy9kb3ducmV2LnhtbERPyWrDMBC9F/IPYgq9NXJLGoITxTilgZ4CWSDtbbAm&#10;krE1MpYau39fFQK5zeOtsypG14or9aH2rOBlmoEgrryu2Sg4HbfPCxAhImtsPZOCXwpQrCcPK8y1&#10;H3hP10M0IoVwyFGBjbHLpQyVJYdh6jvixF187zAm2BupexxSuGvla5bNpcOaU4PFjt4tVc3hxyn4&#10;6L535ZsJsjxH+9X4zbC1O6PU0+NYLkFEGuNdfHN/6jR/tpjB/zfpBL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crYIsMAAADdAAAADwAAAAAAAAAAAAAAAACYAgAAZHJzL2Rv&#10;d25yZXYueG1sUEsFBgAAAAAEAAQA9QAAAIgDAAAAAA==&#10;" filled="f"/>
                        <v:rect id="Rectangle 1505"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Z9ucIA&#10;AADdAAAADwAAAGRycy9kb3ducmV2LnhtbERPS2sCMRC+C/6HMIXeNFupRVajrFLBk+ADbG/DZkwW&#10;N5Nlk7rrv28KQm/z8T1nsepdLe7UhsqzgrdxBoK49Lpio+B82o5mIEJE1lh7JgUPCrBaDgcLzLXv&#10;+ED3YzQihXDIUYGNscmlDKUlh2HsG+LEXX3rMCbYGqlb7FK4q+Ukyz6kw4pTg8WGNpbK2/HHKfhs&#10;vvfF1ARZXKL9uvl1t7V7o9TrS1/MQUTq47/46d7pNP99NoW/b9IJ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hn25wgAAAN0AAAAPAAAAAAAAAAAAAAAAAJgCAABkcnMvZG93&#10;bnJldi54bWxQSwUGAAAAAAQABAD1AAAAhwMAAAAA&#10;" filled="f"/>
                        <v:rect id="Rectangle 1506"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TjzsIA&#10;AADdAAAADwAAAGRycy9kb3ducmV2LnhtbERPS2sCMRC+C/6HMIXeNNvSiqxGWUsFT4IPsL0NmzFZ&#10;3EyWTequ/74RBG/z8T1nvuxdLa7UhsqzgrdxBoK49Lpio+B4WI+mIEJE1lh7JgU3CrBcDAdzzLXv&#10;eEfXfTQihXDIUYGNscmlDKUlh2HsG+LEnX3rMCbYGqlb7FK4q+V7lk2kw4pTg8WGviyVl/2fU/Dd&#10;/G6LTxNkcYr25+JX3dpujVKvL30xAxGpj0/xw73Raf7HdAL3b9IJ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VOPOwgAAAN0AAAAPAAAAAAAAAAAAAAAAAJgCAABkcnMvZG93&#10;bnJldi54bWxQSwUGAAAAAAQABAD1AAAAhwMAAAAA&#10;" filled="f"/>
                        <v:rect id="Rectangle 1507"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hGVcMA&#10;AADdAAAADwAAAGRycy9kb3ducmV2LnhtbERPTWsCMRC9C/0PYQreNNtiq2yNsi0KnoRqoXobNtNk&#10;cTNZNtFd/30jCN7m8T5nvuxdLS7UhsqzgpdxBoK49Lpio+Bnvx7NQISIrLH2TAquFGC5eBrMMde+&#10;42+67KIRKYRDjgpsjE0uZSgtOQxj3xAn7s+3DmOCrZG6xS6Fu1q+Ztm7dFhxarDY0Jel8rQ7OwWr&#10;5rgt3kyQxW+0h5P/7NZ2a5QaPvfFB4hIfXyI7+6NTvMnsyncvkkn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hGVcMAAADdAAAADwAAAAAAAAAAAAAAAACYAgAAZHJzL2Rv&#10;d25yZXYueG1sUEsFBgAAAAAEAAQA9QAAAIgDAAAAAA==&#10;" filled="f"/>
                        <v:rect id="Rectangle 1508"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fSJ8YA&#10;AADdAAAADwAAAGRycy9kb3ducmV2LnhtbESPQWvDMAyF74P9B6PBbquzsZWS1S3ZaKGnQtvBtpuI&#10;NTs0lkPsNum/nw6F3iTe03uf5ssxtOpMfWoiG3ieFKCI62gbdga+DuunGaiUkS22kcnAhRIsF/d3&#10;cyxtHHhH5312SkI4lWjA59yVWqfaU8A0iR2xaH+xD5hl7Z22PQ4SHlr9UhRTHbBhafDY0aen+rg/&#10;BQOr7ndbvbmkq+/sf47xY1j7rTPm8WGs3kFlGvPNfL3eWMF/nQmufCMj6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IfSJ8YAAADdAAAADwAAAAAAAAAAAAAAAACYAgAAZHJz&#10;L2Rvd25yZXYueG1sUEsFBgAAAAAEAAQA9QAAAIsDAAAAAA==&#10;" filled="f"/>
                      </v:group>
                      <v:group id="Group 1509"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vmecMAAADdAAAADwAAAGRycy9kb3ducmV2LnhtbERPS2sCMRC+F/wPYQpe&#10;Ss0qpayrUbSy0Gt9UI/DZtws3UzWJHXXf98UCr3Nx/ec5XqwrbiRD41jBdNJBoK4crrhWsHxUD7n&#10;IEJE1tg6JgV3CrBejR6WWGjX8wfd9rEWKYRDgQpMjF0hZagMWQwT1xEn7uK8xZigr6X22Kdw28pZ&#10;lr1Kiw2nBoMdvRmqvvbfVgFfT3l5bT+fynPlp5ttPze7c1Rq/DhsFiAiDfFf/Od+12n+Sz6H32/S&#10;CXL1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K+Z5wwAAAN0AAAAP&#10;AAAAAAAAAAAAAAAAAKoCAABkcnMvZG93bnJldi54bWxQSwUGAAAAAAQABAD6AAAAmgMAAAAA&#10;">
                        <v:rect id="Rectangle 1510"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hI/MYA&#10;AADdAAAADwAAAGRycy9kb3ducmV2LnhtbESPQUsDMRCF74L/IYzgzWYVFd02Lau00FPBVrC9DZtp&#10;snQzWTZpd/vvnYPgbYb35r1vZosxtOpCfWoiG3icFKCI62gbdga+d6uHN1ApI1tsI5OBKyVYzG9v&#10;ZljaOPAXXbbZKQnhVKIBn3NXap1qTwHTJHbEoh1jHzDL2jttexwkPLT6qShedcCGpcFjR5+e6tP2&#10;HAwsu8OmenFJVz/Z70/xY1j5jTPm/m6spqAyjfnf/He9toL//C788o2Mo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yhI/MYAAADdAAAADwAAAAAAAAAAAAAAAACYAgAAZHJz&#10;L2Rvd25yZXYueG1sUEsFBgAAAAAEAAQA9QAAAIsDAAAAAA==&#10;" filled="f"/>
                        <v:rect id="Rectangle 1511"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TtZ8MA&#10;AADdAAAADwAAAGRycy9kb3ducmV2LnhtbERPTWsCMRC9C/0PYQreNGuxRbdG2RYFT0K1UHsbNtNk&#10;cTNZNtFd/30jCN7m8T5nsepdLS7Uhsqzgsk4A0Fcel2xUfB92IxmIEJE1lh7JgVXCrBaPg0WmGvf&#10;8Rdd9tGIFMIhRwU2xiaXMpSWHIaxb4gT9+dbhzHB1kjdYpfCXS1fsuxNOqw4NVhs6NNSedqfnYJ1&#10;87srXk2QxU+0x5P/6DZ2Z5QaPvfFO4hIfXyI7+6tTvOn8wncvkkny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GTtZ8MAAADdAAAADwAAAAAAAAAAAAAAAACYAgAAZHJzL2Rv&#10;d25yZXYueG1sUEsFBgAAAAAEAAQA9QAAAIgDAAAAAA==&#10;" filled="f"/>
                        <v:rect id="Rectangle 1512"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ZzEMMA&#10;AADdAAAADwAAAGRycy9kb3ducmV2LnhtbERPTWsCMRC9C/6HMII3zVZsqVujrKLgSagt1N6GzTRZ&#10;3EyWTXTXf98UCt7m8T5nue5dLW7UhsqzgqdpBoK49Lpio+DzYz95BREissbaMym4U4D1ajhYYq59&#10;x+90O0UjUgiHHBXYGJtcylBachimviFO3I9vHcYEWyN1i10Kd7WcZdmLdFhxarDY0NZSeTldnYJd&#10;830snk2QxVe054vfdHt7NEqNR33xBiJSHx/if/dBp/nzxQz+vkkn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ZzEMMAAADdAAAADwAAAAAAAAAAAAAAAACYAgAAZHJzL2Rv&#10;d25yZXYueG1sUEsFBgAAAAAEAAQA9QAAAIgDAAAAAA==&#10;" filled="f"/>
                        <v:rect id="Rectangle 1513"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Wi8MA&#10;AADdAAAADwAAAGRycy9kb3ducmV2LnhtbERPTWsCMRC9C/0PYQRvNWttpd0aZZUKngS1oL0Nm2my&#10;uJksm9Td/ntTKHibx/uc+bJ3tbhSGyrPCibjDARx6XXFRsHncfP4CiJEZI21Z1LwSwGWi4fBHHPt&#10;O97T9RCNSCEcclRgY2xyKUNpyWEY+4Y4cd++dRgTbI3ULXYp3NXyKctm0mHFqcFiQ2tL5eXw4xR8&#10;NF+74sUEWZyiPV/8qtvYnVFqNOyLdxCR+ngX/7u3Os1/fpvC3zfpBL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rWi8MAAADdAAAADwAAAAAAAAAAAAAAAACYAgAAZHJzL2Rv&#10;d25yZXYueG1sUEsFBgAAAAAEAAQA9QAAAIgDAAAAAA==&#10;" filled="f"/>
                        <v:rect id="Rectangle 1514"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NO/8MA&#10;AADdAAAADwAAAGRycy9kb3ducmV2LnhtbERPTWsCMRC9C/6HMII3zVZsqVujrKLgSagt1N6GzTRZ&#10;3EyWTXTXf98UCt7m8T5nue5dLW7UhsqzgqdpBoK49Lpio+DzYz95BREissbaMym4U4D1ajhYYq59&#10;x+90O0UjUgiHHBXYGJtcylBachimviFO3I9vHcYEWyN1i10Kd7WcZdmLdFhxarDY0NZSeTldnYJd&#10;830snk2QxVe054vfdHt7NEqNR33xBiJSHx/if/dBp/nzxRz+vkkn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BNO/8MAAADdAAAADwAAAAAAAAAAAAAAAACYAgAAZHJzL2Rv&#10;d25yZXYueG1sUEsFBgAAAAAEAAQA9QAAAIgDAAAAAA==&#10;" filled="f"/>
                        <v:rect id="Rectangle 1515"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rZMMA&#10;AADdAAAADwAAAGRycy9kb3ducmV2LnhtbERPTWsCMRC9C/6HMII3zVa01K1R1qLgSagt1N6GzTRZ&#10;3EyWTequ/94UCt7m8T5nteldLa7UhsqzgqdpBoK49Lpio+DzYz95AREissbaMym4UYDNejhYYa59&#10;x+90PUUjUgiHHBXYGJtcylBachimviFO3I9vHcYEWyN1i10Kd7WcZdmzdFhxarDY0Jul8nL6dQp2&#10;zfexWJggi69ozxe/7fb2aJQaj/riFUSkPj7E/+6DTvPnywX8fZNOkO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1/rZMMAAADdAAAADwAAAAAAAAAAAAAAAACYAgAAZHJzL2Rv&#10;d25yZXYueG1sUEsFBgAAAAAEAAQA9QAAAIgDAAAAAA==&#10;" filled="f"/>
                        <v:rect id="Rectangle 1516"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11E8MA&#10;AADdAAAADwAAAGRycy9kb3ducmV2LnhtbERPTWsCMRC9C/6HMEJvmq1Y0a1RVlHoSagWam/DZpos&#10;bibLJrrbf98UCt7m8T5nteldLe7UhsqzgudJBoK49Lpio+DjfBgvQISIrLH2TAp+KMBmPRysMNe+&#10;43e6n6IRKYRDjgpsjE0uZSgtOQwT3xAn7tu3DmOCrZG6xS6Fu1pOs2wuHVacGiw2tLNUXk83p2Df&#10;fB2LFxNk8Rnt5eq33cEejVJPo754BRGpjw/xv/tNp/mz5Rz+vkkn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411E8MAAADdAAAADwAAAAAAAAAAAAAAAACYAgAAZHJzL2Rv&#10;d25yZXYueG1sUEsFBgAAAAAEAAQA9QAAAIgDAAAAAA==&#10;" filled="f"/>
                        <v:rect id="Rectangle 1517"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HQiMMA&#10;AADdAAAADwAAAGRycy9kb3ducmV2LnhtbERPTWsCMRC9C/0PYQRvNWuxtd0aZZUKngS1oL0Nm2my&#10;uJksm9Td/ntTKHibx/uc+bJ3tbhSGyrPCibjDARx6XXFRsHncfP4CiJEZI21Z1LwSwGWi4fBHHPt&#10;O97T9RCNSCEcclRgY2xyKUNpyWEY+4Y4cd++dRgTbI3ULXYp3NXyKctepMOKU4PFhtaWysvhxyn4&#10;aL52xbMJsjhFe774VbexO6PUaNgX7yAi9fEu/ndvdZo/fZvB3zfpBL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MHQiMMAAADdAAAADwAAAAAAAAAAAAAAAACYAgAAZHJzL2Rv&#10;d25yZXYueG1sUEsFBgAAAAAEAAQA9QAAAIgDAAAAAA==&#10;" filled="f"/>
                      </v:group>
                    </v:group>
                  </w:pict>
                </mc:Fallback>
              </mc:AlternateContent>
            </w:r>
            <w:r>
              <w:rPr>
                <w:noProof/>
                <w:sz w:val="14"/>
              </w:rPr>
              <mc:AlternateContent>
                <mc:Choice Requires="wpg">
                  <w:drawing>
                    <wp:inline distT="0" distB="0" distL="0" distR="0">
                      <wp:extent cx="740410" cy="740410"/>
                      <wp:effectExtent l="10795" t="10795" r="10795" b="10795"/>
                      <wp:docPr id="3866" name="Group 14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0410" cy="740410"/>
                                <a:chOff x="7553" y="740"/>
                                <a:chExt cx="1166" cy="1166"/>
                              </a:xfrm>
                            </wpg:grpSpPr>
                            <wps:wsp>
                              <wps:cNvPr id="3867" name="Oval 126"/>
                              <wps:cNvSpPr>
                                <a:spLocks noChangeArrowheads="1"/>
                              </wps:cNvSpPr>
                              <wps:spPr bwMode="auto">
                                <a:xfrm>
                                  <a:off x="7553" y="740"/>
                                  <a:ext cx="1166" cy="1166"/>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3868" name="Oval 127"/>
                              <wps:cNvSpPr>
                                <a:spLocks noChangeArrowheads="1"/>
                              </wps:cNvSpPr>
                              <wps:spPr bwMode="auto">
                                <a:xfrm>
                                  <a:off x="7888" y="1078"/>
                                  <a:ext cx="475" cy="475"/>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1453" o:spid="_x0000_s1026" style="width:58.3pt;height:58.3pt;mso-position-horizontal-relative:char;mso-position-vertical-relative:line" coordorigin="7553,740" coordsize="1166,1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PO72QIAANMIAAAOAAAAZHJzL2Uyb0RvYy54bWzsVttu3CAQfa/Uf0C8N7Y39u7GijeKclOl&#10;tImU9gNYjG1UDBTY9aZf3wG8lyRSK6XSPvXFGhiYyzkzg88vNr1Aa2YsV7LC2UmKEZNU1Vy2Ff7+&#10;7fbTHCPriKyJUJJV+JlZfLH4+OF80CWbqE6JmhkERqQtB13hzjldJomlHeuJPVGaSVA2yvTEwdK0&#10;SW3IANZ7kUzSdJoMytTaKMqshd3rqMSLYL9pGHUPTWOZQ6LCEJsLXxO+S/9NFuekbA3RHadjGOQd&#10;UfSES3C6M3VNHEErw9+Y6jk1yqrGnVDVJ6ppOGUhB8gmS19lc2fUSodc2nJo9Q4mgPYVTu82S7+u&#10;Hw3idYVP59MpRpL0wFJwjLK8OPUADbot4dyd0U/60cQsQbxX9IcFdfJa79dtPIyWwxdVg0WycioA&#10;tGlM701A6mgTeHje8cA2DlHYnOVpngFbFFSjHHiiHZDpb80KiAxFbaSQdjfj5SzzefirQfIBkjJ6&#10;DZGOkfm0oOTsHlX7b6g+dUSzQJb1aO1RnW1RfVgTgbLJNGIaTm0BtRFNJNVVR2TLLo1RQ8dIDUFl&#10;/jyEfnDBLyxw8Vd43wK1xfgPMJFSG+vumOqRFyrMhODa+uRISdb31kVQt6f8tlWC17dciLDw3cuu&#10;hEGQcYWXbRauilUPxRD35kWajt0H257WcDRsAV+h/72FwN4L40KiocJnxaQIRl/orGmXO7fgYPTh&#10;DR7G5wO/JraLPkXr5VhG0HCyDrXmwb8ZZUe4iDJYEnJkwxMQq2ip6mcgw6g4XmAcgtAp8wujAUZL&#10;he3PFTEMI/FZAqFnWZ77WRQWeTGbwMIcapaHGiIpmKqwwyiKVy7Or5U2vO3AU0RXqkvosYYHcnyB&#10;xKjGYKHQj1fxMPPjHBkrfnbMip/Pwb3v/nQ2j6RuSz6fFXEweOFwLhyj4Kf/C/74BR8GPrycYYqM&#10;r7x/mg/XoUH2/yKL3wAAAP//AwBQSwMEFAAGAAgAAAAhAF6GTALZAAAABQEAAA8AAABkcnMvZG93&#10;bnJldi54bWxMj0FrwkAQhe+F/odlhN7qJpUGidmISOtJClWh9DZmxySYnQ3ZNYn/vmsp1Mvwhje8&#10;9022HE0jeupcbVlBPI1AEBdW11wqOOzfn+cgnEfW2FgmBVdysMwfHzJMtR34k/qdL0UIYZeigsr7&#10;NpXSFRUZdFPbEgfvZDuDPqxdKXWHQwg3jXyJokQarDk0VNjSuqLivLsYBZsBh9Usfuu359P6+r1/&#10;/fjaxqTU02RcLUB4Gv3/MdzwAzrkgeloL6ydaBSER/zvvHlxkoA4/gmZZ/KePv8BAAD//wMAUEsB&#10;Ai0AFAAGAAgAAAAhALaDOJL+AAAA4QEAABMAAAAAAAAAAAAAAAAAAAAAAFtDb250ZW50X1R5cGVz&#10;XS54bWxQSwECLQAUAAYACAAAACEAOP0h/9YAAACUAQAACwAAAAAAAAAAAAAAAAAvAQAAX3JlbHMv&#10;LnJlbHNQSwECLQAUAAYACAAAACEAA2Tzu9kCAADTCAAADgAAAAAAAAAAAAAAAAAuAgAAZHJzL2Uy&#10;b0RvYy54bWxQSwECLQAUAAYACAAAACEAXoZMAtkAAAAFAQAADwAAAAAAAAAAAAAAAAAzBQAAZHJz&#10;L2Rvd25yZXYueG1sUEsFBgAAAAAEAAQA8wAAADkGAAAAAA==&#10;">
                      <v:oval id="Oval 126" o:spid="_x0000_s1027" style="position:absolute;left:7553;top:740;width:1166;height:11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M+IMIA&#10;AADdAAAADwAAAGRycy9kb3ducmV2LnhtbESPQYvCMBSE74L/ITxhb5paRaUaRRaEPa5VPD+SZ1ts&#10;XkqTra2/3iws7HGYmW+Y3aG3teio9ZVjBfNZAoJYO1NxoeB6OU03IHxANlg7JgUDeTjsx6MdZsY9&#10;+UxdHgoRIewzVFCG0GRSel2SRT9zDXH07q61GKJsC2lafEa4rWWaJCtpseK4UGJDnyXpR/5jFdxe&#10;Oh946NITX/R30/lFunywUh+T/rgFEagP/+G/9pdRsNis1vD7Jj4BuX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gz4gwgAAAN0AAAAPAAAAAAAAAAAAAAAAAJgCAABkcnMvZG93&#10;bnJldi54bWxQSwUGAAAAAAQABAD1AAAAhwMAAAAA&#10;" fillcolor="#d8d8d8 [2732]">
                        <v:stroke dashstyle="longDash"/>
                      </v:oval>
                      <v:oval id="Oval 127" o:spid="_x0000_s1028" style="position:absolute;left:7888;top:1078;width:475;height: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6R8sMA&#10;AADdAAAADwAAAGRycy9kb3ducmV2LnhtbERPTWvCQBC9F/wPyxS8lLpJLSqpq0hBUCjFaC+9Ddlp&#10;EszOht1R47/vHgo9Pt73cj24Tl0pxNazgXySgSKuvG25NvB12j4vQEVBtth5JgN3irBejR6WWFh/&#10;45KuR6lVCuFYoIFGpC+0jlVDDuPE98SJ+/HBoSQYam0D3lK46/RLls20w5ZTQ4M9vTdUnY8XZ2Au&#10;Fyk/vz+e8mAPr9U235d43hszfhw2b6CEBvkX/7l31sB0MUtz05v0BP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6R8sMAAADdAAAADwAAAAAAAAAAAAAAAACYAgAAZHJzL2Rv&#10;d25yZXYueG1sUEsFBgAAAAAEAAQA9QAAAIgDAAAAAA==&#10;" fillcolor="#a5a5a5 [2092]">
                        <v:stroke dashstyle="longDash"/>
                      </v:oval>
                      <w10:anchorlock/>
                    </v:group>
                  </w:pict>
                </mc:Fallback>
              </mc:AlternateContent>
            </w:r>
          </w:p>
          <w:p w:rsidR="007A6D65" w:rsidRPr="004F3249" w:rsidRDefault="007A6D65" w:rsidP="007A6D65">
            <w:pPr>
              <w:pStyle w:val="NoSpacing"/>
              <w:jc w:val="center"/>
              <w:rPr>
                <w:sz w:val="14"/>
              </w:rPr>
            </w:pPr>
            <w:r w:rsidRPr="004F3249">
              <w:rPr>
                <w:sz w:val="14"/>
              </w:rPr>
              <w:t>Lumen Diameter = 3.3 mm</w:t>
            </w:r>
          </w:p>
          <w:p w:rsidR="007A6D65" w:rsidRPr="004F3249" w:rsidRDefault="007A6D65" w:rsidP="007A6D65">
            <w:pPr>
              <w:pStyle w:val="NoSpacing"/>
              <w:jc w:val="center"/>
              <w:rPr>
                <w:sz w:val="14"/>
              </w:rPr>
            </w:pPr>
            <w:r w:rsidRPr="004F3249">
              <w:rPr>
                <w:sz w:val="14"/>
              </w:rPr>
              <w:t>Wall Thickness =2.4 mm</w:t>
            </w:r>
          </w:p>
        </w:tc>
        <w:tc>
          <w:tcPr>
            <w:tcW w:w="1926" w:type="dxa"/>
            <w:gridSpan w:val="2"/>
            <w:tcBorders>
              <w:bottom w:val="single" w:sz="18" w:space="0" w:color="auto"/>
            </w:tcBorders>
          </w:tcPr>
          <w:p w:rsidR="007A6D65" w:rsidRPr="004F3249" w:rsidRDefault="00E536FF" w:rsidP="007A6D65">
            <w:pPr>
              <w:pStyle w:val="NoSpacing"/>
              <w:jc w:val="center"/>
              <w:rPr>
                <w:noProof/>
              </w:rPr>
            </w:pPr>
            <w:r>
              <w:rPr>
                <w:noProof/>
              </w:rPr>
              <mc:AlternateContent>
                <mc:Choice Requires="wpg">
                  <w:drawing>
                    <wp:anchor distT="0" distB="0" distL="114300" distR="114300" simplePos="0" relativeHeight="251759104" behindDoc="0" locked="0" layoutInCell="1" allowOverlap="1">
                      <wp:simplePos x="0" y="0"/>
                      <wp:positionH relativeFrom="column">
                        <wp:posOffset>138430</wp:posOffset>
                      </wp:positionH>
                      <wp:positionV relativeFrom="paragraph">
                        <wp:posOffset>219710</wp:posOffset>
                      </wp:positionV>
                      <wp:extent cx="272415" cy="218440"/>
                      <wp:effectExtent l="0" t="0" r="13335" b="10160"/>
                      <wp:wrapNone/>
                      <wp:docPr id="1393" name="Group 13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415" cy="218440"/>
                                <a:chOff x="9343" y="9381"/>
                                <a:chExt cx="429" cy="344"/>
                              </a:xfrm>
                            </wpg:grpSpPr>
                            <wps:wsp>
                              <wps:cNvPr id="1394" name="Rectangle 2993"/>
                              <wps:cNvSpPr>
                                <a:spLocks noChangeArrowheads="1"/>
                              </wps:cNvSpPr>
                              <wps:spPr bwMode="auto">
                                <a:xfrm rot="-5400000">
                                  <a:off x="9409"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2" name="Rectangle 2994"/>
                              <wps:cNvSpPr>
                                <a:spLocks noChangeArrowheads="1"/>
                              </wps:cNvSpPr>
                              <wps:spPr bwMode="auto">
                                <a:xfrm rot="-5400000">
                                  <a:off x="9409"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3" name="Rectangle 2995"/>
                              <wps:cNvSpPr>
                                <a:spLocks noChangeArrowheads="1"/>
                              </wps:cNvSpPr>
                              <wps:spPr bwMode="auto">
                                <a:xfrm rot="-5400000">
                                  <a:off x="9409"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4" name="Rectangle 2996"/>
                              <wps:cNvSpPr>
                                <a:spLocks noChangeArrowheads="1"/>
                              </wps:cNvSpPr>
                              <wps:spPr bwMode="auto">
                                <a:xfrm rot="-5400000">
                                  <a:off x="9409"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2" name="Rectangle 2997"/>
                              <wps:cNvSpPr>
                                <a:spLocks noChangeArrowheads="1"/>
                              </wps:cNvSpPr>
                              <wps:spPr bwMode="auto">
                                <a:xfrm rot="-5400000">
                                  <a:off x="9481"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3" name="Rectangle 2998"/>
                              <wps:cNvSpPr>
                                <a:spLocks noChangeArrowheads="1"/>
                              </wps:cNvSpPr>
                              <wps:spPr bwMode="auto">
                                <a:xfrm rot="-5400000">
                                  <a:off x="9481"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4" name="Rectangle 2999"/>
                              <wps:cNvSpPr>
                                <a:spLocks noChangeArrowheads="1"/>
                              </wps:cNvSpPr>
                              <wps:spPr bwMode="auto">
                                <a:xfrm rot="-5400000">
                                  <a:off x="9481"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5" name="Rectangle 3000"/>
                              <wps:cNvSpPr>
                                <a:spLocks noChangeArrowheads="1"/>
                              </wps:cNvSpPr>
                              <wps:spPr bwMode="auto">
                                <a:xfrm rot="-5400000">
                                  <a:off x="9481"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6" name="Rectangle 3001"/>
                              <wps:cNvSpPr>
                                <a:spLocks noChangeArrowheads="1"/>
                              </wps:cNvSpPr>
                              <wps:spPr bwMode="auto">
                                <a:xfrm rot="-5400000">
                                  <a:off x="9553"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7" name="Rectangle 3002"/>
                              <wps:cNvSpPr>
                                <a:spLocks noChangeArrowheads="1"/>
                              </wps:cNvSpPr>
                              <wps:spPr bwMode="auto">
                                <a:xfrm rot="-5400000">
                                  <a:off x="9553"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8" name="Rectangle 3003"/>
                              <wps:cNvSpPr>
                                <a:spLocks noChangeArrowheads="1"/>
                              </wps:cNvSpPr>
                              <wps:spPr bwMode="auto">
                                <a:xfrm rot="-5400000">
                                  <a:off x="9553"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9" name="Rectangle 3004"/>
                              <wps:cNvSpPr>
                                <a:spLocks noChangeArrowheads="1"/>
                              </wps:cNvSpPr>
                              <wps:spPr bwMode="auto">
                                <a:xfrm rot="-5400000">
                                  <a:off x="9553"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0" name="Rectangle 3005"/>
                              <wps:cNvSpPr>
                                <a:spLocks noChangeArrowheads="1"/>
                              </wps:cNvSpPr>
                              <wps:spPr bwMode="auto">
                                <a:xfrm rot="-5400000">
                                  <a:off x="9336"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1" name="Rectangle 3006"/>
                              <wps:cNvSpPr>
                                <a:spLocks noChangeArrowheads="1"/>
                              </wps:cNvSpPr>
                              <wps:spPr bwMode="auto">
                                <a:xfrm rot="-5400000">
                                  <a:off x="9336"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2" name="Rectangle 3007"/>
                              <wps:cNvSpPr>
                                <a:spLocks noChangeArrowheads="1"/>
                              </wps:cNvSpPr>
                              <wps:spPr bwMode="auto">
                                <a:xfrm rot="-5400000">
                                  <a:off x="9336"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3" name="Rectangle 3008"/>
                              <wps:cNvSpPr>
                                <a:spLocks noChangeArrowheads="1"/>
                              </wps:cNvSpPr>
                              <wps:spPr bwMode="auto">
                                <a:xfrm rot="-5400000">
                                  <a:off x="9336"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4" name="Rectangle 3009"/>
                              <wps:cNvSpPr>
                                <a:spLocks noChangeArrowheads="1"/>
                              </wps:cNvSpPr>
                              <wps:spPr bwMode="auto">
                                <a:xfrm rot="-5400000">
                                  <a:off x="9625"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2" name="Rectangle 3010"/>
                              <wps:cNvSpPr>
                                <a:spLocks noChangeArrowheads="1"/>
                              </wps:cNvSpPr>
                              <wps:spPr bwMode="auto">
                                <a:xfrm rot="-5400000">
                                  <a:off x="9625"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3" name="Rectangle 3011"/>
                              <wps:cNvSpPr>
                                <a:spLocks noChangeArrowheads="1"/>
                              </wps:cNvSpPr>
                              <wps:spPr bwMode="auto">
                                <a:xfrm rot="-5400000">
                                  <a:off x="9625"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4" name="Rectangle 3012"/>
                              <wps:cNvSpPr>
                                <a:spLocks noChangeArrowheads="1"/>
                              </wps:cNvSpPr>
                              <wps:spPr bwMode="auto">
                                <a:xfrm rot="-5400000">
                                  <a:off x="9625"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5" name="Rectangle 3013"/>
                              <wps:cNvSpPr>
                                <a:spLocks noChangeArrowheads="1"/>
                              </wps:cNvSpPr>
                              <wps:spPr bwMode="auto">
                                <a:xfrm rot="-5400000">
                                  <a:off x="9693"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3" name="Rectangle 3014"/>
                              <wps:cNvSpPr>
                                <a:spLocks noChangeArrowheads="1"/>
                              </wps:cNvSpPr>
                              <wps:spPr bwMode="auto">
                                <a:xfrm rot="-5400000">
                                  <a:off x="9693"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4" name="Rectangle 3015"/>
                              <wps:cNvSpPr>
                                <a:spLocks noChangeArrowheads="1"/>
                              </wps:cNvSpPr>
                              <wps:spPr bwMode="auto">
                                <a:xfrm rot="-5400000">
                                  <a:off x="9693"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5" name="Rectangle 3016"/>
                              <wps:cNvSpPr>
                                <a:spLocks noChangeArrowheads="1"/>
                              </wps:cNvSpPr>
                              <wps:spPr bwMode="auto">
                                <a:xfrm rot="-5400000">
                                  <a:off x="9693"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93" o:spid="_x0000_s1026" style="position:absolute;margin-left:10.9pt;margin-top:17.3pt;width:21.45pt;height:17.2pt;z-index:251759104" coordorigin="9343,9381" coordsize="429,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Bmf2wQAAKdWAAAOAAAAZHJzL2Uyb0RvYy54bWzsnNtu4zYQQN8L9B8IvTuybrYlxFkEvgQF&#10;tu2i234ArTsqiSopR0kX/fcOKVmJs3wotsAqICYPjiRSFGfIw+GII95+eKor8phyUbJmazk3S4uk&#10;TcySssm31h+/Hxcbi4iONgmtWJNuredUWB/ufvzhtm+j1GUFq5KUEyikEVHfbq2i69rItkVcpDUV&#10;N6xNG0jMGK9pB6c8txNOeyi9rmx3uVzZPeNJy1mcCgFX90OidafKz7I07n7NMpF2pNpaULdO/XL1&#10;e5K/9t0tjXJO26KMx2rQb6hFTcsGHjoVtacdJWdeflVUXcacCZZ1NzGrbZZlZZwqGUAaZ/lGmgfO&#10;zq2SJY/6vJ3UBKp9o6dvLjb+5fETJ2UCbeeFnkUaWkMrqQcTdQUU1Ld5BPkeePu5/cQHKeHwI4v/&#10;FJBsv02X5/mQmZz6n1kCJdJzx5SCnjJeyyJAdPKk2uF5aof0qSMxXHTXru8EFokhyXU2vj+2U1xA&#10;Y8q7Qs+HukJq6G2coQ3j4jDe7bvhcKvn+zLNptHwUFXRsWJSKuhx4kWp4v8p9XNB21S1lZDKelGq&#10;f1Hqb9AZaZNXKXFDULVSrMp70aoYVEoatisgY3rPOeuLlCZQNSUlCPDqBnkioEH0OiacQWdfBP5S&#10;/inVjyoP/SUoSCpv5a8G5V0Uv1kNmlu7V4qjUctF95CymsiDrcVBFFUkffwoukHHlyyycRt2LKsK&#10;rtOoakgPjwrcQN0gWFUmMlGmCZ6fdhUnj1TSOVR0KOwqW112MEZUZb21NlMmGknNHJpEPaWjZTUc&#10;Q2tXjSwcZIK6jUcDi1/CZXjYHDb+wndXh4W/3O8X98edv1gdnXWw9/a73d75R9bT8aOiTJK0kVW9&#10;jAuO/9+6yDhCDURPI8OVSFeSH9XfqPFX2ezraqieDFJd/ivpVJeQvWDo0CeWPEOPUG0Pwx0MzNBa&#10;BeN/W6SHQW5rib/OlKcWqX5qoFeFjmSLdOrED9YunPDXKafXKbSJoait1VlkONx1w0h6bnmZF/Ak&#10;R7Vxw+6B9qxUHUP20qFWaqRQzH0v+Pylq4VPDQtXLEFf/N7wBatxVEP4ED7LRPim6cSV5Qveg+Xz&#10;12oMUFZCTTnQ8qHlM8ry6aedar43t+XzNhucduK009xpp6Ofdq7ntHzgJ6PPhz6f+T6fo592KpMz&#10;l+W7wIc+H75wMfqFi6OfdobvwfKhz4fwmQ0fLJkM6zcvL1w8+fIfXpHPbfnQ50P4zIYPls408Kl1&#10;u5ngC4JxkRTX+RA+s+Fba+FTq9hzw4c+H8JnNnwQ4qWxfHNGuEyWD30+hM9s+CCUSwPfnBEuE3zo&#10;8yF8RsMnw+U08M0Z4eJ54IdibCfGdhof2+nCgrYGvjkjXCb40OdDy2e25dNEuMBSw5wRLhN86PMh&#10;fGbDp4lwAfjmjHCZ4EOfD+EzGz5NhAvAN2eEywq+rUOfD2M7zY/t9LTTTmfOCJcJPvT50PIZbfk8&#10;7bTTmTPCZYIPfT6Ez2z4tNNO+NBovtjOCT70+RA+s+HTBlbDh0Yzwic368F1PlznM36dT+709PU6&#10;H3xo9A7gQ58PLZ/Rlg92UNPBN2eEy+pi+dDnQ/jMhk8/7ZwzwmWCD30+hG8e+NQunrAbqtoGcdy5&#10;VW63+vpcbTX4sr/s3b8AAAD//wMAUEsDBBQABgAIAAAAIQD58fSM3gAAAAcBAAAPAAAAZHJzL2Rv&#10;d25yZXYueG1sTM7BSsNAEAbgu+A7LCN4s5u0NWrMppSinopgK4i3aTJNQrOzIbtN0rd3POlpGP7h&#10;ny9bTbZVA/W+cWwgnkWgiAtXNlwZ+Ny/3j2C8gG5xNYxGbiQh1V+fZVhWrqRP2jYhUpJCfsUDdQh&#10;dKnWvqjJop+5jliyo+stBln7Spc9jlJuWz2PokRbbFg+1NjRpqbitDtbA28jjutF/DJsT8fN5Xt/&#10;//61jcmY25tp/Qwq0BT+juGXL3TIxXRwZy69ag3MY5EHA4tlAkryZPkA6iDzKQKdZ/q/P/8BAAD/&#10;/wMAUEsBAi0AFAAGAAgAAAAhALaDOJL+AAAA4QEAABMAAAAAAAAAAAAAAAAAAAAAAFtDb250ZW50&#10;X1R5cGVzXS54bWxQSwECLQAUAAYACAAAACEAOP0h/9YAAACUAQAACwAAAAAAAAAAAAAAAAAvAQAA&#10;X3JlbHMvLnJlbHNQSwECLQAUAAYACAAAACEACYgZn9sEAACnVgAADgAAAAAAAAAAAAAAAAAuAgAA&#10;ZHJzL2Uyb0RvYy54bWxQSwECLQAUAAYACAAAACEA+fH0jN4AAAAHAQAADwAAAAAAAAAAAAAAAAA1&#10;BwAAZHJzL2Rvd25yZXYueG1sUEsFBgAAAAAEAAQA8wAAAEAIAAAAAA==&#10;">
                      <v:rect id="Rectangle 2993" o:spid="_x0000_s1027" style="position:absolute;left:9409;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NAXcUA&#10;AADdAAAADwAAAGRycy9kb3ducmV2LnhtbERPS2vCQBC+F/wPywi9lGZjFWlS1yABoQehNXrQ25Cd&#10;PGh2NmS3Gv99VxB6m4/vOatsNJ240OBaywpmUQyCuLS65VrB8bB9fQfhPLLGzjIpuJGDbD15WmGq&#10;7ZX3dCl8LUIIuxQVNN73qZSubMigi2xPHLjKDgZ9gEMt9YDXEG46+RbHS2mw5dDQYE95Q+VP8WsU&#10;fJ3G805ud4vvW1Xk85dEHokrpZ6n4+YDhKfR/4sf7k8d5s+TBdy/CSf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80BdxQAAAN0AAAAPAAAAAAAAAAAAAAAAAJgCAABkcnMv&#10;ZG93bnJldi54bWxQSwUGAAAAAAQABAD1AAAAigMAAAAA&#10;" filled="f"/>
                      <v:rect id="Rectangle 2994" o:spid="_x0000_s1028" style="position:absolute;left:9409;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YlUMMA&#10;AADdAAAADwAAAGRycy9kb3ducmV2LnhtbERPS4vCMBC+C/6HMMJeRFNdEbdrFBGEPQhq7cG9Dc30&#10;wTaT0mS1/nsjCN7m43vOct2ZWlypdZVlBZNxBII4s7riQkF63o0WIJxH1lhbJgV3crBe9XtLjLW9&#10;8YmuiS9ECGEXo4LS+yaW0mUlGXRj2xAHLretQR9gW0jd4i2Em1pOo2guDVYcGkpsaFtS9pf8GwWH&#10;S/e7l7v97HjPk+3n8EumxLlSH4Nu8w3CU+ff4pf7R4f5s2gKz2/CCX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vYlUMMAAADdAAAADwAAAAAAAAAAAAAAAACYAgAAZHJzL2Rv&#10;d25yZXYueG1sUEsFBgAAAAAEAAQA9QAAAIgDAAAAAA==&#10;" filled="f"/>
                      <v:rect id="Rectangle 2995" o:spid="_x0000_s1029" style="position:absolute;left:9409;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qAy8MA&#10;AADdAAAADwAAAGRycy9kb3ducmV2LnhtbERPS4vCMBC+C/6HMIKXZU19IG41igiCB8G1eti9Dc30&#10;gc2kNFHrvzeC4G0+vucsVq2pxI0aV1pWMBxEIIhTq0vOFZxP2+8ZCOeRNVaWScGDHKyW3c4CY23v&#10;fKRb4nMRQtjFqKDwvo6ldGlBBt3A1sSBy2xj0AfY5FI3eA/hppKjKJpKgyWHhgJr2hSUXpKrUXD4&#10;a//3cruf/D6yZDP++pFn4kypfq9dz0F4av1H/HbvdJg/icbw+iacIJ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bqAy8MAAADdAAAADwAAAAAAAAAAAAAAAACYAgAAZHJzL2Rv&#10;d25yZXYueG1sUEsFBgAAAAAEAAQA9QAAAIgDAAAAAA==&#10;" filled="f"/>
                      <v:rect id="Rectangle 2996" o:spid="_x0000_s1030" style="position:absolute;left:9409;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MYv8MA&#10;AADdAAAADwAAAGRycy9kb3ducmV2LnhtbERPS4vCMBC+C/sfwix4EU3Vsmg1yiIIHgS160FvQzN9&#10;sM2kNFHrvzcLC97m43vOct2ZWtypdZVlBeNRBII4s7riQsH5ZzucgXAeWWNtmRQ8ycF69dFbYqLt&#10;g090T30hQgi7BBWU3jeJlC4ryaAb2YY4cLltDfoA20LqFh8h3NRyEkVf0mDFoaHEhjYlZb/pzSg4&#10;XLrrXm738fGZp5vpYC7PxLlS/c/uewHCU+ff4n/3Tof5cRTD3zfhBLl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MYv8MAAADdAAAADwAAAAAAAAAAAAAAAACYAgAAZHJzL2Rv&#10;d25yZXYueG1sUEsFBgAAAAAEAAQA9QAAAIgDAAAAAA==&#10;" filled="f"/>
                      <v:rect id="Rectangle 2997" o:spid="_x0000_s1031" style="position:absolute;left:9481;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zjcUA&#10;AADdAAAADwAAAGRycy9kb3ducmV2LnhtbERPS2vCQBC+F/wPywi9lLoxFWlTVxFB6CHQGj3obchO&#10;HpidDdmtSf59VxB6m4/vOavNYBpxo87VlhXMZxEI4tzqmksFp+P+9R2E88gaG8ukYCQHm/XkaYWJ&#10;tj0f6Jb5UoQQdgkqqLxvEyldXpFBN7MtceAK2xn0AXal1B32Idw0Mo6ipTRYc2iosKVdRfk1+zUK&#10;vs/DJZX7dPEzFtnu7eVDnogLpZ6nw/YThKfB/4sf7i8d5i/mMdy/CSf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L7ONxQAAAN0AAAAPAAAAAAAAAAAAAAAAAJgCAABkcnMv&#10;ZG93bnJldi54bWxQSwUGAAAAAAQABAD1AAAAigMAAAAA&#10;" filled="f"/>
                      <v:rect id="Rectangle 2998" o:spid="_x0000_s1032" style="position:absolute;left:9481;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MWFsUA&#10;AADdAAAADwAAAGRycy9kb3ducmV2LnhtbERPS2vCQBC+F/wPywheSrOxEWlTVxEh4EFojR70NmQn&#10;D8zOhuw2xn/fLRR6m4/vOavNaFoxUO8aywrmUQyCuLC64UrB+ZS9vIFwHllja5kUPMjBZj15WmGq&#10;7Z2PNOS+EiGEXYoKau+7VEpX1GTQRbYjDlxpe4M+wL6Susd7CDetfI3jpTTYcGiosaNdTcUt/zYK&#10;Pi/j9SCzw+LrUea75PldnolLpWbTcfsBwtPo/8V/7r0O8xfzBH6/CSfI9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YxYWxQAAAN0AAAAPAAAAAAAAAAAAAAAAAJgCAABkcnMv&#10;ZG93bnJldi54bWxQSwUGAAAAAAQABAD1AAAAigMAAAAA&#10;" filled="f"/>
                      <v:rect id="Rectangle 2999" o:spid="_x0000_s1033" style="position:absolute;left:9481;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qOYsMA&#10;AADdAAAADwAAAGRycy9kb3ducmV2LnhtbERPS4vCMBC+C/sfwix4EU3VIms1yiIIHgS160FvQzN9&#10;YDMpTVbrvzcLC97m43vOct2ZWtypdZVlBeNRBII4s7riQsH5Zzv8AuE8ssbaMil4koP16qO3xETb&#10;B5/onvpChBB2CSoovW8SKV1WkkE3sg1x4HLbGvQBtoXULT5CuKnlJIpm0mDFoaHEhjYlZbf01yg4&#10;XLrrXm738fGZp5vpYC7PxLlS/c/uewHCU+ff4n/3Tof58TiGv2/CCXL1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4qOYsMAAADdAAAADwAAAAAAAAAAAAAAAACYAgAAZHJzL2Rv&#10;d25yZXYueG1sUEsFBgAAAAAEAAQA9QAAAIgDAAAAAA==&#10;" filled="f"/>
                      <v:rect id="Rectangle 3000" o:spid="_x0000_s1034" style="position:absolute;left:9481;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Yr+cUA&#10;AADdAAAADwAAAGRycy9kb3ducmV2LnhtbERPS2vCQBC+F/oflil4Ed1EbWlTVykBwYNQm3qwtyE7&#10;edDsbMiuSfz3bkHobT6+56y3o2lET52rLSuI5xEI4tzqmksFp+/d7BWE88gaG8uk4EoOtpvHhzUm&#10;2g78RX3mSxFC2CWooPK+TaR0eUUG3dy2xIErbGfQB9iVUnc4hHDTyEUUvUiDNYeGCltKK8p/s4tR&#10;8Hkefw5yd1gdr0WWLqdv8kRcKDV5Gj/eQXga/b/47t7rMH8VP8PfN+EEub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xiv5xQAAAN0AAAAPAAAAAAAAAAAAAAAAAJgCAABkcnMv&#10;ZG93bnJldi54bWxQSwUGAAAAAAQABAD1AAAAigMAAAAA&#10;" filled="f"/>
                      <v:rect id="Rectangle 3001" o:spid="_x0000_s1035" style="position:absolute;left:9553;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S1jsMA&#10;AADdAAAADwAAAGRycy9kb3ducmV2LnhtbERPS4vCMBC+L/gfwgheljX1gex2jSKC4EFwrT3obWim&#10;D2wmpYla/70RFrzNx/ec+bIztbhR6yrLCkbDCARxZnXFhYL0uPn6BuE8ssbaMil4kIPlovcxx1jb&#10;Ox/olvhChBB2MSoovW9iKV1WkkE3tA1x4HLbGvQBtoXULd5DuKnlOIpm0mDFoaHEhtYlZZfkahTs&#10;T915Jze76d8jT9aTzx+ZEudKDfrd6heEp86/xf/urQ7zp6MZvL4JJ8jF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BS1jsMAAADdAAAADwAAAAAAAAAAAAAAAACYAgAAZHJzL2Rv&#10;d25yZXYueG1sUEsFBgAAAAAEAAQA9QAAAIgDAAAAAA==&#10;" filled="f"/>
                      <v:rect id="Rectangle 3002" o:spid="_x0000_s1036" style="position:absolute;left:9553;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gQFcUA&#10;AADdAAAADwAAAGRycy9kb3ducmV2LnhtbERPS2vCQBC+F/oflil4Ed1EpY/UVUpA8CDUph7sbchO&#10;HjQ7G7JrEv+9WxB6m4/vOevtaBrRU+dqywrieQSCOLe65lLB6Xs3ewXhPLLGxjIpuJKD7ebxYY2J&#10;tgN/UZ/5UoQQdgkqqLxvEyldXpFBN7ctceAK2xn0AXal1B0OIdw0chFFz9JgzaGhwpbSivLf7GIU&#10;fJ7Hn4PcHVbHa5Gly+mbPBEXSk2exo93EJ5G/y++u/c6zF/FL/D3TThBb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WBAVxQAAAN0AAAAPAAAAAAAAAAAAAAAAAJgCAABkcnMv&#10;ZG93bnJldi54bWxQSwUGAAAAAAQABAD1AAAAigMAAAAA&#10;" filled="f"/>
                      <v:rect id="Rectangle 3003" o:spid="_x0000_s1037" style="position:absolute;left:9553;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eEZ8cA&#10;AADdAAAADwAAAGRycy9kb3ducmV2LnhtbESPT2sCQQzF74LfYUihF6mzVil1dRQRhB6E6taD3sJO&#10;9g/dySw7U12/vTkUvCW8l/d+Wa5716grdaH2bGAyTkAR597WXBo4/ezePkGFiGyx8UwG7hRgvRoO&#10;lphaf+MjXbNYKgnhkKKBKsY21TrkFTkMY98Si1b4zmGUtSu17fAm4a7R70nyoR3WLA0VtrStKP/N&#10;/pyB73N/2evdfna4F9l2OprrE3FhzOtLv1mAitTHp/n/+ssK/mwiuPKNjK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HhGfHAAAA3QAAAA8AAAAAAAAAAAAAAAAAmAIAAGRy&#10;cy9kb3ducmV2LnhtbFBLBQYAAAAABAAEAPUAAACMAwAAAAA=&#10;" filled="f"/>
                      <v:rect id="Rectangle 3004" o:spid="_x0000_s1038" style="position:absolute;left:9553;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sh/MMA&#10;AADdAAAADwAAAGRycy9kb3ducmV2LnhtbERPS4vCMBC+C/6HMIIX0dQHi1ajLILgQVjtetDb0Ewf&#10;2ExKk9X67zeC4G0+vuesNq2pxJ0aV1pWMB5FIIhTq0vOFZx/d8M5COeRNVaWScGTHGzW3c4KY20f&#10;fKJ74nMRQtjFqKDwvo6ldGlBBt3I1sSBy2xj0AfY5FI3+AjhppKTKPqSBksODQXWtC0ovSV/RsHP&#10;pb0e5O4wOz6zZDsdLOSZOFOq32u/lyA8tf4jfrv3OsyfjRfw+iac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sh/MMAAADdAAAADwAAAAAAAAAAAAAAAACYAgAAZHJzL2Rv&#10;d25yZXYueG1sUEsFBgAAAAAEAAQA9QAAAIgDAAAAAA==&#10;" filled="f"/>
                      <v:rect id="Rectangle 3005" o:spid="_x0000_s1039" style="position:absolute;left:9336;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1C3McA&#10;AADdAAAADwAAAGRycy9kb3ducmV2LnhtbESPS2sCQRCE74L/YehALhJnfSDJxlFEEHIQoquH5Nbs&#10;9D7ITs+yM+r67+1DwFs3VV319XLdu0ZdqQu1ZwOTcQKKOPe25tLA+bR7ewcVIrLFxjMZuFOA9Wo4&#10;WGJq/Y2PdM1iqSSEQ4oGqhjbVOuQV+QwjH1LLFrhO4dR1q7UtsObhLtGT5NkoR3WLA0VtrStKP/L&#10;Ls7A90//u9e7/fxwL7LtbPShz8SFMa8v/eYTVKQ+Ps3/119W8OdT4ZdvZAS9e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rdQtzHAAAA3QAAAA8AAAAAAAAAAAAAAAAAmAIAAGRy&#10;cy9kb3ducmV2LnhtbFBLBQYAAAAABAAEAPUAAACMAwAAAAA=&#10;" filled="f"/>
                      <v:rect id="Rectangle 3006" o:spid="_x0000_s1040" style="position:absolute;left:9336;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HnR8UA&#10;AADdAAAADwAAAGRycy9kb3ducmV2LnhtbERPS2vCQBC+F/wPywi9lLoxFWlTVxFB6CHQGj3obchO&#10;HpidDdmtSf59VxB6m4/vOavNYBpxo87VlhXMZxEI4tzqmksFp+P+9R2E88gaG8ukYCQHm/XkaYWJ&#10;tj0f6Jb5UoQQdgkqqLxvEyldXpFBN7MtceAK2xn0AXal1B32Idw0Mo6ipTRYc2iosKVdRfk1+zUK&#10;vs/DJZX7dPEzFtnu7eVDnogLpZ6nw/YThKfB/4sf7i8d5i/iOdy/CSf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kedHxQAAAN0AAAAPAAAAAAAAAAAAAAAAAJgCAABkcnMv&#10;ZG93bnJldi54bWxQSwUGAAAAAAQABAD1AAAAigMAAAAA&#10;" filled="f"/>
                      <v:rect id="Rectangle 3007" o:spid="_x0000_s1041" style="position:absolute;left:9336;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N5MMUA&#10;AADdAAAADwAAAGRycy9kb3ducmV2LnhtbERPS2vCQBC+F/wPywi9FLMxlWJTVxFB6EFoG3OwtyE7&#10;edDsbMhuTfLvu4LQ23x8z9nsRtOKK/WusaxgGcUgiAurG64U5OfjYg3CeWSNrWVSMJGD3Xb2sMFU&#10;24G/6Jr5SoQQdikqqL3vUildUZNBF9mOOHCl7Q36APtK6h6HEG5amcTxizTYcGiosaNDTcVP9msU&#10;fFzG75M8nlafU5kdnp9eZU5cKvU4H/dvIDyN/l98d7/rMH+VJHD7Jpwgt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Q3kwxQAAAN0AAAAPAAAAAAAAAAAAAAAAAJgCAABkcnMv&#10;ZG93bnJldi54bWxQSwUGAAAAAAQABAD1AAAAigMAAAAA&#10;" filled="f"/>
                      <v:rect id="Rectangle 3008" o:spid="_x0000_s1042" style="position:absolute;left:9336;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cq8UA&#10;AADdAAAADwAAAGRycy9kb3ducmV2LnhtbERPS2vCQBC+F/wPywi9FN1URWzqKhII9BBojR70NmQn&#10;D8zOhuxWk3/fLRR6m4/vOdv9YFpxp941lhW8ziMQxIXVDVcKzqd0tgHhPLLG1jIpGMnBfjd52mKs&#10;7YOPdM99JUIIuxgV1N53sZSuqMmgm9uOOHCl7Q36APtK6h4fIdy0chFFa2mw4dBQY0dJTcUt/zYK&#10;Pi/DNZNptvoayzxZvrzJM3Gp1PN0OLyD8DT4f/Gf+0OH+avFEn6/CSf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D9yrxQAAAN0AAAAPAAAAAAAAAAAAAAAAAJgCAABkcnMv&#10;ZG93bnJldi54bWxQSwUGAAAAAAQABAD1AAAAigMAAAAA&#10;" filled="f"/>
                      <v:rect id="Rectangle 3009" o:spid="_x0000_s1043" style="position:absolute;left:9625;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ZE38UA&#10;AADdAAAADwAAAGRycy9kb3ducmV2LnhtbERPS2vCQBC+F/wPywi9FN2YhmJTVxEh0IPQNnqwtyE7&#10;edDsbMhuk/jvu4LQ23x8z9nsJtOKgXrXWFawWkYgiAurG64UnE/ZYg3CeWSNrWVScCUHu+3sYYOp&#10;tiN/0ZD7SoQQdikqqL3vUildUZNBt7QdceBK2xv0AfaV1D2OIdy0Mo6iF2mw4dBQY0eHmoqf/Nco&#10;+LhM30eZHZPPa5kfnp9e5Zm4VOpxPu3fQHia/L/47n7XYX4SJ3D7Jpwgt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5kTfxQAAAN0AAAAPAAAAAAAAAAAAAAAAAJgCAABkcnMv&#10;ZG93bnJldi54bWxQSwUGAAAAAAQABAD1AAAAigMAAAAA&#10;" filled="f"/>
                      <v:rect id="Rectangle 3010" o:spid="_x0000_s1044" style="position:absolute;left:9625;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rv7cUA&#10;AADdAAAADwAAAGRycy9kb3ducmV2LnhtbERPS2vCQBC+F/wPywi9FN1URWzqKhII9BBojR70NmQn&#10;D8zOhuxWk3/fLRR6m4/vOdv9YFpxp941lhW8ziMQxIXVDVcKzqd0tgHhPLLG1jIpGMnBfjd52mKs&#10;7YOPdM99JUIIuxgV1N53sZSuqMmgm9uOOHCl7Q36APtK6h4fIdy0chFFa2mw4dBQY0dJTcUt/zYK&#10;Pi/DNZNptvoayzxZvrzJM3Gp1PN0OLyD8DT4f/Gf+0OH+avlAn6/CSf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mu/txQAAAN0AAAAPAAAAAAAAAAAAAAAAAJgCAABkcnMv&#10;ZG93bnJldi54bWxQSwUGAAAAAAQABAD1AAAAigMAAAAA&#10;" filled="f"/>
                      <v:rect id="Rectangle 3011" o:spid="_x0000_s1045" style="position:absolute;left:9625;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ZKdsUA&#10;AADdAAAADwAAAGRycy9kb3ducmV2LnhtbERPS2vCQBC+F/wPywi9FLOxkWJTVxFB6EFoG3OwtyE7&#10;edDsbMhuTfLvu4LQ23x8z9nsRtOKK/WusaxgGcUgiAurG64U5OfjYg3CeWSNrWVSMJGD3Xb2sMFU&#10;24G/6Jr5SoQQdikqqL3vUildUZNBF9mOOHCl7Q36APtK6h6HEG5a+RzHL9Jgw6Ghxo4ONRU/2a9R&#10;8HEZv0/yeFp9TmV2SJ5eZU5cKvU4H/dvIDyN/l98d7/rMH+VJHD7Jpwgt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1kp2xQAAAN0AAAAPAAAAAAAAAAAAAAAAAJgCAABkcnMv&#10;ZG93bnJldi54bWxQSwUGAAAAAAQABAD1AAAAigMAAAAA&#10;" filled="f"/>
                      <v:rect id="Rectangle 3012" o:spid="_x0000_s1046" style="position:absolute;left:9625;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SAsUA&#10;AADdAAAADwAAAGRycy9kb3ducmV2LnhtbERPS2vCQBC+F/wPywheitnYhGJTVxFB8CC0jTnY25Cd&#10;PGh2NmS3Jv77bqHQ23x8z9nsJtOJGw2utaxgFcUgiEurW64VFJfjcg3CeWSNnWVScCcHu+3sYYOZ&#10;tiN/0C33tQgh7DJU0HjfZ1K6siGDLrI9ceAqOxj0AQ611AOOIdx08imOn6XBlkNDgz0dGiq/8m+j&#10;4O06fZ7l8Zy+36v8kDy+yIK4Umoxn/avIDxN/l/85z7pMD9NUvj9Jpwgt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P9ICxQAAAN0AAAAPAAAAAAAAAAAAAAAAAJgCAABkcnMv&#10;ZG93bnJldi54bWxQSwUGAAAAAAQABAD1AAAAigMAAAAA&#10;" filled="f"/>
                      <v:rect id="Rectangle 3013" o:spid="_x0000_s1047" style="position:absolute;left:9693;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N3mcMA&#10;AADdAAAADwAAAGRycy9kb3ducmV2LnhtbERPS4vCMBC+C/sfwix4EU3XF27XKCIIHoTV6kFvQzN9&#10;sM2kNFHrvzcLgrf5+J4zX7amEjdqXGlZwdcgAkGcWl1yruB03PRnIJxH1lhZJgUPcrBcfHTmGGt7&#10;5wPdEp+LEMIuRgWF93UspUsLMugGtiYOXGYbgz7AJpe6wXsIN5UcRtFUGiw5NBRY07qg9C+5GgW/&#10;5/ayk5vdeP/IkvWo9y1PxJlS3c929QPCU+vf4pd7q8P88WgC/9+EE+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3N3mcMAAADdAAAADwAAAAAAAAAAAAAAAACYAgAAZHJzL2Rv&#10;d25yZXYueG1sUEsFBgAAAAAEAAQA9QAAAIgDAAAAAA==&#10;" filled="f"/>
                      <v:rect id="Rectangle 3014" o:spid="_x0000_s1048" style="position:absolute;left:9693;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A5C8UA&#10;AADdAAAADwAAAGRycy9kb3ducmV2LnhtbERPS2vCQBC+F/wPywheitnYhGJTVxFB8CC0jTnY25Cd&#10;PGh2NmS3Jv77bqHQ23x8z9nsJtOJGw2utaxgFcUgiEurW64VFJfjcg3CeWSNnWVScCcHu+3sYYOZ&#10;tiN/0C33tQgh7DJU0HjfZ1K6siGDLrI9ceAqOxj0AQ611AOOIdx08imOn6XBlkNDgz0dGiq/8m+j&#10;4O06fZ7l8Zy+36v8kDy+yIK4Umoxn/avIDxN/l/85z7pMD9NE/j9Jpwgt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0DkLxQAAAN0AAAAPAAAAAAAAAAAAAAAAAJgCAABkcnMv&#10;ZG93bnJldi54bWxQSwUGAAAAAAQABAD1AAAAigMAAAAA&#10;" filled="f"/>
                      <v:rect id="Rectangle 3015" o:spid="_x0000_s1049" style="position:absolute;left:9693;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mhf8MA&#10;AADdAAAADwAAAGRycy9kb3ducmV2LnhtbERPS4vCMBC+C/sfwix4EU3Vsmg1yiIIHgS160FvQzN9&#10;sM2kNFHrvzcLC97m43vOct2ZWtypdZVlBeNRBII4s7riQsH5ZzucgXAeWWNtmRQ8ycF69dFbYqLt&#10;g090T30hQgi7BBWU3jeJlC4ryaAb2YY4cLltDfoA20LqFh8h3NRyEkVf0mDFoaHEhjYlZb/pzSg4&#10;XLrrXm738fGZp5vpYC7PxLlS/c/uewHCU+ff4n/3Tof5cRzD3zfhBLl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Dmhf8MAAADdAAAADwAAAAAAAAAAAAAAAACYAgAAZHJzL2Rv&#10;d25yZXYueG1sUEsFBgAAAAAEAAQA9QAAAIgDAAAAAA==&#10;" filled="f"/>
                      <v:rect id="Rectangle 3016" o:spid="_x0000_s1050" style="position:absolute;left:9693;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UE5MQA&#10;AADdAAAADwAAAGRycy9kb3ducmV2LnhtbERPS2vCQBC+F/wPywheRDfVVDR1lSIIPQjVNAe9DdnJ&#10;g2ZnQ3ar8d+7BaG3+fies972phFX6lxtWcHrNAJBnFtdc6kg+95PliCcR9bYWCYFd3Kw3Qxe1pho&#10;e+MTXVNfihDCLkEFlfdtIqXLKzLoprYlDlxhO4M+wK6UusNbCDeNnEXRQhqsOTRU2NKuovwn/TUK&#10;vs795SD3h/h4L9LdfLySGXGh1GjYf7yD8NT7f/HT/anD/Dh+g79vwgly8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1BOTEAAAA3QAAAA8AAAAAAAAAAAAAAAAAmAIAAGRycy9k&#10;b3ducmV2LnhtbFBLBQYAAAAABAAEAPUAAACJAwAAAAA=&#10;" filled="f"/>
                    </v:group>
                  </w:pict>
                </mc:Fallback>
              </mc:AlternateContent>
            </w:r>
            <w:r>
              <w:rPr>
                <w:noProof/>
              </w:rPr>
              <mc:AlternateContent>
                <mc:Choice Requires="wpg">
                  <w:drawing>
                    <wp:inline distT="0" distB="0" distL="0" distR="0">
                      <wp:extent cx="740410" cy="740410"/>
                      <wp:effectExtent l="13970" t="10795" r="7620" b="10795"/>
                      <wp:docPr id="3856" name="Group 13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0410" cy="740410"/>
                                <a:chOff x="13341" y="750"/>
                                <a:chExt cx="1166" cy="1166"/>
                              </a:xfrm>
                            </wpg:grpSpPr>
                            <wps:wsp>
                              <wps:cNvPr id="3857" name="Rectangle 123"/>
                              <wps:cNvSpPr>
                                <a:spLocks noChangeArrowheads="1"/>
                              </wps:cNvSpPr>
                              <wps:spPr bwMode="auto">
                                <a:xfrm rot="5400000">
                                  <a:off x="13341" y="750"/>
                                  <a:ext cx="1166" cy="1166"/>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858" name="Rectangle 124"/>
                              <wps:cNvSpPr>
                                <a:spLocks noChangeArrowheads="1"/>
                              </wps:cNvSpPr>
                              <wps:spPr bwMode="auto">
                                <a:xfrm rot="5400000">
                                  <a:off x="13334" y="1097"/>
                                  <a:ext cx="1163" cy="475"/>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1385" o:spid="_x0000_s1026" style="width:58.3pt;height:58.3pt;mso-position-horizontal-relative:char;mso-position-vertical-relative:line" coordorigin="13341,750" coordsize="1166,1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gW+9wIAABEJAAAOAAAAZHJzL2Uyb0RvYy54bWzsVstu2zAQvBfoPxC8N7Js+REhchDkhQJp&#10;GzTtB9AUJRGlSJWkLadf3+VSdpw06CFF00t9EEguuZyd2V365HTbKrIR1kmjC5oejSgRmptS6rqg&#10;X79cvVtQ4jzTJVNGi4LeC0dPl2/fnPRdLsamMaoUloAT7fK+K2jjfZcnieONaJk7Mp3QYKyMbZmH&#10;qa2T0rIevLcqGY9Gs6Q3tuys4cI5WL2IRrpE/1UluP9UVU54ogoK2Dx+LX5X4ZssT1heW9Y1kg8w&#10;2AtQtExquHTv6oJ5RtZW/uKqldwaZyp/xE2bmKqSXGAMEE06ehLNtTXrDmOp877u9jQBtU94erFb&#10;/nFza4ksCzpZTGeUaNaCSngxSWEpENR3dQ77rm13193aGCUMbwz/5sCcPLWHeR03k1X/wZTgka29&#10;QYK2lW2DCwidbFGH+70OYusJh8V5NspSUIuDaRijTrwBMcOpdDLJUkqCeTpoyJvL4XSaziCQcBZH&#10;ASHL47UIdYAW4oKccw+0uj+j9a5hnUC1XKDrgdb5jtbPkI5M10qQdDyJzOLWHa0uckq0OW9gnziz&#10;1vSNYCUgS8N+wH9wIEwcKPI8ycQayPZpNgo/pH6g/BnydsT/hjqWd9b5a2FaEgYFtRAMumWbG+cj&#10;y7stQWBnlCyvpFI4CfUszpUlGwaVuKpTPKrWLaRHXFtMA07UGZaD0LgVl0BA7AjBA8r5yLnSpC/o&#10;8XQ8RaePbM7Wq/21SMXe4SG+APyCuSbeqeowjlha6aFBKdkWdIHn43JQ5VKXCNczqeIYcCo9yBSU&#10;iTm2MuU9qIR6QFZDtwT6GmN/UNJD5ymo+75mVlCi3mtQ+jjNstCqcJJN52OY2EPL6tDCNAdXBfWU&#10;xOG5j+1t3VlZN3BTpFqbMyjBSqJSIXMiqgEslMHr1QM8CbHNHNZDFnh9lN6g+WvVwyTDZpKOjudR&#10;3oOCmMReks2xF+5byV+vh9n/evjH9YCvBby72HGG/wjhYT+cY/08/JNZ/gQAAP//AwBQSwMEFAAG&#10;AAgAAAAhAF6GTALZAAAABQEAAA8AAABkcnMvZG93bnJldi54bWxMj0FrwkAQhe+F/odlhN7qJpUG&#10;idmISOtJClWh9DZmxySYnQ3ZNYn/vmsp1Mvwhje89022HE0jeupcbVlBPI1AEBdW11wqOOzfn+cg&#10;nEfW2FgmBVdysMwfHzJMtR34k/qdL0UIYZeigsr7NpXSFRUZdFPbEgfvZDuDPqxdKXWHQwg3jXyJ&#10;okQarDk0VNjSuqLivLsYBZsBh9Usfuu359P6+r1//fjaxqTU02RcLUB4Gv3/MdzwAzrkgeloL6yd&#10;aBSER/zvvHlxkoA4/gmZZ/KePv8BAAD//wMAUEsBAi0AFAAGAAgAAAAhALaDOJL+AAAA4QEAABMA&#10;AAAAAAAAAAAAAAAAAAAAAFtDb250ZW50X1R5cGVzXS54bWxQSwECLQAUAAYACAAAACEAOP0h/9YA&#10;AACUAQAACwAAAAAAAAAAAAAAAAAvAQAAX3JlbHMvLnJlbHNQSwECLQAUAAYACAAAACEAYjIFvvcC&#10;AAARCQAADgAAAAAAAAAAAAAAAAAuAgAAZHJzL2Uyb0RvYy54bWxQSwECLQAUAAYACAAAACEAXoZM&#10;AtkAAAAFAQAADwAAAAAAAAAAAAAAAABRBQAAZHJzL2Rvd25yZXYueG1sUEsFBgAAAAAEAAQA8wAA&#10;AFcGAAAAAA==&#10;">
                      <v:rect id="Rectangle 123" o:spid="_x0000_s1027" style="position:absolute;left:13341;top:750;width:1166;height:116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8x78QA&#10;AADdAAAADwAAAGRycy9kb3ducmV2LnhtbESPzYrCQBCE74LvMLTgTSeuPyvRURZR8ODFZB+gyXR+&#10;MNMTM2OMb+8sLHgsquorarvvTS06al1lWcFsGoEgzqyuuFDwm54maxDOI2usLZOCFznY74aDLcba&#10;PvlKXeILESDsYlRQet/EUrqsJINuahvi4OW2NeiDbAupW3wGuKnlVxStpMGKw0KJDR1Kym7JwyjI&#10;V2lRdX2aXBZHezb3Ok9OUa7UeNT/bEB46v0n/N8+awXz9fIb/t6EJyB3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fMe/EAAAA3QAAAA8AAAAAAAAAAAAAAAAAmAIAAGRycy9k&#10;b3ducmV2LnhtbFBLBQYAAAAABAAEAPUAAACJAwAAAAA=&#10;" fillcolor="#d8d8d8 [2732]">
                        <v:stroke dashstyle="longDash"/>
                      </v:rect>
                      <v:rect id="Rectangle 124" o:spid="_x0000_s1028" style="position:absolute;left:13334;top:1097;width:1163;height:47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zRGcMA&#10;AADdAAAADwAAAGRycy9kb3ducmV2LnhtbERPy2oCMRTdC/5DuIVuRDO1KDI1ipSWduPCx8LubpPr&#10;ZHByMySpzvx9sxBcHs57ue5cI64UYu1ZwcukAEGsvam5UnA8fI4XIGJCNth4JgU9RVivhoMllsbf&#10;eEfXfapEDuFYogKbUltKGbUlh3HiW+LMnX1wmDIMlTQBbzncNXJaFHPpsObcYLGld0v6sv9zCkw8&#10;6+0u9B8je/n5/TK911M6KfX81G3eQCTq0kN8d38bBa+LWZ6b3+Qn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zRGcMAAADdAAAADwAAAAAAAAAAAAAAAACYAgAAZHJzL2Rv&#10;d25yZXYueG1sUEsFBgAAAAAEAAQA9QAAAIgDAAAAAA==&#10;" fillcolor="#a5a5a5 [2092]">
                        <v:stroke dashstyle="longDash"/>
                      </v:rect>
                      <w10:anchorlock/>
                    </v:group>
                  </w:pict>
                </mc:Fallback>
              </mc:AlternateContent>
            </w:r>
          </w:p>
        </w:tc>
      </w:tr>
      <w:tr w:rsidR="007A6D65" w:rsidTr="007A6D65">
        <w:tc>
          <w:tcPr>
            <w:tcW w:w="9578" w:type="dxa"/>
            <w:gridSpan w:val="11"/>
            <w:tcBorders>
              <w:top w:val="single" w:sz="18" w:space="0" w:color="auto"/>
              <w:left w:val="single" w:sz="18" w:space="0" w:color="auto"/>
              <w:bottom w:val="single" w:sz="18" w:space="0" w:color="auto"/>
              <w:right w:val="single" w:sz="18" w:space="0" w:color="auto"/>
            </w:tcBorders>
          </w:tcPr>
          <w:p w:rsidR="007A6D65" w:rsidRDefault="007A6D65" w:rsidP="00D079DE">
            <w:pPr>
              <w:pStyle w:val="NoSpacing"/>
              <w:keepNext/>
              <w:jc w:val="center"/>
              <w:rPr>
                <w:b/>
                <w:noProof/>
              </w:rPr>
            </w:pPr>
            <w:r w:rsidRPr="00937FE3">
              <w:rPr>
                <w:b/>
                <w:noProof/>
              </w:rPr>
              <w:lastRenderedPageBreak/>
              <w:t>CORONARY</w:t>
            </w:r>
          </w:p>
        </w:tc>
      </w:tr>
      <w:tr w:rsidR="007A6D65" w:rsidTr="007A6D65">
        <w:tc>
          <w:tcPr>
            <w:tcW w:w="9578" w:type="dxa"/>
            <w:gridSpan w:val="11"/>
          </w:tcPr>
          <w:p w:rsidR="007A6D65" w:rsidRPr="00937FE3" w:rsidRDefault="007A6D65" w:rsidP="00D079DE">
            <w:pPr>
              <w:pStyle w:val="NoSpacing"/>
              <w:keepNext/>
              <w:jc w:val="center"/>
              <w:rPr>
                <w:b/>
                <w:noProof/>
              </w:rPr>
            </w:pPr>
            <w:r>
              <w:rPr>
                <w:b/>
                <w:noProof/>
              </w:rPr>
              <w:t>CT Varied Orientation</w: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Proximal RCA</w:t>
            </w:r>
            <w:r>
              <w:rPr>
                <w:sz w:val="18"/>
                <w:vertAlign w:val="superscript"/>
              </w:rPr>
              <w:t>6,7</w:t>
            </w:r>
          </w:p>
        </w:tc>
        <w:tc>
          <w:tcPr>
            <w:tcW w:w="1052" w:type="dxa"/>
          </w:tcPr>
          <w:p w:rsidR="007A6D65" w:rsidRDefault="007A6D65" w:rsidP="007A6D65">
            <w:pPr>
              <w:pStyle w:val="NoSpacing"/>
            </w:pPr>
            <w:r>
              <w:t xml:space="preserve">0.5 x 0.5 x </w:t>
            </w:r>
            <w:r w:rsidR="001D17E1" w:rsidRPr="004F3249">
              <w:t>0.63</w:t>
            </w:r>
          </w:p>
        </w:tc>
        <w:tc>
          <w:tcPr>
            <w:tcW w:w="2008" w:type="dxa"/>
            <w:gridSpan w:val="4"/>
          </w:tcPr>
          <w:p w:rsidR="007A6D65" w:rsidRPr="004731F3" w:rsidRDefault="00E536FF" w:rsidP="007A6D65">
            <w:pPr>
              <w:pStyle w:val="NoSpacing"/>
              <w:jc w:val="center"/>
              <w:rPr>
                <w:sz w:val="16"/>
              </w:rPr>
            </w:pPr>
            <w:r>
              <w:rPr>
                <w:noProof/>
                <w:sz w:val="16"/>
              </w:rPr>
              <mc:AlternateContent>
                <mc:Choice Requires="wpg">
                  <w:drawing>
                    <wp:anchor distT="0" distB="0" distL="114300" distR="114300" simplePos="0" relativeHeight="251706880" behindDoc="0" locked="0" layoutInCell="1" allowOverlap="1">
                      <wp:simplePos x="0" y="0"/>
                      <wp:positionH relativeFrom="column">
                        <wp:posOffset>233680</wp:posOffset>
                      </wp:positionH>
                      <wp:positionV relativeFrom="paragraph">
                        <wp:posOffset>209550</wp:posOffset>
                      </wp:positionV>
                      <wp:extent cx="237490" cy="137160"/>
                      <wp:effectExtent l="0" t="0" r="10160" b="15240"/>
                      <wp:wrapNone/>
                      <wp:docPr id="3957" name="Group 39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958" name="Rectangle 1535"/>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9" name="Rectangle 1536"/>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0" name="Rectangle 1537"/>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1" name="Rectangle 1538"/>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2" name="Rectangle 1539"/>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3" name="Rectangle 1540"/>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57" o:spid="_x0000_s1026" style="position:absolute;margin-left:18.4pt;margin-top:16.5pt;width:18.7pt;height:10.8pt;z-index:251706880"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o0PWeQMAAIkXAAAOAAAAZHJzL2Uyb0RvYy54bWzsWFtv0zAUfkfiP1h+71Kn6SXRsmnqZUIa&#10;MDH4AW7iXERiB9tdNhD/nWO7l3WrBBqiSFX6kNo59vG5fec45/zyoa7QPZOqFDzG5KyPEeOJSEue&#10;x/jL50VvgpHSlKe0EpzF+JEpfHnx9s1520TMF4WoUiYRMOEqapsYF1o3keeppGA1VWeiYRyImZA1&#10;1TCVuZdK2gL3uvL8fn/ktUKmjRQJUwrezhwRX1j+WcYS/THLFNOoijHIpu1T2ufSPL2LcxrlkjZF&#10;mazFoK+QoqYlh0O3rGZUU7SS5QtWdZlIoUSmzxJReyLLyoRZHUAb0n+mzbUUq8bqkkdt3mzNBKZ9&#10;ZqdXs00+3N9KVKYxHoTDMUac1uAlezCyb8BAbZNHsO5aNnfNrXRawvBGJF8VkL3ndDPP3WK0bN+L&#10;FDjSlRbWQA+ZrA0LUB09WD88bv3AHjRK4KU/GAcheCsBEhmMyWjtp6QAZ5pdQRAOMALqoB8MnA+T&#10;Yr7eDZvdVp+MDM2jkTvUCroWzGgFEad2RlV/Z9S7gjbM+koZY+2MCgBwRv0EwUh5XjFEhoOhkcyI&#10;AGs3VlXOpIiLaQEL2ZWUoi0YTUE0YjXZ22AmChzyWxsfsNbG0mQCPjdmHvt7pqJRI5W+ZqJGZhBj&#10;CcJb/9H7G6WdVTdLjDu5WJRVBe9pVHHUxjgc+kO7QYmqTA3R0JTMl9NKontq8Gh/63P3ltWlhqxQ&#10;lXWMJ9tFNDK2mPPUnqJpWbkx+LfihjkoBbKtRw59P8J+OJ/MJ0Ev8EfzXtCfzXpXi2nQGy3IeDgb&#10;zKbTGflp5CRBVJRpyrgRdZMJSPBnQbHOSQ7D21ywp9Ke5gv7e6m5ty+GjV3QavNvtYModn538bMU&#10;6SPEgBQutUEqhkEh5HeMWkhrMVbfVlQyjKp3HOIoJEFg8qCdBMOxDxP5lLJ8SqE8AVYx1hi54VS7&#10;3LlqZJkXcBKxPubiCvCdlTYwjHxOKpsbLMqOB7fwINxsIthDD8Tiv4LbaAJG3UtOHdw6uEHVOj24&#10;QWU+VN3GJrUdC27buwAhtqraQmDvEV1166rbSVW3ETkIt8kx4batbh3cusvkaV8mR/5BuIXHhNuu&#10;usGnmv3y6S6T3WXyNC+T0NN52SqBz9UjXiZ31a2DW9cq+T+tEtunhH6vbfuse9Omofx0blsruw76&#10;xS8AAAD//wMAUEsDBBQABgAIAAAAIQD8D4RV3wAAAAcBAAAPAAAAZHJzL2Rvd25yZXYueG1sTI9B&#10;S8NAEIXvgv9hGcGb3aRpo8RsSinqqQi2Qultmp0modndkN0m6b93POlpeLzHe9/kq8m0YqDeN84q&#10;iGcRCLKl042tFHzv359eQPiAVmPrLCm4kYdVcX+XY6bdaL9o2IVKcIn1GSqoQ+gyKX1Zk0E/cx1Z&#10;9s6uNxhY9pXUPY5cblo5j6JUGmwsL9TY0aam8rK7GgUfI47rJH4btpfz5nbcLz8P25iUenyY1q8g&#10;Ak3hLwy/+IwOBTOd3NVqL1oFScrkgW/CL7H/vJiDOClYLlKQRS7/8xc/AAAA//8DAFBLAQItABQA&#10;BgAIAAAAIQC2gziS/gAAAOEBAAATAAAAAAAAAAAAAAAAAAAAAABbQ29udGVudF9UeXBlc10ueG1s&#10;UEsBAi0AFAAGAAgAAAAhADj9If/WAAAAlAEAAAsAAAAAAAAAAAAAAAAALwEAAF9yZWxzLy5yZWxz&#10;UEsBAi0AFAAGAAgAAAAhALqjQ9Z5AwAAiRcAAA4AAAAAAAAAAAAAAAAALgIAAGRycy9lMm9Eb2Mu&#10;eG1sUEsBAi0AFAAGAAgAAAAhAPwPhFXfAAAABwEAAA8AAAAAAAAAAAAAAAAA0wUAAGRycy9kb3du&#10;cmV2LnhtbFBLBQYAAAAABAAEAPMAAADfBgAAAAA=&#10;">
                      <v:rect id="Rectangle 1535"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aCf8IA&#10;AADdAAAADwAAAGRycy9kb3ducmV2LnhtbERPz2vCMBS+D/wfwhO8zVTFMatR6lDYSZgT1NujeSbF&#10;5qU0ma3//XIY7Pjx/V5teleLB7Wh8qxgMs5AEJdeV2wUnL73r+8gQkTWWHsmBU8KsFkPXlaYa9/x&#10;Fz2O0YgUwiFHBTbGJpcylJYchrFviBN3863DmGBrpG6xS+GultMse5MOK04NFhv6sFTejz9Owa65&#10;Hoq5CbI4R3u5+223twej1GjYF0sQkfr4L/5zf2oFs8U8zU1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JoJ/wgAAAN0AAAAPAAAAAAAAAAAAAAAAAJgCAABkcnMvZG93&#10;bnJldi54bWxQSwUGAAAAAAQABAD1AAAAhwMAAAAA&#10;" filled="f"/>
                      <v:rect id="Rectangle 1536"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on5MUA&#10;AADdAAAADwAAAGRycy9kb3ducmV2LnhtbESPQWsCMRSE74L/ITyhN822YqmrUbai0JNQLbTeHpvX&#10;ZHHzsmyiu/33jSB4HGbmG2a57l0trtSGyrOC50kGgrj0umKj4Ou4G7+BCBFZY+2ZFPxRgPVqOFhi&#10;rn3Hn3Q9RCMShEOOCmyMTS5lKC05DBPfECfv17cOY5KtkbrFLsFdLV+y7FU6rDgtWGxoY6k8Hy5O&#10;wbY57YuZCbL4jvbn7N+7nd0bpZ5GfbEAEamPj/C9/aEVTOezO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aifkxQAAAN0AAAAPAAAAAAAAAAAAAAAAAJgCAABkcnMv&#10;ZG93bnJldi54bWxQSwUGAAAAAAQABAD1AAAAigMAAAAA&#10;" filled="f"/>
                      <v:rect id="Rectangle 1537"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xExMIA&#10;AADdAAAADwAAAGRycy9kb3ducmV2LnhtbERPz2vCMBS+D/wfwhO8zVRlMqtR6lDYSZgT1NujeSbF&#10;5qU0ma3//XIY7Pjx/V5teleLB7Wh8qxgMs5AEJdeV2wUnL73r+8gQkTWWHsmBU8KsFkPXlaYa9/x&#10;Fz2O0YgUwiFHBTbGJpcylJYchrFviBN3863DmGBrpG6xS+GultMsm0uHFacGiw19WCrvxx+nYNdc&#10;D8WbCbI4R3u5+223twej1GjYF0sQkfr4L/5zf2oFs8U87U9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PETEwgAAAN0AAAAPAAAAAAAAAAAAAAAAAJgCAABkcnMvZG93&#10;bnJldi54bWxQSwUGAAAAAAQABAD1AAAAhwMAAAAA&#10;" filled="f"/>
                      <v:rect id="Rectangle 1538"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DhX8UA&#10;AADdAAAADwAAAGRycy9kb3ducmV2LnhtbESPQWsCMRSE70L/Q3iF3jSrRamrUdZSwZNQW1Bvj80z&#10;Wdy8LJvU3f57IxR6HGbmG2a57l0tbtSGyrOC8SgDQVx6XbFR8P21Hb6BCBFZY+2ZFPxSgPXqabDE&#10;XPuOP+l2iEYkCIccFdgYm1zKUFpyGEa+IU7exbcOY5KtkbrFLsFdLSdZNpMOK04LFht6t1ReDz9O&#10;wUdz3hdTE2RxjPZ09Ztua/dGqZfnvliAiNTH//Bfe6cVvM5nY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OFfxQAAAN0AAAAPAAAAAAAAAAAAAAAAAJgCAABkcnMv&#10;ZG93bnJldi54bWxQSwUGAAAAAAQABAD1AAAAigMAAAAA&#10;" filled="f"/>
                      <v:rect id="Rectangle 1539"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J/KMUA&#10;AADdAAAADwAAAGRycy9kb3ducmV2LnhtbESPQWsCMRSE74L/IbyCN81WUdqtUdai4EmoLVRvj81r&#10;srh5WTapu/57IxR6HGbmG2a57l0trtSGyrOC50kGgrj0umKj4OtzN34BESKyxtozKbhRgPVqOFhi&#10;rn3HH3Q9RiMShEOOCmyMTS5lKC05DBPfECfvx7cOY5KtkbrFLsFdLadZtpAOK04LFht6t1Rejr9O&#10;wbY5H4q5CbL4jvZ08ZtuZw9GqdFTX7yBiNTH//Bfe68VzF4XU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on8oxQAAAN0AAAAPAAAAAAAAAAAAAAAAAJgCAABkcnMv&#10;ZG93bnJldi54bWxQSwUGAAAAAAQABAD1AAAAigMAAAAA&#10;" filled="f"/>
                      <v:rect id="Rectangle 1540"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7as8UA&#10;AADdAAAADwAAAGRycy9kb3ducmV2LnhtbESPQWsCMRSE74L/IbyCN822orRbo6xFwZNQW6jeHpvX&#10;ZHHzsmyiu/57IxR6HGbmG2ax6l0trtSGyrOC50kGgrj0umKj4PtrO34FESKyxtozKbhRgNVyOFhg&#10;rn3Hn3Q9RCMShEOOCmyMTS5lKC05DBPfECfv17cOY5KtkbrFLsFdLV+ybC4dVpwWLDb0Yak8Hy5O&#10;waY57YuZCbL4ifZ49utua/dGqdFTX7yDiNTH//Bfe6cVTN/mU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7tqzxQAAAN0AAAAPAAAAAAAAAAAAAAAAAJgCAABkcnMv&#10;ZG93bnJldi54bWxQSwUGAAAAAAQABAD1AAAAigMAAAAA&#10;" filled="f"/>
                    </v:group>
                  </w:pict>
                </mc:Fallback>
              </mc:AlternateContent>
            </w:r>
            <w:r>
              <w:rPr>
                <w:noProof/>
                <w:sz w:val="16"/>
              </w:rPr>
              <mc:AlternateContent>
                <mc:Choice Requires="wpg">
                  <w:drawing>
                    <wp:inline distT="0" distB="0" distL="0" distR="0">
                      <wp:extent cx="530225" cy="530225"/>
                      <wp:effectExtent l="13335" t="10795" r="8890" b="11430"/>
                      <wp:docPr id="3834" name="Group 39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225" cy="530225"/>
                                <a:chOff x="5028" y="2767"/>
                                <a:chExt cx="835" cy="835"/>
                              </a:xfrm>
                            </wpg:grpSpPr>
                            <wps:wsp>
                              <wps:cNvPr id="3846" name="Oval 120"/>
                              <wps:cNvSpPr>
                                <a:spLocks noChangeArrowheads="1"/>
                              </wps:cNvSpPr>
                              <wps:spPr bwMode="auto">
                                <a:xfrm>
                                  <a:off x="5194" y="2932"/>
                                  <a:ext cx="490" cy="490"/>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3847" name="Oval 121"/>
                              <wps:cNvSpPr>
                                <a:spLocks noChangeArrowheads="1"/>
                              </wps:cNvSpPr>
                              <wps:spPr bwMode="auto">
                                <a:xfrm>
                                  <a:off x="5028" y="2767"/>
                                  <a:ext cx="835" cy="83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3954" o:spid="_x0000_s1026" style="width:41.75pt;height:41.75pt;mso-position-horizontal-relative:char;mso-position-vertical-relative:line" coordorigin="5028,2767" coordsize="835,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OBnOAMAACYJAAAOAAAAZHJzL2Uyb0RvYy54bWzUVltv0zAUfkfiP1h+73Jp0jbR0mnqZUIa&#10;bNLgB7iJcxGOHWy32UD8d47ttLSdEGiISewhO/axz+U73znu5dVjy9COStUInuHgwseI8lwUDa8y&#10;/OnjejTDSGnCC8IEpxl+ogpfzd++uey7lIaiFqygEoERrtK+y3CtdZd6nspr2hJ1ITrKQVkK2RIN&#10;S1l5hSQ9WG+ZF/r+xOuFLDopcqoU7C6dEs+t/bKkub4rS0U1YhmG2LT9SvvdmK83vyRpJUlXN/kQ&#10;BnlBFC1pODg9mFoSTdBWNs9MtU0uhRKlvshF64mybHJqc4BsAv8smxsptp3NpUr7qjvABNCe4fRi&#10;s/mH3b1ETZHh8WwcYcRJC1WyjtE4iSMDUN9VKZy7kd1Ddy9dliDeivyzArV3rjfryh1Gm/69KMAi&#10;2WphAXosZWtMQOro0dbh6VAH+qhRDpvx2A/DGKMcVINs65TXUExzK/ZD4BVow+lk6mqY16vh9mw8&#10;XDWCiY+kzqkNdAjMZAWMUz9BVX8H6kNNOmprpQxYB1CjyR7Uux1hKAgt54xzOLXHUzkwEReLmvCK&#10;Xksp+pqSAoIKbA4nF8xCQSl+i24cJFBTg1MyDh1Oe4yjBNrBAGyEY5RI2kmlb6hokREyTBlrOmVy&#10;IynZ3SrtTu9PmW0lWFOsG8bswvQuXTCJIOEMb6rAXmXbFqjg9iax7w+9B9umqPboPhDb/caCLd6J&#10;ccZRn+EkBno8dyyrzcEtOBh8QP1PTEBT8cLyySC8GmRNGuZkOM+4pbVD2VFlI4onQFwKN0Jg5IFQ&#10;C/kVox7GR4bVly2RFCP2jkPVkiCKzLyxiyieQtmRPNZsjjWE52AqwxojJy60m1HbTjZVDZ4chlxc&#10;Qx+VjS2BYYGLaggW2Px6tJ6e0drS9ISlAPu/ovXz9t/T+pfN/xJac2E4banyerwjKeQCXWbobbKy&#10;r8i3xE9Ws9UsGkXhZDWK/OVydL1eRKPJOpjGy/FysVgG301LBFFaN0VBuQl9/6IF0Z8Nt+FtdW/R&#10;4U076R513GRr+zeMj6Nj3mkYto0hl/1/mx1M4/+xv+wjAo+xzWX44WBe++M1yMc/b+Y/AAAA//8D&#10;AFBLAwQUAAYACAAAACEAaw2+0dkAAAADAQAADwAAAGRycy9kb3ducmV2LnhtbEyPQUvDQBCF74L/&#10;YRnBm93EUikxm1KKeiqCrSDeptlpEpqdDdltkv57Rz3oZR7DG977Jl9NrlUD9aHxbCCdJaCIS28b&#10;rgy875/vlqBCRLbYeiYDFwqwKq6vcsysH/mNhl2slIRwyNBAHWOXaR3KmhyGme+IxTv63mGUta+0&#10;7XGUcNfq+yR50A4bloYaO9rUVJ52Z2fgZcRxPU+fhu3puLl87hevH9uUjLm9mdaPoCJN8e8YvvEF&#10;HQphOvgz26BaA/JI/JniLecLUIdf1UWu/7MXXwAAAP//AwBQSwECLQAUAAYACAAAACEAtoM4kv4A&#10;AADhAQAAEwAAAAAAAAAAAAAAAAAAAAAAW0NvbnRlbnRfVHlwZXNdLnhtbFBLAQItABQABgAIAAAA&#10;IQA4/SH/1gAAAJQBAAALAAAAAAAAAAAAAAAAAC8BAABfcmVscy8ucmVsc1BLAQItABQABgAIAAAA&#10;IQACbOBnOAMAACYJAAAOAAAAAAAAAAAAAAAAAC4CAABkcnMvZTJvRG9jLnhtbFBLAQItABQABgAI&#10;AAAAIQBrDb7R2QAAAAMBAAAPAAAAAAAAAAAAAAAAAJIFAABkcnMvZG93bnJldi54bWxQSwUGAAAA&#10;AAQABADzAAAAmAYAAAAA&#10;">
                      <v:oval id="Oval 120" o:spid="_x0000_s1027" style="position:absolute;left:5194;top:2932;width:490;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0ts8MA&#10;AADdAAAADwAAAGRycy9kb3ducmV2LnhtbESPX2vCMBTF3wd+h3CFvc3UOUSrUVQUfF2t4OOlubbF&#10;5qYkme389MtA8PFw/vw4y3VvGnEn52vLCsajBARxYXXNpYL8dPiYgfABWWNjmRT8kof1avC2xFTb&#10;jr/pnoVSxBH2KSqoQmhTKX1RkUE/si1x9K7WGQxRulJqh10cN438TJKpNFhzJFTY0q6i4pb9mMht&#10;+1u+9RtXzq/Hx/5y3ndJliv1Puw3CxCB+vAKP9tHrWAy+5rC/5v4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0ts8MAAADdAAAADwAAAAAAAAAAAAAAAACYAgAAZHJzL2Rv&#10;d25yZXYueG1sUEsFBgAAAAAEAAQA9QAAAIgDAAAAAA==&#10;" fillcolor="#a5a5a5 [2092]"/>
                      <v:oval id="Oval 121" o:spid="_x0000_s1028" style="position:absolute;left:5028;top:2767;width:835;height: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7swcYA&#10;AADdAAAADwAAAGRycy9kb3ducmV2LnhtbESP3WoCMRSE7wu+QzhCb4pm24rKahQRBC8K9e8Bjptj&#10;dnVzsk2iu337plDo5TAz3zDzZWdr8SAfKscKXocZCOLC6YqNgtNxM5iCCBFZY+2YFHxTgOWi9zTH&#10;XLuW9/Q4RCMShEOOCsoYm1zKUJRkMQxdQ5y8i/MWY5LeSO2xTXBby7csG0uLFaeFEhtal1TcDner&#10;4Hw+uU5++c/di7l5HF3bxnzslHrud6sZiEhd/A//tbdawft0NIHfN+kJy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W7swcYAAADdAAAADwAAAAAAAAAAAAAAAACYAgAAZHJz&#10;L2Rvd25yZXYueG1sUEsFBgAAAAAEAAQA9QAAAIsDAAAAAA==&#10;" filled="f"/>
                      <w10:anchorlock/>
                    </v:group>
                  </w:pict>
                </mc:Fallback>
              </mc:AlternateContent>
            </w:r>
          </w:p>
          <w:p w:rsidR="007A6D65" w:rsidRPr="004731F3" w:rsidRDefault="007A6D65" w:rsidP="007A6D65">
            <w:pPr>
              <w:pStyle w:val="NoSpacing"/>
              <w:jc w:val="center"/>
              <w:rPr>
                <w:sz w:val="16"/>
              </w:rPr>
            </w:pPr>
            <w:r w:rsidRPr="004731F3">
              <w:rPr>
                <w:sz w:val="16"/>
              </w:rPr>
              <w:t>Lumen Diameter = 3.4 mm</w:t>
            </w:r>
          </w:p>
          <w:p w:rsidR="007A6D65" w:rsidRPr="004731F3" w:rsidRDefault="007A6D65" w:rsidP="007A6D65">
            <w:pPr>
              <w:pStyle w:val="NoSpacing"/>
              <w:jc w:val="center"/>
              <w:rPr>
                <w:sz w:val="16"/>
              </w:rPr>
            </w:pPr>
            <w:r w:rsidRPr="004731F3">
              <w:rPr>
                <w:sz w:val="16"/>
              </w:rPr>
              <w:t>Wall Thickness = 1.2 mm</w:t>
            </w:r>
          </w:p>
        </w:tc>
        <w:tc>
          <w:tcPr>
            <w:tcW w:w="1720" w:type="dxa"/>
          </w:tcPr>
          <w:p w:rsidR="007A6D65" w:rsidRDefault="00E536FF" w:rsidP="007A6D65">
            <w:pPr>
              <w:pStyle w:val="NoSpacing"/>
              <w:jc w:val="center"/>
              <w:rPr>
                <w:noProof/>
              </w:rPr>
            </w:pPr>
            <w:r>
              <w:rPr>
                <w:noProof/>
              </w:rPr>
              <mc:AlternateContent>
                <mc:Choice Requires="wpg">
                  <w:drawing>
                    <wp:anchor distT="0" distB="0" distL="114300" distR="114300" simplePos="0" relativeHeight="251707904" behindDoc="0" locked="0" layoutInCell="1" allowOverlap="1">
                      <wp:simplePos x="0" y="0"/>
                      <wp:positionH relativeFrom="column">
                        <wp:posOffset>152400</wp:posOffset>
                      </wp:positionH>
                      <wp:positionV relativeFrom="paragraph">
                        <wp:posOffset>209550</wp:posOffset>
                      </wp:positionV>
                      <wp:extent cx="237490" cy="137160"/>
                      <wp:effectExtent l="0" t="0" r="10160" b="15240"/>
                      <wp:wrapNone/>
                      <wp:docPr id="3947" name="Group 39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948" name="Rectangle 1542"/>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9" name="Rectangle 1543"/>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0" name="Rectangle 1544"/>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1" name="Rectangle 1545"/>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2" name="Rectangle 1546"/>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3" name="Rectangle 1547"/>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47" o:spid="_x0000_s1026" style="position:absolute;margin-left:12pt;margin-top:16.5pt;width:18.7pt;height:10.8pt;z-index:251707904"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5adgMAAIkXAAAOAAAAZHJzL2Uyb0RvYy54bWzsWNtu2zgQfS+w/0Dw3ZEpS74IUYrAl6BA&#10;uy16+QBaoi5YidSSdJS02H/vcGg7cWqgiy42BQL5QSY1vMycmTMj8vL1XduQW6FNrWRK2cWYEiEz&#10;ldeyTOmXz5vRnBJjucx5o6RI6b0w9PXVH68u+y4RoapUkwtNYBFpkr5LaWVtlwSBySrRcnOhOiFB&#10;WCjdcgtdXQa55j2s3jZBOB5Pg17pvNMqE8bA25UX0itcvyhEZt8XhRGWNCkF3Sw+NT637hlcXfKk&#10;1Lyr6myvBv8FLVpeS9j0uNSKW052uv5hqbbOtDKqsBeZagNVFHUm0Aawho2fWHOj1a5DW8qkL7sj&#10;TADtE5x+ednsz9sPmtR5SieLaEaJ5C14CTcm+AYA6rsygXE3uvvUfdDeSmi+VdlfBsTBU7nrl34w&#10;2fbvVA4r8p1VCNBdoVu3BJhO7tAP90c/iDtLMngZTmbRAryVgYhNZmy691NWgTPdrChaTCgB6WQc&#10;TbwPs2q9nw2T/dSQTZ0s4InfFBXdK+asgogzD6Ca/wbqp4p3An1lHFgPoAIBPKgfIRi5LBtBWByF&#10;TjOnAow9oGo8pESqZQUDxbXWqq8Ez0E1hpacTHAdAw75KcZn0DogzebgcwfzDBU6QsWTTht7I1RL&#10;XCOlGpRH//Hbt8Z6VA9DnDul2tRNA+950kjSp3QRhzFOMKqpcyd0MqPL7bLR5JY7PuJv76KTYW1t&#10;ISs0dZvS+XEQTxwWa5njLpbXjW+D0o10i4NRoNu+5dn3bTFerOfreTSKwul6FI1Xq9H1ZhmNphs2&#10;i1eT1XK5Yv84PVmUVHWeC+lUPWQCFv27oNjnJM/hYy44MenE8g3+frQ8OFUDYxesOvyjdRDF3u8+&#10;frYqv4cY0MqnNkjF0KiU/kpJD2ktpebvHdeCkuaNhDhasChyeRA7UTwLoaMfS7aPJVxmsFRKLSW+&#10;ubQ+d+46XZcV7MTQx1JdA7+LGgPD6ee1wtyALHs+ui3O0g2TxAl7IBb/L7pN5wDqSXIa6DbQDarW&#10;y6NbDJF+prpFv6W6MRa7fbEQ4HfEUN2G6vaiqlvMztINw/7Zq9tAt+Fj8mV/TMbhWbrhqfK56HY8&#10;6bpiNlS34ez2cs9uMdzpnPmYxLB/Lrodz24D3Ybq9puqG95Twn0vXvvs76bdhfLjPl6tPNygX30H&#10;AAD//wMAUEsDBBQABgAIAAAAIQDlZ3Iv3wAAAAcBAAAPAAAAZHJzL2Rvd25yZXYueG1sTI9BS8NA&#10;EIXvgv9hGcGb3aRJg8RMSinqqQi2gnjbZqdJaHY2ZLdJ+u9dT/Y0PN7jvW+K9Ww6MdLgWssI8SIC&#10;QVxZ3XKN8HV4e3oG4bxirTrLhHAlB+vy/q5QubYTf9K497UIJexyhdB43+dSuqoho9zC9sTBO9nB&#10;KB/kUEs9qCmUm04uoyiTRrUcFhrV07ah6ry/GIT3SU2bJH4dd+fT9vpzWH1872JCfHyYNy8gPM3+&#10;Pwx/+AEdysB0tBfWTnQIyzS84hGSJNzgZ3EK4oiwSjOQZSFv+ctfAAAA//8DAFBLAQItABQABgAI&#10;AAAAIQC2gziS/gAAAOEBAAATAAAAAAAAAAAAAAAAAAAAAABbQ29udGVudF9UeXBlc10ueG1sUEsB&#10;Ai0AFAAGAAgAAAAhADj9If/WAAAAlAEAAAsAAAAAAAAAAAAAAAAALwEAAF9yZWxzLy5yZWxzUEsB&#10;Ai0AFAAGAAgAAAAhAP/7nlp2AwAAiRcAAA4AAAAAAAAAAAAAAAAALgIAAGRycy9lMm9Eb2MueG1s&#10;UEsBAi0AFAAGAAgAAAAhAOVnci/fAAAABwEAAA8AAAAAAAAAAAAAAAAA0AUAAGRycy9kb3ducmV2&#10;LnhtbFBLBQYAAAAABAAEAPMAAADcBgAAAAA=&#10;">
                      <v:rect id="Rectangle 1542"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8UosMA&#10;AADdAAAADwAAAGRycy9kb3ducmV2LnhtbERPz2vCMBS+C/4P4QneNJ2bY6tGqWOCJ2HdYPP2aN6S&#10;YvNSmmi7/345CB4/vt/r7eAacaUu1J4VPMwzEMSV1zUbBV+f+9kLiBCRNTaeScEfBdhuxqM15tr3&#10;/EHXMhqRQjjkqMDG2OZShsqSwzD3LXHifn3nMCbYGak77FO4a+Qiy56lw5pTg8WW3ixV5/LiFLy3&#10;p2OxNEEW39H+nP2u39ujUWo6GYoViEhDvItv7oNW8Pj6lOamN+k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f8UosMAAADdAAAADwAAAAAAAAAAAAAAAACYAgAAZHJzL2Rv&#10;d25yZXYueG1sUEsFBgAAAAAEAAQA9QAAAIgDAAAAAA==&#10;" filled="f"/>
                      <v:rect id="Rectangle 1543"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OxOcUA&#10;AADdAAAADwAAAGRycy9kb3ducmV2LnhtbESPT2sCMRTE7wW/Q3iF3jRb+wddjbJKhZ6EqqDeHptn&#10;srh5WTapu/32TUHocZiZ3zDzZe9qcaM2VJ4VPI8yEMSl1xUbBYf9ZjgBESKyxtozKfihAMvF4GGO&#10;ufYdf9FtF41IEA45KrAxNrmUobTkMIx8Q5y8i28dxiRbI3WLXYK7Wo6z7F06rDgtWGxobam87r6d&#10;go/mvC3eTJDFMdrT1a+6jd0apZ4e+2IGIlIf/8P39qdW8DJ9ncL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s7E5xQAAAN0AAAAPAAAAAAAAAAAAAAAAAJgCAABkcnMv&#10;ZG93bnJldi54bWxQSwUGAAAAAAQABAD1AAAAigMAAAAA&#10;" filled="f"/>
                      <v:rect id="Rectangle 1544"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COecIA&#10;AADdAAAADwAAAGRycy9kb3ducmV2LnhtbERPz2vCMBS+D/wfwhO8zVTFMatR6lDYSZgT1NujeSbF&#10;5qU0ma3//XIY7Pjx/V5teleLB7Wh8qxgMs5AEJdeV2wUnL73r+8gQkTWWHsmBU8KsFkPXlaYa9/x&#10;Fz2O0YgUwiFHBTbGJpcylJYchrFviBN3863DmGBrpG6xS+GultMse5MOK04NFhv6sFTejz9Owa65&#10;Hoq5CbI4R3u5+223twej1GjYF0sQkfr4L/5zf2oFs8U87U9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UI55wgAAAN0AAAAPAAAAAAAAAAAAAAAAAJgCAABkcnMvZG93&#10;bnJldi54bWxQSwUGAAAAAAQABAD1AAAAhwMAAAAA&#10;" filled="f"/>
                      <v:rect id="Rectangle 1545"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wr4sUA&#10;AADdAAAADwAAAGRycy9kb3ducmV2LnhtbESPQWsCMRSE70L/Q3iF3jSrYmm3RllFoSehWqjeHpvX&#10;ZHHzsmyiu/33jSB4HGbmG2a+7F0trtSGyrOC8SgDQVx6XbFR8H3YDt9AhIissfZMCv4owHLxNJhj&#10;rn3HX3TdRyMShEOOCmyMTS5lKC05DCPfECfv17cOY5KtkbrFLsFdLSdZ9iodVpwWLDa0tlSe9xen&#10;YNOcdsXMBFn8RHs8+1W3tTuj1MtzX3yAiNTHR/je/tQKpu+zMdze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HCvixQAAAN0AAAAPAAAAAAAAAAAAAAAAAJgCAABkcnMv&#10;ZG93bnJldi54bWxQSwUGAAAAAAQABAD1AAAAigMAAAAA&#10;" filled="f"/>
                      <v:rect id="Rectangle 1546"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1lcUA&#10;AADdAAAADwAAAGRycy9kb3ducmV2LnhtbESPQWsCMRSE74L/IbyCN81WsbRbo6xFwZNQLVRvj81r&#10;srh5WTapu/57Uyh4HGbmG2ax6l0trtSGyrOC50kGgrj0umKj4Ou4Hb+CCBFZY+2ZFNwowGo5HCww&#10;177jT7oeohEJwiFHBTbGJpcylJYcholviJP341uHMcnWSN1il+CultMse5EOK04LFhv6sFReDr9O&#10;waY574u5CbL4jvZ08etua/dGqdFTX7yDiNTHR/i/vdMKZm/zKf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zrWVxQAAAN0AAAAPAAAAAAAAAAAAAAAAAJgCAABkcnMv&#10;ZG93bnJldi54bWxQSwUGAAAAAAQABAD1AAAAigMAAAAA&#10;" filled="f"/>
                      <v:rect id="Rectangle 1547"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IQDsUA&#10;AADdAAAADwAAAGRycy9kb3ducmV2LnhtbESPQWsCMRSE74L/ITyhN81asehqlLVU6EmoFdTbY/NM&#10;FjcvyyZ1t/++KRR6HGbmG2a97V0tHtSGyrOC6SQDQVx6XbFRcPrcjxcgQkTWWHsmBd8UYLsZDtaY&#10;a9/xBz2O0YgE4ZCjAhtjk0sZSksOw8Q3xMm7+dZhTLI1UrfYJbir5XOWvUiHFacFiw29Wirvxy+n&#10;4K25Hoq5CbI4R3u5+123twej1NOoL1YgIvXxP/zXftcKZsv5D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ghAOxQAAAN0AAAAPAAAAAAAAAAAAAAAAAJgCAABkcnMv&#10;ZG93bnJldi54bWxQSwUGAAAAAAQABAD1AAAAigMAAAAA&#10;" filled="f"/>
                    </v:group>
                  </w:pict>
                </mc:Fallback>
              </mc:AlternateContent>
            </w:r>
            <w:r>
              <w:rPr>
                <w:noProof/>
              </w:rPr>
              <mc:AlternateContent>
                <mc:Choice Requires="wpg">
                  <w:drawing>
                    <wp:inline distT="0" distB="0" distL="0" distR="0">
                      <wp:extent cx="530225" cy="731520"/>
                      <wp:effectExtent l="6350" t="10795" r="6350" b="10160"/>
                      <wp:docPr id="3820" name="Group 39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225" cy="731520"/>
                                <a:chOff x="7736" y="2777"/>
                                <a:chExt cx="835" cy="1152"/>
                              </a:xfrm>
                            </wpg:grpSpPr>
                            <wps:wsp>
                              <wps:cNvPr id="3832" name="Rectangle 117"/>
                              <wps:cNvSpPr>
                                <a:spLocks noChangeArrowheads="1"/>
                              </wps:cNvSpPr>
                              <wps:spPr bwMode="auto">
                                <a:xfrm rot="5400000">
                                  <a:off x="7578" y="2935"/>
                                  <a:ext cx="1152" cy="835"/>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833" name="Rectangle 118"/>
                              <wps:cNvSpPr>
                                <a:spLocks noChangeArrowheads="1"/>
                              </wps:cNvSpPr>
                              <wps:spPr bwMode="auto">
                                <a:xfrm rot="5400000">
                                  <a:off x="7578" y="3108"/>
                                  <a:ext cx="1152" cy="490"/>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3944" o:spid="_x0000_s1026" style="width:41.75pt;height:57.6pt;mso-position-horizontal-relative:char;mso-position-vertical-relative:line" coordorigin="7736,2777" coordsize="835,1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8M1W9QIAANsIAAAOAAAAZHJzL2Uyb0RvYy54bWzsVstu2zAQvBfoPxC8N7IsK7KFyEGQFwqk&#10;bdC0H0BLlESUIlWStpx+fZdLy3EepxTJqT4IJJdczs7OLn1yuu0k2XBjhVYFjY8mlHBV6kqopqA/&#10;f1x9mlNiHVMVk1rxgt5zS0+XHz+cDH3Op7rVsuKGgBNl86EvaOtcn0eRLVveMXuke67AWGvTMQdT&#10;00SVYQN472Q0nUyOo0Gbqje65NbC6kUw0iX6r2teum91bbkjsqCAzeHX4Hflv9HyhOWNYX0ryh0M&#10;9goUHRMKLt27umCOkbURz1x1ojTa6todlbqLdF2LkmMMEE08eRLNtdHrHmNp8qHp9zQBtU94erXb&#10;8uvm1hBRFTSZT4EgxTrIEl5MksVs5gka+iaHfdemv+tvTYgShje6/GXBHD21+3kTNpPV8EVX4JGt&#10;nUaCtrXpvAsInWwxD/f7PPCtIyUspslkOk0pKcGUJXEKwDBPZQvJ9KeyLDmmBKzTLMtG2+Xu9DzZ&#10;HY3hpDdGLA+3ItIdMh8WSM4+sGr/jdW7lvUck2U9W3tWk+nI6ndQI1ON5CSOEbVHAFtHVm2glCh9&#10;3sI+fmaMHlrOKkAWYyCPDviJhYS8zDExGsSezib+h8zvGM/SDGrSc7cAopDXkXckDFn3HB4yx/Le&#10;WHfNdUf8oKAGYkGvbHNjXdg6bvHptVqK6kpIiRNfzfxcGrJhUIerJsajct2BOMJaHHAiHFj3eca9&#10;mHlIIDYE7wLT+ci7VGQo6CIFxTy/2TSr/b14xd7hIcBOOOhCUnQFnR8A8dxfqgpBOSZkGAMaqVD2&#10;gf+gpJWu7iEXyDrUEbREYKnV5g8lA7SXgtrfa2Y4JfKzgnwu4tnM9yOczNLM1545tKwOLUyV4Kqg&#10;jpIwPHehh617I5oWbgqMKn0GdVYLTIjXR0C1Awtifz/VJy+pfu5F9UjEkNn3VX0STxAFy5+rfrYY&#10;1TF2qVHSb6T649QX53/Rj+XwVqLHxg8vKDaP3Wvvn+jDORbJw3+S5V8AAAD//wMAUEsDBBQABgAI&#10;AAAAIQATsfX82wAAAAQBAAAPAAAAZHJzL2Rvd25yZXYueG1sTI9BS8NAEIXvgv9hmYI3u0lLpKTZ&#10;lFLUUxFsBfE2TaZJaHY2ZLdJ+u8dvejlwfAe732TbSbbqoF63zg2EM8jUMSFKxuuDHwcXx5XoHxA&#10;LrF1TAZu5GGT399lmJZu5HcaDqFSUsI+RQN1CF2qtS9qsujnriMW7+x6i0HOvtJlj6OU21YvouhJ&#10;W2xYFmrsaFdTcTlcrYHXEcftMn4e9pfz7vZ1TN4+9zEZ8zCbtmtQgabwF4YffEGHXJhO7sqlV60B&#10;eST8qnirZQLqJJk4WYDOM/0fPv8GAAD//wMAUEsBAi0AFAAGAAgAAAAhALaDOJL+AAAA4QEAABMA&#10;AAAAAAAAAAAAAAAAAAAAAFtDb250ZW50X1R5cGVzXS54bWxQSwECLQAUAAYACAAAACEAOP0h/9YA&#10;AACUAQAACwAAAAAAAAAAAAAAAAAvAQAAX3JlbHMvLnJlbHNQSwECLQAUAAYACAAAACEAyfDNVvUC&#10;AADbCAAADgAAAAAAAAAAAAAAAAAuAgAAZHJzL2Uyb0RvYy54bWxQSwECLQAUAAYACAAAACEAE7H1&#10;/NsAAAAEAQAADwAAAAAAAAAAAAAAAABPBQAAZHJzL2Rvd25yZXYueG1sUEsFBgAAAAAEAAQA8wAA&#10;AFcGAAAAAA==&#10;">
                      <v:rect id="Rectangle 117" o:spid="_x0000_s1027" style="position:absolute;left:7578;top:2935;width:1152;height:83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D7RMUA&#10;AADdAAAADwAAAGRycy9kb3ducmV2LnhtbESPS4vCQBCE78L+h6EXvOlkfexKdJRFCD5uq8Jem0yb&#10;BDM9ITMm0V/vCILHoqq+oharzpSiodoVlhV8DSMQxKnVBWcKTsdkMAPhPLLG0jIpuJGD1fKjt8BY&#10;25b/qDn4TAQIuxgV5N5XsZQuzcmgG9qKOHhnWxv0QdaZ1DW2AW5KOYqib2mw4LCQY0XrnNLL4WoU&#10;TLNj1e42P0myXxf/E6tPzb29KNX/7H7nIDx1/h1+tbdawXg2HsHzTXgCc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MPtExQAAAN0AAAAPAAAAAAAAAAAAAAAAAJgCAABkcnMv&#10;ZG93bnJldi54bWxQSwUGAAAAAAQABAD1AAAAigMAAAAA&#10;" fillcolor="white [3212]"/>
                      <v:rect id="Rectangle 118" o:spid="_x0000_s1028" style="position:absolute;left:7578;top:3108;width:1152;height:49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UojcUA&#10;AADdAAAADwAAAGRycy9kb3ducmV2LnhtbESP3WqDQBSE7wt9h+UEetesVgjBuoYmYOiFpfnpA5y6&#10;pyp1z4q7UfP23UAhl8PMfMNkm9l0YqTBtZYVxMsIBHFldcu1gq9z8bwG4Tyyxs4yKbiSg03++JBh&#10;qu3ERxpPvhYBwi5FBY33fSqlqxoy6Ja2Jw7ejx0M+iCHWuoBpwA3nXyJopU02HJYaLCnXUPV7+li&#10;FPDhs9zjTn4U5fba6+N37M9RrNTTYn57BeFp9vfwf/tdK0jWSQK3N+EJyP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SiNxQAAAN0AAAAPAAAAAAAAAAAAAAAAAJgCAABkcnMv&#10;ZG93bnJldi54bWxQSwUGAAAAAAQABAD1AAAAigMAAAAA&#10;" fillcolor="#a5a5a5 [2092]"/>
                      <w10:anchorlock/>
                    </v:group>
                  </w:pict>
                </mc:Fallback>
              </mc:AlternateContent>
            </w:r>
          </w:p>
        </w:tc>
        <w:tc>
          <w:tcPr>
            <w:tcW w:w="1864" w:type="dxa"/>
            <w:gridSpan w:val="2"/>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708928" behindDoc="0" locked="0" layoutInCell="1" allowOverlap="1">
                      <wp:simplePos x="0" y="0"/>
                      <wp:positionH relativeFrom="column">
                        <wp:posOffset>186055</wp:posOffset>
                      </wp:positionH>
                      <wp:positionV relativeFrom="paragraph">
                        <wp:posOffset>197485</wp:posOffset>
                      </wp:positionV>
                      <wp:extent cx="354330" cy="137160"/>
                      <wp:effectExtent l="0" t="0" r="26670" b="15240"/>
                      <wp:wrapNone/>
                      <wp:docPr id="3933" name="Group 39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934" name="Group 1549"/>
                              <wpg:cNvGrpSpPr>
                                <a:grpSpLocks/>
                              </wpg:cNvGrpSpPr>
                              <wpg:grpSpPr bwMode="auto">
                                <a:xfrm>
                                  <a:off x="10502" y="3011"/>
                                  <a:ext cx="374" cy="216"/>
                                  <a:chOff x="4493" y="3043"/>
                                  <a:chExt cx="374" cy="216"/>
                                </a:xfrm>
                              </wpg:grpSpPr>
                              <wps:wsp>
                                <wps:cNvPr id="3935" name="Rectangle 1550"/>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6" name="Rectangle 1551"/>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7" name="Rectangle 1552"/>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8" name="Rectangle 1553"/>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9" name="Rectangle 1554"/>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0" name="Rectangle 1555"/>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941" name="Rectangle 1556"/>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2" name="Rectangle 1557"/>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3" name="Rectangle 1558"/>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33" o:spid="_x0000_s1026" style="position:absolute;margin-left:14.65pt;margin-top:15.55pt;width:27.9pt;height:10.8pt;z-index:251708928"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W5PAQQAAPAiAAAOAAAAZHJzL2Uyb0RvYy54bWzsWluPozYUfq/U/2D5PQMOkBA0zGqUy6jS&#10;tl11uz/AAXNRAVObDDNd9b/3+JCQkM2q1bbNSBF5IDa2j8/tO8cX7t+9lAV5Fkrnsgopu7MpEVUk&#10;47xKQ/rp183Ep0Q3vIp5ISsR0leh6buH77+7b+tATGUmi1goAkQqHbR1SLOmqQPL0lEmSq7vZC0q&#10;aEykKnkDVZVaseItUC8La2rbM6uVKq6VjITW8HbVNdIHpJ8kImp+ThItGlKEFHhr8KnwuTVP6+Ge&#10;B6nidZZHezb4N3BR8ryCSXtSK95wslP5F6TKPFJSy6S5i2RpySTJI4EygDTMPpPmScldjbKkQZvW&#10;vZpAtWd6+may0U/PHxTJ45A6C8ehpOIlWAknJvgGFNTWaQD9nlT9sf6gOimh+F5Gv2lots7bTT3t&#10;OpNt+6OMgSLfNRIV9JKo0pAA0ckL2uG1t4N4aUgELx3PdRywVgRNzJmz2d5OUQbGNKOY7dlTSqDZ&#10;sRnrjBhl6/1wzwOnM2OnbGbaLB50syKne846sbDSS3jUhDvUBPPchaF0Lqmx93+liUsy9QqZA0Mn&#10;EvGgV4XrLsBsqAnXOdeEczbuq5oA8Omjf+l/518fM14LdFtt/OaoVe+g1V8Al7xKC0GY56Fx2xr7&#10;HhxMd95FKrnMoKN4VEq2meAxsIb2BlOeDDAVDb75t+52QVsHHTN/3ul4Ph04DQ9qpZsnIUtiCiFV&#10;wDy6Mn9+r5vOvw5djGdXcpMXBbznQVGRNqQLb+rhAC2LPDaNpk2rdLssFHnmJjThbz/voFuZNxAg&#10;i7wMqd934oHRxbqKcZaG50VXBvsWlSEOQgFv+1IXiD4v7MXaX/vuxJ3O1hPXXq0mj5ulO5lt2Nxb&#10;OavlcsX+NHwyN8jyOBaVYfUQFJn7z5xiH567cNaHxYFIA8k3+PtScmvIBqIYpDr8o3ToBMbuBpk6&#10;2Mr4FXxAyS7KQ1aCQibVH5S0EOFDqn/fcSUoKX6owI8WzHVNSsCK682nUFGnLdvTFl5FQCqkDSVd&#10;cdl0aWRXqzzNYCaGNq7kI4S6JEfHOHKFYRJR1vF6DbjNLsIN4TNAD/ji/wW3mQ9KHQSnEW4j3EJ6&#10;i3CD9NGtngbZDZPJteDWrwUY87q1wAi3EW63CTdY41+AGy6BrwW3PruNcBsXkze+mFxchJtrssy1&#10;4HbMbrBVw53PmN3G7HaT2c1sTC9kN1zUXQtux+w2wm08Knmbo5Ljie3Vjk1cdhF6eJJ8Jegx258f&#10;DnUPx9tjqhtT3W2mOrjIuZDqcIX3Bnjz95coI95GvN0m3vpb3sE5pX/FndxJfoP7v3ErN17DvcU1&#10;HK4t4bMKvFLcfwJivts4reO13fFDlYe/AAAA//8DAFBLAwQUAAYACAAAACEANlSWtd4AAAAHAQAA&#10;DwAAAGRycy9kb3ducmV2LnhtbEyOT0vDQBTE74LfYXmCN7v5Q7TGvJRS1FMR2gri7TX7moRmd0N2&#10;m6Tf3vWkp2GYYeZXrGbdiZEH11qDEC8iEGwqq1pTI3we3h6WIJwno6izhhGu7GBV3t4UlCs7mR2P&#10;e1+LMGJcTgiN930upasa1uQWtmcTspMdNPlgh1qqgaYwrjuZRNGj1NSa8NBQz5uGq/P+ohHeJ5rW&#10;afw6bs+nzfX7kH18bWNGvL+b1y8gPM/+rwy/+AEdysB0tBejnOgQkuc0NBHSOAYR8mUW9IiQJU8g&#10;y0L+5y9/AAAA//8DAFBLAQItABQABgAIAAAAIQC2gziS/gAAAOEBAAATAAAAAAAAAAAAAAAAAAAA&#10;AABbQ29udGVudF9UeXBlc10ueG1sUEsBAi0AFAAGAAgAAAAhADj9If/WAAAAlAEAAAsAAAAAAAAA&#10;AAAAAAAALwEAAF9yZWxzLy5yZWxzUEsBAi0AFAAGAAgAAAAhAFRNbk8BBAAA8CIAAA4AAAAAAAAA&#10;AAAAAAAALgIAAGRycy9lMm9Eb2MueG1sUEsBAi0AFAAGAAgAAAAhADZUlrXeAAAABwEAAA8AAAAA&#10;AAAAAAAAAAAAWwYAAGRycy9kb3ducmV2LnhtbFBLBQYAAAAABAAEAPMAAABmBwAAAAA=&#10;">
                      <v:group id="Group 1549"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4N128YAAADdAAAADwAAAGRycy9kb3ducmV2LnhtbESPQWvCQBSE74X+h+UV&#10;vOkmTS01dRURLR5EUAvF2yP7TILZtyG7JvHfu4LQ4zAz3zDTeW8q0VLjSssK4lEEgjizuuRcwe9x&#10;PfwC4TyyxsoyKbiRg/ns9WWKqbYd76k9+FwECLsUFRTe16mULivIoBvZmjh4Z9sY9EE2udQNdgFu&#10;KvkeRZ/SYMlhocCalgVll8PVKPjpsFsk8ardXs7L2+k43v1tY1Jq8NYvvkF46v1/+NneaAXJJPmA&#10;x5vwBOTs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g3XbxgAAAN0A&#10;AAAPAAAAAAAAAAAAAAAAAKoCAABkcnMvZG93bnJldi54bWxQSwUGAAAAAAQABAD6AAAAnQMAAAAA&#10;">
                        <v:rect id="Rectangle 1550"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IQcUA&#10;AADdAAAADwAAAGRycy9kb3ducmV2LnhtbESPQWsCMRSE74L/ITyhN81asehqlLVU6EmoFdTbY/NM&#10;FjcvyyZ1t/++KRR6HGbmG2a97V0tHtSGyrOC6SQDQVx6XbFRcPrcjxcgQkTWWHsmBd8UYLsZDtaY&#10;a9/xBz2O0YgE4ZCjAhtjk0sZSksOw8Q3xMm7+dZhTLI1UrfYJbir5XOWvUiHFacFiw29Wirvxy+n&#10;4K25Hoq5CbI4R3u5+123twej1NOoL1YgIvXxP/zXftcKZsvZH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MhBxQAAAN0AAAAPAAAAAAAAAAAAAAAAAJgCAABkcnMv&#10;ZG93bnJldi54bWxQSwUGAAAAAAQABAD1AAAAigMAAAAA&#10;" filled="f"/>
                        <v:rect id="Rectangle 1551"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pWNsUA&#10;AADdAAAADwAAAGRycy9kb3ducmV2LnhtbESPQWsCMRSE74L/IbyCN822orRbo6xFwZNQW6jeHpvX&#10;ZHHzsmyiu/57IxR6HGbmG2ax6l0trtSGyrOC50kGgrj0umKj4PtrO34FESKyxtozKbhRgNVyOFhg&#10;rn3Hn3Q9RCMShEOOCmyMTS5lKC05DBPfECfv17cOY5KtkbrFLsFdLV+ybC4dVpwWLDb0Yak8Hy5O&#10;waY57YuZCbL4ifZ49utua/dGqdFTX7yDiNTH//Bfe6cVTN+mc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KlY2xQAAAN0AAAAPAAAAAAAAAAAAAAAAAJgCAABkcnMv&#10;ZG93bnJldi54bWxQSwUGAAAAAAQABAD1AAAAigMAAAAA&#10;" filled="f"/>
                        <v:rect id="Rectangle 1552"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bzrcUA&#10;AADdAAAADwAAAGRycy9kb3ducmV2LnhtbESPQWsCMRSE74X+h/AK3jRrpa1djbIVBU9CbcF6e2ye&#10;yeLmZdlEd/vvTUHocZiZb5j5sne1uFIbKs8KxqMMBHHpdcVGwffXZjgFESKyxtozKfilAMvF48Mc&#10;c+07/qTrPhqRIBxyVGBjbHIpQ2nJYRj5hjh5J986jEm2RuoWuwR3tXzOslfpsOK0YLGhlaXyvL84&#10;BevmuCteTJDFIdqfs//oNnZnlBo89cUMRKQ+/ofv7a1WMHmfvMHfm/Q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ZvOtxQAAAN0AAAAPAAAAAAAAAAAAAAAAAJgCAABkcnMv&#10;ZG93bnJldi54bWxQSwUGAAAAAAQABAD1AAAAigMAAAAA&#10;" filled="f"/>
                        <v:rect id="Rectangle 1553"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ln38IA&#10;AADdAAAADwAAAGRycy9kb3ducmV2LnhtbERPy2oCMRTdF/oP4Rbc1UwrFZ0aZSoKrgQfoN1dJrfJ&#10;4ORmmERn/PtmIbg8nPds0bta3KgNlWcFH8MMBHHpdcVGwfGwfp+ACBFZY+2ZFNwpwGL++jLDXPuO&#10;d3TbRyNSCIccFdgYm1zKUFpyGIa+IU7cn28dxgRbI3WLXQp3tfzMsrF0WHFqsNjQ0lJ52V+dglXz&#10;uy2+TJDFKdrzxf90a7s1Sg3e+uIbRKQ+PsUP90YrGE1HaW56k56A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ffwgAAAN0AAAAPAAAAAAAAAAAAAAAAAJgCAABkcnMvZG93&#10;bnJldi54bWxQSwUGAAAAAAQABAD1AAAAhwMAAAAA&#10;" filled="f"/>
                        <v:rect id="Rectangle 1554"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XCRMUA&#10;AADdAAAADwAAAGRycy9kb3ducmV2LnhtbESPQWsCMRSE7wX/Q3iCt5ptxVJXo2xFoSehWmi9PTav&#10;yeLmZdlEd/vvjSB4HGbmG2ax6l0tLtSGyrOCl3EGgrj0umKj4PuwfX4HESKyxtozKfinAKvl4GmB&#10;ufYdf9FlH41IEA45KrAxNrmUobTkMIx9Q5y8P986jEm2RuoWuwR3tXzNsjfpsOK0YLGhtaXytD87&#10;BZvmuCumJsjiJ9rfk//otnZnlBoN+2IOIlIfH+F7+1MrmMwmM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tcJExQAAAN0AAAAPAAAAAAAAAAAAAAAAAJgCAABkcnMv&#10;ZG93bnJldi54bWxQSwUGAAAAAAQABAD1AAAAigMAAAAA&#10;" filled="f"/>
                        <v:rect id="Rectangle 1555"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kYpMMA&#10;AADdAAAADwAAAGRycy9kb3ducmV2LnhtbERPz2vCMBS+C/4P4QneNJ2bY6tGqWOCJ2HdYPP2aN6S&#10;YvNSmmi7/345CB4/vt/r7eAacaUu1J4VPMwzEMSV1zUbBV+f+9kLiBCRNTaeScEfBdhuxqM15tr3&#10;/EHXMhqRQjjkqMDG2OZShsqSwzD3LXHifn3nMCbYGak77FO4a+Qiy56lw5pTg8WW3ixV5/LiFLy3&#10;p2OxNEEW39H+nP2u39ujUWo6GYoViEhDvItv7oNW8Pj6lPanN+k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4kYpMMAAADdAAAADwAAAAAAAAAAAAAAAACYAgAAZHJzL2Rv&#10;d25yZXYueG1sUEsFBgAAAAAEAAQA9QAAAIgDAAAAAA==&#10;" filled="f"/>
                      </v:group>
                      <v:rect id="Rectangle 1556"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W9P8UA&#10;AADdAAAADwAAAGRycy9kb3ducmV2LnhtbESPQWsCMRSE7wX/Q3gFb5pV22K3RllFwZNQW7C9PTav&#10;yeLmZdlEd/vvTUHocZiZb5jFqne1uFIbKs8KJuMMBHHpdcVGwefHbjQHESKyxtozKfilAKvl4GGB&#10;ufYdv9P1GI1IEA45KrAxNrmUobTkMIx9Q5y8H986jEm2RuoWuwR3tZxm2Yt0WHFasNjQxlJ5Pl6c&#10;gm3zfSieTZDFKdqvs193O3swSg0f++INRKQ+/ofv7b1WMHt9msD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xb0/xQAAAN0AAAAPAAAAAAAAAAAAAAAAAJgCAABkcnMv&#10;ZG93bnJldi54bWxQSwUGAAAAAAQABAD1AAAAigMAAAAA&#10;" filled="f"/>
                      <v:rect id="Rectangle 1557"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cjSMUA&#10;AADdAAAADwAAAGRycy9kb3ducmV2LnhtbESPQWsCMRSE74X+h/AK3jSrtsWuRtkWBU9CbcF6e2ye&#10;yeLmZdlEd/vvTUHocZiZb5jFqne1uFIbKs8KxqMMBHHpdcVGwffXZjgDESKyxtozKfilAKvl48MC&#10;c+07/qTrPhqRIBxyVGBjbHIpQ2nJYRj5hjh5J986jEm2RuoWuwR3tZxk2at0WHFasNjQh6XyvL84&#10;BevmuCteTJDFIdqfs3/vNnZnlBo89cUcRKQ+/ofv7a1WMH17nsD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FyNIxQAAAN0AAAAPAAAAAAAAAAAAAAAAAJgCAABkcnMv&#10;ZG93bnJldi54bWxQSwUGAAAAAAQABAD1AAAAigMAAAAA&#10;" filled="f"/>
                      <v:rect id="Rectangle 1558"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uG08UA&#10;AADdAAAADwAAAGRycy9kb3ducmV2LnhtbESPQWsCMRSE74X+h/AK3jRrbYtdjbIVBU9CbcF6e2ye&#10;yeLmZdlEd/vvTUHocZiZb5j5sne1uFIbKs8KxqMMBHHpdcVGwffXZjgFESKyxtozKfilAMvF48Mc&#10;c+07/qTrPhqRIBxyVGBjbHIpQ2nJYRj5hjh5J986jEm2RuoWuwR3tXzOsjfpsOK0YLGhlaXyvL84&#10;BevmuCteTZDFIdqfs//oNnZnlBo89cUMRKQ+/ofv7a1WMHl/mcDfm/Q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W4bTxQAAAN0AAAAPAAAAAAAAAAAAAAAAAJgCAABkcnMv&#10;ZG93bnJldi54bWxQSwUGAAAAAAQABAD1AAAAigMAAAAA&#10;" filled="f"/>
                    </v:group>
                  </w:pict>
                </mc:Fallback>
              </mc:AlternateContent>
            </w:r>
            <w:r>
              <w:rPr>
                <w:noProof/>
                <w:sz w:val="14"/>
              </w:rPr>
              <mc:AlternateContent>
                <mc:Choice Requires="wpg">
                  <w:drawing>
                    <wp:inline distT="0" distB="0" distL="0" distR="0">
                      <wp:extent cx="530225" cy="530225"/>
                      <wp:effectExtent l="10795" t="10795" r="11430" b="11430"/>
                      <wp:docPr id="3817" name="Group 39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225" cy="530225"/>
                                <a:chOff x="7742" y="2767"/>
                                <a:chExt cx="835" cy="835"/>
                              </a:xfrm>
                            </wpg:grpSpPr>
                            <wps:wsp>
                              <wps:cNvPr id="3818" name="Oval 114"/>
                              <wps:cNvSpPr>
                                <a:spLocks noChangeArrowheads="1"/>
                              </wps:cNvSpPr>
                              <wps:spPr bwMode="auto">
                                <a:xfrm>
                                  <a:off x="7742" y="2767"/>
                                  <a:ext cx="835" cy="835"/>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3819" name="Oval 115"/>
                              <wps:cNvSpPr>
                                <a:spLocks noChangeArrowheads="1"/>
                              </wps:cNvSpPr>
                              <wps:spPr bwMode="auto">
                                <a:xfrm>
                                  <a:off x="8065" y="3084"/>
                                  <a:ext cx="202" cy="202"/>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3930" o:spid="_x0000_s1026" style="width:41.75pt;height:41.75pt;mso-position-horizontal-relative:char;mso-position-vertical-relative:line" coordorigin="7742,2767" coordsize="835,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TT4AIAANEIAAAOAAAAZHJzL2Uyb0RvYy54bWzsVslu2zAQvRfoPxC8N1q8C5GDIBsKpE2A&#10;tB9AU5RElCJZkracfn2HpOw4TosCKZpTL8Zwm+W9NyOfnm07gTbMWK5kibOTFCMmqaq4bEr89cv1&#10;hzlG1hFZEaEkK/Ejs/hs+f7daa8LlqtWiYoZBE6kLXpd4tY5XSSJpS3riD1Rmkk4rJXpiIOlaZLK&#10;kB68dyLJ03Sa9MpU2ijKrIXdy3iIl8F/XTPq7uraModEiSE3F35N+F3532R5SorGEN1yOqRBXpFF&#10;R7iEoHtXl8QRtDb8hauOU6Osqt0JVV2i6ppTFmqAarL0qJobo9Y61NIUfaP3MAG0Rzi92i39vLk3&#10;iFclHs2zGUaSdMBSCIxGi1EAqNdNAfdujH7Q9yZWCeatot8s4Jccn/t1Ey+jVf9JVeCRrJ0KAG1r&#10;03kXUDraBh4e9zywrUMUNiejNM8nGFE4GuzAE22BTP9qNhvnGMFpPpvOIoe0vRpez0fDU2/4/EgR&#10;g4ZEh8S8QEBx9glU+3egPrREs8CV9WA9gQoNEEG92xCBsmzsc/LB4dYOTxvBRFJdtEQ27NwY1beM&#10;VJBUFmp49sAvLFDxR3R/gdMO49+iRAptrLthqkPeKDETgmvrayMF2dxaFzHd3fLbVgleXXMhwsL3&#10;LrsQBkHBJV41WXgq1h1IIe7NJ2k69B5se1LD1bAFdIXu9x4Cec+cC4n6Ei8mII+XgU2z2oeFAEMM&#10;7/AwP5/4JbFtjCkab0cNQbvJKijNY3812I5wEW3wJGQQfMQ/8rhS1SNwYVQcLjAMwWiV+YFRD4Ol&#10;xPb7mhiGkfgogc9FNh77SRQW48ksh4U5PFkdnhBJwVWJHUbRvHBxeq214U0LkSK6Up1Dh9U8kOP1&#10;EbMakgWdv53gF0eCD034TL9AyD8S/DydQvPDYBil89BopNgJPk9hZPiJ4o3DsfAWgp/+F/zbCz7M&#10;e/huhikyfOP9h/lwHRrk6Z/I8icAAAD//wMAUEsDBBQABgAIAAAAIQBrDb7R2QAAAAMBAAAPAAAA&#10;ZHJzL2Rvd25yZXYueG1sTI9BS8NAEIXvgv9hGcGb3cRSKTGbUop6KoKtIN6m2WkSmp0N2W2S/ntH&#10;PehlHsMb3vsmX02uVQP1ofFsIJ0loIhLbxuuDLzvn++WoEJEtth6JgMXCrAqrq9yzKwf+Y2GXayU&#10;hHDI0EAdY5dpHcqaHIaZ74jFO/reYZS1r7TtcZRw1+r7JHnQDhuWhho72tRUnnZnZ+BlxHE9T5+G&#10;7em4uXzuF68f25SMub2Z1o+gIk3x7xi+8QUdCmE6+DPboFoD8kj8meIt5wtQh1/VRa7/sxdfAAAA&#10;//8DAFBLAQItABQABgAIAAAAIQC2gziS/gAAAOEBAAATAAAAAAAAAAAAAAAAAAAAAABbQ29udGVu&#10;dF9UeXBlc10ueG1sUEsBAi0AFAAGAAgAAAAhADj9If/WAAAAlAEAAAsAAAAAAAAAAAAAAAAALwEA&#10;AF9yZWxzLy5yZWxzUEsBAi0AFAAGAAgAAAAhAP/tBNPgAgAA0QgAAA4AAAAAAAAAAAAAAAAALgIA&#10;AGRycy9lMm9Eb2MueG1sUEsBAi0AFAAGAAgAAAAhAGsNvtHZAAAAAwEAAA8AAAAAAAAAAAAAAAAA&#10;OgUAAGRycy9kb3ducmV2LnhtbFBLBQYAAAAABAAEAPMAAABABgAAAAA=&#10;">
                      <v:oval id="Oval 114" o:spid="_x0000_s1027" style="position:absolute;left:7742;top:2767;width:835;height: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rZL78A&#10;AADdAAAADwAAAGRycy9kb3ducmV2LnhtbERPTYvCMBC9L/gfwgje1tQqi3RNiwiCx7Uunodkti02&#10;k9LE2u6vNwfB4+N974rRtmKg3jeOFayWCQhi7UzDlYLfy/FzC8IHZIOtY1IwkYcin33sMDPuwWca&#10;ylCJGMI+QwV1CF0mpdc1WfRL1xFH7s/1FkOEfSVNj48YbluZJsmXtNhwbKixo0NN+lberYLrvy4n&#10;nob0yBf90w1+nW5urNRiPu6/QQQaw1v8cp+MgvV2FefGN/EJyPw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YGtkvvwAAAN0AAAAPAAAAAAAAAAAAAAAAAJgCAABkcnMvZG93bnJl&#10;di54bWxQSwUGAAAAAAQABAD1AAAAhAMAAAAA&#10;" fillcolor="#d8d8d8 [2732]">
                        <v:stroke dashstyle="longDash"/>
                      </v:oval>
                      <v:oval id="Oval 115" o:spid="_x0000_s1028" style="position:absolute;left:8065;top:3084;width:202;height:2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RHFMcA&#10;AADdAAAADwAAAGRycy9kb3ducmV2LnhtbESPQUvDQBSE74L/YXmCF2k3UdEauy0iFCxIadpeentk&#10;n0lo9m3YfW3jv+8WBI/DzHzDTOeD69SJQmw9G8jHGSjiytuWawO77WI0ARUF2WLnmQz8UoT57PZm&#10;ioX1Zy7ptJFaJQjHAg00In2hdawachjHvidO3o8PDiXJUGsb8JzgrtOPWfaiHbacFhrs6bOh6rA5&#10;OgOvcpRytf9+yINdP1eLfFniYWnM/d3w8Q5KaJD/8F/7yxp4muRvcH2TnoCeX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sURxTHAAAA3QAAAA8AAAAAAAAAAAAAAAAAmAIAAGRy&#10;cy9kb3ducmV2LnhtbFBLBQYAAAAABAAEAPUAAACMAw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1.4 mm</w:t>
            </w:r>
          </w:p>
          <w:p w:rsidR="007A6D65" w:rsidRPr="004731F3" w:rsidRDefault="007A6D65" w:rsidP="007A6D65">
            <w:pPr>
              <w:pStyle w:val="NoSpacing"/>
              <w:jc w:val="center"/>
              <w:rPr>
                <w:sz w:val="14"/>
              </w:rPr>
            </w:pPr>
            <w:r w:rsidRPr="004731F3">
              <w:rPr>
                <w:sz w:val="14"/>
              </w:rPr>
              <w:t>Wall Thickness = 2.2 mm</w:t>
            </w:r>
          </w:p>
        </w:tc>
        <w:tc>
          <w:tcPr>
            <w:tcW w:w="1926" w:type="dxa"/>
            <w:gridSpan w:val="2"/>
          </w:tcPr>
          <w:p w:rsidR="007A6D65" w:rsidRDefault="00E536FF" w:rsidP="007A6D65">
            <w:pPr>
              <w:pStyle w:val="NoSpacing"/>
              <w:jc w:val="center"/>
              <w:rPr>
                <w:noProof/>
              </w:rPr>
            </w:pPr>
            <w:r>
              <w:rPr>
                <w:noProof/>
              </w:rPr>
              <mc:AlternateContent>
                <mc:Choice Requires="wpg">
                  <w:drawing>
                    <wp:anchor distT="0" distB="0" distL="114300" distR="114300" simplePos="0" relativeHeight="251709952" behindDoc="0" locked="0" layoutInCell="1" allowOverlap="1">
                      <wp:simplePos x="0" y="0"/>
                      <wp:positionH relativeFrom="column">
                        <wp:posOffset>203835</wp:posOffset>
                      </wp:positionH>
                      <wp:positionV relativeFrom="paragraph">
                        <wp:posOffset>255270</wp:posOffset>
                      </wp:positionV>
                      <wp:extent cx="354330" cy="137160"/>
                      <wp:effectExtent l="0" t="0" r="26670" b="15240"/>
                      <wp:wrapNone/>
                      <wp:docPr id="3919" name="Group 39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920" name="Group 1560"/>
                              <wpg:cNvGrpSpPr>
                                <a:grpSpLocks/>
                              </wpg:cNvGrpSpPr>
                              <wpg:grpSpPr bwMode="auto">
                                <a:xfrm>
                                  <a:off x="10502" y="3011"/>
                                  <a:ext cx="374" cy="216"/>
                                  <a:chOff x="4493" y="3043"/>
                                  <a:chExt cx="374" cy="216"/>
                                </a:xfrm>
                              </wpg:grpSpPr>
                              <wps:wsp>
                                <wps:cNvPr id="3921" name="Rectangle 156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2" name="Rectangle 156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3" name="Rectangle 156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4" name="Rectangle 156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5" name="Rectangle 156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6" name="Rectangle 156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927" name="Rectangle 1567"/>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8" name="Rectangle 1568"/>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9" name="Rectangle 1569"/>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19" o:spid="_x0000_s1026" style="position:absolute;margin-left:16.05pt;margin-top:20.1pt;width:27.9pt;height:10.8pt;z-index:251709952"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WyAD/QMAAPAiAAAOAAAAZHJzL2Uyb0RvYy54bWzsWluPozYUfq/U/2D5PQMOkAsaZjXKZVRp&#10;26663R/ggLmoYFObDDNd9b/32AZy2axabduMFJEHYnN8ObfvHGP7/t1LVaJnJlUheITJnYsR47FI&#10;Cp5F+NOv28kCI9VQntBScBbhV6bwu4fvv7tv65BNRS7KhEkEg3AVtnWE86apQ8dRcc4qqu5EzTgQ&#10;UyEr2kBVZk4iaQujV6Uzdd2Z0wqZ1FLETCl4u7ZE/GDGT1MWNz+nqWINKiMMvDXmKc1zp5/Owz0N&#10;M0nrvIg7Nug3cFHRgsOkw1Br2lC0l8UXQ1VFLIUSaXMXi8oRaVrEzMgA0hD3TJonKfa1kSUL26we&#10;1ASqPdPTNw8b//T8QaIiibC3JEuMOK3ASmZiZN6Agto6C6Hdk6w/1h+klRKK70X8mwKyc07X9cw2&#10;Rrv2R5HAiHTfCKOgl1RWeggQHb0YO7wOdmAvDYrhpRf4ngfWioFEvDmZdXaKczCm7kXcwJ1iBGTP&#10;JcQaMc43XfcgAKfTfadkpmkODe2shtOOMyuWqQwSDpqYwuTHmiCBZeFcUm3v/0oTl2QaFDL3TySi&#10;4aAK3196nSZ871wT3lm/r2oCwKcO/qX+nX99zGnNjNsq7TcHrZJeq78ALinPSoZAs8Z+bW3a9g6m&#10;rHchLlY5NGSPUoo2ZzQB1kx7MOVRB11R4Jt/624XtNXrmCzmVsfz6YnT0LCWqnliokK6EGEJzBtX&#10;ps/vVWP9q2+iPZuLbVGW8J6GJUdthJfBNDAdlCiLRBM1TclstyoleqY6NJlfN+9Js6poIECWRRXh&#10;xdCIhloXG56YWRpalLYM9i25HhyEAt66kg1En5fucrPYLPyJP51tJr67Xk8etyt/MtuSebD21qvV&#10;mvyp+SR+mBdJwrhmtQ+KxP9nTtGFZxvOhrB4ItKJ5Fvz+1Jy55QNg2KQqv830hkn0HbXCFbhTiSv&#10;4ANS2CgPWQkKuZB/YNRChI+w+n1PJcOo/IGDHy2J7+uUYCp+MNegl8eU3TGF8hiGinCDkS2uGptG&#10;9rUsshxmIsbGXDxCqEsL4xgHrkyYNCizvF4DbhAhbRA7gZvx7hP0gC/+X3CbLUCpJkz3wWmE2wi3&#10;CN8i3CANX4CbycnXgtuwFiAksGuBEW4j3G4TbrAivgA3X7v9teA2ZLcRbuNi8sYXk8FFuJkscy24&#10;HbIbfKqZL58xu43Z7Taz2+wi3Mx21rXgdshuI9zGrZK32So57Nheb9sEtgEvLCxNxrkS9Ii7mPeb&#10;uv329pjqxlR3m6kODmsu4G1xxQ+5Y7wtukOUEW8j3m4Tb8Mp78mxwPJt8EaCcaNyPIZ7k2M4s7aE&#10;axXmSLG7AqLvbRzXzbHd4aLKw18AAAD//wMAUEsDBBQABgAIAAAAIQB/6j8Q3gAAAAcBAAAPAAAA&#10;ZHJzL2Rvd25yZXYueG1sTI7BSsNAFEX3gv8wPMGdnUyqNY15KaWoqyLYCtLdNHlNQjNvQmaapH/v&#10;uNLl5V7OPdlqMq0YqHeNZQQ1i0AQF7ZsuEL42r89JCCc11zq1jIhXMnBKr+9yXRa2pE/adj5SgQI&#10;u1Qj1N53qZSuqMloN7MdcehOtjfah9hXsuz1GOCmlXEULaTRDYeHWne0qak47y4G4X3U43quXoft&#10;+bS5HvZPH99bRYj3d9P6BYSnyf+N4Vc/qEMenI72wqUTLcI8VmGJ8BjFIEKfPC9BHBEWKgGZZ/K/&#10;f/4DAAD//wMAUEsBAi0AFAAGAAgAAAAhALaDOJL+AAAA4QEAABMAAAAAAAAAAAAAAAAAAAAAAFtD&#10;b250ZW50X1R5cGVzXS54bWxQSwECLQAUAAYACAAAACEAOP0h/9YAAACUAQAACwAAAAAAAAAAAAAA&#10;AAAvAQAAX3JlbHMvLnJlbHNQSwECLQAUAAYACAAAACEAOlsgA/0DAADwIgAADgAAAAAAAAAAAAAA&#10;AAAuAgAAZHJzL2Uyb0RvYy54bWxQSwECLQAUAAYACAAAACEAf+o/EN4AAAAHAQAADwAAAAAAAAAA&#10;AAAAAABXBgAAZHJzL2Rvd25yZXYueG1sUEsFBgAAAAAEAAQA8wAAAGIHAAAAAA==&#10;">
                      <v:group id="Group 1560"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HlBcQAAADdAAAADwAAAGRycy9kb3ducmV2LnhtbERPy2rCQBTdF/yH4Qrd&#10;NZMYWmzqKCJWXEhBI5TuLplrEszcCZkxj7/vLApdHs57tRlNI3rqXG1ZQRLFIIgLq2suFVzzz5cl&#10;COeRNTaWScFEDjbr2dMKM20HPlN/8aUIIewyVFB532ZSuqIigy6yLXHgbrYz6APsSqk7HEK4aeQi&#10;jt+kwZpDQ4Ut7Soq7peHUXAYcNimyb4/3W+76Sd//fo+JaTU83zcfoDwNPp/8Z/7qBWk74uwP7wJ&#10;T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WHlBcQAAADdAAAA&#10;DwAAAAAAAAAAAAAAAACqAgAAZHJzL2Rvd25yZXYueG1sUEsFBgAAAAAEAAQA+gAAAJsDAAAAAA==&#10;">
                        <v:rect id="Rectangle 1561"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pYn8UA&#10;AADdAAAADwAAAGRycy9kb3ducmV2LnhtbESPQWsCMRSE74X+h/AK3mpWxdJujbKKQk9CtVC9PTav&#10;yeLmZdlEd/vvjSB4HGbmG2a26F0tLtSGyrOC0TADQVx6XbFR8LPfvL6DCBFZY+2ZFPxTgMX8+WmG&#10;ufYdf9NlF41IEA45KrAxNrmUobTkMAx9Q5y8P986jEm2RuoWuwR3tRxn2Zt0WHFasNjQylJ52p2d&#10;gnVz3BZTE2TxG+3h5Jfdxm6NUoOXvvgEEamPj/C9/aUVTD7GI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GlifxQAAAN0AAAAPAAAAAAAAAAAAAAAAAJgCAABkcnMv&#10;ZG93bnJldi54bWxQSwUGAAAAAAQABAD1AAAAigMAAAAA&#10;" filled="f"/>
                        <v:rect id="Rectangle 1562"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jG6MUA&#10;AADdAAAADwAAAGRycy9kb3ducmV2LnhtbESPQWsCMRSE74X+h/AKvdVstyi6GmWVCj0JaqF6e2xe&#10;k8XNy7JJ3e2/N4WCx2FmvmEWq8E14kpdqD0reB1lIIgrr2s2Cj6P25cpiBCRNTaeScEvBVgtHx8W&#10;WGjf856uh2hEgnAoUIGNsS2kDJUlh2HkW+LkffvOYUyyM1J32Ce4a2SeZRPpsOa0YLGljaXqcvhx&#10;Ct7b864cmyDLr2hPF7/ut3ZnlHp+Gso5iEhDvIf/2x9awdssz+HvTXo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yMboxQAAAN0AAAAPAAAAAAAAAAAAAAAAAJgCAABkcnMv&#10;ZG93bnJldi54bWxQSwUGAAAAAAQABAD1AAAAigMAAAAA&#10;" filled="f"/>
                        <v:rect id="Rectangle 1563"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Rjc8UA&#10;AADdAAAADwAAAGRycy9kb3ducmV2LnhtbESPQWsCMRSE7wX/Q3gFb91sFaXdGmUVhZ4EbaF6e2xe&#10;k8XNy7KJ7vbfm0Khx2FmvmEWq8E14kZdqD0reM5yEMSV1zUbBZ8fu6cXECEia2w8k4IfCrBajh4W&#10;WGjf84Fux2hEgnAoUIGNsS2kDJUlhyHzLXHyvn3nMCbZGak77BPcNXKS53PpsOa0YLGljaXqcrw6&#10;Bdv2vC9nJsjyK9rTxa/7nd0bpcaPQ/kGItIQ/8N/7XetYPo6mcLvm/Q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hGNzxQAAAN0AAAAPAAAAAAAAAAAAAAAAAJgCAABkcnMv&#10;ZG93bnJldi54bWxQSwUGAAAAAAQABAD1AAAAigMAAAAA&#10;" filled="f"/>
                        <v:rect id="Rectangle 1564"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37B8UA&#10;AADdAAAADwAAAGRycy9kb3ducmV2LnhtbESPQWsCMRSE74X+h/AK3jSrtsWuRtkWBU9CbcF6e2ye&#10;yeLmZdlEd/vvTUHocZiZb5jFqne1uFIbKs8KxqMMBHHpdcVGwffXZjgDESKyxtozKfilAKvl48MC&#10;c+07/qTrPhqRIBxyVGBjbHIpQ2nJYRj5hjh5J986jEm2RuoWuwR3tZxk2at0WHFasNjQh6XyvL84&#10;BevmuCteTJDFIdqfs3/vNnZnlBo89cUcRKQ+/ofv7a1WMH2bPMP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bfsHxQAAAN0AAAAPAAAAAAAAAAAAAAAAAJgCAABkcnMv&#10;ZG93bnJldi54bWxQSwUGAAAAAAQABAD1AAAAigMAAAAA&#10;" filled="f"/>
                        <v:rect id="Rectangle 1565"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FenMUA&#10;AADdAAAADwAAAGRycy9kb3ducmV2LnhtbESPQWsCMRSE74L/IbyCN81WsbRbo6xFwZNQLVRvj81r&#10;srh5WTapu/57Uyh4HGbmG2ax6l0trtSGyrOC50kGgrj0umKj4Ou4Hb+CCBFZY+2ZFNwowGo5HCww&#10;177jT7oeohEJwiFHBTbGJpcylJYcholviJP341uHMcnWSN1il+CultMse5EOK04LFhv6sFReDr9O&#10;waY574u5CbL4jvZ08etua/dGqdFTX7yDiNTHR/i/vdMKZm/TOf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IV6cxQAAAN0AAAAPAAAAAAAAAAAAAAAAAJgCAABkcnMv&#10;ZG93bnJldi54bWxQSwUGAAAAAAQABAD1AAAAigMAAAAA&#10;" filled="f"/>
                        <v:rect id="Rectangle 1566"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PA68UA&#10;AADdAAAADwAAAGRycy9kb3ducmV2LnhtbESPQWsCMRSE74L/IbyCN81WUdqtUdai4EmoLVRvj81r&#10;srh5WTapu/57IxR6HGbmG2a57l0trtSGyrOC50kGgrj0umKj4OtzN34BESKyxtozKbhRgPVqOFhi&#10;rn3HH3Q9RiMShEOOCmyMTS5lKC05DBPfECfvx7cOY5KtkbrFLsFdLadZtpAOK04LFht6t1Rejr9O&#10;wbY5H4q5CbL4jvZ08ZtuZw9GqdFTX7yBiNTH//Bfe68VzF6nC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88DrxQAAAN0AAAAPAAAAAAAAAAAAAAAAAJgCAABkcnMv&#10;ZG93bnJldi54bWxQSwUGAAAAAAQABAD1AAAAigMAAAAA&#10;" filled="f"/>
                      </v:group>
                      <v:rect id="Rectangle 1567"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9lcMUA&#10;AADdAAAADwAAAGRycy9kb3ducmV2LnhtbESPQWsCMRSE74X+h/AK3jSr0tauRtkWBU9CbcF6e2ye&#10;yeLmZdlEd/vvTUHocZiZb5jFqne1uFIbKs8KxqMMBHHpdcVGwffXZjgDESKyxtozKfilAKvl48MC&#10;c+07/qTrPhqRIBxyVGBjbHIpQ2nJYRj5hjh5J986jEm2RuoWuwR3tZxk2Yt0WHFasNjQh6XyvL84&#10;BevmuCueTZDFIdqfs3/vNnZnlBo89cUcRKQ+/ofv7a1WMH2bvML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v2VwxQAAAN0AAAAPAAAAAAAAAAAAAAAAAJgCAABkcnMv&#10;ZG93bnJldi54bWxQSwUGAAAAAAQABAD1AAAAigMAAAAA&#10;" filled="f"/>
                      <v:rect id="Rectangle 1568"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DxAsIA&#10;AADdAAAADwAAAGRycy9kb3ducmV2LnhtbERPy2oCMRTdF/oP4Rbc1UyVik6NMi0KrgQfoN1dJrfJ&#10;4ORmmERn/PtmIbg8nPd82bta3KgNlWcFH8MMBHHpdcVGwfGwfp+CCBFZY+2ZFNwpwHLx+jLHXPuO&#10;d3TbRyNSCIccFdgYm1zKUFpyGIa+IU7cn28dxgRbI3WLXQp3tRxl2UQ6rDg1WGzox1J52V+dglXz&#10;uy0+TZDFKdrzxX93a7s1Sg3e+uILRKQ+PsUP90YrGM9GaW56k56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IPECwgAAAN0AAAAPAAAAAAAAAAAAAAAAAJgCAABkcnMvZG93&#10;bnJldi54bWxQSwUGAAAAAAQABAD1AAAAhwMAAAAA&#10;" filled="f"/>
                      <v:rect id="Rectangle 1569"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xUmcUA&#10;AADdAAAADwAAAGRycy9kb3ducmV2LnhtbESPQWsCMRSE7wX/Q3iCt5qtYqmrUbZFoSehWmi9PTav&#10;yeLmZdlEd/vvjSB4HGbmG2a57l0tLtSGyrOCl3EGgrj0umKj4PuwfX4DESKyxtozKfinAOvV4GmJ&#10;ufYdf9FlH41IEA45KrAxNrmUobTkMIx9Q5y8P986jEm2RuoWuwR3tZxk2at0WHFasNjQh6XytD87&#10;BZvmuCtmJsjiJ9rfk3/vtnZnlBoN+2IBIlIfH+F7+1MrmM4nc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bFSZxQAAAN0AAAAPAAAAAAAAAAAAAAAAAJgCAABkcnMv&#10;ZG93bnJldi54bWxQSwUGAAAAAAQABAD1AAAAigMAAAAA&#10;" filled="f"/>
                    </v:group>
                  </w:pict>
                </mc:Fallback>
              </mc:AlternateContent>
            </w:r>
            <w:r>
              <w:rPr>
                <w:noProof/>
              </w:rPr>
              <mc:AlternateContent>
                <mc:Choice Requires="wpg">
                  <w:drawing>
                    <wp:inline distT="0" distB="0" distL="0" distR="0">
                      <wp:extent cx="530225" cy="731520"/>
                      <wp:effectExtent l="13970" t="10795" r="8255" b="10160"/>
                      <wp:docPr id="3807" name="Group 39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225" cy="731520"/>
                                <a:chOff x="13525" y="2834"/>
                                <a:chExt cx="835" cy="1152"/>
                              </a:xfrm>
                            </wpg:grpSpPr>
                            <wps:wsp>
                              <wps:cNvPr id="3808" name="Rectangle 111"/>
                              <wps:cNvSpPr>
                                <a:spLocks noChangeArrowheads="1"/>
                              </wps:cNvSpPr>
                              <wps:spPr bwMode="auto">
                                <a:xfrm rot="5400000">
                                  <a:off x="13367" y="2992"/>
                                  <a:ext cx="1152" cy="835"/>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809" name="Rectangle 112"/>
                              <wps:cNvSpPr>
                                <a:spLocks noChangeArrowheads="1"/>
                              </wps:cNvSpPr>
                              <wps:spPr bwMode="auto">
                                <a:xfrm rot="5400000">
                                  <a:off x="13363" y="3309"/>
                                  <a:ext cx="1152" cy="202"/>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3916" o:spid="_x0000_s1026" style="width:41.75pt;height:57.6pt;mso-position-horizontal-relative:char;mso-position-vertical-relative:line" coordorigin="13525,2834" coordsize="835,1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PUi/gIAABEJAAAOAAAAZHJzL2Uyb0RvYy54bWzsVslu2zAQvRfoPxC8N5Is27GFyEGQDQXS&#10;NmjaD6ApSiJKkSpJW0m/vsOh4jjLKUXTS3UQSM7CmfdmRjo6vu0U2QrrpNElzQ5SSoTmppK6Ken3&#10;bxcfFpQ4z3TFlNGipHfC0ePV+3dHQ1+IiWmNqoQl4ES7YuhL2nrfF0nieCs65g5MLzQIa2M75mFr&#10;m6SybADvnUomaTpPBmOr3hounIPTsyikK/Rf14L7L3XthCeqpBCbx7fF9zq8k9URKxrL+lbyMQz2&#10;iig6JjVcunN1xjwjGyufueokt8aZ2h9w0yWmriUXmANkk6VPsrm0ZtNjLk0xNP0OJoD2CU6vdss/&#10;b68tkVVJ80V6SIlmHbCEF5N8mc0DQEPfFKB3afub/trGLGF5ZfgPB+LkqTzsm6hM1sMnU4FHtvEG&#10;AbqtbRdcQOrkFnm42/Egbj3hcDjL08lkRgkH0WGezSYjT7wFMoNVls+CHMSTRT6NJPL2fDRf5KNt&#10;BqZBmLAiXouhjqGFvKDm3AOs7s9gvWlZL5AtF+B6gBVaIML6FcqR6UYJkmVZRBZV72F1EVOizWkL&#10;euLEWjO0glUQGepD/HsGYeOAkZdBJtZAtc+maXgQ+hHyLM/nwHQAb7lEfFhxjzwihrgHEPehY0Vv&#10;nb8UpiNhUVILyaBbtr1yPqreqwSCnVGyupBK4Sb0szhVlmwZdOK6ydBUbTooj3i2mIU4wQ8r4DgQ&#10;jap4BATiRAgekM5HzpUmQ0mXoSSeX2yb9e5ahGLncD++EPgZc228UzVhHWPppIcBpWRX0gXax+PA&#10;yrmuMFzPpIpriFNp7IjITKyxtanugCXkA2YQTEuArzX2FyUDTJ6Sup8bZgUl6qMGppfZdBpGFW6m&#10;s0OofmL3Jet9CdMcXJXUUxKXpz6Ot01vZdPCTRFqbU6gBWuJTIXKiVGNwUIbvF0/LF/qByzER+UN&#10;nL9ZP+TYD3meLiO9z/thkj4eJX+9H+b/++Ef9wN+LeC7ixNn/EcIH/b9PfbPw5/M6jcAAAD//wMA&#10;UEsDBBQABgAIAAAAIQATsfX82wAAAAQBAAAPAAAAZHJzL2Rvd25yZXYueG1sTI9BS8NAEIXvgv9h&#10;mYI3u0lLpKTZlFLUUxFsBfE2TaZJaHY2ZLdJ+u8dvejlwfAe732TbSbbqoF63zg2EM8jUMSFKxuu&#10;DHwcXx5XoHxALrF1TAZu5GGT399lmJZu5HcaDqFSUsI+RQN1CF2qtS9qsujnriMW7+x6i0HOvtJl&#10;j6OU21YvouhJW2xYFmrsaFdTcTlcrYHXEcftMn4e9pfz7vZ1TN4+9zEZ8zCbtmtQgabwF4YffEGH&#10;XJhO7sqlV60BeST8qnirZQLqJJk4WYDOM/0fPv8GAAD//wMAUEsBAi0AFAAGAAgAAAAhALaDOJL+&#10;AAAA4QEAABMAAAAAAAAAAAAAAAAAAAAAAFtDb250ZW50X1R5cGVzXS54bWxQSwECLQAUAAYACAAA&#10;ACEAOP0h/9YAAACUAQAACwAAAAAAAAAAAAAAAAAvAQAAX3JlbHMvLnJlbHNQSwECLQAUAAYACAAA&#10;ACEAyyT1Iv4CAAARCQAADgAAAAAAAAAAAAAAAAAuAgAAZHJzL2Uyb0RvYy54bWxQSwECLQAUAAYA&#10;CAAAACEAE7H1/NsAAAAEAQAADwAAAAAAAAAAAAAAAABYBQAAZHJzL2Rvd25yZXYueG1sUEsFBgAA&#10;AAAEAAQA8wAAAGAGAAAAAA==&#10;">
                      <v:rect id="Rectangle 111" o:spid="_x0000_s1027" style="position:absolute;left:13367;top:2992;width:1152;height:83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KgL8A&#10;AADdAAAADwAAAGRycy9kb3ducmV2LnhtbERPy4rCMBTdC/5DuII7TRxFpBpFRMHFbGz9gEtz+8Dm&#10;pjaxdv5+shBcHs57dxhsI3rqfO1Yw2KuQBDnztRcarhnl9kGhA/IBhvHpOGPPBz249EOE+PefKM+&#10;DaWIIewT1FCF0CZS+rwii37uWuLIFa6zGCLsSmk6fMdw28gfpdbSYs2xocKWThXlj/RlNRTrrKz7&#10;IUt/V2d3tc+mSC+q0Ho6GY5bEIGG8BV/3FejYblRcW58E5+A3P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g84qAvwAAAN0AAAAPAAAAAAAAAAAAAAAAAJgCAABkcnMvZG93bnJl&#10;di54bWxQSwUGAAAAAAQABAD1AAAAhAMAAAAA&#10;" fillcolor="#d8d8d8 [2732]">
                        <v:stroke dashstyle="longDash"/>
                      </v:rect>
                      <v:rect id="Rectangle 112" o:spid="_x0000_s1028" style="position:absolute;left:13363;top:3309;width:1152;height:20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Nbn8UA&#10;AADdAAAADwAAAGRycy9kb3ducmV2LnhtbESPQWsCMRSE74L/IbyCF6nZWih2axQplfbiQetBb8/k&#10;uVncvCxJqrv/vhEKPQ4z8w0zX3auEVcKsfas4GlSgCDW3tRcKdh/rx9nIGJCNth4JgU9RVguhoM5&#10;lsbfeEvXXapEhnAsUYFNqS2ljNqSwzjxLXH2zj44TFmGSpqAtwx3jZwWxYt0WHNesNjSuyV92f04&#10;BSae9WYb+o+xvRxPn6b3ekoHpUYP3eoNRKIu/Yf/2l9GwfOseIX7m/w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o1ufxQAAAN0AAAAPAAAAAAAAAAAAAAAAAJgCAABkcnMv&#10;ZG93bnJldi54bWxQSwUGAAAAAAQABAD1AAAAigMAAAAA&#10;" fillcolor="#a5a5a5 [2092]">
                        <v:stroke dashstyle="longDash"/>
                      </v:rect>
                      <w10:anchorlock/>
                    </v:group>
                  </w:pict>
                </mc:Fallback>
              </mc:AlternateConten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Mid RCA</w:t>
            </w:r>
            <w:r>
              <w:rPr>
                <w:sz w:val="18"/>
                <w:vertAlign w:val="superscript"/>
              </w:rPr>
              <w:t>6,7</w:t>
            </w:r>
          </w:p>
        </w:tc>
        <w:tc>
          <w:tcPr>
            <w:tcW w:w="1052" w:type="dxa"/>
          </w:tcPr>
          <w:p w:rsidR="007A6D65" w:rsidRDefault="007A6D65" w:rsidP="007A6D65">
            <w:pPr>
              <w:pStyle w:val="NoSpacing"/>
            </w:pPr>
            <w:r>
              <w:t xml:space="preserve">0.5 x 0.5 x </w:t>
            </w:r>
            <w:r w:rsidR="001D17E1" w:rsidRPr="004F3249">
              <w:t>0.63</w:t>
            </w:r>
          </w:p>
          <w:p w:rsidR="007A6D65" w:rsidRDefault="007A6D65" w:rsidP="007A6D65">
            <w:pPr>
              <w:pStyle w:val="NoSpacing"/>
            </w:pPr>
          </w:p>
        </w:tc>
        <w:tc>
          <w:tcPr>
            <w:tcW w:w="2008" w:type="dxa"/>
            <w:gridSpan w:val="4"/>
          </w:tcPr>
          <w:p w:rsidR="007A6D65" w:rsidRPr="004731F3" w:rsidRDefault="00E536FF" w:rsidP="007A6D65">
            <w:pPr>
              <w:pStyle w:val="NoSpacing"/>
              <w:jc w:val="center"/>
              <w:rPr>
                <w:sz w:val="16"/>
              </w:rPr>
            </w:pPr>
            <w:r>
              <w:rPr>
                <w:noProof/>
                <w:sz w:val="16"/>
              </w:rPr>
              <mc:AlternateContent>
                <mc:Choice Requires="wpg">
                  <w:drawing>
                    <wp:anchor distT="0" distB="0" distL="114300" distR="114300" simplePos="0" relativeHeight="251710976" behindDoc="0" locked="0" layoutInCell="1" allowOverlap="1">
                      <wp:simplePos x="0" y="0"/>
                      <wp:positionH relativeFrom="column">
                        <wp:posOffset>242570</wp:posOffset>
                      </wp:positionH>
                      <wp:positionV relativeFrom="paragraph">
                        <wp:posOffset>215265</wp:posOffset>
                      </wp:positionV>
                      <wp:extent cx="237490" cy="137160"/>
                      <wp:effectExtent l="0" t="0" r="10160" b="15240"/>
                      <wp:wrapNone/>
                      <wp:docPr id="3908" name="Group 39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909" name="Rectangle 157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0" name="Rectangle 157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1" name="Rectangle 157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2" name="Rectangle 157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3" name="Rectangle 157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4" name="Rectangle 157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08" o:spid="_x0000_s1026" style="position:absolute;margin-left:19.1pt;margin-top:16.95pt;width:18.7pt;height:10.8pt;z-index:251710976"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myofAMAAIkXAAAOAAAAZHJzL2Uyb0RvYy54bWzsWFlv2zgQfi/Q/0Dw3ZEpy5cQpQh8BAu0&#10;u8W2/QG0RB2oRKokHSVb9L/vcOgjTg206GJdIJAfZFJDDuf6Zqi5fvPQ1OReaFMpmVB2NaREyFRl&#10;lSwS+unjejCjxFguM14rKRL6KAx9c/P61XXXxiJUpaozoQkwkSbu2oSW1rZxEJi0FA03V6oVEoi5&#10;0g23MNVFkGneAfemDsLhcBJ0SmetVqkwBt4uPZHeIP88F6n9K8+NsKROKMhm8anxuXHP4Oaax4Xm&#10;bVmlOzH4L0jR8ErCoQdWS2452erqO1ZNlWplVG6vUtUEKs+rVKAOoA0bPtPmTqtti7oUcVe0BzOB&#10;aZ/Z6ZfZpn/ev9ekyhI6mg/BV5I34CU8mOAbMFDXFjGsu9Pth/a99lrC8K1KPxsgB8/pbl74xWTT&#10;vVMZcORbq9BAD7luHAtQnTygHx4PfhAPlqTwMhxNozl4KwUSG03ZZOentARnul1RNB9RAtTRMBp5&#10;H6blarcbNvutIZs4WsBjfygKuhPMaQURZ45GNf/NqB9K3gr0lXHGOhp1vjfq3xCMXBa1IGw8ZU4y&#10;JwKs3VvVeJMSqRYlLBS3WquuFDwD0XA9KPBkg5sYcMgPbXzGWntLs9nU22oanpiKx6029k6ohrhB&#10;QjUIj/7j92+N9VbdL3HulGpd1TW853EtSZfQ+Tgc4waj6ipzREczutgsak3uucMj/nbnnixrKgtZ&#10;oa6ahM4Oi3jsbLGSGZ5ieVX7Mfi3lo45KAWy7UYefV/nw/lqtppFgyicrAbRcLkc3K4X0WCyZtPx&#10;crRcLJbsm5OTRXFZZZmQTtR9JmDRzwXFLid5DB9ywYlKJ5qv8fe95sGpGBi7oNX+H7XDIHB+9/Gz&#10;UdkjxIBWPrVBKoZBqfQ/lHSQ1hJqvmy5FpTUf0iIozmLIpcHcRKNpyFM9FPK5imFyxRYJdRS4ocL&#10;63PnttVVUcJJDH0s1S3gO68wMFxceqkwNyDKLgY3Bvr4HHYCN4zuE/RALP5fcJvMQIiT5NTDrYcb&#10;VK0XCDd2Fm5Yky8Ft8NdgLGxS6lYCPAe0Ve3vrq9rOoWnoVb5ML+UnA7VLcebv1l8oVfJuEj88xl&#10;EqvMpeB2rG7wqdZXt/7b7QV/u0Hf5gzcsIlzKbgdq1sPt75V8ntaJdinhH4vtn12vWnXUH46x9bK&#10;sYN+8y8AAAD//wMAUEsDBBQABgAIAAAAIQB2lnFb3gAAAAcBAAAPAAAAZHJzL2Rvd25yZXYueG1s&#10;TI5BS8NAFITvgv9heYI3u0nD1jZmU0pRT0WwFaS3bfKahGbfhuw2Sf+9z5OehmGGmS9bT7YVA/a+&#10;caQhnkUgkApXNlRp+Dq8PS1B+GCoNK0j1HBDD+v8/i4zaelG+sRhHyrBI+RTo6EOoUul9EWN1viZ&#10;65A4O7vemsC2r2TZm5HHbSvnUbSQ1jTED7XpcFtjcdlfrYb30YybJH4ddpfz9nY8qI/vXYxaPz5M&#10;mxcQAafwV4ZffEaHnJlO7kqlF62GZDnnJmuyAsH5s1qAOGlQSoHMM/mfP/8BAAD//wMAUEsBAi0A&#10;FAAGAAgAAAAhALaDOJL+AAAA4QEAABMAAAAAAAAAAAAAAAAAAAAAAFtDb250ZW50X1R5cGVzXS54&#10;bWxQSwECLQAUAAYACAAAACEAOP0h/9YAAACUAQAACwAAAAAAAAAAAAAAAAAvAQAAX3JlbHMvLnJl&#10;bHNQSwECLQAUAAYACAAAACEAsK5sqHwDAACJFwAADgAAAAAAAAAAAAAAAAAuAgAAZHJzL2Uyb0Rv&#10;Yy54bWxQSwECLQAUAAYACAAAACEAdpZxW94AAAAHAQAADwAAAAAAAAAAAAAAAADWBQAAZHJzL2Rv&#10;d25yZXYueG1sUEsFBgAAAAAEAAQA8wAAAOEGAAAAAA==&#10;">
                      <v:rect id="Rectangle 1571"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kI+cUA&#10;AADdAAAADwAAAGRycy9kb3ducmV2LnhtbESPQWsCMRSE7wX/Q3hCb92sFqVujbJKhZ4EbaF6e2xe&#10;k8XNy7JJ3e2/N4WCx2FmvmGW68E14kpdqD0rmGQ5COLK65qNgs+P3dMLiBCRNTaeScEvBVivRg9L&#10;LLTv+UDXYzQiQTgUqMDG2BZShsqSw5D5ljh5375zGJPsjNQd9gnuGjnN87l0WHNasNjS1lJ1Of44&#10;BW/teV/OTJDlV7Sni9/0O7s3Sj2Oh/IVRKQh3sP/7Xet4HmRL+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2Qj5xQAAAN0AAAAPAAAAAAAAAAAAAAAAAJgCAABkcnMv&#10;ZG93bnJldi54bWxQSwUGAAAAAAQABAD1AAAAigMAAAAA&#10;" filled="f"/>
                      <v:rect id="Rectangle 1572"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o3ucIA&#10;AADdAAAADwAAAGRycy9kb3ducmV2LnhtbERPz2vCMBS+D/wfwhO8zVRlY6tGqaLgSZgbbN4ezTMp&#10;Ni+libb+98tB8Pjx/V6seleLG7Wh8qxgMs5AEJdeV2wU/HzvXj9AhIissfZMCu4UYLUcvCww177j&#10;L7odoxEphEOOCmyMTS5lKC05DGPfECfu7FuHMcHWSN1il8JdLadZ9i4dVpwaLDa0sVRejlenYNuc&#10;DsWbCbL4jfbv4tfdzh6MUqNhX8xBROrjU/xw77WC2eck7U9v0hO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Oje5wgAAAN0AAAAPAAAAAAAAAAAAAAAAAJgCAABkcnMvZG93&#10;bnJldi54bWxQSwUGAAAAAAQABAD1AAAAhwMAAAAA&#10;" filled="f"/>
                      <v:rect id="Rectangle 1573"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aSIsUA&#10;AADdAAAADwAAAGRycy9kb3ducmV2LnhtbESPQWsCMRSE7wX/Q3iF3mp2Wyy6GmUtFXoSqoXq7bF5&#10;TRY3L8smdbf/3giCx2FmvmEWq8E14kxdqD0ryMcZCOLK65qNgu/95nkKIkRkjY1nUvBPAVbL0cMC&#10;C+17/qLzLhqRIBwKVGBjbAspQ2XJYRj7ljh5v75zGJPsjNQd9gnuGvmSZW/SYc1pwWJL75aq0+7P&#10;Kfhoj9tyYoIsf6I9nPy639itUerpcSjnICIN8R6+tT+1gtdZns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dpIixQAAAN0AAAAPAAAAAAAAAAAAAAAAAJgCAABkcnMv&#10;ZG93bnJldi54bWxQSwUGAAAAAAQABAD1AAAAigMAAAAA&#10;" filled="f"/>
                      <v:rect id="Rectangle 1574"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QMVcUA&#10;AADdAAAADwAAAGRycy9kb3ducmV2LnhtbESPQWsCMRSE74X+h/AK3mpWxdJujbKKQk9CtVC9PTav&#10;yeLmZdlEd/vvjSB4HGbmG2a26F0tLtSGyrOC0TADQVx6XbFR8LPfvL6DCBFZY+2ZFPxTgMX8+WmG&#10;ufYdf9NlF41IEA45KrAxNrmUobTkMAx9Q5y8P986jEm2RuoWuwR3tRxn2Zt0WHFasNjQylJ52p2d&#10;gnVz3BZTE2TxG+3h5Jfdxm6NUoOXvvgEEamPj/C9/aUVTD5GY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pAxVxQAAAN0AAAAPAAAAAAAAAAAAAAAAAJgCAABkcnMv&#10;ZG93bnJldi54bWxQSwUGAAAAAAQABAD1AAAAigMAAAAA&#10;" filled="f"/>
                      <v:rect id="Rectangle 1575"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pzsUA&#10;AADdAAAADwAAAGRycy9kb3ducmV2LnhtbESPQWsCMRSE74X+h/AK3mpWxdJujbKKQk9CtVC9PTav&#10;yeLmZdlEd/vvjSB4HGbmG2a26F0tLtSGyrOC0TADQVx6XbFR8LPfvL6DCBFZY+2ZFPxTgMX8+WmG&#10;ufYdf9NlF41IEA45KrAxNrmUobTkMAx9Q5y8P986jEm2RuoWuwR3tRxn2Zt0WHFasNjQylJ52p2d&#10;gnVz3BZTE2TxG+3h5Jfdxm6NUoOXvvgEEamPj/C9/aUVTD5GE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6KnOxQAAAN0AAAAPAAAAAAAAAAAAAAAAAJgCAABkcnMv&#10;ZG93bnJldi54bWxQSwUGAAAAAAQABAD1AAAAigMAAAAA&#10;" filled="f"/>
                      <v:rect id="Rectangle 1576"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ExusUA&#10;AADdAAAADwAAAGRycy9kb3ducmV2LnhtbESPQWsCMRSE7wX/Q3gFb5pV22K3RllFwZNQW7C9PTav&#10;yeLmZdlEd/vvTUHocZiZb5jFqne1uFIbKs8KJuMMBHHpdcVGwefHbjQHESKyxtozKfilAKvl4GGB&#10;ufYdv9P1GI1IEA45KrAxNrmUobTkMIx9Q5y8H986jEm2RuoWuwR3tZxm2Yt0WHFasNjQxlJ5Pl6c&#10;gm3zfSieTZDFKdqvs193O3swSg0f++INRKQ+/ofv7b1WMHudPMH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ATG6xQAAAN0AAAAPAAAAAAAAAAAAAAAAAJgCAABkcnMv&#10;ZG93bnJldi54bWxQSwUGAAAAAAQABAD1AAAAigMAAAAA&#10;" filled="f"/>
                    </v:group>
                  </w:pict>
                </mc:Fallback>
              </mc:AlternateContent>
            </w:r>
            <w:r>
              <w:rPr>
                <w:noProof/>
                <w:sz w:val="16"/>
              </w:rPr>
              <mc:AlternateContent>
                <mc:Choice Requires="wpg">
                  <w:drawing>
                    <wp:inline distT="0" distB="0" distL="0" distR="0">
                      <wp:extent cx="521335" cy="521335"/>
                      <wp:effectExtent l="8255" t="8255" r="13335" b="13335"/>
                      <wp:docPr id="3785" name="Group 39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521335"/>
                                <a:chOff x="4978" y="4125"/>
                                <a:chExt cx="821" cy="821"/>
                              </a:xfrm>
                            </wpg:grpSpPr>
                            <wps:wsp>
                              <wps:cNvPr id="3797" name="Oval 108"/>
                              <wps:cNvSpPr>
                                <a:spLocks noChangeArrowheads="1"/>
                              </wps:cNvSpPr>
                              <wps:spPr bwMode="auto">
                                <a:xfrm>
                                  <a:off x="5139" y="4288"/>
                                  <a:ext cx="500" cy="500"/>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3798" name="Oval 109"/>
                              <wps:cNvSpPr>
                                <a:spLocks noChangeArrowheads="1"/>
                              </wps:cNvSpPr>
                              <wps:spPr bwMode="auto">
                                <a:xfrm>
                                  <a:off x="4978" y="4125"/>
                                  <a:ext cx="821" cy="82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3905" o:spid="_x0000_s1026" style="width:41.05pt;height:41.05pt;mso-position-horizontal-relative:char;mso-position-vertical-relative:line" coordorigin="4978,4125" coordsize="821,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DMHNQMAACYJAAAOAAAAZHJzL2Uyb0RvYy54bWzUVltv0zAUfkfiP1h+73Jp0jbR0mnqZUIa&#10;bNLgB7iJcxGOHWy36UD8d47ttLQbCDSkSewhO7aPz+U73znu5dW+ZWhHpWoEz3Bw4WNEeS6KhlcZ&#10;/vRxPZphpDThBWGC0ww/UoWv5m/fXPZdSkNRC1ZQicAIV2nfZbjWuks9T+U1bYm6EB3lcFgK2RIN&#10;S1l5hSQ9WG+ZF/r+xOuFLDopcqoU7C7dIZ5b+2VJc31XlopqxDIMsWn7lfa7MV9vfknSSpKubvIh&#10;DPKCKFrScHB6NLUkmqCtbJ6ZaptcCiVKfZGL1hNl2eTU5gDZBP6TbG6k2HY2lyrtq+4IE0D7BKcX&#10;m80/7O4laooMj6ezGCNOWqiSdYzGiR8bgPquSkHvRnYP3b10WYJ4K/LPCo69p+dmXTlltOnfiwIs&#10;kq0WFqB9KVtjAlJHe1uHx2Md6F6jHDbjMBiPIZgcjgbZ1imvoZjmVpRMgVdwGgWhDZGkeb0abs/C&#10;wF01gomPpM6pDXQIzGQFjFM/QVX/BupDTTpqa6UMWEdQk+kB1LsdYSjwZw5Sq3XAUzkwEReLmvCK&#10;Xksp+pqSAoJyOZhoway7YBYKSvFHdONgnDicwpn1S9Ijxj60gwUYhFOUSNpJpW+oaJERMkwZazpl&#10;ciMp2d0q7bQPWmZbCdYU64YxuzC9SxdMIkg4w5sqsFfZtgUquL1J7DuvJIVtU1SregjEdr+xYIt3&#10;Zpxx1Gc4iaHszx3LanN0Cw4GH1D/MxPQVLywfDIIrwZZk4Y5GfQZt7R2KDuqbETxCIhL4UYIjDwQ&#10;aiG/YtTD+Miw+rIlkmLE3nGoWhJEkZk3dhHF0xAW8vRkc3pCeA6mMqwxcuJCuxm17WRT1eDJYcjF&#10;NfRR2dgSGBa4qIZggc2vR2voPzcrBlonr0jrX7T/gda/bf6X0JoLw2lLldfjnW1R6DJDb5OVfUW+&#10;JX6ymq1m0SgKJ6tR5C+Xo+v1IhpN1sE0Xo6Xi8Uy+G5aIojSuikKyk3ohxctiP5uuA1vq3uLjm/a&#10;Wfeo0yZb279hfJyoeedh2DaGXA7/bXYwjf/H/rKPCDzGNpfhh4N57U/XIJ/+vJn/AAAA//8DAFBL&#10;AwQUAAYACAAAACEAl61FPdkAAAADAQAADwAAAGRycy9kb3ducmV2LnhtbEyPQUvDQBCF74L/YRnB&#10;m92kopSYTSlFPRXBVhBv0+w0Cc3Ohuw2Sf+9ox7sZR7DG977Jl9OrlUD9aHxbCCdJaCIS28brgx8&#10;7F7uFqBCRLbYeiYDZwqwLK6vcsysH/mdhm2slIRwyNBAHWOXaR3KmhyGme+IxTv43mGUta+07XGU&#10;cNfqeZI8aocNS0ONHa1rKo/bkzPwOuK4uk+fh83xsD5/7R7ePjcpGXN7M62eQEWa4v8x/OALOhTC&#10;tPcntkG1BuSR+DvFW8xTUPs/1UWuL9mLbwAAAP//AwBQSwECLQAUAAYACAAAACEAtoM4kv4AAADh&#10;AQAAEwAAAAAAAAAAAAAAAAAAAAAAW0NvbnRlbnRfVHlwZXNdLnhtbFBLAQItABQABgAIAAAAIQA4&#10;/SH/1gAAAJQBAAALAAAAAAAAAAAAAAAAAC8BAABfcmVscy8ucmVsc1BLAQItABQABgAIAAAAIQDU&#10;aDMHNQMAACYJAAAOAAAAAAAAAAAAAAAAAC4CAABkcnMvZTJvRG9jLnhtbFBLAQItABQABgAIAAAA&#10;IQCXrUU92QAAAAMBAAAPAAAAAAAAAAAAAAAAAI8FAABkcnMvZG93bnJldi54bWxQSwUGAAAAAAQA&#10;BADzAAAAlQYAAAAA&#10;">
                      <v:oval id="Oval 108" o:spid="_x0000_s1027" style="position:absolute;left:5139;top:4288;width:50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UwOcMA&#10;AADdAAAADwAAAGRycy9kb3ducmV2LnhtbESPX2vCMBTF3wd+h3CFvc3UCVOrUVQUfF2t4OOlubbF&#10;5qYkme389MtA8PFw/vw4y3VvGnEn52vLCsajBARxYXXNpYL8dPiYgfABWWNjmRT8kof1avC2xFTb&#10;jr/pnoVSxBH2KSqoQmhTKX1RkUE/si1x9K7WGQxRulJqh10cN438TJIvabDmSKiwpV1FxS37MZHb&#10;9rd86zeunF+Pj/3lvO+SLFfqfdhvFiAC9eEVfraPWsFkOp/C/5v4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fUwOcMAAADdAAAADwAAAAAAAAAAAAAAAACYAgAAZHJzL2Rv&#10;d25yZXYueG1sUEsFBgAAAAAEAAQA9QAAAIgDAAAAAA==&#10;" fillcolor="#a5a5a5 [2092]"/>
                      <v:oval id="Oval 109" o:spid="_x0000_s1028" style="position:absolute;left:4978;top:4125;width:821;height:8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XAosMA&#10;AADdAAAADwAAAGRycy9kb3ducmV2LnhtbERPzWoCMRC+C32HMAUvotlasbo1igiFHoSq9QHGzZjd&#10;uplsk9Rd3745CB4/vv/FqrO1uJIPlWMFL6MMBHHhdMVGwfH7YzgDESKyxtoxKbhRgNXyqbfAXLuW&#10;93Q9RCNSCIccFZQxNrmUoSjJYhi5hjhxZ+ctxgS9kdpjm8JtLcdZNpUWK04NJTa0Kam4HP6sgtPp&#10;6Dr56792A3PxOPlpG7PdKdV/7tbvICJ18SG+uz+1gte3eZqb3qQnI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XAosMAAADdAAAADwAAAAAAAAAAAAAAAACYAgAAZHJzL2Rv&#10;d25yZXYueG1sUEsFBgAAAAAEAAQA9QAAAIgDAAAAAA==&#10;" filled="f"/>
                      <w10:anchorlock/>
                    </v:group>
                  </w:pict>
                </mc:Fallback>
              </mc:AlternateContent>
            </w:r>
          </w:p>
          <w:p w:rsidR="007A6D65" w:rsidRPr="004731F3" w:rsidRDefault="007A6D65" w:rsidP="007A6D65">
            <w:pPr>
              <w:pStyle w:val="NoSpacing"/>
              <w:jc w:val="center"/>
              <w:rPr>
                <w:sz w:val="16"/>
              </w:rPr>
            </w:pPr>
            <w:r w:rsidRPr="004731F3">
              <w:rPr>
                <w:sz w:val="16"/>
              </w:rPr>
              <w:t>Lumen Diameter = 3.5 mm</w:t>
            </w:r>
          </w:p>
          <w:p w:rsidR="007A6D65" w:rsidRPr="004731F3" w:rsidRDefault="007A6D65" w:rsidP="007A6D65">
            <w:pPr>
              <w:pStyle w:val="NoSpacing"/>
              <w:jc w:val="center"/>
              <w:rPr>
                <w:sz w:val="16"/>
              </w:rPr>
            </w:pPr>
            <w:r w:rsidRPr="004731F3">
              <w:rPr>
                <w:sz w:val="16"/>
              </w:rPr>
              <w:t>Wall Thickness = 1.1 mm</w:t>
            </w:r>
          </w:p>
        </w:tc>
        <w:tc>
          <w:tcPr>
            <w:tcW w:w="1720" w:type="dxa"/>
          </w:tcPr>
          <w:p w:rsidR="007A6D65" w:rsidRDefault="00E536FF" w:rsidP="007A6D65">
            <w:pPr>
              <w:pStyle w:val="NoSpacing"/>
              <w:jc w:val="center"/>
              <w:rPr>
                <w:noProof/>
              </w:rPr>
            </w:pPr>
            <w:r>
              <w:rPr>
                <w:noProof/>
              </w:rPr>
              <mc:AlternateContent>
                <mc:Choice Requires="wpg">
                  <w:drawing>
                    <wp:anchor distT="0" distB="0" distL="114300" distR="114300" simplePos="0" relativeHeight="251712000" behindDoc="0" locked="0" layoutInCell="1" allowOverlap="1">
                      <wp:simplePos x="0" y="0"/>
                      <wp:positionH relativeFrom="column">
                        <wp:posOffset>146050</wp:posOffset>
                      </wp:positionH>
                      <wp:positionV relativeFrom="paragraph">
                        <wp:posOffset>215265</wp:posOffset>
                      </wp:positionV>
                      <wp:extent cx="237490" cy="137160"/>
                      <wp:effectExtent l="0" t="0" r="10160" b="15240"/>
                      <wp:wrapNone/>
                      <wp:docPr id="3898" name="Group 38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899" name="Rectangle 1578"/>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0" name="Rectangle 1579"/>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1" name="Rectangle 1580"/>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2" name="Rectangle 1581"/>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3" name="Rectangle 1582"/>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4" name="Rectangle 1583"/>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98" o:spid="_x0000_s1026" style="position:absolute;margin-left:11.5pt;margin-top:16.95pt;width:18.7pt;height:10.8pt;z-index:251712000"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f9JegMAAIkXAAAOAAAAZHJzL2Uyb0RvYy54bWzsWMlu2zAQvRfoPxC8OzJl2ZaEKEHgJSiQ&#10;tkGXD6AlakElUiXpKGnRf++QtJ0oCdCiRV0gkA8yyeEy82becDk9v21qdMOkqgRPMDkZY8R4KrKK&#10;Fwn+/Gk9CjFSmvKM1oKzBN8xhc/PXr867dqY+aIUdcYkgkm4irs2waXWbex5Ki1ZQ9WJaBkHYS5k&#10;QzVUZeFlknYwe1N7/ng88zohs1aKlCkFrUsnxGd2/jxnqX6f54ppVCcYdNP2K+13Y77e2SmNC0nb&#10;skp3atA/0KKhFYdFD1MtqaZoK6snUzVVKoUSuT5JReOJPK9SZm0Aa8j4kTWXUmxba0sRd0V7gAmg&#10;fYTTH0+bvru5lqjKEjwJI/AVpw14yS6MbAsA1LVFDP0uZfuxvZbOSiheifSLArH3WG7qheuMNt1b&#10;kcGMdKuFBeg2l42ZAkxHt9YPdwc/sFuNUmj0J/MgAm+lICKTOZnt/JSW4EwzKgiiCUYgnYyDifNh&#10;Wq52o2GwG+qTmZF5NHaLWkV3ihmrIOLUPajq70D9WNKWWV8pA9Y9qNEe1A8QjJQXNUNkOg+NZkYF&#10;6LtHVTlIEReLEjqyCylFVzKagWrEWtIbYCoKHPJLjJ9Ba480CecOq7nfg4rGrVT6kokGmUKCJShv&#10;/UdvrpR2qO67GHdysa7qGtppXHPUJTia+lM7QIm6yozQyJQsNotaohtq+Gh/u3V73ZpKQ1aoqybB&#10;4aETjQ0WK57ZVTStalcG/9bcTA5GgW67kmPf92gcrcJVGIwCf7YaBePlcnSxXgSj2ZrMp8vJcrFY&#10;kh9GTxLEZZVljBtV95mABL8XFLuc5Dh8yAU9k3qWr+3vqeVeXw0bu2DV/t9aB1Hs/O7iZyOyO4gB&#10;KVxqg1QMhVLIbxh1kNYSrL5uqWQY1W84xFFEgsDkQVsJpnMfKvKhZPNQQnkKUyVYY+SKC+1y57aV&#10;VVHCSsT6mIsL4Hde2cAw+jmtbG6wLDsW3aIx2ONyWI9ukcG6xx6IxX9Ft1kISvSS00C3gW6wa71A&#10;upHn6Abxf0S6Hc4ChEzNunYjsOeIYXcbdreXtbv5z9LNHg6PvrsNdBsOky/8MAmXzKeHydBelY5F&#10;t/vdDa5qw+423N1e8N0N3m2eoZt94DkW3Q53N3N2HOg20O0/0M2+U8J7r3322b1Nmwflh3X7tHL/&#10;gn72EwAA//8DAFBLAwQUAAYACAAAACEA9Dj1O98AAAAHAQAADwAAAGRycy9kb3ducmV2LnhtbEyP&#10;QUvDQBSE74L/YXmCN7tJY4qNeSmlqKci2ArS2zb7moRm34bsNkn/vevJHocZZr7JV5NpxUC9aywj&#10;xLMIBHFpdcMVwvf+/ekFhPOKtWotE8KVHKyK+7tcZdqO/EXDzlcilLDLFELtfZdJ6cqajHIz2xEH&#10;72R7o3yQfSV1r8ZQblo5j6KFNKrhsFCrjjY1lefdxSB8jGpcJ/HbsD2fNtfDPv382caE+PgwrV9B&#10;eJr8fxj+8AM6FIHpaC+snWgR5km44hGSZAki+IvoGcQRIU1TkEUub/mLXwAAAP//AwBQSwECLQAU&#10;AAYACAAAACEAtoM4kv4AAADhAQAAEwAAAAAAAAAAAAAAAAAAAAAAW0NvbnRlbnRfVHlwZXNdLnht&#10;bFBLAQItABQABgAIAAAAIQA4/SH/1gAAAJQBAAALAAAAAAAAAAAAAAAAAC8BAABfcmVscy8ucmVs&#10;c1BLAQItABQABgAIAAAAIQAGof9JegMAAIkXAAAOAAAAAAAAAAAAAAAAAC4CAABkcnMvZTJvRG9j&#10;LnhtbFBLAQItABQABgAIAAAAIQD0OPU73wAAAAcBAAAPAAAAAAAAAAAAAAAAANQFAABkcnMvZG93&#10;bnJldi54bWxQSwUGAAAAAAQABADzAAAA4AYAAAAA&#10;">
                      <v:rect id="Rectangle 1578"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KS48UA&#10;AADdAAAADwAAAGRycy9kb3ducmV2LnhtbESPQWsCMRSE7wX/Q3iCt5q10qJbo6ylgiehWqjeHpvX&#10;ZHHzsmxSd/33jSB4HGbmG2ax6l0tLtSGyrOCyTgDQVx6XbFR8H3YPM9AhIissfZMCq4UYLUcPC0w&#10;177jL7rsoxEJwiFHBTbGJpcylJYchrFviJP361uHMcnWSN1il+Culi9Z9iYdVpwWLDb0Yak87/+c&#10;gs/mtCteTZDFT7THs193G7szSo2GffEOIlIfH+F7e6sVTGfzO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pLjxQAAAN0AAAAPAAAAAAAAAAAAAAAAAJgCAABkcnMv&#10;ZG93bnJldi54bWxQSwUGAAAAAAQABAD1AAAAigMAAAAA&#10;" filled="f"/>
                      <v:rect id="Rectangle 1579"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OhZMIA&#10;AADdAAAADwAAAGRycy9kb3ducmV2LnhtbERPz2vCMBS+D/wfwhN2m6kbG1qNUoeCJ2EqqLdH80yK&#10;zUtpoq3//XIY7Pjx/Z4ve1eLB7Wh8qxgPMpAEJdeV2wUHA+btwmIEJE11p5JwZMCLBeDlznm2nf8&#10;Q499NCKFcMhRgY2xyaUMpSWHYeQb4sRdfeswJtgaqVvsUrir5XuWfUmHFacGiw19Wypv+7tTsG4u&#10;u+LTBFmcoj3f/Krb2J1R6nXYFzMQkfr4L/5zb7WCj2mW9qc36QnI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46FkwgAAAN0AAAAPAAAAAAAAAAAAAAAAAJgCAABkcnMvZG93&#10;bnJldi54bWxQSwUGAAAAAAQABAD1AAAAhwMAAAAA&#10;" filled="f"/>
                      <v:rect id="Rectangle 1580"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8E/8UA&#10;AADdAAAADwAAAGRycy9kb3ducmV2LnhtbESPQWsCMRSE7wX/Q3hCb92sFqVujbJKhZ4EbaH29tg8&#10;k8XNy7JJ3e2/N4WCx2FmvmGW68E14kpdqD0rmGQ5COLK65qNgs+P3dMLiBCRNTaeScEvBVivRg9L&#10;LLTv+UDXYzQiQTgUqMDG2BZShsqSw5D5ljh5Z985jEl2RuoO+wR3jZzm+Vw6rDktWGxpa6m6HH+c&#10;grf2e1/OTJDlV7Sni9/0O7s3Sj2Oh/IVRKQh3sP/7Xet4HmRT+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rwT/xQAAAN0AAAAPAAAAAAAAAAAAAAAAAJgCAABkcnMv&#10;ZG93bnJldi54bWxQSwUGAAAAAAQABAD1AAAAigMAAAAA&#10;" filled="f"/>
                      <v:rect id="Rectangle 1581"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2aiMUA&#10;AADdAAAADwAAAGRycy9kb3ducmV2LnhtbESPQWsCMRSE74X+h/AKvXWzWhTdGmVbKvQkqIXa22Pz&#10;TBY3L8smdbf/3giCx2FmvmEWq8E14kxdqD0rGGU5COLK65qNgu/9+mUGIkRkjY1nUvBPAVbLx4cF&#10;Ftr3vKXzLhqRIBwKVGBjbAspQ2XJYch8S5y8o+8cxiQ7I3WHfYK7Ro7zfCod1pwWLLb0Yak67f6c&#10;gs/2d1NOTJDlT7SHk3/v13ZjlHp+Gso3EJGGeA/f2l9awes8H8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fZqIxQAAAN0AAAAPAAAAAAAAAAAAAAAAAJgCAABkcnMv&#10;ZG93bnJldi54bWxQSwUGAAAAAAQABAD1AAAAigMAAAAA&#10;" filled="f"/>
                      <v:rect id="Rectangle 1582"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E/E8UA&#10;AADdAAAADwAAAGRycy9kb3ducmV2LnhtbESPQWsCMRSE74X+h/AKvXWzVhTdGmVbKvQkqIXa22Pz&#10;TBY3L8smdbf/3giCx2FmvmEWq8E14kxdqD0rGGU5COLK65qNgu/9+mUGIkRkjY1nUvBPAVbLx4cF&#10;Ftr3vKXzLhqRIBwKVGBjbAspQ2XJYch8S5y8o+8cxiQ7I3WHfYK7Rr7m+VQ6rDktWGzpw1J12v05&#10;BZ/t76acmCDLn2gPJ//er+3GKPX8NJRvICIN8R6+tb+0gvE8H8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MT8TxQAAAN0AAAAPAAAAAAAAAAAAAAAAAJgCAABkcnMv&#10;ZG93bnJldi54bWxQSwUGAAAAAAQABAD1AAAAigMAAAAA&#10;" filled="f"/>
                      <v:rect id="Rectangle 1583"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inZ8UA&#10;AADdAAAADwAAAGRycy9kb3ducmV2LnhtbESPQWsCMRSE70L/Q3iCt5q1ttJujbJKBU+CWtDeHpvX&#10;ZHHzsmxSd/vvTaHgcZiZb5j5sne1uFIbKs8KJuMMBHHpdcVGwedx8/gKIkRkjbVnUvBLAZaLh8Ec&#10;c+073tP1EI1IEA45KrAxNrmUobTkMIx9Q5y8b986jEm2RuoWuwR3tXzKspl0WHFasNjQ2lJ5Ofw4&#10;BR/N1654MUEWp2jPF7/qNnZnlBoN++IdRKQ+3sP/7a1WMH3LnuHvTXo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2KdnxQAAAN0AAAAPAAAAAAAAAAAAAAAAAJgCAABkcnMv&#10;ZG93bnJldi54bWxQSwUGAAAAAAQABAD1AAAAigMAAAAA&#10;" filled="f"/>
                    </v:group>
                  </w:pict>
                </mc:Fallback>
              </mc:AlternateContent>
            </w:r>
            <w:r>
              <w:rPr>
                <w:noProof/>
              </w:rPr>
              <mc:AlternateContent>
                <mc:Choice Requires="wpg">
                  <w:drawing>
                    <wp:inline distT="0" distB="0" distL="0" distR="0">
                      <wp:extent cx="521335" cy="731520"/>
                      <wp:effectExtent l="10795" t="8255" r="10795" b="12700"/>
                      <wp:docPr id="3771" name="Group 38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731520"/>
                                <a:chOff x="7719" y="4172"/>
                                <a:chExt cx="821" cy="1152"/>
                              </a:xfrm>
                            </wpg:grpSpPr>
                            <wps:wsp>
                              <wps:cNvPr id="3783" name="Rectangle 105"/>
                              <wps:cNvSpPr>
                                <a:spLocks noChangeArrowheads="1"/>
                              </wps:cNvSpPr>
                              <wps:spPr bwMode="auto">
                                <a:xfrm rot="5400000">
                                  <a:off x="7554" y="4337"/>
                                  <a:ext cx="1152" cy="821"/>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784" name="Rectangle 106"/>
                              <wps:cNvSpPr>
                                <a:spLocks noChangeArrowheads="1"/>
                              </wps:cNvSpPr>
                              <wps:spPr bwMode="auto">
                                <a:xfrm rot="5400000">
                                  <a:off x="7556" y="4496"/>
                                  <a:ext cx="1152" cy="504"/>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3895" o:spid="_x0000_s1026" style="width:41.05pt;height:57.6pt;mso-position-horizontal-relative:char;mso-position-vertical-relative:line" coordorigin="7719,4172" coordsize="821,1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mkP+QIAANsIAAAOAAAAZHJzL2Uyb0RvYy54bWzsVstu2zAQvBfoPxC8N7IsyQ8hchDkhQJp&#10;GzTtB9ASJRGlSJWkLadf3+VSdpykpxTNqT4IIpcc7s4MVz4923WSbLmxQquCxicTSrgqdSVUU9Dv&#10;364/LCixjqmKSa14QR+4pWer9+9Ohz7nU91qWXFDAETZfOgL2jrX51Fky5Z3zJ7onisI1tp0zMHQ&#10;NFFl2ADonYymk8ksGrSpeqNLbi3MXoYgXSF+XfPSfalryx2RBYXcHD4NPtf+Ga1OWd4Y1reiHNNg&#10;r8iiY0LBoQeoS+YY2RjxAqoTpdFW1+6k1F2k61qUHGuAauLJs2pujN70WEuTD01/oAmofcbTq2HL&#10;z9s7Q0RV0GQ+jylRrAOV8GCSLJaZJ2jomxzW3Zj+vr8zoUp4vdXlDwvh6Hncj5uwmKyHT7oCRLZx&#10;Ggna1abzEFA62aEODwcd+M6REiazaZwkGSUlhOZJnE1HncoWxPS7INUlJRBN4/k0aFi2V+PuxRTq&#10;8Ftj2OmDEcvDqZjpmJkvCyxnH1m1f8fqfct6jmJZz9aB1UWyZ/UruJGpRnIST0ZicemeVRsoJUpf&#10;tLCOnxujh5azCjKLsRCfMmCHDX5gQZA/c0yMBrNn6cT/kPmR8XmWpYG7JJkH7va8I2FInefwmDmW&#10;98a6G6474l8KaqAWRGXbW+vC0v0SL6/VUlTXQkoc+NvML6QhWwb3cN3EuFVuOjBHmItDngDEcpj3&#10;OuNaVB4ExIbgIVDOJ+hSkaGgy2yaIeqTmDXN+nAuHnEAPE6wEw66kBRdQRdHiXjur1SFSTkmZHiH&#10;bKRC2wf+g5PWunoALZB1aDTQEoGlVptflAzQXgpqf26Y4ZTIjwr0XMZp6vsRDtJsDhYn5jiyPo4w&#10;VQJUQR0l4fXChR626Y1oWjgpMKr0OdyzWqAg3h8hqzFZMPvbuR48FnrJsetn3lRPTAzKvpXrZ8H1&#10;6RKzYPlL12eT9G1dP8v85fxv+v11+Femx8YPX1BsHuPX3n+ij8d4SR7/k6x+AwAA//8DAFBLAwQU&#10;AAYACAAAACEAQ5wlmdsAAAAEAQAADwAAAGRycy9kb3ducmV2LnhtbEyPwWrDMBBE74X8g9hAb40s&#10;l5TgWg4htD2FQpNC6U2xNraJtTKWYjt/320vzWVgmWHmbb6eXCsG7EPjSYNaJCCQSm8bqjR8Hl4f&#10;ViBCNGRN6wk1XDHAupjd5SazfqQPHPaxElxCITMa6hi7TMpQ1uhMWPgOib2T752JfPaVtL0Zudy1&#10;Mk2SJ+lMQ7xQmw63NZbn/cVpeBvNuHlUL8PufNpevw/L96+dQq3v59PmGUTEKf6H4Ref0aFgpqO/&#10;kA2i1cCPxD9lb5UqEEfOqGUKssjlLXzxAwAA//8DAFBLAQItABQABgAIAAAAIQC2gziS/gAAAOEB&#10;AAATAAAAAAAAAAAAAAAAAAAAAABbQ29udGVudF9UeXBlc10ueG1sUEsBAi0AFAAGAAgAAAAhADj9&#10;If/WAAAAlAEAAAsAAAAAAAAAAAAAAAAALwEAAF9yZWxzLy5yZWxzUEsBAi0AFAAGAAgAAAAhAFmy&#10;aQ/5AgAA2wgAAA4AAAAAAAAAAAAAAAAALgIAAGRycy9lMm9Eb2MueG1sUEsBAi0AFAAGAAgAAAAh&#10;AEOcJZnbAAAABAEAAA8AAAAAAAAAAAAAAAAAUwUAAGRycy9kb3ducmV2LnhtbFBLBQYAAAAABAAE&#10;APMAAABbBgAAAAA=&#10;">
                      <v:rect id="Rectangle 105" o:spid="_x0000_s1027" style="position:absolute;left:7554;top:4337;width:1152;height:82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cDbsUA&#10;AADdAAAADwAAAGRycy9kb3ducmV2LnhtbESPS4vCQBCE78L+h6EX9qaT9bFKdJRFCKvefMBem0yb&#10;BDM9ITMm0V/vCILHoqq+oharzpSiodoVlhV8DyIQxKnVBWcKTsekPwPhPLLG0jIpuJGD1fKjt8BY&#10;25b31Bx8JgKEXYwKcu+rWEqX5mTQDWxFHLyzrQ36IOtM6hrbADelHEbRjzRYcFjIsaJ1TunlcDUK&#10;Jtmxard/0yTZrYv/sdWn5t5elPr67H7nIDx1/h1+tTdawWg6G8HzTXgCc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dwNuxQAAAN0AAAAPAAAAAAAAAAAAAAAAAJgCAABkcnMv&#10;ZG93bnJldi54bWxQSwUGAAAAAAQABAD1AAAAigMAAAAA&#10;" fillcolor="white [3212]"/>
                      <v:rect id="Rectangle 106" o:spid="_x0000_s1028" style="position:absolute;left:7556;top:4496;width:1152;height:50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ftSMQA&#10;AADdAAAADwAAAGRycy9kb3ducmV2LnhtbESP3YrCMBSE7wXfIRzBuzXtKqtUo7iC4oWLvw9wbI5t&#10;sTkpTdT69kZY8HKYmW+YyawxpbhT7QrLCuJeBII4tbrgTMHpuPwagXAeWWNpmRQ8ycFs2m5NMNH2&#10;wXu6H3wmAoRdggpy76tESpfmZND1bEUcvIutDfog60zqGh8Bbkr5HUU/0mDBYSHHihY5pdfDzSjg&#10;3XazwoX8W25+n5Xen2N/jGKlup1mPgbhqfGf8H97rRX0h6MBvN+EJyC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H7UjEAAAA3QAAAA8AAAAAAAAAAAAAAAAAmAIAAGRycy9k&#10;b3ducmV2LnhtbFBLBQYAAAAABAAEAPUAAACJAwAAAAA=&#10;" fillcolor="#a5a5a5 [2092]"/>
                      <w10:anchorlock/>
                    </v:group>
                  </w:pict>
                </mc:Fallback>
              </mc:AlternateContent>
            </w:r>
          </w:p>
        </w:tc>
        <w:tc>
          <w:tcPr>
            <w:tcW w:w="1864" w:type="dxa"/>
            <w:gridSpan w:val="2"/>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713024" behindDoc="0" locked="0" layoutInCell="1" allowOverlap="1">
                      <wp:simplePos x="0" y="0"/>
                      <wp:positionH relativeFrom="column">
                        <wp:posOffset>199390</wp:posOffset>
                      </wp:positionH>
                      <wp:positionV relativeFrom="paragraph">
                        <wp:posOffset>215265</wp:posOffset>
                      </wp:positionV>
                      <wp:extent cx="354330" cy="137160"/>
                      <wp:effectExtent l="0" t="0" r="26670" b="15240"/>
                      <wp:wrapNone/>
                      <wp:docPr id="3884" name="Group 38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885" name="Group 1585"/>
                              <wpg:cNvGrpSpPr>
                                <a:grpSpLocks/>
                              </wpg:cNvGrpSpPr>
                              <wpg:grpSpPr bwMode="auto">
                                <a:xfrm>
                                  <a:off x="10502" y="3011"/>
                                  <a:ext cx="374" cy="216"/>
                                  <a:chOff x="4493" y="3043"/>
                                  <a:chExt cx="374" cy="216"/>
                                </a:xfrm>
                              </wpg:grpSpPr>
                              <wps:wsp>
                                <wps:cNvPr id="3886" name="Rectangle 1586"/>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87" name="Rectangle 1587"/>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88" name="Rectangle 1588"/>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89" name="Rectangle 1589"/>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0" name="Rectangle 1590"/>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1" name="Rectangle 1591"/>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892" name="Rectangle 1592"/>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3" name="Rectangle 1593"/>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4" name="Rectangle 1594"/>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84" o:spid="_x0000_s1026" style="position:absolute;margin-left:15.7pt;margin-top:16.95pt;width:27.9pt;height:10.8pt;z-index:251713024"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6UaBQQAAPAiAAAOAAAAZHJzL2Uyb0RvYy54bWzsWluPozYUfq/U/2D5PQMOkAAaZjXKZVRp&#10;26667Q9wwAFUwNQmw0xX/e89PhBymVSttm1GisgD8d3n9p1zsLn/8FIW5FkoncsqouzOpkRUsUzy&#10;Ko3oLz+vJz4luuFVwgtZiYi+Ck0/PHz7zX1bh2IqM1kkQhFYpNJhW0c0a5o6tCwdZ6Lk+k7WooLO&#10;rVQlb6CqUitRvIXVy8Ka2vbMaqVKaiVjoTW0LrtO+oDrb7cibn7cbrVoSBFRoK3Bp8Lnxjyth3se&#10;porXWR73ZPCvoKLkeQWbDkstecPJTuVvlirzWEktt81dLEtLbrd5LJAH4IbZZ9w8KbmrkZc0bNN6&#10;EBOI9kxOX71s/MPzJ0XyJKKO77uUVLwELeHGBFtAQG2dhjDuSdWf60+q4xKKH2X8q4Zu67zf1NNu&#10;MNm038sEVuS7RqKAXraqNEsA6+QF9fA66EG8NCSGRsdzHQe0FUMXc+Zs1uspzkCZZhazPXtKCXQ7&#10;NmOdEuNs1U/3PDA6M3fKZqbP4mG3K1LaU9axhZWBw4MkvFNJMM/3zErnnBp9/1eSuMTTIJA5qOaI&#10;Ix4OonDdwOkl4TrnknDO5v2lJAB8+mBf+t/Z1+eM1wLNVhu7OUh1tpfqT4BLXqWFICBZ1FFb49i9&#10;genOukglFxkMFI9KyTYTPAHSUN+gyqMJpqLBNv/W3C5Iay9j5s87Gc+nJ0bDw1rp5knIkphCRBUQ&#10;j6bMnz/qprOv/RBj2ZVc50UB7TwsKtJGNPCmHk7QssgT02n6tEo3i0KRZ25cE/76fU+GlXkDDrLI&#10;y4j6wyAeGlmsqgR3aXhedGXQb1GZxYEpoK0vdY7oS2AHK3/luxN3OltNXHu5nDyuF+5ktmZzb+ks&#10;F4sl+8PQydwwy5NEVIbUvVNk7j8zit49d+5scIsnLJ1wvsbfW86tUzIQxcDV/h+5QyMwejfI1OFG&#10;Jq9gA0p2Xh6iEhQyqX6npAUPH1H9244rQUnxXQV2FDDXNSEBK643n0JFHfdsjnt4FcNSEW0o6YqL&#10;pgsju1rlaQY7MdRxJR/B1W1zNIwDVegmEWUdrdeAG9hz585P4DY3sj5BD9ji/wW3mQ9CRTe9d04j&#10;3Ea4RfQW4QZJxwW4+deE25ALMIb5CgYCTKnG6DZGt9uKbsFFuAXXhNsQ3Ua4jcnkbSeTAeRxb6Mb&#10;tF4xmTxEN3hVwzefMZkck8mbTCYDdhFuePRx9Xc3kzuOcBuPSt7hqORwYnu1Y5MADpYvRDo8FLwS&#10;9Jjtz/eHuvvj7THUjaHuNkMdWPoFvOFdxjvgze8vUUa8jXi7TbwNt7zH1wKBe8U3uaP4xrzxoHK8&#10;hnuXazjMLeGzCrxS7D8BMd9tHNfx2u7wocrDnwAAAP//AwBQSwMEFAAGAAgAAAAhAH4G4IzeAAAA&#10;BwEAAA8AAABkcnMvZG93bnJldi54bWxMjkFLw0AUhO+C/2F5gje7SWO0jdmUUtRTEWwF6e01+5qE&#10;ZndDdpuk/97nSU/DMMPMl68m04qBet84qyCeRSDIlk43tlLwtX97WIDwAa3G1llScCUPq+L2JsdM&#10;u9F+0rALleAR6zNUUIfQZVL6siaDfuY6spydXG8wsO0rqXscedy0ch5FT9JgY/mhxo42NZXn3cUo&#10;eB9xXCfx67A9nzbXwz79+N7GpNT93bR+ARFoCn9l+MVndCiY6eguVnvRKkjiR26yJksQnC+e5yCO&#10;CtI0BVnk8j9/8QMAAP//AwBQSwECLQAUAAYACAAAACEAtoM4kv4AAADhAQAAEwAAAAAAAAAAAAAA&#10;AAAAAAAAW0NvbnRlbnRfVHlwZXNdLnhtbFBLAQItABQABgAIAAAAIQA4/SH/1gAAAJQBAAALAAAA&#10;AAAAAAAAAAAAAC8BAABfcmVscy8ucmVsc1BLAQItABQABgAIAAAAIQAmw6UaBQQAAPAiAAAOAAAA&#10;AAAAAAAAAAAAAC4CAABkcnMvZTJvRG9jLnhtbFBLAQItABQABgAIAAAAIQB+BuCM3gAAAAcBAAAP&#10;AAAAAAAAAAAAAAAAAF8GAABkcnMvZG93bnJldi54bWxQSwUGAAAAAAQABADzAAAAagcAAAAA&#10;">
                      <v:group id="Group 1585"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EWOsUAAADdAAAADwAAAGRycy9kb3ducmV2LnhtbESPQYvCMBSE7wv+h/AE&#10;b2taxaVUo4ioeBBhdWHx9miebbF5KU1s6783wsIeh5n5hlmselOJlhpXWlYQjyMQxJnVJecKfi67&#10;zwSE88gaK8uk4EkOVsvBxwJTbTv+pvbscxEg7FJUUHhfp1K6rCCDbmxr4uDdbGPQB9nkUjfYBbip&#10;5CSKvqTBksNCgTVtCsru54dRsO+wW0/jbXu83zbP62V2+j3GpNRo2K/nIDz1/j/81z5oBdMkmcH7&#10;TXgCcvk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WRFjrFAAAA3QAA&#10;AA8AAAAAAAAAAAAAAAAAqgIAAGRycy9kb3ducmV2LnhtbFBLBQYAAAAABAAEAPoAAACcAwAAAAA=&#10;">
                        <v:rect id="Rectangle 1586"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SQTMUA&#10;AADdAAAADwAAAGRycy9kb3ducmV2LnhtbESPQWsCMRSE74X+h/AK3mq2lcqyGmVbFDwJVUG9PTbP&#10;ZHHzsmyiu/77plDocZiZb5j5cnCNuFMXas8K3sYZCOLK65qNgsN+/ZqDCBFZY+OZFDwowHLx/DTH&#10;Qvuev+m+i0YkCIcCFdgY20LKUFlyGMa+JU7exXcOY5KdkbrDPsFdI9+zbCod1pwWLLb0Zam67m5O&#10;wao9b8sPE2R5jPZ09Z/92m6NUqOXoZyBiDTE//Bfe6MVTPJ8Cr9v0hOQ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dJBMxQAAAN0AAAAPAAAAAAAAAAAAAAAAAJgCAABkcnMv&#10;ZG93bnJldi54bWxQSwUGAAAAAAQABAD1AAAAigMAAAAA&#10;" filled="f"/>
                        <v:rect id="Rectangle 1587"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g118UA&#10;AADdAAAADwAAAGRycy9kb3ducmV2LnhtbESPQWsCMRSE7wX/Q3iF3mq2LdZlNcpaKvQkVAvV22Pz&#10;TBY3L8smdbf/3giCx2FmvmHmy8E14kxdqD0reBlnIIgrr2s2Cn526+ccRIjIGhvPpOCfAiwXo4c5&#10;Ftr3/E3nbTQiQTgUqMDG2BZShsqSwzD2LXHyjr5zGJPsjNQd9gnuGvmaZe/SYc1pwWJLH5aq0/bP&#10;KfhsD5tyYoIsf6Pdn/yqX9uNUerpcShnICIN8R6+tb+0grc8n8L1TXoCc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DXXxQAAAN0AAAAPAAAAAAAAAAAAAAAAAJgCAABkcnMv&#10;ZG93bnJldi54bWxQSwUGAAAAAAQABAD1AAAAigMAAAAA&#10;" filled="f"/>
                        <v:rect id="Rectangle 1588"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ehpcIA&#10;AADdAAAADwAAAGRycy9kb3ducmV2LnhtbERPW2vCMBR+H/gfwhnsbaZzTEo1SpUJPglewO3t0ByT&#10;YnNSmszWf788CD5+fPf5cnCNuFEXas8KPsYZCOLK65qNgtNx856DCBFZY+OZFNwpwHIxepljoX3P&#10;e7odohEphEOBCmyMbSFlqCw5DGPfEifu4juHMcHOSN1hn8JdIydZNpUOa04NFltaW6quhz+n4Lv9&#10;3ZVfJsjyHO3P1a/6jd0Zpd5eh3IGItIQn+KHe6sVfOZ5mpvepCcg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p6GlwgAAAN0AAAAPAAAAAAAAAAAAAAAAAJgCAABkcnMvZG93&#10;bnJldi54bWxQSwUGAAAAAAQABAD1AAAAhwMAAAAA&#10;" filled="f"/>
                        <v:rect id="Rectangle 1589"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EPsUA&#10;AADdAAAADwAAAGRycy9kb3ducmV2LnhtbESPQWsCMRSE7wX/Q3iF3mq2LZbtapS1VOhJqArV22Pz&#10;TBY3L8smdbf/3giCx2FmvmFmi8E14kxdqD0reBlnIIgrr2s2Cnbb1XMOIkRkjY1nUvBPARbz0cMM&#10;C+17/qHzJhqRIBwKVGBjbAspQ2XJYRj7ljh5R985jEl2RuoO+wR3jXzNsnfpsOa0YLGlT0vVafPn&#10;FHy1h3U5MUGWv9HuT37Zr+zaKPX0OJRTEJGGeA/f2t9awVuef8D1TXoCc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6wQ+xQAAAN0AAAAPAAAAAAAAAAAAAAAAAJgCAABkcnMv&#10;ZG93bnJldi54bWxQSwUGAAAAAAQABAD1AAAAigMAAAAA&#10;" filled="f"/>
                        <v:rect id="Rectangle 1590"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g7fsIA&#10;AADdAAAADwAAAGRycy9kb3ducmV2LnhtbERPz2vCMBS+D/wfwhO8zVRlw1WjVFHwJMwNtt0ezTMp&#10;Ni+libb+98tB8Pjx/V6ue1eLG7Wh8qxgMs5AEJdeV2wUfH/tX+cgQkTWWHsmBXcKsF4NXpaYa9/x&#10;J91O0YgUwiFHBTbGJpcylJYchrFviBN39q3DmGBrpG6xS+GultMse5cOK04NFhvaWiovp6tTsGv+&#10;jsWbCbL4ifb34jfd3h6NUqNhXyxAROrjU/xwH7SC2fwj7U9v0hOQ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CDt+wgAAAN0AAAAPAAAAAAAAAAAAAAAAAJgCAABkcnMvZG93&#10;bnJldi54bWxQSwUGAAAAAAQABAD1AAAAhwMAAAAA&#10;" filled="f"/>
                        <v:rect id="Rectangle 1591"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Se5cUA&#10;AADdAAAADwAAAGRycy9kb3ducmV2LnhtbESPQWsCMRSE70L/Q3gFb5q10qJbo2yLgiehWqi9PTav&#10;yeLmZdlEd/33jSB4HGbmG2ax6l0tLtSGyrOCyTgDQVx6XbFR8H3YjGYgQkTWWHsmBVcKsFo+DRaY&#10;a9/xF1320YgE4ZCjAhtjk0sZSksOw9g3xMn7863DmGRrpG6xS3BXy5cse5MOK04LFhv6tFSe9men&#10;YN387opXE2TxE+3x5D+6jd0ZpYbPffEOIlIfH+F7e6sVTGfzC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RJ7lxQAAAN0AAAAPAAAAAAAAAAAAAAAAAJgCAABkcnMv&#10;ZG93bnJldi54bWxQSwUGAAAAAAQABAD1AAAAigMAAAAA&#10;" filled="f"/>
                      </v:group>
                      <v:rect id="Rectangle 1592"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YAksUA&#10;AADdAAAADwAAAGRycy9kb3ducmV2LnhtbESPQWsCMRSE7wX/Q3iCt5qtYtGtUbZFoSehWqi9PTav&#10;yeLmZdlEd/vvjSB4HGbmG2a57l0tLtSGyrOCl3EGgrj0umKj4PuwfZ6DCBFZY+2ZFPxTgPVq8LTE&#10;XPuOv+iyj0YkCIccFdgYm1zKUFpyGMa+IU7en28dxiRbI3WLXYK7Wk6y7FU6rDgtWGzow1J52p+d&#10;gk3zuytmJsjiJ9rjyb93W7szSo2GffEGIlIfH+F7+1MrmM4XE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lgCSxQAAAN0AAAAPAAAAAAAAAAAAAAAAAJgCAABkcnMv&#10;ZG93bnJldi54bWxQSwUGAAAAAAQABAD1AAAAigMAAAAA&#10;" filled="f"/>
                      <v:rect id="Rectangle 1593"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qlCcUA&#10;AADdAAAADwAAAGRycy9kb3ducmV2LnhtbESPQWsCMRSE7wX/Q3iCt5ptxaJbo2xFoSehWqi9PTav&#10;yeLmZdlEd/vvjSB4HGbmG2ax6l0tLtSGyrOCl3EGgrj0umKj4PuwfZ6BCBFZY+2ZFPxTgNVy8LTA&#10;XPuOv+iyj0YkCIccFdgYm1zKUFpyGMa+IU7en28dxiRbI3WLXYK7Wr5m2Zt0WHFasNjQ2lJ52p+d&#10;gk3zuyumJsjiJ9rjyX90W7szSo2GffEOIlIfH+F7+1MrmMzmE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2qUJxQAAAN0AAAAPAAAAAAAAAAAAAAAAAJgCAABkcnMv&#10;ZG93bnJldi54bWxQSwUGAAAAAAQABAD1AAAAigMAAAAA&#10;" filled="f"/>
                      <v:rect id="Rectangle 1594"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M9fcUA&#10;AADdAAAADwAAAGRycy9kb3ducmV2LnhtbESPT2sCMRTE7wW/Q3iF3jRb+wddjbJKhZ6EqqDeHptn&#10;srh5WTapu/32TUHocZiZ3zDzZe9qcaM2VJ4VPI8yEMSl1xUbBYf9ZjgBESKyxtozKfihAMvF4GGO&#10;ufYdf9FtF41IEA45KrAxNrmUobTkMIx8Q5y8i28dxiRbI3WLXYK7Wo6z7F06rDgtWGxobam87r6d&#10;go/mvC3eTJDFMdrT1a+6jd0apZ4e+2IGIlIf/8P39qdW8DKZvsL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Mz19xQAAAN0AAAAPAAAAAAAAAAAAAAAAAJgCAABkcnMv&#10;ZG93bnJldi54bWxQSwUGAAAAAAQABAD1AAAAigMAAAAA&#10;" filled="f"/>
                    </v:group>
                  </w:pict>
                </mc:Fallback>
              </mc:AlternateContent>
            </w:r>
            <w:r>
              <w:rPr>
                <w:noProof/>
                <w:sz w:val="14"/>
              </w:rPr>
              <mc:AlternateContent>
                <mc:Choice Requires="wpg">
                  <w:drawing>
                    <wp:inline distT="0" distB="0" distL="0" distR="0">
                      <wp:extent cx="521335" cy="521335"/>
                      <wp:effectExtent l="5715" t="8255" r="6350" b="13335"/>
                      <wp:docPr id="3768" name="Group 38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521335"/>
                                <a:chOff x="7845" y="4322"/>
                                <a:chExt cx="821" cy="821"/>
                              </a:xfrm>
                            </wpg:grpSpPr>
                            <wps:wsp>
                              <wps:cNvPr id="3769" name="Oval 102"/>
                              <wps:cNvSpPr>
                                <a:spLocks noChangeArrowheads="1"/>
                              </wps:cNvSpPr>
                              <wps:spPr bwMode="auto">
                                <a:xfrm>
                                  <a:off x="7845" y="4322"/>
                                  <a:ext cx="821" cy="821"/>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3770" name="Oval 103"/>
                              <wps:cNvSpPr>
                                <a:spLocks noChangeArrowheads="1"/>
                              </wps:cNvSpPr>
                              <wps:spPr bwMode="auto">
                                <a:xfrm>
                                  <a:off x="8161" y="4643"/>
                                  <a:ext cx="187" cy="187"/>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3881" o:spid="_x0000_s1026" style="width:41.05pt;height:41.05pt;mso-position-horizontal-relative:char;mso-position-vertical-relative:line" coordorigin="7845,4322" coordsize="821,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g683gIAANEIAAAOAAAAZHJzL2Uyb0RvYy54bWzsVltv2yAUfp+0/4B4X33JzbXqVFVvmtSt&#10;lbr9AIKxjYaBAYnT/fodwEnTbtOkTsrTXqIDB87l+z6Oc3a+7QXaMGO5khXOTlKMmKSq5rKt8Ncv&#10;Nx8KjKwjsiZCSVbhJ2bx+fL9u7NBlyxXnRI1MwiCSFsOusKdc7pMEks71hN7ojST4GyU6YmDpWmT&#10;2pABovciydN0ngzK1NooyqyF3avoxMsQv2kYdfdNY5lDosJQmwu/Jvyu/G+yPCNla4juOB3LIG+o&#10;oidcQtJ9qCviCFob/kuonlOjrGrcCVV9opqGUxZ6gG6y9FU3t0atdeilLYdW72ECaF/h9Oaw9PPm&#10;wSBeV3iymANXkvTAUkiMJkWReYAG3ZZw7tboR/1gYpdg3in6zYI7ee336zYeRqvhk6ohIlk7FQDa&#10;Nqb3IaB1tA08PO15YFuHKGzO8mwymWFEwTXagSfaAZn+1qKYghu800meRw5pdz3eLvIsXvWGr4+U&#10;MWkodCzMdwWKs8+g2n8D9bEjmgWurAfrGdTTHaj3GyJQloZ6fXI4tcPTRjCRVJcdkS27MEYNHSM1&#10;FBV7eHHBLyxQ8Vd0f4PTDuM/okRKbay7ZapH3qgwE4Jr63sjJdncWRcx3Z3y21YJXt9wIcLCv112&#10;KQyChiu8arNwVax7kELcK2ZpOr492PakhqNhC+gKr99HCOS9CC4kGip8OstnIegLnzXtap8WEow5&#10;fMDD+nzhV8R2MadovR01BM9N1kFpHvvr0XaEi2hDJCGD4CP+UUQrVT8BF0bF4QLDEIxOmR8YDTBY&#10;Kmy/r4lhGImPEvg8zaZTP4nCYjpb5LAwh57VoYdICqEq7DCK5qWL02utDW87yBTRleoCXljDAzle&#10;H7GqsVjQ+dEEv4B+4hQZBT+JM+Qogi+yOTx+Pxjm05CXlDvBZ8UijgVvHI6FYwh+/l/wxxd8mPfw&#10;3QxTZPzG+w/z4To8kOd/IsufAAAA//8DAFBLAwQUAAYACAAAACEAl61FPdkAAAADAQAADwAAAGRy&#10;cy9kb3ducmV2LnhtbEyPQUvDQBCF74L/YRnBm92kopSYTSlFPRXBVhBv0+w0Cc3Ohuw2Sf+9ox7s&#10;ZR7DG977Jl9OrlUD9aHxbCCdJaCIS28brgx87F7uFqBCRLbYeiYDZwqwLK6vcsysH/mdhm2slIRw&#10;yNBAHWOXaR3KmhyGme+IxTv43mGUta+07XGUcNfqeZI8aocNS0ONHa1rKo/bkzPwOuK4uk+fh83x&#10;sD5/7R7ePjcpGXN7M62eQEWa4v8x/OALOhTCtPcntkG1BuSR+DvFW8xTUPs/1UWuL9mLbwAAAP//&#10;AwBQSwECLQAUAAYACAAAACEAtoM4kv4AAADhAQAAEwAAAAAAAAAAAAAAAAAAAAAAW0NvbnRlbnRf&#10;VHlwZXNdLnhtbFBLAQItABQABgAIAAAAIQA4/SH/1gAAAJQBAAALAAAAAAAAAAAAAAAAAC8BAABf&#10;cmVscy8ucmVsc1BLAQItABQABgAIAAAAIQArzg683gIAANEIAAAOAAAAAAAAAAAAAAAAAC4CAABk&#10;cnMvZTJvRG9jLnhtbFBLAQItABQABgAIAAAAIQCXrUU92QAAAAMBAAAPAAAAAAAAAAAAAAAAADgF&#10;AABkcnMvZG93bnJldi54bWxQSwUGAAAAAAQABADzAAAAPgYAAAAA&#10;">
                      <v:oval id="Oval 102" o:spid="_x0000_s1027" style="position:absolute;left:7845;top:4322;width:821;height:8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Sbn8MA&#10;AADdAAAADwAAAGRycy9kb3ducmV2LnhtbESPQWvCQBSE70L/w/IK3nTTKNqmrlIEwaNNxPNj9zUJ&#10;Zt+G7BoTf71bKPQ4zMw3zGY32Eb01PnasYK3eQKCWDtTc6ngXBxm7yB8QDbYOCYFI3nYbV8mG8yM&#10;u/M39XkoRYSwz1BBFUKbSel1RRb93LXE0ftxncUQZVdK0+E9wm0j0yRZSYs1x4UKW9pXpK/5zSq4&#10;PHQ+8tinBy70qe39Il1eWanp6/D1CSLQEP7Df+2jUbBYrz7g9018AnL7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eSbn8MAAADdAAAADwAAAAAAAAAAAAAAAACYAgAAZHJzL2Rv&#10;d25yZXYueG1sUEsFBgAAAAAEAAQA9QAAAIgDAAAAAA==&#10;" fillcolor="#d8d8d8 [2732]">
                        <v:stroke dashstyle="longDash"/>
                      </v:oval>
                      <v:oval id="Oval 103" o:spid="_x0000_s1028" style="position:absolute;left:8161;top:4643;width:187;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Wff8QA&#10;AADdAAAADwAAAGRycy9kb3ducmV2LnhtbERPTWvCQBC9F/oflil4KXWTWhqJrlIKgkIpjfXibchO&#10;k2B2NuyOGv9991Do8fG+l+vR9epCIXaeDeTTDBRx7W3HjYHD9+ZpDioKssXeMxm4UYT16v5uiaX1&#10;V67ospdGpRCOJRpoRYZS61i35DBO/UCcuB8fHEqCodE24DWFu14/Z9mrdthxamhxoPeW6tP+7AwU&#10;cpbq8/jxmAf79VJv8l2Fp50xk4fxbQFKaJR/8Z97aw3MiiLtT2/SE9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Fn3/EAAAA3QAAAA8AAAAAAAAAAAAAAAAAmAIAAGRycy9k&#10;b3ducmV2LnhtbFBLBQYAAAAABAAEAPUAAACJAw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1.3 mm</w:t>
            </w:r>
          </w:p>
          <w:p w:rsidR="007A6D65" w:rsidRPr="004731F3" w:rsidRDefault="007A6D65" w:rsidP="007A6D65">
            <w:pPr>
              <w:pStyle w:val="NoSpacing"/>
              <w:jc w:val="center"/>
              <w:rPr>
                <w:sz w:val="14"/>
              </w:rPr>
            </w:pPr>
            <w:r w:rsidRPr="004731F3">
              <w:rPr>
                <w:sz w:val="14"/>
              </w:rPr>
              <w:t>Wall Thickness = 2.2 mm</w:t>
            </w:r>
          </w:p>
        </w:tc>
        <w:tc>
          <w:tcPr>
            <w:tcW w:w="1926" w:type="dxa"/>
            <w:gridSpan w:val="2"/>
          </w:tcPr>
          <w:p w:rsidR="007A6D65" w:rsidRDefault="00E536FF" w:rsidP="007A6D65">
            <w:pPr>
              <w:pStyle w:val="NoSpacing"/>
              <w:jc w:val="center"/>
              <w:rPr>
                <w:noProof/>
              </w:rPr>
            </w:pPr>
            <w:r>
              <w:rPr>
                <w:noProof/>
              </w:rPr>
              <mc:AlternateContent>
                <mc:Choice Requires="wpg">
                  <w:drawing>
                    <wp:anchor distT="0" distB="0" distL="114300" distR="114300" simplePos="0" relativeHeight="251714048" behindDoc="0" locked="0" layoutInCell="1" allowOverlap="1">
                      <wp:simplePos x="0" y="0"/>
                      <wp:positionH relativeFrom="column">
                        <wp:posOffset>184785</wp:posOffset>
                      </wp:positionH>
                      <wp:positionV relativeFrom="paragraph">
                        <wp:posOffset>260985</wp:posOffset>
                      </wp:positionV>
                      <wp:extent cx="354330" cy="137160"/>
                      <wp:effectExtent l="0" t="0" r="26670" b="15240"/>
                      <wp:wrapNone/>
                      <wp:docPr id="3870" name="Group 38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871" name="Group 1596"/>
                              <wpg:cNvGrpSpPr>
                                <a:grpSpLocks/>
                              </wpg:cNvGrpSpPr>
                              <wpg:grpSpPr bwMode="auto">
                                <a:xfrm>
                                  <a:off x="10502" y="3011"/>
                                  <a:ext cx="374" cy="216"/>
                                  <a:chOff x="4493" y="3043"/>
                                  <a:chExt cx="374" cy="216"/>
                                </a:xfrm>
                              </wpg:grpSpPr>
                              <wps:wsp>
                                <wps:cNvPr id="3872" name="Rectangle 1597"/>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3" name="Rectangle 1598"/>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4" name="Rectangle 1599"/>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5" name="Rectangle 1600"/>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6" name="Rectangle 1601"/>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7" name="Rectangle 1602"/>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878" name="Rectangle 1603"/>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9" name="Rectangle 1604"/>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80" name="Rectangle 1605"/>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70" o:spid="_x0000_s1026" style="position:absolute;margin-left:14.55pt;margin-top:20.55pt;width:27.9pt;height:10.8pt;z-index:251714048"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1R5kAwQAAPAiAAAOAAAAZHJzL2Uyb0RvYy54bWzsWluPozYUfq/U/2D5PQMOkBA0zGqUy6jS&#10;tl11uz/AAXNRwaY2GWa66n/vsU3IZbJqtW2zUkQeiI3t43P7zjEH7t+91BV6ZlKVgseY3LkYMZ6I&#10;tOR5jD/9upmEGKmW8pRWgrMYvzKF3z18/91910RsKgpRpUwiIMJV1DUxLtq2iRxHJQWrqboTDeMw&#10;mAlZ0xa6MndSSTugXlfO1HVnTidk2kiRMKXg7soO4gdDP8tY0v6cZYq1qIox8NaaqzTXrb46D/c0&#10;yiVtijLp2aBfwUVNSw6bDqRWtKVoJ8s3pOoykUKJrL1LRO2ILCsTZmQAaYh7Js2TFLvGyJJHXd4M&#10;agLVnunpq8kmPz1/kKhMY+yFc1AQpzVYyWyMzB1QUNfkEcx7ks3H5oO0UkLzvUh+UzDsnI/rfm4n&#10;o233o0iBIt21wijoJZO1JgGioxdjh9fBDuylRQnc9ALf84CZBIaINyez3k5JAcbUq4gbuFOMYNhz&#10;CbFGTIp1vzwIwOn02imZ6TGHRnZXw2nPmRXLdAYJD5ogp5ogwcJQOpdU2/u/0sQlmQaFzP0TiWg0&#10;qML3F16vCd8714R3tu6LmgDwqYN/qX/nXx8L2jDjtkr7zUGrYDLrX78ALinPK4ZAs3PNddeYuXsH&#10;U9a7EBfLAiayRylFVzCaAmvG3mDKowW6o8A3/9bdLmhrr2MSzq2O59MTp6FRI1X7xESNdCPGEpg3&#10;rkyf36vW+td+ivZsLjZlVcF9GlUcdTFeBNPALFCiKlM9qMeUzLfLSqJnqkOT+fX7nkyryxYCZFXW&#10;MQ6HSTTSuljz1OzS0rKybbBvxTVxEAp461s2EH1euIt1uA79iT+drSe+u1pNHjdLfzLbkHmw8lbL&#10;5Yr8qfkkflSUacq4ZnUfFIn/z5yiD882nA1h8USkE8k35vdWcueUDYNikGr/b6QzTqDtbv1nK9JX&#10;8AEpbJSHrASNQsg/MOogwsdY/b6jkmFU/cDBjxbE93VKMB0/mE+hI49HtscjlCdAKsYtRra5bG0a&#10;2TWyzAvYiRgbc/EIoS4rjWNov7RcmTBpUGZ5vQbcIC5cgFt4TbjNQlCqCdP74DTCbYRbjG8RbpCi&#10;L8BtcU24DWcBQgK9r0kE5kg1Zrcxu91WdgsuwG3mmieFk7MhnLT+r8PkkN1GuI2HyRs/TM4uws08&#10;i10LbofsBo9qY3Ybn91u+NkNahFvDpMzqHmB218LbofsNsJtLJV8m1LJoWJ7vbIJFI8vQM/UVq8E&#10;PeKG831Rd1/eHusmY93kNusmi4t486+Y6o7xFvYvUUa8jXi7SbzpivyF/GbqhdfPbyQYC5Xja7hv&#10;8hrOnC3hswrzSrH/BER/t3HcN6/tDh+qPPwFAAD//wMAUEsDBBQABgAIAAAAIQBreaq33wAAAAcB&#10;AAAPAAAAZHJzL2Rvd25yZXYueG1sTI5Ba8JAFITvhf6H5RV6q5tNrdU0LyLS9iRCtSDe1uSZBLNv&#10;Q3ZN4r/v9tSehmGGmS9djqYRPXWutoygJhEI4twWNZcI3/uPpzkI5zUXurFMCDdysMzu71KdFHbg&#10;L+p3vhRhhF2iESrv20RKl1dktJvYljhkZ9sZ7YPtSll0egjjppFxFM2k0TWHh0q3tK4ov+yuBuFz&#10;0MPqWb33m8t5fTvuX7aHjSLEx4dx9QbC0+j/yvCLH9AhC0wne+XCiQYhXqjQRJiqoCGfTxcgTgiz&#10;+BVklsr//NkPAAAA//8DAFBLAQItABQABgAIAAAAIQC2gziS/gAAAOEBAAATAAAAAAAAAAAAAAAA&#10;AAAAAABbQ29udGVudF9UeXBlc10ueG1sUEsBAi0AFAAGAAgAAAAhADj9If/WAAAAlAEAAAsAAAAA&#10;AAAAAAAAAAAALwEAAF9yZWxzLy5yZWxzUEsBAi0AFAAGAAgAAAAhALvVHmQDBAAA8CIAAA4AAAAA&#10;AAAAAAAAAAAALgIAAGRycy9lMm9Eb2MueG1sUEsBAi0AFAAGAAgAAAAhAGt5qrffAAAABwEAAA8A&#10;AAAAAAAAAAAAAAAAXQYAAGRycy9kb3ducmV2LnhtbFBLBQYAAAAABAAEAPMAAABpBwAAAAA=&#10;">
                      <v:group id="Group 1596"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9gHscAAADdAAAADwAAAGRycy9kb3ducmV2LnhtbESPQWvCQBSE7wX/w/KE&#10;3uomSltJ3YQgtvQgQlWQ3h7ZZxKSfRuy2yT++25B6HGYmW+YTTaZVgzUu9qygngRgSAurK65VHA+&#10;vT+tQTiPrLG1TApu5CBLZw8bTLQd+YuGoy9FgLBLUEHlfZdI6YqKDLqF7YiDd7W9QR9kX0rd4xjg&#10;ppXLKHqRBmsOCxV2tK2oaI4/RsHHiGO+infDvrlub9+n58NlH5NSj/MpfwPhafL/4Xv7UytYrV9j&#10;+HsTnoBM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9gHscAAADd&#10;AAAADwAAAAAAAAAAAAAAAACqAgAAZHJzL2Rvd25yZXYueG1sUEsFBgAAAAAEAAQA+gAAAJ4DAAAA&#10;AA==&#10;">
                        <v:rect id="Rectangle 1597"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rmaMUA&#10;AADdAAAADwAAAGRycy9kb3ducmV2LnhtbESPQWsCMRSE7wX/Q3iCt5qtYiurUbZFoSehWmi9PTav&#10;yeLmZdlEd/vvjSB4HGbmG2a57l0tLtSGyrOCl3EGgrj0umKj4PuwfZ6DCBFZY+2ZFPxTgPVq8LTE&#10;XPuOv+iyj0YkCIccFdgYm1zKUFpyGMa+IU7en28dxiRbI3WLXYK7Wk6y7FU6rDgtWGzow1J52p+d&#10;gk1z3BUzE2TxE+3vyb93W7szSo2GfbEAEamPj/C9/akVTOdvE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muZoxQAAAN0AAAAPAAAAAAAAAAAAAAAAAJgCAABkcnMv&#10;ZG93bnJldi54bWxQSwUGAAAAAAQABAD1AAAAigMAAAAA&#10;" filled="f"/>
                        <v:rect id="Rectangle 1598"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ZD88UA&#10;AADdAAAADwAAAGRycy9kb3ducmV2LnhtbESPQWsCMRSE7wX/Q3iCt5ptxVZWo2xFoSehWmi9PTav&#10;yeLmZdlEd/vvjSB4HGbmG2ax6l0tLtSGyrOCl3EGgrj0umKj4PuwfZ6BCBFZY+2ZFPxTgNVy8LTA&#10;XPuOv+iyj0YkCIccFdgYm1zKUFpyGMa+IU7en28dxiRbI3WLXYK7Wr5m2Zt0WHFasNjQ2lJ52p+d&#10;gk1z3BVTE2TxE+3vyX90W7szSo2GfTEHEamPj/C9/akVTGbvE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1kPzxQAAAN0AAAAPAAAAAAAAAAAAAAAAAJgCAABkcnMv&#10;ZG93bnJldi54bWxQSwUGAAAAAAQABAD1AAAAigMAAAAA&#10;" filled="f"/>
                        <v:rect id="Rectangle 1599"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bh8UA&#10;AADdAAAADwAAAGRycy9kb3ducmV2LnhtbESPT2sCMRTE7wW/Q3iF3jRb+0dZjbJKhZ6EqqDeHptn&#10;srh5WTapu/32TUHocZiZ3zDzZe9qcaM2VJ4VPI8yEMSl1xUbBYf9ZjgFESKyxtozKfihAMvF4GGO&#10;ufYdf9FtF41IEA45KrAxNrmUobTkMIx8Q5y8i28dxiRbI3WLXYK7Wo6z7F06rDgtWGxobam87r6d&#10;go/mvC3eTJDFMdrT1a+6jd0apZ4e+2IGIlIf/8P39qdW8DKdvML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P9uHxQAAAN0AAAAPAAAAAAAAAAAAAAAAAJgCAABkcnMv&#10;ZG93bnJldi54bWxQSwUGAAAAAAQABAD1AAAAigMAAAAA&#10;" filled="f"/>
                        <v:rect id="Rectangle 1600"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N+HMUA&#10;AADdAAAADwAAAGRycy9kb3ducmV2LnhtbESPQWsCMRSE74L/ITyhN822YiurUbai0JNQLbTeHpvX&#10;ZHHzsmyiu/33jSB4HGbmG2a57l0trtSGyrOC50kGgrj0umKj4Ou4G89BhIissfZMCv4owHo1HCwx&#10;177jT7oeohEJwiFHBTbGJpcylJYcholviJP361uHMcnWSN1il+Culi9Z9iodVpwWLDa0sVSeDxen&#10;YNuc9sXMBFl8R/tz9u/dzu6NUk+jvliAiNTHR/je/tAKpvO3G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c34cxQAAAN0AAAAPAAAAAAAAAAAAAAAAAJgCAABkcnMv&#10;ZG93bnJldi54bWxQSwUGAAAAAAQABAD1AAAAigMAAAAA&#10;" filled="f"/>
                        <v:rect id="Rectangle 1601"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Hga8UA&#10;AADdAAAADwAAAGRycy9kb3ducmV2LnhtbESPT2sCMRTE74LfITyhN83W4h9Wo6ylgiehVlBvj81r&#10;srh5WTapu/32TaHQ4zAzv2HW297V4kFtqDwreJ5kIIhLrys2Cs4f+/ESRIjIGmvPpOCbAmw3w8Ea&#10;c+07fqfHKRqRIBxyVGBjbHIpQ2nJYZj4hjh5n751GJNsjdQtdgnuajnNsrl0WHFasNjQq6Xyfvpy&#10;Ct6a27GYmSCLS7TXu991e3s0Sj2N+mIFIlIf/8N/7YNW8LJczOH3TXo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oeBrxQAAAN0AAAAPAAAAAAAAAAAAAAAAAJgCAABkcnMv&#10;ZG93bnJldi54bWxQSwUGAAAAAAQABAD1AAAAigMAAAAA&#10;" filled="f"/>
                        <v:rect id="Rectangle 1602"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1F8MUA&#10;AADdAAAADwAAAGRycy9kb3ducmV2LnhtbESPQWsCMRSE7wX/Q3iCt5q10ipbo6ylgiehWqjeHpvX&#10;ZHHzsmxSd/33jSB4HGbmG2ax6l0tLtSGyrOCyTgDQVx6XbFR8H3YPM9BhIissfZMCq4UYLUcPC0w&#10;177jL7rsoxEJwiFHBTbGJpcylJYchrFviJP361uHMcnWSN1il+Culi9Z9iYdVpwWLDb0Yak87/+c&#10;gs/mtCteTZDFT7THs193G7szSo2GffEOIlIfH+F7e6sVTOezG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7UXwxQAAAN0AAAAPAAAAAAAAAAAAAAAAAJgCAABkcnMv&#10;ZG93bnJldi54bWxQSwUGAAAAAAQABAD1AAAAigMAAAAA&#10;" filled="f"/>
                      </v:group>
                      <v:rect id="Rectangle 1603"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LRgsIA&#10;AADdAAAADwAAAGRycy9kb3ducmV2LnhtbERPz2vCMBS+C/sfwht403SKm1SjdDLBkzA3mN4ezTMp&#10;Ni+lyWz9781B8Pjx/V6ue1eLK7Wh8qzgbZyBIC69rtgo+P3ZjuYgQkTWWHsmBTcKsF69DJaYa9/x&#10;N10P0YgUwiFHBTbGJpcylJYchrFviBN39q3DmGBrpG6xS+GulpMse5cOK04NFhvaWCovh3+n4Ks5&#10;7YuZCbL4i/Z48Z/d1u6NUsPXvliAiNTHp/jh3mkF0/lHmpvepCc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ctGCwgAAAN0AAAAPAAAAAAAAAAAAAAAAAJgCAABkcnMvZG93&#10;bnJldi54bWxQSwUGAAAAAAQABAD1AAAAhwMAAAAA&#10;" filled="f"/>
                      <v:rect id="Rectangle 1604"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50GcUA&#10;AADdAAAADwAAAGRycy9kb3ducmV2LnhtbESPQWsCMRSE7wX/Q3iF3jRbS1tdjbJKhZ6EqqDeHptn&#10;srh5WTapu/33TUHocZiZb5j5sne1uFEbKs8KnkcZCOLS64qNgsN+M5yACBFZY+2ZFPxQgOVi8DDH&#10;XPuOv+i2i0YkCIccFdgYm1zKUFpyGEa+IU7exbcOY5KtkbrFLsFdLcdZ9iYdVpwWLDa0tlRed99O&#10;wUdz3havJsjiGO3p6lfdxm6NUk+PfTEDEamP/+F7+1MreJm8T+HvTXo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PnQZxQAAAN0AAAAPAAAAAAAAAAAAAAAAAJgCAABkcnMv&#10;ZG93bnJldi54bWxQSwUGAAAAAAQABAD1AAAAigMAAAAA&#10;" filled="f"/>
                      <v:rect id="Rectangle 1605"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Gto8IA&#10;AADdAAAADwAAAGRycy9kb3ducmV2LnhtbERPW2vCMBR+H/gfwhnsbaZzTEo1SpUJPglewO3t0ByT&#10;YnNSmszWf788CD5+fPf5cnCNuFEXas8KPsYZCOLK65qNgtNx856DCBFZY+OZFNwpwHIxepljoX3P&#10;e7odohEphEOBCmyMbSFlqCw5DGPfEifu4juHMcHOSN1hn8JdIydZNpUOa04NFltaW6quhz+n4Lv9&#10;3ZVfJsjyHO3P1a/6jd0Zpd5eh3IGItIQn+KHe6sVfOZ52p/epCcg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0a2jwgAAAN0AAAAPAAAAAAAAAAAAAAAAAJgCAABkcnMvZG93&#10;bnJldi54bWxQSwUGAAAAAAQABAD1AAAAhwMAAAAA&#10;" filled="f"/>
                    </v:group>
                  </w:pict>
                </mc:Fallback>
              </mc:AlternateContent>
            </w:r>
            <w:r>
              <w:rPr>
                <w:noProof/>
              </w:rPr>
              <mc:AlternateContent>
                <mc:Choice Requires="wpg">
                  <w:drawing>
                    <wp:inline distT="0" distB="0" distL="0" distR="0">
                      <wp:extent cx="521335" cy="731520"/>
                      <wp:effectExtent l="8890" t="8255" r="12700" b="12700"/>
                      <wp:docPr id="3758" name="Group 38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731520"/>
                                <a:chOff x="13522" y="4179"/>
                                <a:chExt cx="821" cy="1152"/>
                              </a:xfrm>
                            </wpg:grpSpPr>
                            <wps:wsp>
                              <wps:cNvPr id="3759" name="Rectangle 99"/>
                              <wps:cNvSpPr>
                                <a:spLocks noChangeArrowheads="1"/>
                              </wps:cNvSpPr>
                              <wps:spPr bwMode="auto">
                                <a:xfrm rot="5400000">
                                  <a:off x="13357" y="4344"/>
                                  <a:ext cx="1152" cy="821"/>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760" name="Rectangle 100"/>
                              <wps:cNvSpPr>
                                <a:spLocks noChangeArrowheads="1"/>
                              </wps:cNvSpPr>
                              <wps:spPr bwMode="auto">
                                <a:xfrm rot="5400000">
                                  <a:off x="13354" y="4661"/>
                                  <a:ext cx="1152" cy="187"/>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3867" o:spid="_x0000_s1026" style="width:41.05pt;height:57.6pt;mso-position-horizontal-relative:char;mso-position-vertical-relative:line" coordorigin="13522,4179" coordsize="821,1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PQeAwMAABAJAAAOAAAAZHJzL2Uyb0RvYy54bWzsVttu1DAQfUfiHyy/02yyyV6iZquqNyEV&#10;qCh8gDdxEgvHDrZ3s+XrGY/32vJUBLyQh8j22OMz58xMcn6x6SRZc2OFVgWNz0aUcFXqSqimoF+/&#10;3L6bUWIdUxWTWvGCPnFLLxZv35wPfc4T3WpZcUPAibL50Be0da7Po8iWLe+YPdM9V2CstemYg6lp&#10;osqwAbx3MkpGo0k0aFP1RpfcWli9Dka6QP91zUv3qa4td0QWFLA5fBt8L/07WpyzvDGsb0W5hcFe&#10;gaJjQsGle1fXzDGyMuKFq06URltdu7NSd5Gua1FyjAGiiUfPorkzetVjLE0+NP2eJqD2GU+vdlt+&#10;XD8YIqqCjqcZaKVYByrhxWQ8m0w9QUPf5LDvzvSP/YMJUcLwXpffLJij53Y/b8Jmshw+6Ao8spXT&#10;SNCmNp13AaGTDerwtNeBbxwpYTFL4vE4o6QE03QcZ8lWp7IFMf2peJwlCSVgTuPpPIhYtjfb47Mk&#10;DmdjOOqNEcvDtQh1C83HBTlnD7Ta36P1sWU9R7Wsp+tA63xH62dIR6YayckcQXsAsHPHqg2UEqWv&#10;WtjGL43RQ8tZBcBijOPkgJ9YEOTXHBOjIdmzdOQfZH7LuKd2Grgbp2ngbkc8Eoa0ew6PmWN5b6y7&#10;47ojflBQA7GgW7a+ty5s3W3x+lotRXUrpMSJL2d+JQ1ZMyjEZRPjUbnqIDvC2izzOMEPy2HZ64xb&#10;cQn0w4bgPaCaJ86lIkNB51mSodMTmzXNcn8tUrF3eIzPA79mtg13ysaPA5ZOOOhPUnQFneH5sOxV&#10;uVEVwnVMyDAGnFJhQQRlQootdfUEKqEe0IKgWQJ9rTY/KBmg8RTUfl8xwymR7xUoPY/T1HcqnKTZ&#10;FJKfmGPL8tjCVAmuCuooCcMrF7rbqjeiaeGmQLXSl1CBtUClfOYEVFuwUAV/rRwmEE/oModyiIP0&#10;J+kNmv+1ekhDPUwmmPQsf1kP8Qxb4b6T/PF6mPyvh39cD/ixgM8udpztL4L/rh/PsX4OPzKLnwAA&#10;AP//AwBQSwMEFAAGAAgAAAAhAEOcJZnbAAAABAEAAA8AAABkcnMvZG93bnJldi54bWxMj8FqwzAQ&#10;RO+F/IPYQG+NLJeU4FoOIbQ9hUKTQulNsTa2ibUylmI7f99tL81lYJlh5m2+nlwrBuxD40mDWiQg&#10;kEpvG6o0fB5eH1YgQjRkTesJNVwxwLqY3eUms36kDxz2sRJcQiEzGuoYu0zKUNboTFj4Dom9k++d&#10;iXz2lbS9GbnctTJNkifpTEO8UJsOtzWW5/3FaXgbzbh5VC/D7nzaXr8Py/evnUKt7+fT5hlExCn+&#10;h+EXn9GhYKajv5ANotXAj8Q/ZW+VKhBHzqhlCrLI5S188QMAAP//AwBQSwECLQAUAAYACAAAACEA&#10;toM4kv4AAADhAQAAEwAAAAAAAAAAAAAAAAAAAAAAW0NvbnRlbnRfVHlwZXNdLnhtbFBLAQItABQA&#10;BgAIAAAAIQA4/SH/1gAAAJQBAAALAAAAAAAAAAAAAAAAAC8BAABfcmVscy8ucmVsc1BLAQItABQA&#10;BgAIAAAAIQB3EPQeAwMAABAJAAAOAAAAAAAAAAAAAAAAAC4CAABkcnMvZTJvRG9jLnhtbFBLAQIt&#10;ABQABgAIAAAAIQBDnCWZ2wAAAAQBAAAPAAAAAAAAAAAAAAAAAF0FAABkcnMvZG93bnJldi54bWxQ&#10;SwUGAAAAAAQABADzAAAAZQYAAAAA&#10;">
                      <v:rect id="Rectangle 99" o:spid="_x0000_s1027" style="position:absolute;left:13357;top:4344;width:1152;height:82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iUUMYA&#10;AADdAAAADwAAAGRycy9kb3ducmV2LnhtbESPzWrDMBCE74W+g9hCb7XctHESJ4oJpYEccomdB1is&#10;9Q+1Vo6l2O7bV4VCj8PMfMPsstl0YqTBtZYVvEYxCOLS6pZrBdfi+LIG4Tyyxs4yKfgmB9n+8WGH&#10;qbYTX2jMfS0ChF2KChrv+1RKVzZk0EW2Jw5eZQeDPsihlnrAKcBNJxdxnEiDLYeFBnv6aKj8yu9G&#10;QZUUdTvORX5+/7Qnc+uq/BhXSj0/zYctCE+z/w//tU9awdtquYHfN+EJyP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riUUMYAAADdAAAADwAAAAAAAAAAAAAAAACYAgAAZHJz&#10;L2Rvd25yZXYueG1sUEsFBgAAAAAEAAQA9QAAAIsDAAAAAA==&#10;" fillcolor="#d8d8d8 [2732]">
                        <v:stroke dashstyle="longDash"/>
                      </v:rect>
                      <v:rect id="Rectangle 100" o:spid="_x0000_s1028" style="position:absolute;left:13354;top:4661;width:1152;height:18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D9MMA&#10;AADdAAAADwAAAGRycy9kb3ducmV2LnhtbERPy2oCMRTdC/5DuIIbqRktaJkapRSL3XThY9HubpPr&#10;ZHByMySpzvx9sxBcHs57telcI64UYu1ZwWxagCDW3tRcKTgdP55eQMSEbLDxTAp6irBZDwcrLI2/&#10;8Z6uh1SJHMKxRAU2pbaUMmpLDuPUt8SZO/vgMGUYKmkC3nK4a+S8KBbSYc25wWJL75b05fDnFJh4&#10;1l/70G8n9vLzuzO913P6Vmo86t5eQSTq0kN8d38aBc/LRd6f3+Qn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KD9MMAAADdAAAADwAAAAAAAAAAAAAAAACYAgAAZHJzL2Rv&#10;d25yZXYueG1sUEsFBgAAAAAEAAQA9QAAAIgDAAAAAA==&#10;" fillcolor="#a5a5a5 [2092]">
                        <v:stroke dashstyle="longDash"/>
                      </v:rect>
                      <w10:anchorlock/>
                    </v:group>
                  </w:pict>
                </mc:Fallback>
              </mc:AlternateConten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Distal RCA</w:t>
            </w:r>
            <w:r>
              <w:rPr>
                <w:sz w:val="18"/>
                <w:vertAlign w:val="superscript"/>
              </w:rPr>
              <w:t>6,7</w:t>
            </w:r>
          </w:p>
        </w:tc>
        <w:tc>
          <w:tcPr>
            <w:tcW w:w="1052" w:type="dxa"/>
          </w:tcPr>
          <w:p w:rsidR="007A6D65" w:rsidRDefault="007A6D65" w:rsidP="007A6D65">
            <w:pPr>
              <w:pStyle w:val="NoSpacing"/>
            </w:pPr>
            <w:r>
              <w:t xml:space="preserve">0.5 x 0.5 x </w:t>
            </w:r>
            <w:r w:rsidR="001D17E1" w:rsidRPr="004F3249">
              <w:t>0.63</w:t>
            </w:r>
          </w:p>
          <w:p w:rsidR="007A6D65" w:rsidRDefault="007A6D65" w:rsidP="007A6D65">
            <w:pPr>
              <w:pStyle w:val="NoSpacing"/>
            </w:pPr>
          </w:p>
        </w:tc>
        <w:tc>
          <w:tcPr>
            <w:tcW w:w="2008" w:type="dxa"/>
            <w:gridSpan w:val="4"/>
          </w:tcPr>
          <w:p w:rsidR="007A6D65" w:rsidRPr="004731F3" w:rsidRDefault="00E536FF" w:rsidP="007A6D65">
            <w:pPr>
              <w:pStyle w:val="NoSpacing"/>
              <w:jc w:val="center"/>
              <w:rPr>
                <w:sz w:val="16"/>
              </w:rPr>
            </w:pPr>
            <w:r>
              <w:rPr>
                <w:noProof/>
                <w:sz w:val="16"/>
              </w:rPr>
              <mc:AlternateContent>
                <mc:Choice Requires="wpg">
                  <w:drawing>
                    <wp:anchor distT="0" distB="0" distL="114300" distR="114300" simplePos="0" relativeHeight="251715072" behindDoc="0" locked="0" layoutInCell="1" allowOverlap="1">
                      <wp:simplePos x="0" y="0"/>
                      <wp:positionH relativeFrom="column">
                        <wp:posOffset>326390</wp:posOffset>
                      </wp:positionH>
                      <wp:positionV relativeFrom="paragraph">
                        <wp:posOffset>109855</wp:posOffset>
                      </wp:positionV>
                      <wp:extent cx="237490" cy="137160"/>
                      <wp:effectExtent l="0" t="0" r="10160" b="15240"/>
                      <wp:wrapNone/>
                      <wp:docPr id="3859" name="Group 38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860" name="Rectangle 1607"/>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1" name="Rectangle 1608"/>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2" name="Rectangle 1609"/>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3" name="Rectangle 1610"/>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4" name="Rectangle 1611"/>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5" name="Rectangle 1612"/>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59" o:spid="_x0000_s1026" style="position:absolute;margin-left:25.7pt;margin-top:8.65pt;width:18.7pt;height:10.8pt;z-index:251715072"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LkTdwMAAIkXAAAOAAAAZHJzL2Uyb0RvYy54bWzsWMlu2zAQvRfoPxC8OzJleRMiB4GXoEDa&#10;Bk37AbRELahEqiRtJS367x2SshMnBlqkqAsE8kEmOVxm3swbLucXd1WJtkyqQvAIk7M+RozHIil4&#10;FuEvn1e9CUZKU57QUnAW4Xum8MXs7Zvzpg6ZL3JRJkwimISrsKkjnGtdh56n4pxVVJ2JmnEQpkJW&#10;VENVZl4iaQOzV6Xn9/sjrxEyqaWImVLQunBCPLPzpymL9cc0VUyjMsKgm7Zfab9r8/Vm5zTMJK3z&#10;Im7VoC/QoqIFh0X3Uy2opmgji2dTVUUshRKpPotF5Yk0LWJmbQBrSP+JNVdSbGprSxY2Wb2HCaB9&#10;gtOLp40/bG8kKpIIDybDKUacVuAluzCyLQBQU2ch9LuS9W19I52VULwW8VcFYu+p3NQz1xmtm/ci&#10;gRnpRgsL0F0qKzMFmI7urB/u935gdxrF0OgPxsEUvBWDiAzGZNT6Kc7BmWZUEEwHGIF00A8Gzodx&#10;vmxHw2A31CcjI/No6Ba1iraKGasg4tQDqOrvQL3Nac2sr5QBaw8q6N6C+gmCkfKsZAgMGhvNjArQ&#10;d4eqcpAiLuY5dGSXUoomZzQB1Yi15GCAqShwyG8xPoLWDmkyGTusxv4BVDSspdJXTFTIFCIsQXnr&#10;P7q9Vtqhuuti3MnFqihLaKdhyVET4enQH9oBSpRFYoRGpmS2npcSbanho/216x50qwoNWaEsqghP&#10;9p1oaLBY8sSuomlRujL4t+RmcjAKdGtLjn0/pv3pcrKcBL3AHy17QX+x6F2u5kFvtCLj4WKwmM8X&#10;5KfRkwRhXiQJ40bVXSYgwZ8FRZuTHIf3ueDApAPLV/b33HLvUA0bu2DV7t9aB1Hs/O7iZy2Se4gB&#10;KVxqg1QMhVzI7xg1kNYirL5tqGQYle84xNGUBIHJg7YSDMc+VORjyfqxhPIYpoqwxsgV59rlzk0t&#10;iyyHlYj1MReXwO+0sIFh9HNa2dxgWXY6upGjdJsYrA/YA7H4r+g2mgCoB8mpo1tHN9i1XiHd/KN0&#10;m56SbvuzACFDs67dCOw5otvdut3tde1ucOp1J/THh0lij8cn3906unWHyVd+mISL5BG62bvYqej2&#10;sLvBVa3b3bq72yu+uw2P0s2+TJyKbvu7mzk7dnTr6PYf6GbfKeG91z77tG/T5kH5cd0+rTy8oM9+&#10;AQAA//8DAFBLAwQUAAYACAAAACEA1+smKd8AAAAHAQAADwAAAGRycy9kb3ducmV2LnhtbEyPwU7D&#10;MBBE70j8g7VI3KgTQiGEOFVVAaeqEi1S1Zsbb5Oo8TqK3ST9e5YTHGdnNPM2X0y2FQP2vnGkIJ5F&#10;IJBKZxqqFHzvPh5SED5oMrp1hAqu6GFR3N7kOjNupC8ctqESXEI+0wrqELpMSl/WaLWfuQ6JvZPr&#10;rQ4s+0qaXo9cblv5GEXP0uqGeKHWHa5qLM/bi1XwOepxmcTvw/p8Wl0Pu/lmv45Rqfu7afkGIuAU&#10;/sLwi8/oUDDT0V3IeNEqmMdPnOT7SwKC/TTlT44KkvQVZJHL//zFDwAAAP//AwBQSwECLQAUAAYA&#10;CAAAACEAtoM4kv4AAADhAQAAEwAAAAAAAAAAAAAAAAAAAAAAW0NvbnRlbnRfVHlwZXNdLnhtbFBL&#10;AQItABQABgAIAAAAIQA4/SH/1gAAAJQBAAALAAAAAAAAAAAAAAAAAC8BAABfcmVscy8ucmVsc1BL&#10;AQItABQABgAIAAAAIQDGULkTdwMAAIkXAAAOAAAAAAAAAAAAAAAAAC4CAABkcnMvZTJvRG9jLnht&#10;bFBLAQItABQABgAIAAAAIQDX6yYp3wAAAAcBAAAPAAAAAAAAAAAAAAAAANEFAABkcnMvZG93bnJl&#10;di54bWxQSwUGAAAAAAQABADzAAAA3QYAAAAA&#10;">
                      <v:rect id="Rectangle 1607"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1LWcIA&#10;AADdAAAADwAAAGRycy9kb3ducmV2LnhtbERPz2vCMBS+D/Y/hDfYbaYqSqlG6YbCTsJU2Lw9mmdS&#10;bF5KE239781B2PHj+71cD64RN+pC7VnBeJSBIK68rtkoOB62HzmIEJE1Np5JwZ0CrFevL0sstO/5&#10;h277aEQK4VCgAhtjW0gZKksOw8i3xIk7+85hTLAzUnfYp3DXyEmWzaXDmlODxZa+LFWX/dUp2LSn&#10;XTkzQZa/0f5d/Ge/tTuj1PvbUC5ARBriv/jp/tYKpvk87U9v0hO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3UtZwgAAAN0AAAAPAAAAAAAAAAAAAAAAAJgCAABkcnMvZG93&#10;bnJldi54bWxQSwUGAAAAAAQABAD1AAAAhwMAAAAA&#10;" filled="f"/>
                      <v:rect id="Rectangle 1608"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HuwsQA&#10;AADdAAAADwAAAGRycy9kb3ducmV2LnhtbESPQWsCMRSE7wX/Q3iCt5q1UpHVKGup0JOgLai3x+aZ&#10;LG5elk3qbv99Iwgeh5n5hlmue1eLG7Wh8qxgMs5AEJdeV2wU/HxvX+cgQkTWWHsmBX8UYL0avCwx&#10;177jPd0O0YgE4ZCjAhtjk0sZSksOw9g3xMm7+NZhTLI1UrfYJbir5VuWzaTDitOCxYY+LJXXw69T&#10;8Nmcd8W7CbI4Rnu6+k23tTuj1GjYFwsQkfr4DD/aX1rBdD6bwP1Neg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R7sLEAAAA3QAAAA8AAAAAAAAAAAAAAAAAmAIAAGRycy9k&#10;b3ducmV2LnhtbFBLBQYAAAAABAAEAPUAAACJAwAAAAA=&#10;" filled="f"/>
                      <v:rect id="Rectangle 1609"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NwtcUA&#10;AADdAAAADwAAAGRycy9kb3ducmV2LnhtbESPT2sCMRTE7wW/Q3hCbzVbS0VWo6yi0JPgH2i9PTav&#10;yeLmZdlEd/vtG0HwOMzMb5j5sne1uFEbKs8K3kcZCOLS64qNgtNx+zYFESKyxtozKfijAMvF4GWO&#10;ufYd7+l2iEYkCIccFdgYm1zKUFpyGEa+IU7er28dxiRbI3WLXYK7Wo6zbCIdVpwWLDa0tlReDlen&#10;YNOcd8WnCbL4jvbn4lfd1u6MUq/DvpiBiNTHZ/jR/tIKPqaTMdzf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Q3C1xQAAAN0AAAAPAAAAAAAAAAAAAAAAAJgCAABkcnMv&#10;ZG93bnJldi54bWxQSwUGAAAAAAQABAD1AAAAigMAAAAA&#10;" filled="f"/>
                      <v:rect id="Rectangle 1610"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VLsQA&#10;AADdAAAADwAAAGRycy9kb3ducmV2LnhtbESPQWsCMRSE74X+h/AKvdWsSkVWo2yLgiehKqi3x+aZ&#10;LG5elk3qrv++KQgeh5n5hpkve1eLG7Wh8qxgOMhAEJdeV2wUHPbrjymIEJE11p5JwZ0CLBevL3PM&#10;te/4h267aESCcMhRgY2xyaUMpSWHYeAb4uRdfOswJtkaqVvsEtzVcpRlE+mw4rRgsaFvS+V19+sU&#10;rJrztvg0QRbHaE9X/9Wt7dYo9f7WFzMQkfr4DD/aG61gPJ2M4f9NegJ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P1S7EAAAA3QAAAA8AAAAAAAAAAAAAAAAAmAIAAGRycy9k&#10;b3ducmV2LnhtbFBLBQYAAAAABAAEAPUAAACJAwAAAAA=&#10;" filled="f"/>
                      <v:rect id="Rectangle 1611"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ZNWsUA&#10;AADdAAAADwAAAGRycy9kb3ducmV2LnhtbESPQWsCMRSE7wX/Q3iCt5q1tiJbo6ylgiehWqjeHpvX&#10;ZHHzsmxSd/33jSB4HGbmG2ax6l0tLtSGyrOCyTgDQVx6XbFR8H3YPM9BhIissfZMCq4UYLUcPC0w&#10;177jL7rsoxEJwiFHBTbGJpcylJYchrFviJP361uHMcnWSN1il+Culi9ZNpMOK04LFhv6sFSe939O&#10;wWdz2hVvJsjiJ9rj2a+7jd0ZpUbDvngHEamPj/C9vdUKpvPZK9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5k1axQAAAN0AAAAPAAAAAAAAAAAAAAAAAJgCAABkcnMv&#10;ZG93bnJldi54bWxQSwUGAAAAAAQABAD1AAAAigMAAAAA&#10;" filled="f"/>
                      <v:rect id="Rectangle 1612"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owcQA&#10;AADdAAAADwAAAGRycy9kb3ducmV2LnhtbESPQWsCMRSE70L/Q3gFb5q1RZHVKNtSwZNQFdTbY/NM&#10;FjcvyyZ1139vCoUeh5n5hlmue1eLO7Wh8qxgMs5AEJdeV2wUHA+b0RxEiMgaa8+k4EEB1quXwRJz&#10;7Tv+pvs+GpEgHHJUYGNscilDaclhGPuGOHlX3zqMSbZG6ha7BHe1fMuymXRYcVqw2NCnpfK2/3EK&#10;vprLrpiaIItTtOeb/+g2dmeUGr72xQJEpD7+h//aW63gfT6bwu+b9ATk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q6MHEAAAA3QAAAA8AAAAAAAAAAAAAAAAAmAIAAGRycy9k&#10;b3ducmV2LnhtbFBLBQYAAAAABAAEAPUAAACJAwAAAAA=&#10;" filled="f"/>
                    </v:group>
                  </w:pict>
                </mc:Fallback>
              </mc:AlternateContent>
            </w:r>
            <w:r>
              <w:rPr>
                <w:noProof/>
                <w:sz w:val="16"/>
              </w:rPr>
              <mc:AlternateContent>
                <mc:Choice Requires="wpg">
                  <w:drawing>
                    <wp:inline distT="0" distB="0" distL="0" distR="0">
                      <wp:extent cx="328930" cy="328930"/>
                      <wp:effectExtent l="8255" t="5080" r="5715" b="8890"/>
                      <wp:docPr id="3736" name="Group 38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930" cy="328930"/>
                                <a:chOff x="6564" y="9415"/>
                                <a:chExt cx="518" cy="518"/>
                              </a:xfrm>
                            </wpg:grpSpPr>
                            <wps:wsp>
                              <wps:cNvPr id="3748" name="Oval 96"/>
                              <wps:cNvSpPr>
                                <a:spLocks noChangeArrowheads="1"/>
                              </wps:cNvSpPr>
                              <wps:spPr bwMode="auto">
                                <a:xfrm>
                                  <a:off x="6669" y="9525"/>
                                  <a:ext cx="302" cy="302"/>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3749" name="Oval 97"/>
                              <wps:cNvSpPr>
                                <a:spLocks noChangeArrowheads="1"/>
                              </wps:cNvSpPr>
                              <wps:spPr bwMode="auto">
                                <a:xfrm>
                                  <a:off x="6564" y="9415"/>
                                  <a:ext cx="518" cy="51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3856" o:spid="_x0000_s1026" style="width:25.9pt;height:25.9pt;mso-position-horizontal-relative:char;mso-position-vertical-relative:line" coordorigin="6564,9415" coordsize="518,5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9evOQMAACQJAAAOAAAAZHJzL2Uyb0RvYy54bWzUVm1v0zAQ/o7Ef7D8vUvSJmkbLZ2mvkxI&#10;g00a/AA3cV6EYwfbbToQ/52znZZ0EwINMYl9yM6+870895zdy6tDw9CeSlULnuLgwseI8kzkNS9T&#10;/OnjZjTDSGnCc8IEpyl+pApfLd6+uezahI5FJVhOJQInXCVdm+JK6zbxPJVVtCHqQrSUg7IQsiEa&#10;lrL0ckk68N4wb+z7sdcJmbdSZFQp2F05JV5Y/0VBM31XFIpqxFIMuWn7lfa7NV9vcUmSUpK2qrM+&#10;DfKCLBpScwh6crUimqCdrJ+5aupMCiUKfZGJxhNFUWfU1gDVBP6Tam6k2LW2ljLpyvYEE0D7BKcX&#10;u80+7O8lqvMUT6aTGCNOGuiSDYwmsyg2AHVtmYDdjWwf2nvpqgTxVmSfFai9p3qzLp0x2nbvRQ4e&#10;yU4LC9ChkI1xAaWjg+3D46kP9KBRBpuT8Ww+gW5loOpl26esgmaaU3EUhxiBdh4GkethVq3701EA&#10;nDNHjWDyI4kLahPtEzNVAePUT1DV34H6UJGW2l4pA9YJ1BCScaDe7QlD8x5Ra3SEUzksERfLivCS&#10;XkspuoqSHHIKbAkmWfDqDpiFgk78Ftw4jucOpmjcw3SC2B/3+IIwBIkkrVT6hooGGSHFlLG6VaY0&#10;kpD9rdLO+mhltpVgdb6pGbMLM7p0ySSCelO8LQN7lO0aYILbiyPf70cPtk1Prandgm7Z4TcebO/O&#10;nDOOOui6Ked5YFluT2EhQB/DOBzmBzPFc0sng/C6lzWpmZPBnnHLaoeyY8pW5I+AuBTuBoEbD4RK&#10;yK8YdXB7pFh92RFJMWLvOHRtHoShuW7sIoymY1jIoWY71BCegasUa4ycuNTuitq1si4riOQw5OIa&#10;xqiobQsMC1xWfbJA5tdjNfBqyOqp4dAZSQH1f8Xq58N/ZPUvR/8lrObCUNoy5fVoRxKoBYbMsNtU&#10;Zd+Qb3N/vp6tZ+EoHMfrUeivVqPrzTIcxZtgGq0mq+VyFXw3ExGESVXnOeUm9eN7FoR/drX1L6t7&#10;iU4v2tnwqOGMbexff3sMzLzzNOwUQy3H/7Y6uIv/x/GyTwg8xbaW/meDeeuHa5CHP24WPwAAAP//&#10;AwBQSwMEFAAGAAgAAAAhAGhHG9DYAAAAAwEAAA8AAABkcnMvZG93bnJldi54bWxMj0FLw0AQhe9C&#10;/8MyBW92E6UiMZtSinoqgq0g3qbZaRKanQ3ZbZL+e0c96GWG4T3efC9fTa5VA/Wh8WwgXSSgiEtv&#10;G64MvO+fbx5AhYhssfVMBi4UYFXMrnLMrB/5jYZdrJSEcMjQQB1jl2kdypochoXviEU7+t5hlLOv&#10;tO1xlHDX6tskudcOG5YPNXa0qak87c7OwMuI4/oufRq2p+Pm8rlfvn5sUzLmej6tH0FFmuKfGb7x&#10;BR0KYTr4M9ugWgNSJP5M0ZaptDj8bl3k+j978QUAAP//AwBQSwECLQAUAAYACAAAACEAtoM4kv4A&#10;AADhAQAAEwAAAAAAAAAAAAAAAAAAAAAAW0NvbnRlbnRfVHlwZXNdLnhtbFBLAQItABQABgAIAAAA&#10;IQA4/SH/1gAAAJQBAAALAAAAAAAAAAAAAAAAAC8BAABfcmVscy8ucmVsc1BLAQItABQABgAIAAAA&#10;IQDwn9evOQMAACQJAAAOAAAAAAAAAAAAAAAAAC4CAABkcnMvZTJvRG9jLnhtbFBLAQItABQABgAI&#10;AAAAIQBoRxvQ2AAAAAMBAAAPAAAAAAAAAAAAAAAAAJMFAABkcnMvZG93bnJldi54bWxQSwUGAAAA&#10;AAQABADzAAAAmAYAAAAA&#10;">
                      <v:oval id="Oval 96" o:spid="_x0000_s1027" style="position:absolute;left:6669;top:9525;width:302;height: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qIDMIA&#10;AADdAAAADwAAAGRycy9kb3ducmV2LnhtbERPS2vCQBC+F/oflil4q5u20kfqKrYoeG1MocchOybB&#10;7GzY3Zror3cOgseP7z1fjq5TRwqx9WzgaZqBIq68bbk2UO42j++gYkK22HkmAyeKsFzc380xt37g&#10;HzoWqVYSwjFHA01Kfa51rBpyGKe+JxZu74PDJDDU2gYcJNx1+jnLXrXDlqWhwZ6+G6oOxb+T3n48&#10;lF9xFeqP/fa8/vtdD1lRGjN5GFefoBKN6Sa+urfWwMvbTObKG3kCenE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CogMwgAAAN0AAAAPAAAAAAAAAAAAAAAAAJgCAABkcnMvZG93&#10;bnJldi54bWxQSwUGAAAAAAQABAD1AAAAhwMAAAAA&#10;" fillcolor="#a5a5a5 [2092]"/>
                      <v:oval id="Oval 97" o:spid="_x0000_s1028" style="position:absolute;left:6564;top:9415;width:518;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lJfsYA&#10;AADdAAAADwAAAGRycy9kb3ducmV2LnhtbESP0WoCMRRE3wX/IVzBl6LZWqm6GqUUCn0o1KofcN1c&#10;s6ubm22Sutu/bwqCj8PMnGFWm87W4ko+VI4VPI4zEMSF0xUbBYf922gOIkRkjbVjUvBLATbrfm+F&#10;uXYtf9F1F41IEA45KihjbHIpQ1GSxTB2DXHyTs5bjEl6I7XHNsFtLSdZ9iwtVpwWSmzotaTisvux&#10;Co7Hg+vkt//cPpiLx+m5bczHVqnhoHtZgojUxXv41n7XCp5m0wX8v0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QlJfsYAAADdAAAADwAAAAAAAAAAAAAAAACYAgAAZHJz&#10;L2Rvd25yZXYueG1sUEsFBgAAAAAEAAQA9QAAAIsDAAAAAA==&#10;" filled="f"/>
                      <w10:anchorlock/>
                    </v:group>
                  </w:pict>
                </mc:Fallback>
              </mc:AlternateContent>
            </w:r>
          </w:p>
          <w:p w:rsidR="007A6D65" w:rsidRPr="004731F3" w:rsidRDefault="007A6D65" w:rsidP="007A6D65">
            <w:pPr>
              <w:pStyle w:val="NoSpacing"/>
              <w:jc w:val="center"/>
              <w:rPr>
                <w:sz w:val="16"/>
              </w:rPr>
            </w:pPr>
            <w:r w:rsidRPr="004731F3">
              <w:rPr>
                <w:sz w:val="16"/>
              </w:rPr>
              <w:t>Lumen Diameter = 2.1 mm</w:t>
            </w:r>
          </w:p>
          <w:p w:rsidR="007A6D65" w:rsidRPr="004731F3" w:rsidRDefault="007A6D65" w:rsidP="007A6D65">
            <w:pPr>
              <w:pStyle w:val="NoSpacing"/>
              <w:jc w:val="center"/>
              <w:rPr>
                <w:sz w:val="16"/>
              </w:rPr>
            </w:pPr>
            <w:r w:rsidRPr="004731F3">
              <w:rPr>
                <w:sz w:val="16"/>
              </w:rPr>
              <w:t>Wall Thickness = 1.0 mm</w:t>
            </w:r>
          </w:p>
        </w:tc>
        <w:tc>
          <w:tcPr>
            <w:tcW w:w="1720" w:type="dxa"/>
          </w:tcPr>
          <w:p w:rsidR="007A6D65" w:rsidRDefault="00E536FF" w:rsidP="007A6D65">
            <w:pPr>
              <w:pStyle w:val="NoSpacing"/>
              <w:jc w:val="center"/>
              <w:rPr>
                <w:noProof/>
              </w:rPr>
            </w:pPr>
            <w:r>
              <w:rPr>
                <w:noProof/>
              </w:rPr>
              <mc:AlternateContent>
                <mc:Choice Requires="wpg">
                  <w:drawing>
                    <wp:anchor distT="0" distB="0" distL="114300" distR="114300" simplePos="0" relativeHeight="251716096" behindDoc="0" locked="0" layoutInCell="1" allowOverlap="1">
                      <wp:simplePos x="0" y="0"/>
                      <wp:positionH relativeFrom="column">
                        <wp:posOffset>221615</wp:posOffset>
                      </wp:positionH>
                      <wp:positionV relativeFrom="paragraph">
                        <wp:posOffset>163830</wp:posOffset>
                      </wp:positionV>
                      <wp:extent cx="237490" cy="137160"/>
                      <wp:effectExtent l="0" t="0" r="10160" b="15240"/>
                      <wp:wrapNone/>
                      <wp:docPr id="3849" name="Group 38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850" name="Rectangle 1614"/>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1" name="Rectangle 1615"/>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2" name="Rectangle 1616"/>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3" name="Rectangle 1617"/>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4" name="Rectangle 1618"/>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5" name="Rectangle 1619"/>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49" o:spid="_x0000_s1026" style="position:absolute;margin-left:17.45pt;margin-top:12.9pt;width:18.7pt;height:10.8pt;z-index:251716096"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jr4dQMAAIkXAAAOAAAAZHJzL2Uyb0RvYy54bWzsWMlu2zAQvRfoPxC8OzJleRMiB4GXoECX&#10;oGk/gJaoBZVIlaQtp0X/vUPSduLEQIsUdQBDPsikhsvMm3nDES+vNlWJ1kyqQvAIk4suRozHIil4&#10;FuGvXxadEUZKU57QUnAW4Xum8NXk7ZvLpg6ZL3JRJkwiWISrsKkjnGtdh56n4pxVVF2ImnEQpkJW&#10;VENXZl4iaQOrV6Xnd7sDrxEyqaWImVLwduaEeGLXT1MW609pqphGZYRBN22f0j6X5ulNLmmYSVrn&#10;RbxVg75Ai4oWHDbdLzWjmqKVLJ4tVRWxFEqk+iIWlSfStIiZtQGsId0n1txIsaqtLVnYZPUeJoD2&#10;CU4vXjb+uL6VqEgi3BsFY4w4rcBLdmNk3wBATZ2FMO5G1nf1rXRWQvO9iL8pEHtP5aafucFo2XwQ&#10;CaxIV1pYgDaprMwSYDraWD/c7/3ANhrF8NLvDYMxeCsGEekNyWDrpzgHZ5pZQTDuYQTSXjfoOR/G&#10;+Xw7Gya7qT4ZGJlHQ7epVXSrmLEKIk49gKr+DdS7nNbM+koZsPag9sEOB+pnCEbKs5IhMiCB0cyo&#10;AGN3qCoHKeJimsNAdi2laHJGE1CNWEsOJpiOAof8EeMjaO2QJqOhw2roH0BFw1oqfcNEhUwjwhKU&#10;t/6j6/dKO1R3Q4w7uVgUZQnvaVhy1ER43Pf7doISZZEYoZEpmS2npURravhof9t9D4ZVhYasUBZV&#10;hEf7QTQ0WMx5YnfRtChdG/xbcrM4GAW6bVuOfT/H3fF8NB8FncAfzDtBdzbrXC+mQWewIMP+rDeb&#10;Tmfkl9GTBGFeJAnjRtVdJiDB3wXFNic5Du9zwYFJB5Yv7O+55d6hGjZ2wardv7UOotj53cXPUiT3&#10;EANSuNQGqRgauZA/MGogrUVYfV9RyTAq33GIozEJApMHbSfoD33oyMeS5WMJ5TEsFWGNkWtOtcud&#10;q1oWWQ47EetjLq6B32lhA8Po57SyucGy7HR0I0fp1jdYH7AHYvF/0W0wAlAPklNLt5ZucGqdId38&#10;o3Sz5+6p6LavBQixNLcHga0j2tOtPd3O63SDqvdIMTl8ldOtpVtbTJ55MQkfkkfoNjol3R5ON/hU&#10;s18+bTHZFpPnWUz2j9JtfEq67b/dTO3Y0q29KnmFqxJ7Twn3vfbaZ3s3bS6UH/ft1crDDfrkNwAA&#10;AP//AwBQSwMEFAAGAAgAAAAhAI8VRerfAAAABwEAAA8AAABkcnMvZG93bnJldi54bWxMj09Lw0AU&#10;xO+C32F5gje7+VdbY15KKeqpFGyF4m2bvCah2d2Q3Sbpt/d50uMww8xvstWkWzFQ7xprEMJZAIJM&#10;YcvGVAhfh/enJQjnlSlVaw0h3MjBKr+/y1Ra2tF80rD3leAS41KFUHvfpVK6oiat3Mx2ZNg7214r&#10;z7KvZNmrkct1K6MgeJZaNYYXatXRpqbisr9qhI9Rjes4fBu2l/Pm9n2Y747bkBAfH6b1KwhPk/8L&#10;wy8+o0POTCd7NaUTLUKcvHASIZrzA/YXUQzihJAsEpB5Jv/z5z8AAAD//wMAUEsBAi0AFAAGAAgA&#10;AAAhALaDOJL+AAAA4QEAABMAAAAAAAAAAAAAAAAAAAAAAFtDb250ZW50X1R5cGVzXS54bWxQSwEC&#10;LQAUAAYACAAAACEAOP0h/9YAAACUAQAACwAAAAAAAAAAAAAAAAAvAQAAX3JlbHMvLnJlbHNQSwEC&#10;LQAUAAYACAAAACEAGJo6+HUDAACJFwAADgAAAAAAAAAAAAAAAAAuAgAAZHJzL2Uyb0RvYy54bWxQ&#10;SwECLQAUAAYACAAAACEAjxVF6t8AAAAHAQAADwAAAAAAAAAAAAAAAADPBQAAZHJzL2Rvd25yZXYu&#10;eG1sUEsFBgAAAAAEAAQA8wAAANsGAAAAAA==&#10;">
                      <v:rect id="Rectangle 1614"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GB5MIA&#10;AADdAAAADwAAAGRycy9kb3ducmV2LnhtbERPy4rCMBTdC/MP4Q7MTlMVB6lG6QwKsxJ8wIy7S3NN&#10;is1NaaKtf28WwiwP571c964Wd2pD5VnBeJSBIC69rtgoOB23wzmIEJE11p5JwYMCrFdvgyXm2ne8&#10;p/shGpFCOOSowMbY5FKG0pLDMPINceIuvnUYE2yN1C12KdzVcpJln9JhxanBYkPflsrr4eYUbJrz&#10;rpiZIIvfaP+u/qvb2p1R6uO9LxYgIvXxX/xy/2gF0/ks7U9v0hO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sYHkwgAAAN0AAAAPAAAAAAAAAAAAAAAAAJgCAABkcnMvZG93&#10;bnJldi54bWxQSwUGAAAAAAQABAD1AAAAhwMAAAAA&#10;" filled="f"/>
                      <v:rect id="Rectangle 1615"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kf8QA&#10;AADdAAAADwAAAGRycy9kb3ducmV2LnhtbESPQWsCMRSE7wX/Q3iCt5pVschqlFUq9CRoC+rtsXkm&#10;i5uXZZO623/fFIQeh5n5hllteleLB7Wh8qxgMs5AEJdeV2wUfH3uXxcgQkTWWHsmBT8UYLMevKww&#10;177jIz1O0YgE4ZCjAhtjk0sZSksOw9g3xMm7+dZhTLI1UrfYJbir5TTL3qTDitOCxYZ2lsr76dsp&#10;eG+uh2JugizO0V7uftvt7cEoNRr2xRJEpD7+h5/tD61gtphP4O9Ne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9JH/EAAAA3QAAAA8AAAAAAAAAAAAAAAAAmAIAAGRycy9k&#10;b3ducmV2LnhtbFBLBQYAAAAABAAEAPUAAACJAwAAAAA=&#10;" filled="f"/>
                      <v:rect id="Rectangle 1616"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6CMUA&#10;AADdAAAADwAAAGRycy9kb3ducmV2LnhtbESPT2sCMRTE74LfITyhN83WYpHVKKso9CT4B1pvj81r&#10;srh5WTbR3X77piD0OMzMb5jlune1eFAbKs8KXicZCOLS64qNgst5P56DCBFZY+2ZFPxQgPVqOFhi&#10;rn3HR3qcohEJwiFHBTbGJpcylJYcholviJP37VuHMcnWSN1il+CultMse5cOK04LFhvaWipvp7tT&#10;sGuuh2Jmgiw+o/26+U23twej1MuoLxYgIvXxP/xsf2gFb/PZFP7ep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L7oIxQAAAN0AAAAPAAAAAAAAAAAAAAAAAJgCAABkcnMv&#10;ZG93bnJldi54bWxQSwUGAAAAAAQABAD1AAAAigMAAAAA&#10;" filled="f"/>
                      <v:rect id="Rectangle 1617"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Mfk8QA&#10;AADdAAAADwAAAGRycy9kb3ducmV2LnhtbESPQWsCMRSE70L/Q3iF3jSrYpHVKNui4EmoCurtsXkm&#10;i5uXZZO6679vCoUeh5n5hlmue1eLB7Wh8qxgPMpAEJdeV2wUnI7b4RxEiMgaa8+k4EkB1quXwRJz&#10;7Tv+oschGpEgHHJUYGNscilDaclhGPmGOHk33zqMSbZG6ha7BHe1nGTZu3RYcVqw2NCnpfJ++HYK&#10;Ns11X8xMkMU52svdf3RbuzdKvb32xQJEpD7+h//aO61gOp9N4fdNeg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jH5PEAAAA3QAAAA8AAAAAAAAAAAAAAAAAmAIAAGRycy9k&#10;b3ducmV2LnhtbFBLBQYAAAAABAAEAPUAAACJAwAAAAA=&#10;" filled="f"/>
                      <v:rect id="Rectangle 1618"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qH58UA&#10;AADdAAAADwAAAGRycy9kb3ducmV2LnhtbESPQWsCMRSE74L/ITyhN83WqshqlLVU8CTUCurtsXlN&#10;FjcvyyZ1t/++KRR6HGbmG2a97V0tHtSGyrOC50kGgrj0umKj4PyxHy9BhIissfZMCr4pwHYzHKwx&#10;177jd3qcohEJwiFHBTbGJpcylJYcholviJP36VuHMcnWSN1il+CultMsW0iHFacFiw29Wirvpy+n&#10;4K25HYu5CbK4RHu9+123t0ej1NOoL1YgIvXxP/zXPmgFL8v5D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iofnxQAAAN0AAAAPAAAAAAAAAAAAAAAAAJgCAABkcnMv&#10;ZG93bnJldi54bWxQSwUGAAAAAAQABAD1AAAAigMAAAAA&#10;" filled="f"/>
                      <v:rect id="Rectangle 1619"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ifMUA&#10;AADdAAAADwAAAGRycy9kb3ducmV2LnhtbESPT2sCMRTE74V+h/AK3mq2yhZZjbKVCj0J/gH19tg8&#10;k8XNy7JJ3e23bwpCj8PM/IZZrAbXiDt1ofas4G2cgSCuvK7ZKDgeNq8zECEia2w8k4IfCrBaPj8t&#10;sNC+5x3d99GIBOFQoAIbY1tIGSpLDsPYt8TJu/rOYUyyM1J32Ce4a+Qky96lw5rTgsWW1paq2/7b&#10;KfhsL9syN0GWp2jPN//Rb+zWKDV6Gco5iEhD/A8/2l9awXSW5/D3Jj0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xiJ8xQAAAN0AAAAPAAAAAAAAAAAAAAAAAJgCAABkcnMv&#10;ZG93bnJldi54bWxQSwUGAAAAAAQABAD1AAAAigMAAAAA&#10;" filled="f"/>
                    </v:group>
                  </w:pict>
                </mc:Fallback>
              </mc:AlternateContent>
            </w:r>
            <w:r>
              <w:rPr>
                <w:noProof/>
              </w:rPr>
              <mc:AlternateContent>
                <mc:Choice Requires="wpg">
                  <w:drawing>
                    <wp:inline distT="0" distB="0" distL="0" distR="0">
                      <wp:extent cx="374650" cy="626110"/>
                      <wp:effectExtent l="10795" t="5080" r="5080" b="6985"/>
                      <wp:docPr id="3722" name="Group 38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4650" cy="626110"/>
                                <a:chOff x="7944" y="5573"/>
                                <a:chExt cx="590" cy="986"/>
                              </a:xfrm>
                            </wpg:grpSpPr>
                            <wps:wsp>
                              <wps:cNvPr id="3734" name="Rectangle 93"/>
                              <wps:cNvSpPr>
                                <a:spLocks noChangeArrowheads="1"/>
                              </wps:cNvSpPr>
                              <wps:spPr bwMode="auto">
                                <a:xfrm rot="5400000">
                                  <a:off x="7746" y="5771"/>
                                  <a:ext cx="986" cy="590"/>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735" name="Rectangle 94"/>
                              <wps:cNvSpPr>
                                <a:spLocks noChangeArrowheads="1"/>
                              </wps:cNvSpPr>
                              <wps:spPr bwMode="auto">
                                <a:xfrm rot="5400000">
                                  <a:off x="7749" y="5915"/>
                                  <a:ext cx="986" cy="302"/>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3846" o:spid="_x0000_s1026" style="width:29.5pt;height:49.3pt;mso-position-horizontal-relative:char;mso-position-vertical-relative:line" coordorigin="7944,5573" coordsize="590,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cV39AIAANYIAAAOAAAAZHJzL2Uyb0RvYy54bWzsVl1v2yAUfZ+0/4B4Xx07dhxbdaqqX5q0&#10;j2rdfgDB2EbD4AGJ0/36XcBJ04+nTuvT8mAZLhzOPfdwndOzXS/QlmnDlaxwfDLDiEmqai7bCv/4&#10;fv1hiZGxRNZEKMkqfM8MPlu9f3c6DiVLVKdEzTQCEGnKcahwZ+1QRpGhHeuJOVEDkxBslO6JhaFu&#10;o1qTEdB7ESWz2SIala4HrSgzBmYvQxCvPH7TMGq/No1hFokKAzfrn9o/1+4ZrU5J2WoydJxONMgr&#10;WPSESzj0AHVJLEEbzZ9B9ZxqZVRjT6jqI9U0nDKfA2QTz55kc6PVZvC5tOXYDgeZQNonOr0aln7Z&#10;3mrE6wrP8yTBSJIequQPRvNlunACjUNbwrobPdwNtzpkCa+fFP1pIBw9jbtxGxaj9fhZ1YBINlZ5&#10;gXaN7h0EpI52vg73hzqwnUUUJud5usigWhRCi2QRx1OdaAfFdLvyIk0xgmiW5fNQQ9pdTbuzYtpa&#10;LD39iJThUE90IuayAseZB1HN34l615GB+VoZJ9ZB1DkQDaJ+AzMS2QqGCs/ZEYCVe01NEBRJddHB&#10;MnautRo7RmogFrscgf7RBjcwUI6XFUZagdWzdOZ+XvdJ7xykDcrluUcl5V51J5eX3AnoztvrRspB&#10;G3vDVI/cS4U1ZOJByfaTsWHpfomrrVGC19dcCD9wV5ldCI22BC7huo39VrHpwRlhLg40AYiUMO+K&#10;7Nfuafhu4CA8qUfoQqKxwkWWZB71Uczodn041x9xADwm2HMLLUjwvsLLIyJO+itZe1KWcBHeQRQh&#10;p1o4+YOP1qq+h1J40cF80A9BpU7p3xiN0FsqbH5tiGYYiY8SylnEaeqakR+kWZ7AQB9H1scRIilA&#10;VdhiFF4vbGhgm0HztoOTgqJSncMla7gviLNHYDWRBau/neezFzyfhlZyZGEwylt5vgieL+IsdItn&#10;np/Pkrf1PDQ4uJn/Lb+/DP/K8r7pw8fTt47pQ+++zsdjf0Ue/o6s/gAAAP//AwBQSwMEFAAGAAgA&#10;AAAhAKWP/ETbAAAAAwEAAA8AAABkcnMvZG93bnJldi54bWxMj0FrwkAQhe+F/odlhN7qJi2KxmxE&#10;pO1JCtVC6W1MxiSYnQ3ZNYn/vtNe7OXB4w3vfZOuR9uonjpfOzYQTyNQxLkrai4NfB5eHxegfEAu&#10;sHFMBq7kYZ3d36WYFG7gD+r3oVRSwj5BA1UIbaK1zyuy6KeuJZbs5DqLQWxX6qLDQcpto5+iaK4t&#10;1iwLFba0rSg/7y/WwNuAw+Y5ful359P2+n2YvX/tYjLmYTJuVqACjeF2DL/4gg6ZMB3dhQuvGgPy&#10;SPhTyWZLcUcDy8UcdJbq/+zZDwAAAP//AwBQSwECLQAUAAYACAAAACEAtoM4kv4AAADhAQAAEwAA&#10;AAAAAAAAAAAAAAAAAAAAW0NvbnRlbnRfVHlwZXNdLnhtbFBLAQItABQABgAIAAAAIQA4/SH/1gAA&#10;AJQBAAALAAAAAAAAAAAAAAAAAC8BAABfcmVscy8ucmVsc1BLAQItABQABgAIAAAAIQDj3cV39AIA&#10;ANYIAAAOAAAAAAAAAAAAAAAAAC4CAABkcnMvZTJvRG9jLnhtbFBLAQItABQABgAIAAAAIQClj/xE&#10;2wAAAAMBAAAPAAAAAAAAAAAAAAAAAE4FAABkcnMvZG93bnJldi54bWxQSwUGAAAAAAQABADzAAAA&#10;VgYAAAAA&#10;">
                      <v:rect id="Rectangle 93" o:spid="_x0000_s1027" style="position:absolute;left:7746;top:5771;width:986;height:59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FS/cYA&#10;AADdAAAADwAAAGRycy9kb3ducmV2LnhtbESPT2vCQBTE7wW/w/KE3pqNmqpEN0GE0D+3quD1kX0m&#10;wezbkN0maT99t1DocZiZ3zD7fDKtGKh3jWUFiygGQVxa3XCl4HIunrYgnEfW2FomBV/kIM9mD3tM&#10;tR35g4aTr0SAsEtRQe19l0rpypoMush2xMG72d6gD7KvpO5xDHDTymUcr6XBhsNCjR0dayrvp0+j&#10;4Lk6d+Pby6Yo3o/NNbH6MnyPd6Ue59NhB8LT5P/Df+1XrWC1WSXw+yY8AZn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SFS/cYAAADdAAAADwAAAAAAAAAAAAAAAACYAgAAZHJz&#10;L2Rvd25yZXYueG1sUEsFBgAAAAAEAAQA9QAAAIsDAAAAAA==&#10;" fillcolor="white [3212]"/>
                      <v:rect id="Rectangle 94" o:spid="_x0000_s1028" style="position:absolute;left:7749;top:5915;width:986;height:30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SBNMYA&#10;AADdAAAADwAAAGRycy9kb3ducmV2LnhtbESP0WrCQBRE3wv+w3KFvtVNKrUSXUUDKX1QbNQPuGZv&#10;k9Ds3ZDdmuTvu4VCH4eZOcOst4NpxJ06V1tWEM8iEMSF1TWXCq6X7GkJwnlkjY1lUjCSg+1m8rDG&#10;RNuec7qffSkChF2CCirv20RKV1Rk0M1sSxy8T9sZ9EF2pdQd9gFuGvkcRQtpsOawUGFLaUXF1/nb&#10;KOCP0+ENU3nMDvux1fkt9pcoVupxOuxWIDwN/j/8137XCuav8xf4fROegN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PSBNMYAAADdAAAADwAAAAAAAAAAAAAAAACYAgAAZHJz&#10;L2Rvd25yZXYueG1sUEsFBgAAAAAEAAQA9QAAAIsDAAAAAA==&#10;" fillcolor="#a5a5a5 [2092]"/>
                      <w10:anchorlock/>
                    </v:group>
                  </w:pict>
                </mc:Fallback>
              </mc:AlternateContent>
            </w:r>
          </w:p>
        </w:tc>
        <w:tc>
          <w:tcPr>
            <w:tcW w:w="1864" w:type="dxa"/>
            <w:gridSpan w:val="2"/>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717120" behindDoc="0" locked="0" layoutInCell="1" allowOverlap="1">
                      <wp:simplePos x="0" y="0"/>
                      <wp:positionH relativeFrom="column">
                        <wp:posOffset>147955</wp:posOffset>
                      </wp:positionH>
                      <wp:positionV relativeFrom="paragraph">
                        <wp:posOffset>169545</wp:posOffset>
                      </wp:positionV>
                      <wp:extent cx="354330" cy="137160"/>
                      <wp:effectExtent l="0" t="0" r="26670" b="15240"/>
                      <wp:wrapNone/>
                      <wp:docPr id="3835" name="Group 38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836" name="Group 1621"/>
                              <wpg:cNvGrpSpPr>
                                <a:grpSpLocks/>
                              </wpg:cNvGrpSpPr>
                              <wpg:grpSpPr bwMode="auto">
                                <a:xfrm>
                                  <a:off x="10502" y="3011"/>
                                  <a:ext cx="374" cy="216"/>
                                  <a:chOff x="4493" y="3043"/>
                                  <a:chExt cx="374" cy="216"/>
                                </a:xfrm>
                              </wpg:grpSpPr>
                              <wps:wsp>
                                <wps:cNvPr id="3837" name="Rectangle 1622"/>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38" name="Rectangle 1623"/>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39" name="Rectangle 1624"/>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0" name="Rectangle 1625"/>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1" name="Rectangle 1626"/>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2" name="Rectangle 1627"/>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843" name="Rectangle 1628"/>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4" name="Rectangle 1629"/>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5" name="Rectangle 1630"/>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35" o:spid="_x0000_s1026" style="position:absolute;margin-left:11.65pt;margin-top:13.35pt;width:27.9pt;height:10.8pt;z-index:251717120"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8PAxAwQAAPAiAAAOAAAAZHJzL2Uyb0RvYy54bWzsWlmPo0YQfo+U/9Dqdw+0ARujYVYjH6NI&#10;m2SVzf6ANjSHAjTpxsNMVvnvqS4wPtarRJvEI1n4AXdTfdTxVVUf3L97KQvyLJTOZRVSdmdTIqpI&#10;xnmVhvTTr5uJT4lueBXzQlYipK9C03cP339339aBmMpMFrFQBAapdNDWIc2apg4sS0eZKLm+k7Wo&#10;gJhIVfIGqiq1YsVbGL0srKltz6xWqrhWMhJaw9tVR6QPOH6SiKj5OUm0aEgRUuCtwafC59Y8rYd7&#10;HqSK11ke9Wzwb+Ci5HkFkw5DrXjDyU7lXwxV5pGSWibNXSRLSyZJHgmUAaRh9pk0T0ruapQlDdq0&#10;HtQEqj3T0zcPG/30/EGRPA6p4zseJRUvwUo4McE3oKC2TgNo96Tqj/UH1UkJxfcy+k0D2Tqnm3ra&#10;NSbb9kcZw4h810hU0EuiSjMEiE5e0A6vgx3ES0MieOl4ruOAtSIgMWfOZr2dogyMaXox27OnlADZ&#10;sRnrjBhl67675wHoTN8pmxmaxYNuVuS056wTCyuDhAdNzE41wWZTnOVcUmPv/0oTl2QaFDJ3TyTi&#10;waAK1104vSZc51wTzlm/r2oCnE8f8KX/Hb4+ZrwWCFttcHPQ6nyv1V/AL3mVFoKAZqeG67bGtnuA&#10;6Q5dpJLLDBqKR6VkmwkeA2toCTDlUQdT0YDNv4XbBW3tdcx8YM+gZo4MDariQa108yRkSUwhpAqY&#10;Ryjz5/e66fC1b2KQXclNXhTwngdFRdqQLryphx20LPLYEA1Nq3S7LBR55iY04a8H60mzMm8gQBZ5&#10;GVJ/aMQDo4t1FeMsDc+LrgxMF5UZHIQC3vpSF4g+L+zF2l/77sSdztYT116tJo+bpTuZbdjcWzmr&#10;5XLF/jR8MjfI8jgWlWF1HxSZ+89A0YfnLpwNYfFEpBPJN/j7UnLrlA30YpBq/4/SIQiM3Tv8bGX8&#10;ChhQsovykJWgkEn1ByUtRPiQ6t93XAlKih8qwNGCua5JCVhxvfkUKuqYsj2m8CqCoULaUNIVl02X&#10;Rna1ytMMZmJo40o+QqhLcgSGwWXHFYZJ9LKO12u4G0TBLpyfuBsGiRPvASz+X+4280GpGKb3wWl0&#10;t9HdQnqL7ra46G7um2Q3xjwzLyYCXFKN2W3MbjeV3UzqvpDdEPZXz26ju42LydteTLrsorvh/vpa&#10;7jbsdE0yG7PbuHe73b2bC6dbF7Ibwv5a7jbs3UZ3G7PbG2W3w4nt1Y5N4KDikuv5V9zHMduf7w91&#10;98fb47nJeG5yk+cmLlxtXEh1izfyN7+/RBn9bfS32/S34Zb3+FoArlthR3WlpeVRfmPeeFA5XsO9&#10;yTUcri3hswq8Uuw/ATHfbRzX8dru8KHKw18AAAD//wMAUEsDBBQABgAIAAAAIQBnUQQN3wAAAAcB&#10;AAAPAAAAZHJzL2Rvd25yZXYueG1sTI5PS8NAFMTvgt9heYI3u0mj/ROzKaWop1KwFaS31+xrEpp9&#10;G7LbJP32ric9DcMMM79sNZpG9NS52rKCeBKBIC6srrlU8HV4f1qAcB5ZY2OZFNzIwSq/v8sw1Xbg&#10;T+r3vhRhhF2KCirv21RKV1Rk0E1sSxyys+0M+mC7UuoOhzBuGjmNopk0WHN4qLClTUXFZX81Cj4G&#10;HNZJ/NZvL+fN7Xh42X1vY1Lq8WFcv4LwNPq/MvziB3TIA9PJXlk70SiYJkloBp3NQYR8voxBnBQ8&#10;LxKQeSb/8+c/AAAA//8DAFBLAQItABQABgAIAAAAIQC2gziS/gAAAOEBAAATAAAAAAAAAAAAAAAA&#10;AAAAAABbQ29udGVudF9UeXBlc10ueG1sUEsBAi0AFAAGAAgAAAAhADj9If/WAAAAlAEAAAsAAAAA&#10;AAAAAAAAAAAALwEAAF9yZWxzLy5yZWxzUEsBAi0AFAAGAAgAAAAhALrw8DEDBAAA8CIAAA4AAAAA&#10;AAAAAAAAAAAALgIAAGRycy9lMm9Eb2MueG1sUEsBAi0AFAAGAAgAAAAhAGdRBA3fAAAABwEAAA8A&#10;AAAAAAAAAAAAAAAAXQYAAGRycy9kb3ducmV2LnhtbFBLBQYAAAAABAAEAPMAAABpBwAAAAA=&#10;">
                      <v:group id="Group 1621"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vxBqsUAAADdAAAADwAAAGRycy9kb3ducmV2LnhtbESPQYvCMBSE74L/ITzB&#10;m6a1rEg1iojKHmRhVRBvj+bZFpuX0sS2/vvNwsIeh5n5hlltelOJlhpXWlYQTyMQxJnVJecKrpfD&#10;ZAHCeWSNlWVS8CYHm/VwsMJU246/qT37XAQIuxQVFN7XqZQuK8igm9qaOHgP2xj0QTa51A12AW4q&#10;OYuiuTRYclgosKZdQdnz/DIKjh122yTet6fnY/e+Xz6+bqeYlBqP+u0ShKfe/4f/2p9aQbJI5vD7&#10;JjwBuf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b8QarFAAAA3QAA&#10;AA8AAAAAAAAAAAAAAAAAqgIAAGRycy9kb3ducmV2LnhtbFBLBQYAAAAABAAEAPoAAACcAwAAAAA=&#10;">
                        <v:rect id="Rectangle 1622"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f8MMUA&#10;AADdAAAADwAAAGRycy9kb3ducmV2LnhtbESPQWsCMRSE7wX/Q3iCt5ptxVZWo2xFoSehWmi9PTav&#10;yeLmZdlEd/vvjSB4HGbmG2ax6l0tLtSGyrOCl3EGgrj0umKj4PuwfZ6BCBFZY+2ZFPxTgNVy8LTA&#10;XPuOv+iyj0YkCIccFdgYm1zKUFpyGMa+IU7en28dxiRbI3WLXYK7Wr5m2Zt0WHFasNjQ2lJ52p+d&#10;gk1z3BVTE2TxE+3vyX90W7szSo2GfTEHEamPj/C9/akVTGaTd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h/wwxQAAAN0AAAAPAAAAAAAAAAAAAAAAAJgCAABkcnMv&#10;ZG93bnJldi54bWxQSwUGAAAAAAQABAD1AAAAigMAAAAA&#10;" filled="f"/>
                        <v:rect id="Rectangle 1623"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hoQsIA&#10;AADdAAAADwAAAGRycy9kb3ducmV2LnhtbERPz2vCMBS+D/wfwhN2m6nKRqlGqaKwkzAV1NujeSbF&#10;5qU0me3+++Uw2PHj+71cD64RT+pC7VnBdJKBIK68rtkoOJ/2bzmIEJE1Np5JwQ8FWK9GL0sstO/5&#10;i57HaEQK4VCgAhtjW0gZKksOw8S3xIm7+85hTLAzUnfYp3DXyFmWfUiHNacGiy1tLVWP47dTsGtv&#10;h/LdBFleor0+/Kbf24NR6nU8lAsQkYb4L/5zf2oF83ye5qY36Qn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GGhCwgAAAN0AAAAPAAAAAAAAAAAAAAAAAJgCAABkcnMvZG93&#10;bnJldi54bWxQSwUGAAAAAAQABAD1AAAAhwMAAAAA&#10;" filled="f"/>
                        <v:rect id="Rectangle 1624"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TN2cUA&#10;AADdAAAADwAAAGRycy9kb3ducmV2LnhtbESPQWsCMRSE7wX/Q3iCt5ptxaJbo2xFoSehWqi9PTav&#10;yeLmZdlEd/vvjSB4HGbmG2ax6l0tLtSGyrOCl3EGgrj0umKj4PuwfZ6BCBFZY+2ZFPxTgNVy8LTA&#10;XPuOv+iyj0YkCIccFdgYm1zKUFpyGMa+IU7en28dxiRbI3WLXYK7Wr5m2Zt0WHFasNjQ2lJ52p+d&#10;gk3zuyumJsjiJ9rjyX90W7szSo2GffEOIlIfH+F7+1MrmMwmc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VM3ZxQAAAN0AAAAPAAAAAAAAAAAAAAAAAJgCAABkcnMv&#10;ZG93bnJldi54bWxQSwUGAAAAAAQABAD1AAAAigMAAAAA&#10;" filled="f"/>
                        <v:rect id="Rectangle 1625"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gXOcIA&#10;AADdAAAADwAAAGRycy9kb3ducmV2LnhtbERPz2vCMBS+C/sfwht403TqhlSjdDLBkzA3mN4ezTMp&#10;Ni+lyWz9781B8Pjx/V6ue1eLK7Wh8qzgbZyBIC69rtgo+P3ZjuYgQkTWWHsmBTcKsF69DJaYa9/x&#10;N10P0YgUwiFHBTbGJpcylJYchrFviBN39q3DmGBrpG6xS+GulpMs+5AOK04NFhvaWCovh3+n4Ks5&#10;7Yt3E2TxF+3x4j+7rd0bpYavfbEAEamPT/HDvdMKpvNZ2p/epCc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aBc5wgAAAN0AAAAPAAAAAAAAAAAAAAAAAJgCAABkcnMvZG93&#10;bnJldi54bWxQSwUGAAAAAAQABAD1AAAAhwMAAAAA&#10;" filled="f"/>
                        <v:rect id="Rectangle 1626"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SyosUA&#10;AADdAAAADwAAAGRycy9kb3ducmV2LnhtbESPQWsCMRSE70L/Q3gFb5q1tkVWo2yLgiehWmi9PTav&#10;yeLmZdlEd/33jSB4HGbmG2ax6l0tLtSGyrOCyTgDQVx6XbFR8H3YjGYgQkTWWHsmBVcKsFo+DRaY&#10;a9/xF1320YgE4ZCjAhtjk0sZSksOw9g3xMn7863DmGRrpG6xS3BXy5cse5cOK04LFhv6tFSe9men&#10;YN0cd8WbCbL4ifb35D+6jd0ZpYbPfTEHEamPj/C9vdUKprPXC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JLKixQAAAN0AAAAPAAAAAAAAAAAAAAAAAJgCAABkcnMv&#10;ZG93bnJldi54bWxQSwUGAAAAAAQABAD1AAAAigMAAAAA&#10;" filled="f"/>
                        <v:rect id="Rectangle 1627"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Ys1cUA&#10;AADdAAAADwAAAGRycy9kb3ducmV2LnhtbESPQWsCMRSE7wX/Q3iCt5qt2iKrUbZFoSehWmi9PTav&#10;yeLmZdlEd/vvjSB4HGbmG2a57l0tLtSGyrOCl3EGgrj0umKj4PuwfZ6DCBFZY+2ZFPxTgPVq8LTE&#10;XPuOv+iyj0YkCIccFdgYm1zKUFpyGMa+IU7en28dxiRbI3WLXYK7Wk6y7E06rDgtWGzow1J52p+d&#10;gk1z3BWvJsjiJ9rfk3/vtnZnlBoN+2IBIlIfH+F7+1MrmM5nE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9izVxQAAAN0AAAAPAAAAAAAAAAAAAAAAAJgCAABkcnMv&#10;ZG93bnJldi54bWxQSwUGAAAAAAQABAD1AAAAigMAAAAA&#10;" filled="f"/>
                      </v:group>
                      <v:rect id="Rectangle 1628"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qJTsUA&#10;AADdAAAADwAAAGRycy9kb3ducmV2LnhtbESPQWsCMRSE7wX/Q3iCt5pttUVWo2xFoSehWmi9PTav&#10;yeLmZdlEd/vvjSB4HGbmG2ax6l0tLtSGyrOCl3EGgrj0umKj4PuwfZ6BCBFZY+2ZFPxTgNVy8LTA&#10;XPuOv+iyj0YkCIccFdgYm1zKUFpyGMa+IU7en28dxiRbI3WLXYK7Wr5m2bt0WHFasNjQ2lJ52p+d&#10;gk1z3BVvJsjiJ9rfk//otnZnlBoN+2IOIlIfH+F7+1MrmMymE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uolOxQAAAN0AAAAPAAAAAAAAAAAAAAAAAJgCAABkcnMv&#10;ZG93bnJldi54bWxQSwUGAAAAAAQABAD1AAAAigMAAAAA&#10;" filled="f"/>
                      <v:rect id="Rectangle 1629"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ROsUA&#10;AADdAAAADwAAAGRycy9kb3ducmV2LnhtbESPQWsCMRSE74L/ITyhN8222iKrUbai0JNQLbTeHpvX&#10;ZHHzsmyiu/33jSB4HGbmG2a57l0trtSGyrOC50kGgrj0umKj4Ou4G89BhIissfZMCv4owHo1HCwx&#10;177jT7oeohEJwiFHBTbGJpcylJYcholviJP361uHMcnWSN1il+Culi9Z9iYdVpwWLDa0sVSeDxen&#10;YNuc9sWrCbL4jvbn7N+7nd0bpZ5GfbEAEamPj/C9/aEVTOezG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UxE6xQAAAN0AAAAPAAAAAAAAAAAAAAAAAJgCAABkcnMv&#10;ZG93bnJldi54bWxQSwUGAAAAAAQABAD1AAAAigMAAAAA&#10;" filled="f"/>
                      <v:rect id="Rectangle 1630"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0ocUA&#10;AADdAAAADwAAAGRycy9kb3ducmV2LnhtbESPQWsCMRSE74L/ITyhN83WqshqlLVU8CTUCurtsXlN&#10;FjcvyyZ1t/++KRR6HGbmG2a97V0tHtSGyrOC50kGgrj0umKj4PyxHy9BhIissfZMCr4pwHYzHKwx&#10;177jd3qcohEJwiFHBTbGJpcylJYcholviJP36VuHMcnWSN1il+CultMsW0iHFacFiw29Wirvpy+n&#10;4K25HYu5CbK4RHu9+123t0ej1NOoL1YgIvXxP/zXPmgFL8vZH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H7ShxQAAAN0AAAAPAAAAAAAAAAAAAAAAAJgCAABkcnMv&#10;ZG93bnJldi54bWxQSwUGAAAAAAQABAD1AAAAigMAAAAA&#10;" filled="f"/>
                    </v:group>
                  </w:pict>
                </mc:Fallback>
              </mc:AlternateContent>
            </w:r>
            <w:r>
              <w:rPr>
                <w:noProof/>
                <w:sz w:val="14"/>
              </w:rPr>
              <mc:AlternateContent>
                <mc:Choice Requires="wpg">
                  <w:drawing>
                    <wp:inline distT="0" distB="0" distL="0" distR="0">
                      <wp:extent cx="448310" cy="448310"/>
                      <wp:effectExtent l="5715" t="5080" r="12700" b="13335"/>
                      <wp:docPr id="3719" name="Group 38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8310" cy="448310"/>
                                <a:chOff x="7875" y="5570"/>
                                <a:chExt cx="706" cy="706"/>
                              </a:xfrm>
                            </wpg:grpSpPr>
                            <wps:wsp>
                              <wps:cNvPr id="3720" name="Oval 90"/>
                              <wps:cNvSpPr>
                                <a:spLocks noChangeArrowheads="1"/>
                              </wps:cNvSpPr>
                              <wps:spPr bwMode="auto">
                                <a:xfrm>
                                  <a:off x="7875" y="5570"/>
                                  <a:ext cx="706" cy="706"/>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3721" name="Oval 91"/>
                              <wps:cNvSpPr>
                                <a:spLocks noChangeArrowheads="1"/>
                              </wps:cNvSpPr>
                              <wps:spPr bwMode="auto">
                                <a:xfrm>
                                  <a:off x="8138" y="5829"/>
                                  <a:ext cx="187" cy="187"/>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3832" o:spid="_x0000_s1026" style="width:35.3pt;height:35.3pt;mso-position-horizontal-relative:char;mso-position-vertical-relative:line" coordorigin="7875,5570" coordsize="706,7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RCZv3wIAAM8IAAAOAAAAZHJzL2Uyb0RvYy54bWzsVl1v2yAUfZ+0/4B4X20nceNYdaqqX5q0&#10;rZW6/QCCsY2GgQGJ0/36XcBJk27TpE7r016iCxfuxzmH65ydb3uBNsxYrmSFs5MUIyapqrlsK/zl&#10;8827AiPriKyJUJJV+JFZfL58++Zs0CWbqE6JmhkEQaQtB13hzjldJomlHeuJPVGaSXA2yvTEwdK0&#10;SW3IANF7kUzS9DQZlKm1UZRZC7tX0YmXIX7TMOrumsYyh0SFoTYXfk34XfnfZHlGytYQ3XE6lkFe&#10;UEVPuISk+1BXxBG0NvynUD2nRlnVuBOq+kQ1Dacs9ADdZOmzbm6NWuvQS1sOrd7DBNA+w+nFYemn&#10;zb1BvK7wdJ4tMJKkB5ZCYjQtphMP0KDbEs7dGv2g703sEswPin614E6e+/26jYfRavioaohI1k4F&#10;gLaN6X0IaB1tAw+Pex7Y1iEKm7NZMc2ALQqu0Q480Q7I9LfmxTzHCLx5Ph85pN31eHuensar3vD1&#10;kTImDYWOhfmuQHH2CVT7d6A+dESzwJX1YO1BnUAfEdS7DRFoEcr1ueHQDk4bsURSXXZEtuzCGDV0&#10;jNRQUxZaOLrgFxaY+CO4v4BpB/FvQSKlNtbdMtUjb1SYCcG19a2Rkmw+WBch3Z3y21YJXt9wIcLC&#10;P112KQyCfiu8arNwVax7UELcK/I0HWmDbc9pOBq2gK3w+H2EwN1RcCHRUOFFPslD0COfNe1qnxYS&#10;jDl8wMP6fOFXxHYxp2i9HccAvDZZB6F57K9H2xEuog2RhAx6j/hHDa1U/QhcGBVnC8xCMDplvmM0&#10;wFypsP22JoZhJN5L4HORzWZ+EIXFLJ97fZhDz+rQQySFUBV2GEXz0sXhtdaGtx1kiuhKdQEPrOGB&#10;HK+PWNVYLMj89fSeHes96PdIvsDHP9J7kU3hc+PHQjFZRE53es+KeRwK3jgcCq+h99P/en99vYdp&#10;D1/NMETGL7z/LB+uw/t4+h+y/AEAAP//AwBQSwMEFAAGAAgAAAAhAN2vpHzZAAAAAwEAAA8AAABk&#10;cnMvZG93bnJldi54bWxMj0FLw0AQhe+C/2EZwZvdRLFKzKaUop6KYCuIt2l2moRmZ0N2m6T/3lEP&#10;9TKP4Q3vfZMvJteqgfrQeDaQzhJQxKW3DVcGPrYvN4+gQkS22HomAycKsCguL3LMrB/5nYZNrJSE&#10;cMjQQB1jl2kdypochpnviMXb+95hlLWvtO1xlHDX6tskmWuHDUtDjR2taioPm6Mz8DriuLxLn4f1&#10;Yb86fW3v3z7XKRlzfTUtn0BFmuL5GH7wBR0KYdr5I9ugWgPySPyd4j0kc1C7P9VFrv+zF98AAAD/&#10;/wMAUEsBAi0AFAAGAAgAAAAhALaDOJL+AAAA4QEAABMAAAAAAAAAAAAAAAAAAAAAAFtDb250ZW50&#10;X1R5cGVzXS54bWxQSwECLQAUAAYACAAAACEAOP0h/9YAAACUAQAACwAAAAAAAAAAAAAAAAAvAQAA&#10;X3JlbHMvLnJlbHNQSwECLQAUAAYACAAAACEANUQmb98CAADPCAAADgAAAAAAAAAAAAAAAAAuAgAA&#10;ZHJzL2Uyb0RvYy54bWxQSwECLQAUAAYACAAAACEA3a+kfNkAAAADAQAADwAAAAAAAAAAAAAAAAA5&#10;BQAAZHJzL2Rvd25yZXYueG1sUEsFBgAAAAAEAAQA8wAAAD8GAAAAAA==&#10;">
                      <v:oval id="Oval 90" o:spid="_x0000_s1027" style="position:absolute;left:7875;top:5570;width:706;height:7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SLwsAA&#10;AADdAAAADwAAAGRycy9kb3ducmV2LnhtbERPyWrDMBC9F/IPYgK9NXLs0gQnSggFQ4+tXXoepIlt&#10;Yo2MpXrJ10eHQo+Ptx/Ps+3ESINvHSvYbhIQxNqZlmsF31XxsgfhA7LBzjEpWMjD+bR6OmJu3MRf&#10;NJahFjGEfY4KmhD6XEqvG7LoN64njtzVDRZDhEMtzYBTDLedTJPkTVpsOTY02NN7Q/pW/loFP3dd&#10;LryMacGV/uxHn6WvN1bqeT1fDiACzeFf/Of+MAqyXRr3xzfxCcjT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rSLwsAAAADdAAAADwAAAAAAAAAAAAAAAACYAgAAZHJzL2Rvd25y&#10;ZXYueG1sUEsFBgAAAAAEAAQA9QAAAIUDAAAAAA==&#10;" fillcolor="#d8d8d8 [2732]">
                        <v:stroke dashstyle="longDash"/>
                      </v:oval>
                      <v:oval id="Oval 91" o:spid="_x0000_s1028" style="position:absolute;left:8138;top:5829;width:187;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oV+cYA&#10;AADdAAAADwAAAGRycy9kb3ducmV2LnhtbESPQWvCQBSE74X+h+UVeil1Ey1VoquUgqBQSmO9eHtk&#10;X5Ng9m3YfWr8926h0OMwM98wi9XgOnWmEFvPBvJRBoq48rbl2sD+e/08AxUF2WLnmQxcKcJqeX+3&#10;wML6C5d03kmtEoRjgQYakb7QOlYNOYwj3xMn78cHh5JkqLUNeElw1+lxlr1qhy2nhQZ7em+oOu5O&#10;zsBUTlJ+Hj6e8mC/Xqp1vi3xuDXm8WF4m4MSGuQ//NfeWAOT6TiH3zfpCe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boV+cYAAADdAAAADwAAAAAAAAAAAAAAAACYAgAAZHJz&#10;L2Rvd25yZXYueG1sUEsFBgAAAAAEAAQA9QAAAIsDA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1.3 mm</w:t>
            </w:r>
          </w:p>
          <w:p w:rsidR="007A6D65" w:rsidRPr="004731F3" w:rsidRDefault="007A6D65" w:rsidP="007A6D65">
            <w:pPr>
              <w:pStyle w:val="NoSpacing"/>
              <w:jc w:val="center"/>
              <w:rPr>
                <w:sz w:val="14"/>
              </w:rPr>
            </w:pPr>
            <w:r w:rsidRPr="004731F3">
              <w:rPr>
                <w:sz w:val="14"/>
              </w:rPr>
              <w:t>Wall Thickness = 1.8 mm</w:t>
            </w:r>
          </w:p>
        </w:tc>
        <w:tc>
          <w:tcPr>
            <w:tcW w:w="1926" w:type="dxa"/>
            <w:gridSpan w:val="2"/>
          </w:tcPr>
          <w:p w:rsidR="007A6D65" w:rsidRDefault="00E536FF" w:rsidP="007A6D65">
            <w:pPr>
              <w:pStyle w:val="NoSpacing"/>
              <w:jc w:val="center"/>
              <w:rPr>
                <w:noProof/>
              </w:rPr>
            </w:pPr>
            <w:r>
              <w:rPr>
                <w:noProof/>
              </w:rPr>
              <mc:AlternateContent>
                <mc:Choice Requires="wpg">
                  <w:drawing>
                    <wp:anchor distT="0" distB="0" distL="114300" distR="114300" simplePos="0" relativeHeight="251718144" behindDoc="0" locked="0" layoutInCell="1" allowOverlap="1">
                      <wp:simplePos x="0" y="0"/>
                      <wp:positionH relativeFrom="column">
                        <wp:posOffset>167640</wp:posOffset>
                      </wp:positionH>
                      <wp:positionV relativeFrom="paragraph">
                        <wp:posOffset>209550</wp:posOffset>
                      </wp:positionV>
                      <wp:extent cx="354330" cy="137160"/>
                      <wp:effectExtent l="0" t="0" r="26670" b="15240"/>
                      <wp:wrapNone/>
                      <wp:docPr id="3821" name="Group 38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822" name="Group 1632"/>
                              <wpg:cNvGrpSpPr>
                                <a:grpSpLocks/>
                              </wpg:cNvGrpSpPr>
                              <wpg:grpSpPr bwMode="auto">
                                <a:xfrm>
                                  <a:off x="10502" y="3011"/>
                                  <a:ext cx="374" cy="216"/>
                                  <a:chOff x="4493" y="3043"/>
                                  <a:chExt cx="374" cy="216"/>
                                </a:xfrm>
                              </wpg:grpSpPr>
                              <wps:wsp>
                                <wps:cNvPr id="3823" name="Rectangle 1633"/>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4" name="Rectangle 1634"/>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5" name="Rectangle 1635"/>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6" name="Rectangle 1636"/>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7" name="Rectangle 1637"/>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8" name="Rectangle 1638"/>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829" name="Rectangle 1639"/>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30" name="Rectangle 1640"/>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31" name="Rectangle 1641"/>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21" o:spid="_x0000_s1026" style="position:absolute;margin-left:13.2pt;margin-top:16.5pt;width:27.9pt;height:10.8pt;z-index:251718144"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YVqAwQAAPAiAAAOAAAAZHJzL2Uyb0RvYy54bWzsWluPqzYQfq/U/2D5PQsOkBC07NEql1Wl&#10;0/aop/0BDpiLCpjaZNntUf97xwMhl03V6rTNShF5IDa2h7l9M4PN/YeXsiDPQulcViFldzYloopk&#10;nFdpSH/5eTPxKdENr2JeyEqE9FVo+uHh22/u2zoQU5nJIhaKAJFKB20d0qxp6sCydJSJkus7WYsK&#10;BhOpSt5AV6VWrHgL1MvCmtr2zGqlimslI6E13F11g/QB6SeJiJofk0SLhhQhBd4avCq8bs3Verjn&#10;Qap4neVRzwb/Ci5Knlfw0IHUijec7FT+hlSZR0pqmTR3kSwtmSR5JFAGkIbZZ9I8KbmrUZY0aNN6&#10;UBOo9kxPX002+uH5kyJ5HFLHnzJKKl6ClfDBBO+Agto6DWDek6o/159UJyU0P8roVw3D1vm46afd&#10;ZLJtv5cxUOS7RqKCXhJVGhIgOnlBO7wOdhAvDYngpuO5jgPWimCIOXM26+0UZWBMs4rZnj2lBIYd&#10;m7HOiFG27pd7HjidWTtlMzNm8aB7KnLac9aJhZ1BwoMmgPixJtjMmRpK55Iae/9Xmrgk06CQuXsi&#10;EQ8GVbjuwuk14TrnmnDO1v2lJgB8+uBf+t/51+eM1wLdVhu/OWgVGO20+hPgkldpIQhoFrlua5y7&#10;dzDdeRep5DKDieJRKdlmgsfAGtobTHm0wHQ0+ObfutsFbe11zPx5p+M5mnpQFQ9qpZsnIUtiGiFV&#10;wDy6Mn/+qJvOv/ZTjGdXcpMXBdznQVGRNqQLb+rhAi2LPDaDZkyrdLssFHnmJjThr3fWk2ll3kCA&#10;LPIypP4wiQdGF+sqxqc0PC+6NjBdVIY4CAW89a0uEH1Z2Iu1v/bdiTudrSeuvVpNHjdLdzLbsLm3&#10;clbL5Yr9YfhkbpDlcSwqw+o+KDL3nzlFH567cDaExRORTiTf4O+t5NYpG4hikGr/j9KhExi7G2Tq&#10;YCvjV/ABJbsoD1kJGplUv1PSQoQPqf5tx5WgpPiuAj9aMNc1KQE7rjefQkcdj2yPR3gVAamQNpR0&#10;zWXTpZFdrfI0gycxtHElHyHUJTk6xoErDJOIso7Xa8ANYsYFuLldIDtCD/ji/wW3mQ9KxTC9D04j&#10;3Ea4hfQW4eZdhJt3TbgNtQBj+FxMBFhSjdltzG63ld1mF+GGBf9JbXiN7DbCbSwmb7yYhJejC8Xk&#10;/H2yG7yq4ZvPWEyOxeRtFpOwg3UBbv414Ta8u5nacYTbuFXyDlslhx3b622bLC5Cb3FF6DHbn+83&#10;dffb22OqG1PdTaY6c9DzNtXBziyknCu9yB3jze8PUUa8jXi7TbwNp7zHp3AunqpdH2/MGzcqx2O4&#10;dzmGw9oSPqvAI8X+ExDz3cZxH4/tDh+qPPwJAAD//wMAUEsDBBQABgAIAAAAIQBXhSY93gAAAAcB&#10;AAAPAAAAZHJzL2Rvd25yZXYueG1sTI9PS8NAFMTvgt9heYI3u/nThhLzUkpRT0WwFcTbNvuahGZ3&#10;Q3abpN/e50mPwwwzvyk2s+nESINvnUWIFxEIspXTra0RPo+vT2sQPiirVecsIdzIw6a8vytUrt1k&#10;P2g8hFpwifW5QmhC6HMpfdWQUX7herLsnd1gVGA51FIPauJy08kkijJpVGt5oVE97RqqLoerQXib&#10;1LRN45dxfznvbt/H1fvXPibEx4d5+wwi0Bz+wvCLz+hQMtPJXa32okNIsiUnEdKUL7G/ThIQJ4TV&#10;MgNZFvI/f/kDAAD//wMAUEsBAi0AFAAGAAgAAAAhALaDOJL+AAAA4QEAABMAAAAAAAAAAAAAAAAA&#10;AAAAAFtDb250ZW50X1R5cGVzXS54bWxQSwECLQAUAAYACAAAACEAOP0h/9YAAACUAQAACwAAAAAA&#10;AAAAAAAAAAAvAQAAX3JlbHMvLnJlbHNQSwECLQAUAAYACAAAACEAxmGFagMEAADwIgAADgAAAAAA&#10;AAAAAAAAAAAuAgAAZHJzL2Uyb0RvYy54bWxQSwECLQAUAAYACAAAACEAV4UmPd4AAAAHAQAADwAA&#10;AAAAAAAAAAAAAABdBgAAZHJzL2Rvd25yZXYueG1sUEsFBgAAAAAEAAQA8wAAAGgHAAAAAA==&#10;">
                      <v:group id="Group 1632"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B7RdMUAAADdAAAADwAAAGRycy9kb3ducmV2LnhtbESPQYvCMBSE74L/ITzB&#10;m6at7CJdo4ioeBBhVZC9PZpnW2xeShPb+u83wsIeh5n5hlmselOJlhpXWlYQTyMQxJnVJecKrpfd&#10;ZA7CeWSNlWVS8CIHq+VwsMBU246/qT37XAQIuxQVFN7XqZQuK8igm9qaOHh32xj0QTa51A12AW4q&#10;mUTRpzRYclgosKZNQdnj/DQK9h1261m8bY+P++b1c/k43Y4xKTUe9esvEJ56/x/+ax+0gtk8SeD9&#10;JjwBufw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we0XTFAAAA3QAA&#10;AA8AAAAAAAAAAAAAAAAAqgIAAGRycy9kb3ducmV2LnhtbFBLBQYAAAAABAAEAPoAAACcAwAAAAA=&#10;">
                        <v:rect id="Rectangle 1633"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Vs7sUA&#10;AADdAAAADwAAAGRycy9kb3ducmV2LnhtbESPT2sCMRTE70K/Q3iF3jRbpSKrUVap0JPgH1Bvj81r&#10;srh5WTapu/32TUHwOMzMb5jFqne1uFMbKs8K3kcZCOLS64qNgtNxO5yBCBFZY+2ZFPxSgNXyZbDA&#10;XPuO93Q/RCMShEOOCmyMTS5lKC05DCPfECfv27cOY5KtkbrFLsFdLcdZNpUOK04LFhvaWCpvhx+n&#10;4LO57ooPE2RxjvZy8+tua3dGqbfXvpiDiNTHZ/jR/tIKJrPxBP7fp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ZWzuxQAAAN0AAAAPAAAAAAAAAAAAAAAAAJgCAABkcnMv&#10;ZG93bnJldi54bWxQSwUGAAAAAAQABAD1AAAAigMAAAAA&#10;" filled="f"/>
                        <v:rect id="Rectangle 1634"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z0msUA&#10;AADdAAAADwAAAGRycy9kb3ducmV2LnhtbESPQWsCMRSE7wX/Q3iCt5qt2iKrUbZFoSehWmi9PTav&#10;yeLmZdlEd/vvjSB4HGbmG2a57l0tLtSGyrOCl3EGgrj0umKj4PuwfZ6DCBFZY+2ZFPxTgPVq8LTE&#10;XPuOv+iyj0YkCIccFdgYm1zKUFpyGMa+IU7en28dxiRbI3WLXYK7Wk6y7E06rDgtWGzow1J52p+d&#10;gk1z3BWvJsjiJ9rfk3/vtnZnlBoN+2IBIlIfH+F7+1MrmM4nM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jPSaxQAAAN0AAAAPAAAAAAAAAAAAAAAAAJgCAABkcnMv&#10;ZG93bnJldi54bWxQSwUGAAAAAAQABAD1AAAAigMAAAAA&#10;" filled="f"/>
                        <v:rect id="Rectangle 1635"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BRAcUA&#10;AADdAAAADwAAAGRycy9kb3ducmV2LnhtbESPT2sCMRTE74LfITyhN83WYpHVKKso9CT4B1pvj81r&#10;srh5WTbR3X77piD0OMzMb5jlune1eFAbKs8KXicZCOLS64qNgst5P56DCBFZY+2ZFPxQgPVqOFhi&#10;rn3HR3qcohEJwiFHBTbGJpcylJYcholviJP37VuHMcnWSN1il+CultMse5cOK04LFhvaWipvp7tT&#10;sGuuh2Jmgiw+o/26+U23twej1MuoLxYgIvXxP/xsf2gFb/PpDP7ep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wFEBxQAAAN0AAAAPAAAAAAAAAAAAAAAAAJgCAABkcnMv&#10;ZG93bnJldi54bWxQSwUGAAAAAAQABAD1AAAAigMAAAAA&#10;" filled="f"/>
                        <v:rect id="Rectangle 1636"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LPdsUA&#10;AADdAAAADwAAAGRycy9kb3ducmV2LnhtbESPT2sCMRTE7wW/Q3hCbzVbS0VWo6yi0JPgH2i9PTav&#10;yeLmZdlEd/vtG0HwOMzMb5j5sne1uFEbKs8K3kcZCOLS64qNgtNx+zYFESKyxtozKfijAMvF4GWO&#10;ufYd7+l2iEYkCIccFdgYm1zKUFpyGEa+IU7er28dxiRbI3WLXYK7Wo6zbCIdVpwWLDa0tlReDlen&#10;YNOcd8WnCbL4jvbn4lfd1u6MUq/DvpiBiNTHZ/jR/tIKPqbjCdzf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Es92xQAAAN0AAAAPAAAAAAAAAAAAAAAAAJgCAABkcnMv&#10;ZG93bnJldi54bWxQSwUGAAAAAAQABAD1AAAAigMAAAAA&#10;" filled="f"/>
                        <v:rect id="Rectangle 1637"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5q7cUA&#10;AADdAAAADwAAAGRycy9kb3ducmV2LnhtbESPQWsCMRSE7wX/Q3iCt5qtYiurUbZFoSehWmi9PTav&#10;yeLmZdlEd/vvjSB4HGbmG2a57l0tLtSGyrOCl3EGgrj0umKj4PuwfZ6DCBFZY+2ZFPxTgPVq8LTE&#10;XPuOv+iyj0YkCIccFdgYm1zKUFpyGMa+IU7en28dxiRbI3WLXYK7Wk6y7FU6rDgtWGzow1J52p+d&#10;gk1z3BUzE2TxE+3vyb93W7szSo2GfbEAEamPj/C9/akVTOeTN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mrtxQAAAN0AAAAPAAAAAAAAAAAAAAAAAJgCAABkcnMv&#10;ZG93bnJldi54bWxQSwUGAAAAAAQABAD1AAAAigMAAAAA&#10;" filled="f"/>
                        <v:rect id="Rectangle 1638"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H+n8IA&#10;AADdAAAADwAAAGRycy9kb3ducmV2LnhtbERPW2vCMBR+F/YfwhnsTdM5lNIZpRsKPgleYNvboTlL&#10;is1JaaKt/948CD5+fPfFanCNuFIXas8K3icZCOLK65qNgtNxM85BhIissfFMCm4UYLV8GS2w0L7n&#10;PV0P0YgUwqFABTbGtpAyVJYcholviRP37zuHMcHOSN1hn8JdI6dZNpcOa04NFlv6tlSdDxenYN3+&#10;7cqZCbL8ifb37L/6jd0Zpd5eh/ITRKQhPsUP91Yr+MinaW56k56A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wf6fwgAAAN0AAAAPAAAAAAAAAAAAAAAAAJgCAABkcnMvZG93&#10;bnJldi54bWxQSwUGAAAAAAQABAD1AAAAhwMAAAAA&#10;" filled="f"/>
                      </v:group>
                      <v:rect id="Rectangle 1639"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1bBMUA&#10;AADdAAAADwAAAGRycy9kb3ducmV2LnhtbESPQWsCMRSE7wX/Q3iCt5qtYtGtUbZFoSehWqi9PTav&#10;yeLmZdlEd/vvjSB4HGbmG2a57l0tLtSGyrOCl3EGgrj0umKj4PuwfZ6DCBFZY+2ZFPxTgPVq8LTE&#10;XPuOv+iyj0YkCIccFdgYm1zKUFpyGMa+IU7en28dxiRbI3WLXYK7Wk6y7FU6rDgtWGzow1J52p+d&#10;gk3zuytmJsjiJ9rjyb93W7szSo2GffEGIlIfH+F7+1MrmM4nC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jVsExQAAAN0AAAAPAAAAAAAAAAAAAAAAAJgCAABkcnMv&#10;ZG93bnJldi54bWxQSwUGAAAAAAQABAD1AAAAigMAAAAA&#10;" filled="f"/>
                      <v:rect id="Rectangle 1640"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5kRMIA&#10;AADdAAAADwAAAGRycy9kb3ducmV2LnhtbERPz2vCMBS+D/wfwhN2m6nKRqlGqaKwkzAV1NujeSbF&#10;5qU0me3+++Uw2PHj+71cD64RT+pC7VnBdJKBIK68rtkoOJ/2bzmIEJE1Np5JwQ8FWK9GL0sstO/5&#10;i57HaEQK4VCgAhtjW0gZKksOw8S3xIm7+85hTLAzUnfYp3DXyFmWfUiHNacGiy1tLVWP47dTsGtv&#10;h/LdBFleor0+/Kbf24NR6nU8lAsQkYb4L/5zf2oF83ye9qc36Qn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bmREwgAAAN0AAAAPAAAAAAAAAAAAAAAAAJgCAABkcnMvZG93&#10;bnJldi54bWxQSwUGAAAAAAQABAD1AAAAhwMAAAAA&#10;" filled="f"/>
                      <v:rect id="Rectangle 1641"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LB38UA&#10;AADdAAAADwAAAGRycy9kb3ducmV2LnhtbESPT2sCMRTE74LfIbyCN81aqchqlLVU8CT4B1pvj81r&#10;srh5WTapu/32TUHwOMzMb5jVpne1uFMbKs8KppMMBHHpdcVGweW8Gy9AhIissfZMCn4pwGY9HKww&#10;177jI91P0YgE4ZCjAhtjk0sZSksOw8Q3xMn79q3DmGRrpG6xS3BXy9csm0uHFacFiw29Wypvpx+n&#10;4KO5Hoo3E2TxGe3XzW+7nT0YpUYvfbEEEamPz/CjvdcKZovZFP7fpCc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IsHfxQAAAN0AAAAPAAAAAAAAAAAAAAAAAJgCAABkcnMv&#10;ZG93bnJldi54bWxQSwUGAAAAAAQABAD1AAAAigMAAAAA&#10;" filled="f"/>
                    </v:group>
                  </w:pict>
                </mc:Fallback>
              </mc:AlternateContent>
            </w:r>
            <w:r>
              <w:rPr>
                <w:noProof/>
              </w:rPr>
              <mc:AlternateContent>
                <mc:Choice Requires="wpg">
                  <w:drawing>
                    <wp:inline distT="0" distB="0" distL="0" distR="0">
                      <wp:extent cx="448310" cy="629285"/>
                      <wp:effectExtent l="8890" t="5080" r="9525" b="13335"/>
                      <wp:docPr id="3513" name="Group 38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8310" cy="629285"/>
                                <a:chOff x="13521" y="5570"/>
                                <a:chExt cx="706" cy="991"/>
                              </a:xfrm>
                            </wpg:grpSpPr>
                            <wps:wsp>
                              <wps:cNvPr id="3514" name="Rectangle 87"/>
                              <wps:cNvSpPr>
                                <a:spLocks noChangeArrowheads="1"/>
                              </wps:cNvSpPr>
                              <wps:spPr bwMode="auto">
                                <a:xfrm rot="5400000">
                                  <a:off x="13381" y="5715"/>
                                  <a:ext cx="986" cy="706"/>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515" name="Rectangle 88"/>
                              <wps:cNvSpPr>
                                <a:spLocks noChangeArrowheads="1"/>
                              </wps:cNvSpPr>
                              <wps:spPr bwMode="auto">
                                <a:xfrm rot="5400000">
                                  <a:off x="13380" y="5969"/>
                                  <a:ext cx="986" cy="187"/>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3818" o:spid="_x0000_s1026" style="width:35.3pt;height:49.55pt;mso-position-horizontal-relative:char;mso-position-vertical-relative:line" coordorigin="13521,5570" coordsize="706,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h7XAQMAAAwJAAAOAAAAZHJzL2Uyb0RvYy54bWzsVstu2zAQvBfoPxC8N7Jsy5aEyEGQFwqk&#10;bdC0H0BLlESUIlWStpJ+fZdL2XEepxRNL9VBILnkcHdmd6Xjk7tOki03VmhV0PhoQglXpa6Eagr6&#10;/dvlh5QS65iqmNSKF/SeW3qyev/ueOhzPtWtlhU3BECUzYe+oK1zfR5Ftmx5x+yR7rkCY61NxxxM&#10;TRNVhg2A3sloOpksokGbqje65NbC6nkw0hXi1zUv3Ze6ttwRWVDwzeHb4Hvt39HqmOWNYX0rytEN&#10;9govOiYUXLqHOmeOkY0Rz6A6URptde2OSt1Fuq5FyTEGiCaePInmyuhNj7E0+dD0e5qA2ic8vRq2&#10;/Ly9MURUBZ0l8YwSxTpQCS8mszROPUFD3+Sw78r0t/2NCVHC8FqXPyyYo6d2P2/CZrIePukKENnG&#10;aSTorjadh4DQyR3qcL/Xgd85UsLifJ7OYlCrBNNimk3TJOhUtiCmPxXPkmlMCZiTZDmKWLYX4/Hl&#10;ZBHOZlnsD0YsD7eip6NnPixIOfvAqv0zVm9b1nMUy3q2Hlid71j9CtnIVCM5SZeBV9y5I9UGRonS&#10;Zy1s46fG6KHlrALHQhzeY4AOB/zEgh4vU0yMhlxP5hP/IPEj4fEMZA3ULeOR1x3vWToS5xk8JI7l&#10;vbHuiuuO+EFBDYSCqGx7bV3Yutvi1bVaiupSSIkTX8z8TBqyZVCG6ybGo3LTQW6EtTTxbgIOy2HZ&#10;q4xbcQnkw3bgEVDMR+BSkaGgWTJNEPSRzZpmvb8WmdgDHvrnHT9ntg13ysaPgy+dcNCdpOgKmuL5&#10;sOxFuVAVuuuYkGEMfkqF5RCECRm21tU9iIRyQEpDqwT6Wm1+UTJA2ymo/blhhlMiPyoQOovnc9+n&#10;cDJPllOYmEPL+tDCVAlQBXWUhOGZC71t0xvRtHBToFrpU6i/WqBSPnGCV6OzUARvVw3JC9UwdpmD&#10;5AbJ36wagGHfSLJFFtR9Vg1xKNd9G/nr1bD4Xw3/uBrwSwGfXOw34++B/6YfzrF6Hn5iVr8BAAD/&#10;/wMAUEsDBBQABgAIAAAAIQDSxekd2wAAAAMBAAAPAAAAZHJzL2Rvd25yZXYueG1sTI9BS8NAEIXv&#10;gv9hGcGb3USx2phNKUU9FcFWEG/T7DQJzc6G7DZJ/72jF70MPN7jvW/y5eRaNVAfGs8G0lkCirj0&#10;tuHKwMfu5eYRVIjIFlvPZOBMAZbF5UWOmfUjv9OwjZWSEg4ZGqhj7DKtQ1mTwzDzHbF4B987jCL7&#10;StseRyl3rb5Nkrl22LAs1NjRuqbyuD05A68jjqu79HnYHA/r89fu/u1zk5Ix11fT6glUpCn+heEH&#10;X9ChEKa9P7ENqjUgj8TfK95DMge1N7BYpKCLXP9nL74BAAD//wMAUEsBAi0AFAAGAAgAAAAhALaD&#10;OJL+AAAA4QEAABMAAAAAAAAAAAAAAAAAAAAAAFtDb250ZW50X1R5cGVzXS54bWxQSwECLQAUAAYA&#10;CAAAACEAOP0h/9YAAACUAQAACwAAAAAAAAAAAAAAAAAvAQAAX3JlbHMvLnJlbHNQSwECLQAUAAYA&#10;CAAAACEArsoe1wEDAAAMCQAADgAAAAAAAAAAAAAAAAAuAgAAZHJzL2Uyb0RvYy54bWxQSwECLQAU&#10;AAYACAAAACEA0sXpHdsAAAADAQAADwAAAAAAAAAAAAAAAABbBQAAZHJzL2Rvd25yZXYueG1sUEsF&#10;BgAAAAAEAAQA8wAAAGMGAAAAAA==&#10;">
                      <v:rect id="Rectangle 87" o:spid="_x0000_s1027" style="position:absolute;left:13381;top:5715;width:986;height:70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s78QA&#10;AADdAAAADwAAAGRycy9kb3ducmV2LnhtbESPzYrCQBCE7wu+w9CCt3Xiz8oSMxERBQ9eNtkHaDKd&#10;H8z0xMwYs2+/Iwgei6r6ikp2o2nFQL1rLCtYzCMQxIXVDVcKfvPT5zcI55E1tpZJwR852KWTjwRj&#10;bR/8Q0PmKxEg7GJUUHvfxVK6oiaDbm474uCVtjfog+wrqXt8BLhp5TKKNtJgw2Ghxo4ONRXX7G4U&#10;lJu8aoYxzy7roz2bW1tmp6hUajYd91sQnkb/Dr/aZ61g9bVYw/NNeAI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X7O/EAAAA3QAAAA8AAAAAAAAAAAAAAAAAmAIAAGRycy9k&#10;b3ducmV2LnhtbFBLBQYAAAAABAAEAPUAAACJAwAAAAA=&#10;" fillcolor="#d8d8d8 [2732]">
                        <v:stroke dashstyle="longDash"/>
                      </v:rect>
                      <v:rect id="Rectangle 88" o:spid="_x0000_s1028" style="position:absolute;left:13380;top:5969;width:986;height:18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c98MYA&#10;AADdAAAADwAAAGRycy9kb3ducmV2LnhtbESPQWsCMRSE74X+h/AKXopmVSyyNUoRi1560PbQ3l6T&#10;52Zx87Ikqe7++0YQPA4z8w2zWHWuEWcKsfasYDwqQBBrb2quFHx9vg/nIGJCNth4JgU9RVgtHx8W&#10;WBp/4T2dD6kSGcKxRAU2pbaUMmpLDuPIt8TZO/rgMGUZKmkCXjLcNXJSFC/SYc15wWJLa0v6dPhz&#10;Ckw86o996DfP9vTzuzW91xP6Vmrw1L29gkjUpXv41t4ZBdPZeAbXN/kJy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Uc98MYAAADdAAAADwAAAAAAAAAAAAAAAACYAgAAZHJz&#10;L2Rvd25yZXYueG1sUEsFBgAAAAAEAAQA9QAAAIsDAAAAAA==&#10;" fillcolor="#a5a5a5 [2092]">
                        <v:stroke dashstyle="longDash"/>
                      </v:rect>
                      <w10:anchorlock/>
                    </v:group>
                  </w:pict>
                </mc:Fallback>
              </mc:AlternateConten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Left Main Coronary Artery</w:t>
            </w:r>
            <w:r>
              <w:rPr>
                <w:sz w:val="18"/>
                <w:vertAlign w:val="superscript"/>
              </w:rPr>
              <w:t>6,7</w:t>
            </w:r>
          </w:p>
        </w:tc>
        <w:tc>
          <w:tcPr>
            <w:tcW w:w="1052" w:type="dxa"/>
          </w:tcPr>
          <w:p w:rsidR="007A6D65" w:rsidRDefault="007A6D65" w:rsidP="007A6D65">
            <w:pPr>
              <w:pStyle w:val="NoSpacing"/>
            </w:pPr>
            <w:r>
              <w:t xml:space="preserve">0.5 x 0.5 x </w:t>
            </w:r>
            <w:r w:rsidR="001D17E1" w:rsidRPr="004F3249">
              <w:t>0.63</w:t>
            </w:r>
          </w:p>
          <w:p w:rsidR="007A6D65" w:rsidRDefault="007A6D65" w:rsidP="007A6D65">
            <w:pPr>
              <w:pStyle w:val="NoSpacing"/>
            </w:pPr>
          </w:p>
        </w:tc>
        <w:tc>
          <w:tcPr>
            <w:tcW w:w="2008" w:type="dxa"/>
            <w:gridSpan w:val="4"/>
          </w:tcPr>
          <w:p w:rsidR="007A6D65" w:rsidRPr="004731F3" w:rsidRDefault="00E536FF" w:rsidP="007A6D65">
            <w:pPr>
              <w:pStyle w:val="NoSpacing"/>
              <w:jc w:val="center"/>
              <w:rPr>
                <w:sz w:val="16"/>
              </w:rPr>
            </w:pPr>
            <w:r>
              <w:rPr>
                <w:noProof/>
                <w:sz w:val="16"/>
              </w:rPr>
              <mc:AlternateContent>
                <mc:Choice Requires="wpg">
                  <w:drawing>
                    <wp:anchor distT="0" distB="0" distL="114300" distR="114300" simplePos="0" relativeHeight="251719168" behindDoc="0" locked="0" layoutInCell="1" allowOverlap="1">
                      <wp:simplePos x="0" y="0"/>
                      <wp:positionH relativeFrom="column">
                        <wp:posOffset>144145</wp:posOffset>
                      </wp:positionH>
                      <wp:positionV relativeFrom="paragraph">
                        <wp:posOffset>304800</wp:posOffset>
                      </wp:positionV>
                      <wp:extent cx="237490" cy="137160"/>
                      <wp:effectExtent l="0" t="0" r="10160" b="15240"/>
                      <wp:wrapNone/>
                      <wp:docPr id="3810" name="Group 38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811" name="Rectangle 1643"/>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2" name="Rectangle 1644"/>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3" name="Rectangle 1645"/>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4" name="Rectangle 1646"/>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5" name="Rectangle 1647"/>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6" name="Rectangle 1648"/>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10" o:spid="_x0000_s1026" style="position:absolute;margin-left:11.35pt;margin-top:24pt;width:18.7pt;height:10.8pt;z-index:251719168"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G2xbwMAAIkXAAAOAAAAZHJzL2Uyb0RvYy54bWzsWFtv2yAUfp+0/4B4Tx0c52bVqapcqkm7&#10;VOv2A4iNL5oNHpC63bT/vgMkad1G2tRpqRQ5Dw74wOGc71zN+cVdVaJbJlUheITJWR8jxmORFDyL&#10;8Ncvq94EI6UpT2gpOIvwPVP4Yvb2zXlTh8wXuSgTJhEw4Sps6gjnWteh56k4ZxVVZ6JmHIipkBXV&#10;MJWZl0jaAPeq9Px+f+Q1Qia1FDFTCt4uHBHPLP80ZbH+lKaKaVRGGGTT9intc22e3uychpmkdV7E&#10;WzHoC6SoaMHh0D2rBdUUbWTxjFVVxFIokeqzWFSeSNMiZlYH0Ib0n2hzJcWmtrpkYZPVe5gA2ic4&#10;vZht/PH2WqIiifBgQgAgTiuwkj0Y2TcAUFNnIay7kvVNfS2dljB8L+JvCsjeU7qZZ24xWjcfRAIc&#10;6UYLC9BdKivDAlRHd9YO93s7sDuNYnjpD8bBFISJgUQGYzLa2inOwZhmVxBMBxgBddAPBs6Gcb7c&#10;7obNbqtPRobm0dAdagXdCma0Ao9TD6CqfwP1Jqc1s7ZSBqwHUMkO1M/gjJRnJUNk5KQ2IsDaHarK&#10;QYq4mOewkF1KKZqc0QREI1aT1gYzUWCQP2J8AK0d0mQydliN/RZUNKyl0ldMVMgMIixBeGs/evte&#10;aYfqbokxJxeroizhPQ1LjpoIT4f+0G5QoiwSQzQ0JbP1vJTolpp4tL/tua1lVaEhK5RFFeHJfhEN&#10;DRZLnthTNC1KNwb7ltwwB6VAtu3IRd/PaX+6nCwnQS/wR8te0F8seperedAbrch4uBgs5vMF+WXk&#10;JEGYF0nCuBF1lwlI8HdOsc1JLob3uaClUkvzlf0919xri2F9F7Ta/VvtwIud3Z0Lr0VyDz4ghUtt&#10;kIphkAv5A6MG0lqE1fcNlQyj8h0HP5qSIDB50E6C4diHiXxMWT+mUB4DqwhrjNxwrl3u3NSyyHI4&#10;iVgbc3EJ8Z0W1jGMfE4qmxtslB0v3PyD4RYYrFvRA774v8JtNAFQW8mpC7cu3KBqnWC4QRl2LUOr&#10;ug2PGW77XoAQe64tBLaP6KpbV91Oq7pBZ3sg3Gybe/Tq1oVb10yeeDM5PBhu49epbvCpZr98umay&#10;ayZPs5kcHQy3yTHDbf/tZnrHLty6q5JXuCqx95Rw32uvfbZ30+ZC+fHcXq083KDPfgMAAP//AwBQ&#10;SwMEFAAGAAgAAAAhAFGazT7fAAAABwEAAA8AAABkcnMvZG93bnJldi54bWxMj0FLw0AQhe+C/2EZ&#10;wZvdJGqsMZtSinoqBVuh9DbNTpPQ7G7IbpP03zue9PQY3uO9b/LFZFoxUO8bZxXEswgE2dLpxlYK&#10;vncfD3MQPqDV2DpLCq7kYVHc3uSYaTfaLxq2oRJcYn2GCuoQukxKX9Zk0M9cR5a9k+sNBj77Suoe&#10;Ry43rUyiKJUGG8sLNXa0qqk8by9GweeI4/Ixfh/W59Pqetg9b/brmJS6v5uWbyACTeEvDL/4jA4F&#10;Mx3dxWovWgVJ8sJJBU9zfon9NIpBHFlfU5BFLv/zFz8AAAD//wMAUEsBAi0AFAAGAAgAAAAhALaD&#10;OJL+AAAA4QEAABMAAAAAAAAAAAAAAAAAAAAAAFtDb250ZW50X1R5cGVzXS54bWxQSwECLQAUAAYA&#10;CAAAACEAOP0h/9YAAACUAQAACwAAAAAAAAAAAAAAAAAvAQAAX3JlbHMvLnJlbHNQSwECLQAUAAYA&#10;CAAAACEAViBtsW8DAACJFwAADgAAAAAAAAAAAAAAAAAuAgAAZHJzL2Uyb0RvYy54bWxQSwECLQAU&#10;AAYACAAAACEAUZrNPt8AAAAHAQAADwAAAAAAAAAAAAAAAADJBQAAZHJzL2Rvd25yZXYueG1sUEsF&#10;BgAAAAAEAAQA8wAAANUGAAAAAA==&#10;">
                      <v:rect id="Rectangle 1643"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edv8UA&#10;AADdAAAADwAAAGRycy9kb3ducmV2LnhtbESPQWsCMRSE70L/Q3gFb5rdFkW2RtmWCp6EqmB7e2xe&#10;k8XNy7JJ3fXfG6HgcZiZb5jlenCNuFAXas8K8mkGgrjyumaj4HjYTBYgQkTW2HgmBVcKsF49jZZY&#10;aN/zF1320YgE4VCgAhtjW0gZKksOw9S3xMn79Z3DmGRnpO6wT3DXyJcsm0uHNacFiy19WKrO+z+n&#10;4LP92ZUzE2R5ivb77N/7jd0ZpcbPQ/kGItIQH+H/9lYreF3kOdzfpCc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l52/xQAAAN0AAAAPAAAAAAAAAAAAAAAAAJgCAABkcnMv&#10;ZG93bnJldi54bWxQSwUGAAAAAAQABAD1AAAAigMAAAAA&#10;" filled="f"/>
                      <v:rect id="Rectangle 1644"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UDyMUA&#10;AADdAAAADwAAAGRycy9kb3ducmV2LnhtbESPT2sCMRTE7wW/Q3iF3mpWi0VWo6yi0JPgH1Bvj81r&#10;srh5WTapu/32jSD0OMzMb5j5sne1uFMbKs8KRsMMBHHpdcVGwem4fZ+CCBFZY+2ZFPxSgOVi8DLH&#10;XPuO93Q/RCMShEOOCmyMTS5lKC05DEPfECfv27cOY5KtkbrFLsFdLcdZ9ikdVpwWLDa0tlTeDj9O&#10;waa57oqJCbI4R3u5+VW3tTuj1NtrX8xAROrjf/jZ/tIKPqajMTzepCc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RQPIxQAAAN0AAAAPAAAAAAAAAAAAAAAAAJgCAABkcnMv&#10;ZG93bnJldi54bWxQSwUGAAAAAAQABAD1AAAAigMAAAAA&#10;" filled="f"/>
                      <v:rect id="Rectangle 1645"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mmU8UA&#10;AADdAAAADwAAAGRycy9kb3ducmV2LnhtbESPT2sCMRTE74LfIbyCN81aqchqlLVU8CT4B1pvj81r&#10;srh5WTapu/32TUHwOMzMb5jVpne1uFMbKs8KppMMBHHpdcVGweW8Gy9AhIissfZMCn4pwGY9HKww&#10;177jI91P0YgE4ZCjAhtjk0sZSksOw8Q3xMn79q3DmGRrpG6xS3BXy9csm0uHFacFiw29Wypvpx+n&#10;4KO5Hoo3E2TxGe3XzW+7nT0YpUYvfbEEEamPz/CjvdcKZovpDP7fpCc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CaZTxQAAAN0AAAAPAAAAAAAAAAAAAAAAAJgCAABkcnMv&#10;ZG93bnJldi54bWxQSwUGAAAAAAQABAD1AAAAigMAAAAA&#10;" filled="f"/>
                      <v:rect id="Rectangle 1646"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A+J8UA&#10;AADdAAAADwAAAGRycy9kb3ducmV2LnhtbESPQWsCMRSE70L/Q3gFb5q1tkVWo2yLgiehWmi9PTav&#10;yeLmZdlEd/33jSB4HGbmG2ax6l0tLtSGyrOCyTgDQVx6XbFR8H3YjGYgQkTWWHsmBVcKsFo+DRaY&#10;a9/xF1320YgE4ZCjAhtjk0sZSksOw9g3xMn7863DmGRrpG6xS3BXy5cse5cOK04LFhv6tFSe9men&#10;YN0cd8WbCbL4ifb35D+6jd0ZpYbPfTEHEamPj/C9vdUKprPJK9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4D4nxQAAAN0AAAAPAAAAAAAAAAAAAAAAAJgCAABkcnMv&#10;ZG93bnJldi54bWxQSwUGAAAAAAQABAD1AAAAigMAAAAA&#10;" filled="f"/>
                      <v:rect id="Rectangle 1647"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ybvMQA&#10;AADdAAAADwAAAGRycy9kb3ducmV2LnhtbESPQWsCMRSE7wX/Q3iCt5pVschqlFUq9CRoC+rtsXkm&#10;i5uXZZO623/fFIQeh5n5hllteleLB7Wh8qxgMs5AEJdeV2wUfH3uXxcgQkTWWHsmBT8UYLMevKww&#10;177jIz1O0YgE4ZCjAhtjk0sZSksOw9g3xMm7+dZhTLI1UrfYJbir5TTL3qTDitOCxYZ2lsr76dsp&#10;eG+uh2JugizO0V7uftvt7cEoNRr2xRJEpD7+h5/tD61gtpjM4e9Ne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6sm7zEAAAA3QAAAA8AAAAAAAAAAAAAAAAAmAIAAGRycy9k&#10;b3ducmV2LnhtbFBLBQYAAAAABAAEAPUAAACJAwAAAAA=&#10;" filled="f"/>
                      <v:rect id="Rectangle 1648"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4Fy8QA&#10;AADdAAAADwAAAGRycy9kb3ducmV2LnhtbESPQWsCMRSE7wX/Q3iCt5q1UpHVKGup0JOgLai3x+aZ&#10;LG5elk3qbv99Iwgeh5n5hlmue1eLG7Wh8qxgMs5AEJdeV2wU/HxvX+cgQkTWWHsmBX8UYL0avCwx&#10;177jPd0O0YgE4ZCjAhtjk0sZSksOw9g3xMm7+NZhTLI1UrfYJbir5VuWzaTDitOCxYY+LJXXw69T&#10;8Nmcd8W7CbI4Rnu6+k23tTuj1GjYFwsQkfr4DD/aX1rBdD6Zwf1Neg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BcvEAAAA3QAAAA8AAAAAAAAAAAAAAAAAmAIAAGRycy9k&#10;b3ducmV2LnhtbFBLBQYAAAAABAAEAPUAAACJAwAAAAA=&#10;" filled="f"/>
                    </v:group>
                  </w:pict>
                </mc:Fallback>
              </mc:AlternateContent>
            </w:r>
            <w:r>
              <w:rPr>
                <w:noProof/>
                <w:sz w:val="16"/>
              </w:rPr>
              <mc:AlternateContent>
                <mc:Choice Requires="wpg">
                  <w:drawing>
                    <wp:inline distT="0" distB="0" distL="0" distR="0">
                      <wp:extent cx="749935" cy="749935"/>
                      <wp:effectExtent l="8255" t="9525" r="13335" b="12065"/>
                      <wp:docPr id="3491" name="Group 38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9935" cy="749935"/>
                                <a:chOff x="6359" y="10547"/>
                                <a:chExt cx="1181" cy="1181"/>
                              </a:xfrm>
                            </wpg:grpSpPr>
                            <wps:wsp>
                              <wps:cNvPr id="3503" name="Oval 84"/>
                              <wps:cNvSpPr>
                                <a:spLocks noChangeArrowheads="1"/>
                              </wps:cNvSpPr>
                              <wps:spPr bwMode="auto">
                                <a:xfrm>
                                  <a:off x="6622" y="10810"/>
                                  <a:ext cx="648" cy="648"/>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3504" name="Oval 85"/>
                              <wps:cNvSpPr>
                                <a:spLocks noChangeArrowheads="1"/>
                              </wps:cNvSpPr>
                              <wps:spPr bwMode="auto">
                                <a:xfrm>
                                  <a:off x="6359" y="10547"/>
                                  <a:ext cx="1181" cy="11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3807" o:spid="_x0000_s1026" style="width:59.05pt;height:59.05pt;mso-position-horizontal-relative:char;mso-position-vertical-relative:line" coordorigin="6359,10547" coordsize="1181,11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1aeOAMAACsJAAAOAAAAZHJzL2Uyb0RvYy54bWzUVm1v0zAQ/o7Ef7D8vUvSJl0TLZ2mvkxI&#10;wCYNfoCbOC/CsYPtNh2I/87ZTko6EKAhTWIfsrPvfL7nuRf36vrYMHSgUtWCpzi48DGiPBN5zcsU&#10;f/ywnSwwUprwnDDBaYofqcLXy9evrro2oVNRCZZTicAJV0nXprjSuk08T2UVbYi6EC3loCyEbIiG&#10;pSy9XJIOvDfMm/r+3OuEzFspMqoU7K6dEi+t/6Kgmb4rCkU1YimG2LT9Svvdma+3vCJJKUlb1Vkf&#10;BnlGFA2pOVx6crUmmqC9rH9y1dSZFEoU+iITjSeKos6oxQBoAv8Jmlsp9q3FUiZd2Z5oAmqf8PRs&#10;t9n7w71EdZ7iWRgHGHHSQJbsxWi28C8NQV1bJmB3K9uH9l46lCC+FdknBWrvqd6sS2eMdt07kYNH&#10;stfCEnQsZGNcAHR0tHl4POWBHjXKYPMyjONZhFEGql62ecoqSKY5NZ9FMUagDfwotDGSJKs2/fEg&#10;WAASc9hKJkSSuHttrH1sBhgUnfrBq/o3Xh8q0lKbLmX4GniN/NnA692BMLQIHanWaGBUOToRF6uK&#10;8JLeSCm6ipIcYgqMPUQ+OmAWCpLxR37n8+m0Z2oR9OU+0DwPoTkNTUYYs0SSVip9S0WDjJBiyljd&#10;KoONJOTwVmlnPViZbSVYnW9rxuzCtC9dMYkAcIp3ZWCPsn0D1eD25pHv9/HAtsmrNbVbkC47AIwH&#10;m7wz54yjLsVxNI2s0zOdkuXudC1c0N9hHI7jg77iOWAgiaF408ua1MzJYM94z7mh2ZXKTuSPQLkU&#10;borA1AOhEvILRh1MkBSrz3siKUbsDYe0xUEYmpFjF2F0OYWFHGt2Yw3hGbhKscbIiSvtxtS+lXVZ&#10;wU2OQy5uoJWK2qbAlIGLqg8Wqvnlyjo8L+voJcv6FwNgKOvftP9zCpsLU9W2WF6u8kgCaKDPTIka&#10;XPYp+Rr78WaxWYSTcDrfTEJ/vZ7cbFfhZL4NLqP1bL1arYNvpimCMKnqPKfchD48a0H4d+Otf2Dd&#10;g3R62M7656zNtvavHyAjM+88DNvIgGX4b9HZqfb/dZh9RuBFtlj6Xw/myR+vQR7/xll+BwAA//8D&#10;AFBLAwQUAAYACAAAACEAGqA+atkAAAAFAQAADwAAAGRycy9kb3ducmV2LnhtbEyPQWvCQBCF74X+&#10;h2UKvdXNWlokzUZEbE9SqArS25gdk2B2NmTXJP77rqVQL8Mb3vDeN9l8tI3oqfO1Yw1qkoAgLpyp&#10;udSw274/zUD4gGywcUwaLuRhnt/fZZgaN/AX9ZtQihjCPkUNVQhtKqUvKrLoJ64ljt7RdRZDXLtS&#10;mg6HGG4bOU2SV2mx5thQYUvLiorT5mw1fAw4LJ7Vql+fjsvL9/blc79WpPXjw7h4AxFoDP/HcMWP&#10;6JBHpoM7s/Gi0RAfCb/z6qmZAnH4EzLP5C19/gMAAP//AwBQSwECLQAUAAYACAAAACEAtoM4kv4A&#10;AADhAQAAEwAAAAAAAAAAAAAAAAAAAAAAW0NvbnRlbnRfVHlwZXNdLnhtbFBLAQItABQABgAIAAAA&#10;IQA4/SH/1gAAAJQBAAALAAAAAAAAAAAAAAAAAC8BAABfcmVscy8ucmVsc1BLAQItABQABgAIAAAA&#10;IQASf1aeOAMAACsJAAAOAAAAAAAAAAAAAAAAAC4CAABkcnMvZTJvRG9jLnhtbFBLAQItABQABgAI&#10;AAAAIQAaoD5q2QAAAAUBAAAPAAAAAAAAAAAAAAAAAJIFAABkcnMvZG93bnJldi54bWxQSwUGAAAA&#10;AAQABADzAAAAmAYAAAAA&#10;">
                      <v:oval id="Oval 84" o:spid="_x0000_s1027" style="position:absolute;left:6622;top:10810;width:648;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DNXMQA&#10;AADdAAAADwAAAGRycy9kb3ducmV2LnhtbESPX2vCMBTF3wd+h3AHvs1kE4frjKKi4OtqBR8vzbUt&#10;NjclyWzdp1+EwR4P58+Ps1gNthU38qFxrOF1okAQl840XGkojvuXOYgQkQ22jknDnQKslqOnBWbG&#10;9fxFtzxWIo1wyFBDHWOXSRnKmiyGieuIk3dx3mJM0lfSeOzTuG3lm1Lv0mLDiVBjR9uaymv+bRO3&#10;G67FJqx99XE5/OzOp12v8kLr8fOw/gQRaYj/4b/2wWiYztQUHm/SE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AzVzEAAAA3QAAAA8AAAAAAAAAAAAAAAAAmAIAAGRycy9k&#10;b3ducmV2LnhtbFBLBQYAAAAABAAEAPUAAACJAwAAAAA=&#10;" fillcolor="#a5a5a5 [2092]"/>
                      <v:oval id="Oval 85" o:spid="_x0000_s1028" style="position:absolute;left:6359;top:10547;width:1181;height:1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YxwcYA&#10;AADdAAAADwAAAGRycy9kb3ducmV2LnhtbESP0WoCMRRE3wv9h3ALvhTNarXIapRSKPShoG79gOvm&#10;mt26uVmT1F3/3giFPg4zc4ZZrnvbiAv5UDtWMB5lIIhLp2s2CvbfH8M5iBCRNTaOScGVAqxXjw9L&#10;zLXreEeXIhqRIBxyVFDF2OZShrIii2HkWuLkHZ23GJP0RmqPXYLbRk6y7FVarDktVNjSe0Xlqfi1&#10;Cg6Hvevl2W+2z+bkcfrTteZrq9TgqX9bgIjUx//wX/tTK3iZZVO4v0lPQK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KYxwcYAAADdAAAADwAAAAAAAAAAAAAAAACYAgAAZHJz&#10;L2Rvd25yZXYueG1sUEsFBgAAAAAEAAQA9QAAAIsDAAAAAA==&#10;" filled="f"/>
                      <w10:anchorlock/>
                    </v:group>
                  </w:pict>
                </mc:Fallback>
              </mc:AlternateContent>
            </w:r>
          </w:p>
          <w:p w:rsidR="007A6D65" w:rsidRPr="004731F3" w:rsidRDefault="007A6D65" w:rsidP="007A6D65">
            <w:pPr>
              <w:pStyle w:val="NoSpacing"/>
              <w:jc w:val="center"/>
              <w:rPr>
                <w:sz w:val="16"/>
              </w:rPr>
            </w:pPr>
            <w:r w:rsidRPr="004731F3">
              <w:rPr>
                <w:sz w:val="16"/>
              </w:rPr>
              <w:t>Lumen Diameter = 4.5 mm</w:t>
            </w:r>
          </w:p>
          <w:p w:rsidR="007A6D65" w:rsidRPr="004731F3" w:rsidRDefault="007A6D65" w:rsidP="007A6D65">
            <w:pPr>
              <w:pStyle w:val="NoSpacing"/>
              <w:jc w:val="center"/>
              <w:rPr>
                <w:sz w:val="16"/>
              </w:rPr>
            </w:pPr>
            <w:r w:rsidRPr="004731F3">
              <w:rPr>
                <w:sz w:val="16"/>
              </w:rPr>
              <w:t>Wall Thickness = 1.85 mm</w:t>
            </w:r>
          </w:p>
        </w:tc>
        <w:tc>
          <w:tcPr>
            <w:tcW w:w="1720" w:type="dxa"/>
          </w:tcPr>
          <w:p w:rsidR="007A6D65" w:rsidRDefault="00E536FF" w:rsidP="007A6D65">
            <w:pPr>
              <w:pStyle w:val="NoSpacing"/>
              <w:jc w:val="center"/>
              <w:rPr>
                <w:noProof/>
              </w:rPr>
            </w:pPr>
            <w:r>
              <w:rPr>
                <w:noProof/>
              </w:rPr>
              <mc:AlternateContent>
                <mc:Choice Requires="wpg">
                  <w:drawing>
                    <wp:anchor distT="0" distB="0" distL="114300" distR="114300" simplePos="0" relativeHeight="251720192" behindDoc="0" locked="0" layoutInCell="1" allowOverlap="1">
                      <wp:simplePos x="0" y="0"/>
                      <wp:positionH relativeFrom="column">
                        <wp:posOffset>63500</wp:posOffset>
                      </wp:positionH>
                      <wp:positionV relativeFrom="paragraph">
                        <wp:posOffset>301625</wp:posOffset>
                      </wp:positionV>
                      <wp:extent cx="237490" cy="137160"/>
                      <wp:effectExtent l="0" t="0" r="10160" b="15240"/>
                      <wp:wrapNone/>
                      <wp:docPr id="3800" name="Group 38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801" name="Rectangle 1650"/>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2" name="Rectangle 1651"/>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3" name="Rectangle 1652"/>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4" name="Rectangle 1653"/>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5" name="Rectangle 1654"/>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6" name="Rectangle 1655"/>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00" o:spid="_x0000_s1026" style="position:absolute;margin-left:5pt;margin-top:23.75pt;width:18.7pt;height:10.8pt;z-index:251720192"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7EMdgMAAIkXAAAOAAAAZHJzL2Uyb0RvYy54bWzsWNtu4zYQfS+w/0Dw3ZEpyzchyiLwJSiw&#10;bRfd9gNoibpgJVJL0lHSov/e4dCXKGugxRb1AoH0IJMaXmbOzJmhefv+qanJo9CmUjKh7GZMiZCp&#10;yipZJPT337ajBSXGcpnxWkmR0Gdh6Pu7dz/cdm0sQlWqOhOawCLSxF2b0NLaNg4Ck5ai4eZGtUKC&#10;MFe64Ra6uggyzTtYvamDcDyeBZ3SWatVKoyBr2svpHe4fp6L1P6S50ZYUicUdLP41vjeuXdwd8vj&#10;QvO2rNKDGvwbtGh4JWHT01JrbjnZ6+qrpZoq1cqo3N6kqglUnlepQBvAGjZ+Zc2DVvsWbSnirmhP&#10;MAG0r3D65mXTnx8/alJlCZ0sxgCQ5A14CTcm+AUA6toihnEPuv3UftTeSmh+UOlnA+Lgtdz1Cz+Y&#10;7LqfVAYr8r1VCNBTrhu3BJhOntAPzyc/iCdLUvgYTubREpRJQcQmczY7+CktwZluVhQtJ5SAdDKO&#10;Jt6Habk5zIbJfmrIZk4W8NhviooeFHNWQcSZM6jmv4H6qeStQF8ZB9YZVHYE9VcIRi6LWhA2m6JF&#10;TgUYe0TVeEiJVKsSBop7rVVXCp6Bagwt6U1wHQMO+UeML6B1RJot5h6rediDisetNvZBqIa4RkI1&#10;KI/+448fjPWoHoc4d0q1reoavvO4lqRL6HIaTnGCUXWVOaGTGV3sVrUmj9zxEZ/Dvr1hTWUhK9RV&#10;k1CISnjcIB47LDYyw7blVe3b4N9aOjEYBbodWp59fy7Hy81is4hGUTjbjKLxej26366i0WzL5tP1&#10;ZL1ardlfTk8WxWWVZUI6VY+ZgEX/LigOOclz+JQLeib1LN/i87XlQV8NjF2w6viL1kEUe7/7EN6p&#10;7BliQCuf2iAVQ6NU+g9KOkhrCTVf9lwLSuofJcTRkkWRy4PYiabzEDr6pWT3UsJlCksl1FLimyvr&#10;c+e+1VVRwk4MfSzVPfA7rzAwnH5eK8wNyLLr0S28SDekT489EIv/F91mCwC1l5wGug10g6r1BukG&#10;ZdgfGXrVDYvJteh2OgswNvV1YqDbQLe3STc42V6gGx6Br0W3U3Ub6DYcJt/4YXJ6kW6RqzLXotu5&#10;usFfNfznM1S3obq9zeo2u0g3PNRdi27n6jbQbbgq+T5XJXhPCfe9eO1zuJt2F8ov+3i1cr5Bv/sb&#10;AAD//wMAUEsDBBQABgAIAAAAIQDZPr233gAAAAcBAAAPAAAAZHJzL2Rvd25yZXYueG1sTI9BS8NA&#10;FITvgv9heYI3u4mmrcZsSinqqQi2gnh7TV6T0OzbkN0m6b/3edLjMMPMN9lqsq0aqPeNYwPxLAJF&#10;XLiy4crA5/717hGUD8glto7JwIU8rPLrqwzT0o38QcMuVEpK2KdooA6hS7X2RU0W/cx1xOIdXW8x&#10;iOwrXfY4Srlt9X0ULbTFhmWhxo42NRWn3dkaeBtxXD/EL8P2dNxcvvfz969tTMbc3kzrZ1CBpvAX&#10;hl98QYdcmA7uzKVXrehIrgQDyXIOSvxkmYA6GFg8xaDzTP/nz38AAAD//wMAUEsBAi0AFAAGAAgA&#10;AAAhALaDOJL+AAAA4QEAABMAAAAAAAAAAAAAAAAAAAAAAFtDb250ZW50X1R5cGVzXS54bWxQSwEC&#10;LQAUAAYACAAAACEAOP0h/9YAAACUAQAACwAAAAAAAAAAAAAAAAAvAQAAX3JlbHMvLnJlbHNQSwEC&#10;LQAUAAYACAAAACEALIuxDHYDAACJFwAADgAAAAAAAAAAAAAAAAAuAgAAZHJzL2Uyb0RvYy54bWxQ&#10;SwECLQAUAAYACAAAACEA2T69t94AAAAHAQAADwAAAAAAAAAAAAAAAADQBQAAZHJzL2Rvd25yZXYu&#10;eG1sUEsFBgAAAAAEAAQA8wAAANsGAAAAAA==&#10;">
                      <v:rect id="Rectangle 1650"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4LYsQA&#10;AADdAAAADwAAAGRycy9kb3ducmV2LnhtbESPQWsCMRSE7wX/Q3iCt5q10iKrUVap4EmoCurtsXkm&#10;i5uXZRPd7b9vCoUeh5n5hlmseleLJ7Wh8qxgMs5AEJdeV2wUnI7b1xmIEJE11p5JwTcFWC0HLwvM&#10;te/4i56HaESCcMhRgY2xyaUMpSWHYewb4uTdfOswJtkaqVvsEtzV8i3LPqTDitOCxYY2lsr74eEU&#10;fDbXffFugizO0V7uft1t7d4oNRr2xRxEpD7+h//aO61gOssm8PsmPQ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OC2LEAAAA3QAAAA8AAAAAAAAAAAAAAAAAmAIAAGRycy9k&#10;b3ducmV2LnhtbFBLBQYAAAAABAAEAPUAAACJAwAAAAA=&#10;" filled="f"/>
                      <v:rect id="Rectangle 1651"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yVFcQA&#10;AADdAAAADwAAAGRycy9kb3ducmV2LnhtbESPQWsCMRSE74L/IbyCN83WUpHVKKsoeBLUQtvbY/NM&#10;FjcvyyZ1t/++KQgeh5n5hlmue1eLO7Wh8qzgdZKBIC69rtgo+Ljsx3MQISJrrD2Tgl8KsF4NB0vM&#10;te/4RPdzNCJBOOSowMbY5FKG0pLDMPENcfKuvnUYk2yN1C12Ce5qOc2ymXRYcVqw2NDWUnk7/zgF&#10;u+b7WLybIIvPaL9uftPt7dEoNXrpiwWISH18hh/tg1bwNs+m8P8mP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clRXEAAAA3QAAAA8AAAAAAAAAAAAAAAAAmAIAAGRycy9k&#10;b3ducmV2LnhtbFBLBQYAAAAABAAEAPUAAACJAwAAAAA=&#10;" filled="f"/>
                      <v:rect id="Rectangle 1652"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AwjsQA&#10;AADdAAAADwAAAGRycy9kb3ducmV2LnhtbESPQWsCMRSE7wX/Q3iCt5q10iKrUdai4EmoCurtsXkm&#10;i5uXZRPd7b9vCoUeh5n5hlmseleLJ7Wh8qxgMs5AEJdeV2wUnI7b1xmIEJE11p5JwTcFWC0HLwvM&#10;te/4i56HaESCcMhRgY2xyaUMpSWHYewb4uTdfOswJtkaqVvsEtzV8i3LPqTDitOCxYY+LZX3w8Mp&#10;2DTXffFugizO0V7uft1t7d4oNRr2xRxEpD7+h//aO61gOsum8PsmPQ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QMI7EAAAA3QAAAA8AAAAAAAAAAAAAAAAAmAIAAGRycy9k&#10;b3ducmV2LnhtbFBLBQYAAAAABAAEAPUAAACJAwAAAAA=&#10;" filled="f"/>
                      <v:rect id="Rectangle 1653"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mo+sUA&#10;AADdAAAADwAAAGRycy9kb3ducmV2LnhtbESPQWsCMRSE7wX/Q3hCb92sVotsjbJKhZ4EbaF6e2xe&#10;k8XNy7JJ3e2/N4WCx2FmvmGW68E14kpdqD0rmGQ5COLK65qNgs+P3dMCRIjIGhvPpOCXAqxXo4cl&#10;Ftr3fKDrMRqRIBwKVGBjbAspQ2XJYch8S5y8b985jEl2RuoO+wR3jZzm+Yt0WHNasNjS1lJ1Of44&#10;BW/teV/OTZDlV7Sni9/0O7s3Sj2Oh/IVRKQh3sP/7Xet4HmRz+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Oaj6xQAAAN0AAAAPAAAAAAAAAAAAAAAAAJgCAABkcnMv&#10;ZG93bnJldi54bWxQSwUGAAAAAAQABAD1AAAAigMAAAAA&#10;" filled="f"/>
                      <v:rect id="Rectangle 1654"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UNYcQA&#10;AADdAAAADwAAAGRycy9kb3ducmV2LnhtbESPQWsCMRSE7wX/Q3iCt5q1YpHVKGtR6EmoCurtsXkm&#10;i5uXZRPd7b9vCoUeh5n5hlmue1eLJ7Wh8qxgMs5AEJdeV2wUnI671zmIEJE11p5JwTcFWK8GL0vM&#10;te/4i56HaESCcMhRgY2xyaUMpSWHYewb4uTdfOswJtkaqVvsEtzV8i3L3qXDitOCxYY+LJX3w8Mp&#10;2DbXfTEzQRbnaC93v+l2dm+UGg37YgEiUh//w3/tT61gOs9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1DWHEAAAA3QAAAA8AAAAAAAAAAAAAAAAAmAIAAGRycy9k&#10;b3ducmV2LnhtbFBLBQYAAAAABAAEAPUAAACJAwAAAAA=&#10;" filled="f"/>
                      <v:rect id="Rectangle 1655"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eTFsQA&#10;AADdAAAADwAAAGRycy9kb3ducmV2LnhtbESPQWsCMRSE7wX/Q3iCt5q1UpHVKGtR6EmoCurtsXkm&#10;i5uXZRPd7b9vCoUeh5n5hlmue1eLJ7Wh8qxgMs5AEJdeV2wUnI671zmIEJE11p5JwTcFWK8GL0vM&#10;te/4i56HaESCcMhRgY2xyaUMpSWHYewb4uTdfOswJtkaqVvsEtzV8i3LZtJhxWnBYkMflsr74eEU&#10;bJvrvng3QRbnaC93v+l2dm+UGg37YgEiUh//w3/tT61gOs9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nkxbEAAAA3QAAAA8AAAAAAAAAAAAAAAAAmAIAAGRycy9k&#10;b3ducmV2LnhtbFBLBQYAAAAABAAEAPUAAACJAwAAAAA=&#10;" filled="f"/>
                    </v:group>
                  </w:pict>
                </mc:Fallback>
              </mc:AlternateContent>
            </w:r>
            <w:r>
              <w:rPr>
                <w:noProof/>
              </w:rPr>
              <mc:AlternateContent>
                <mc:Choice Requires="wpg">
                  <w:drawing>
                    <wp:inline distT="0" distB="0" distL="0" distR="0">
                      <wp:extent cx="749935" cy="826135"/>
                      <wp:effectExtent l="10795" t="9525" r="10795" b="12065"/>
                      <wp:docPr id="3711" name="Group 37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9935" cy="826135"/>
                                <a:chOff x="7382" y="6857"/>
                                <a:chExt cx="1181" cy="1301"/>
                              </a:xfrm>
                            </wpg:grpSpPr>
                            <wps:wsp>
                              <wps:cNvPr id="3489" name="Rectangle 81"/>
                              <wps:cNvSpPr>
                                <a:spLocks noChangeArrowheads="1"/>
                              </wps:cNvSpPr>
                              <wps:spPr bwMode="auto">
                                <a:xfrm rot="5400000">
                                  <a:off x="7325" y="6914"/>
                                  <a:ext cx="1296" cy="1181"/>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490" name="Rectangle 82"/>
                              <wps:cNvSpPr>
                                <a:spLocks noChangeArrowheads="1"/>
                              </wps:cNvSpPr>
                              <wps:spPr bwMode="auto">
                                <a:xfrm rot="5400000">
                                  <a:off x="7326" y="7186"/>
                                  <a:ext cx="1296" cy="648"/>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3797" o:spid="_x0000_s1026" style="width:59.05pt;height:65.05pt;mso-position-horizontal-relative:char;mso-position-vertical-relative:line" coordorigin="7382,6857" coordsize="1181,13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HPf9wIAANsIAAAOAAAAZHJzL2Uyb0RvYy54bWzsVslu2zAQvRfoPxC8N7LkRQsiB0E2FOgS&#10;NO0H0BS1oBSpkrTl9Os7HNqOm7SXFE0v9UEgNeTjmzePI5+ebXtJNsLYTquSxicTSoTiuupUU9Iv&#10;n6/fZJRYx1TFpFaipPfC0rPl61en41CIRLdaVsIQAFG2GIeSts4NRRRZ3oqe2RM9CAXBWpueOZia&#10;JqoMGwG9l1EymSyiUZtqMJoLa+HtZQjSJeLXteDuY11b4YgsKXBz+DT4XPlntDxlRWPY0HZ8R4M9&#10;g0XPOgWHHqAumWNkbbonUH3Hjba6didc95Gu644LzAGyiSePsrkxej1gLk0xNsNBJpD2kU7PhuUf&#10;NreGdFVJp2kcU6JYD1XCg8k0zVMv0Dg0Bay7McPdcGtCljB8p/lXC+HocdzPm7CYrMb3ugJEtnYa&#10;BdrWpvcQkDrZYh3uD3UQW0c4vExneT6dU8IhlCWLGMZYJ95CMf2udJollEB0kc2RIit4e7XbHccZ&#10;JOL3xtNJ7HdGrAjHItUdNZ8XeM4+yGr/TNa7lg0Cq2W9XHtZZ1m+l/UT2JGpRgoCDFFYXLlX1QZJ&#10;idIXLSwT58bosRWsAmIhD88YoMMGP7FQkF9rTIwGs89nE/9D5XeKp9MEpPXa5fEs6LrXPU7yxU45&#10;r+GxcqwYjHU3QvfED0pqIBeEZZt31oWl+yW+vlbLrrrupMSJv87iQhqyYXARV02MW+W6B3eEd3Eg&#10;CkCsgPe+0LgWrygUEDuCh8By/oQuFRlLms8hr6cnm2Z1OBePOAAeE+w7B21Idj0Y7oiIF/9KVUjK&#10;sU6GMbCRCn0fChCctNLVPRQDZYdOAz0RVGq1+U7JCP2lpPbbmhlBiXyroKAg/sw3JJzM5mkCE3Mc&#10;WR1HmOIAVVJHSRheuNDE1oPpmhZOCooqfQ4Xre6wIN4ggdWOLJj9xVyfQz6hmRy5PvmXrgdrg+vT&#10;OFv8zvWLWfaypl/M/eX87/n9bfhbnse+D19Q7B27r73/RB/P8Y48/CdZ/gAAAP//AwBQSwMEFAAG&#10;AAgAAAAhANV3IRPbAAAABQEAAA8AAABkcnMvZG93bnJldi54bWxMj0FrwkAQhe+F/odlCr3VzSot&#10;kmYjIrYnKVQF6W3MjkkwOxuyaxL/fdde6mV4wxve+yZbjLYRPXW+dqxBTRIQxIUzNZca9ruPlzkI&#10;H5ANNo5Jw5U8LPLHhwxT4wb+pn4bShFD2KeooQqhTaX0RUUW/cS1xNE7uc5iiGtXStPhEMNtI6dJ&#10;8iYt1hwbKmxpVVFx3l6shs8Bh+VMrfvN+bS6/uxevw4bRVo/P43LdxCBxvB/DDf8iA55ZDq6Cxsv&#10;Gg3xkfA3b56aKxDHKGaJApln8p4+/wUAAP//AwBQSwECLQAUAAYACAAAACEAtoM4kv4AAADhAQAA&#10;EwAAAAAAAAAAAAAAAAAAAAAAW0NvbnRlbnRfVHlwZXNdLnhtbFBLAQItABQABgAIAAAAIQA4/SH/&#10;1gAAAJQBAAALAAAAAAAAAAAAAAAAAC8BAABfcmVscy8ucmVsc1BLAQItABQABgAIAAAAIQDhHHPf&#10;9wIAANsIAAAOAAAAAAAAAAAAAAAAAC4CAABkcnMvZTJvRG9jLnhtbFBLAQItABQABgAIAAAAIQDV&#10;dyET2wAAAAUBAAAPAAAAAAAAAAAAAAAAAFEFAABkcnMvZG93bnJldi54bWxQSwUGAAAAAAQABADz&#10;AAAAWQYAAAAA&#10;">
                      <v:rect id="Rectangle 81" o:spid="_x0000_s1027" style="position:absolute;left:7325;top:6914;width:1296;height:118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pV+MYA&#10;AADdAAAADwAAAGRycy9kb3ducmV2LnhtbESPQWvCQBSE70L/w/IKvdVNW23T6CoiBLW3xkCvj+wz&#10;CWbfhuyaxP76rlDwOMzMN8xyPZpG9NS52rKCl2kEgriwuuZSQX5Mn2MQziNrbCyTgis5WK8eJktM&#10;tB34m/rMlyJA2CWooPK+TaR0RUUG3dS2xME72c6gD7Irpe5wCHDTyNcoepcGaw4LFba0rag4Zxej&#10;YF4e2+Gw+0jTr239M7M673+Hs1JPj+NmAcLT6O/h//ZeK3ibxZ9wexOe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7pV+MYAAADdAAAADwAAAAAAAAAAAAAAAACYAgAAZHJz&#10;L2Rvd25yZXYueG1sUEsFBgAAAAAEAAQA9QAAAIsDAAAAAA==&#10;" fillcolor="white [3212]"/>
                      <v:rect id="Rectangle 82" o:spid="_x0000_s1028" style="position:absolute;left:7326;top:7186;width:1296;height:64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Ac6sEA&#10;AADdAAAADwAAAGRycy9kb3ducmV2LnhtbERPy4rCMBTdC/MP4Q6407Q6iNamooLDLBx8fsC1ubbF&#10;5qY0UevfTxYDLg/nnS46U4sHta6yrCAeRiCIc6srLhScT5vBFITzyBpry6TgRQ4W2UcvxUTbJx/o&#10;cfSFCCHsElRQet8kUrq8JINuaBviwF1ta9AH2BZSt/gM4aaWoyiaSIMVh4YSG1qXlN+Od6OA97vt&#10;N67l72a7ejX6cIn9KYqV6n92yzkIT51/i//dP1rB+GsW9oc34QnI7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XAHOrBAAAA3QAAAA8AAAAAAAAAAAAAAAAAmAIAAGRycy9kb3du&#10;cmV2LnhtbFBLBQYAAAAABAAEAPUAAACGAwAAAAA=&#10;" fillcolor="#a5a5a5 [2092]"/>
                      <w10:anchorlock/>
                    </v:group>
                  </w:pict>
                </mc:Fallback>
              </mc:AlternateContent>
            </w:r>
          </w:p>
        </w:tc>
        <w:tc>
          <w:tcPr>
            <w:tcW w:w="1864" w:type="dxa"/>
            <w:gridSpan w:val="2"/>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721216" behindDoc="0" locked="0" layoutInCell="1" allowOverlap="1">
                      <wp:simplePos x="0" y="0"/>
                      <wp:positionH relativeFrom="column">
                        <wp:posOffset>108585</wp:posOffset>
                      </wp:positionH>
                      <wp:positionV relativeFrom="paragraph">
                        <wp:posOffset>304800</wp:posOffset>
                      </wp:positionV>
                      <wp:extent cx="354330" cy="137160"/>
                      <wp:effectExtent l="0" t="0" r="26670" b="15240"/>
                      <wp:wrapNone/>
                      <wp:docPr id="3786" name="Group 37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787" name="Group 1657"/>
                              <wpg:cNvGrpSpPr>
                                <a:grpSpLocks/>
                              </wpg:cNvGrpSpPr>
                              <wpg:grpSpPr bwMode="auto">
                                <a:xfrm>
                                  <a:off x="10502" y="3011"/>
                                  <a:ext cx="374" cy="216"/>
                                  <a:chOff x="4493" y="3043"/>
                                  <a:chExt cx="374" cy="216"/>
                                </a:xfrm>
                              </wpg:grpSpPr>
                              <wps:wsp>
                                <wps:cNvPr id="3788" name="Rectangle 1658"/>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9" name="Rectangle 1659"/>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0" name="Rectangle 1660"/>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1" name="Rectangle 1661"/>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2" name="Rectangle 1662"/>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3" name="Rectangle 1663"/>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794" name="Rectangle 1664"/>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5" name="Rectangle 1665"/>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6" name="Rectangle 1666"/>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86" o:spid="_x0000_s1026" style="position:absolute;margin-left:8.55pt;margin-top:24pt;width:27.9pt;height:10.8pt;z-index:251721216"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vvBAgQAAPAiAAAOAAAAZHJzL2Uyb0RvYy54bWzsWluPozYUfq/U/2D5PQMOlwAaZjXKZVRp&#10;26663R/ggLmoYFObDDNd9b/32BBymaxabdusFJEHYuPbuX3n2Mfcv3upK/TMpCoFjzG5szFiPBFp&#10;yfMYf/p1MwswUi3lKa0EZzF+ZQq/e/j+u/uuidhcFKJKmUQwCVdR18S4aNsmsiyVFKym6k40jENj&#10;JmRNW6jK3Eol7WD2urLmtu1bnZBpI0XClIK3q74RP5j5s4wl7c9ZpliLqhgDba15SvPc6qf1cE+j&#10;XNKmKJOBDPoVVNS05LDoONWKthTtZPlmqrpMpFAia+8SUVsiy8qEGR6AG2KfcfMkxa4xvORRlzej&#10;mEC0Z3L66mmTn54/SFSmMXYWgY8RpzVoySyMzBsQUNfkEfR7ks3H5oPsuYTie5H8pqDZOm/X9bzv&#10;jLbdjyKFGemuFUZAL5ms9RTAOnoxengd9cBeWpTAS8dzHQe0lUATcRbEH/SUFKBMPYrYnj3HCJod&#10;m5BeiUmxHoZ7HhidHjsnvm6zaNSvaigdKOvZMpWRw4MkFqeSIL630DOdc6r1/V9J4hJPo0AW7glH&#10;NBpF4bqhM0jCdc4l4ZyN+6IkAHzqYF/q39nXx4I2zJit0nZzkCqopbevXwCXlOcVQyDZoJes6bs3&#10;MNVbF+JiWUBH9iil6ApGUyDN6BtUeTRAVxTY5t+a2wVp7WVMAlC6tprF/MRoaNRI1T4xUSNdiLEE&#10;4o0p0+f3qu3ta99FWzYXm7Kq4D2NKo66GIfe3DMDlKjKVDfqNiXz7bKS6Jlq12R+w7on3eqyBQdZ&#10;lXWMg7ETjbQs1jw1q7S0rPoy6LfienJgCmgbSr0j+hza4TpYB+7MnfvrmWuvVrPHzdKd+Ruy8FbO&#10;arlckT81ncSNijJNGdek7p0icf+ZUQzuuXdno1s8YemE8435veXcOiXDoBi42v8b7owRaL1rZKpo&#10;K9JXsAEpei8PUQkKhZB/YNSBh4+x+n1HJcOo+oGDHYXEdXVIMBXXW8yhIo9btsctlCcwVYxbjPri&#10;su3DyK6RZV7ASsTomItHcHVZaQzjQJVxkwZlPa3XgFt4EW7hNeHmByBU46b3zmmC2wS3GN8g3EKw&#10;9LfRrd+6nAQrcP3/e3QjxNMwN4HAbKmm6DZFt5uKbiG5CDezObwW3MboNsFt2kze9mYyhOP2hehm&#10;jkrXgtt40tXBbIpu09ntds9uOqdzAW4mwXMtuB2i2wS3KVXybVIlh4zt1dImIaRaL0DPvWLahNjB&#10;Yp/U3ae3p7zJlDe5zbyJdxFvJn9xpVB3jLdguESZ8Dbh7TbxNt7yHt/C+eam9Pp4I96UqJyu4b7J&#10;NZzZW8JnFeZKcfgERH+3cVw313aHD1Ue/gIAAP//AwBQSwMEFAAGAAgAAAAhAOH4eWjeAAAABwEA&#10;AA8AAABkcnMvZG93bnJldi54bWxMj0FrwkAUhO+F/oflFXqrm9g2asxGRNqeRKgWirdn9pkEs7sh&#10;uybx3/f11B6HGWa+yVajaURPna+dVRBPIhBkC6drWyr4Orw/zUH4gFZj4ywpuJGHVX5/l2Gq3WA/&#10;qd+HUnCJ9SkqqEJoUyl9UZFBP3EtWfbOrjMYWHal1B0OXG4aOY2iRBqsLS9U2NKmouKyvxoFHwMO&#10;6+f4rd9ezpvb8fC6+97GpNTjw7heggg0hr8w/OIzOuTMdHJXq71oWM9iTip4mfMl9mfTBYiTgmSR&#10;gMwz+Z8//wEAAP//AwBQSwECLQAUAAYACAAAACEAtoM4kv4AAADhAQAAEwAAAAAAAAAAAAAAAAAA&#10;AAAAW0NvbnRlbnRfVHlwZXNdLnhtbFBLAQItABQABgAIAAAAIQA4/SH/1gAAAJQBAAALAAAAAAAA&#10;AAAAAAAAAC8BAABfcmVscy8ucmVsc1BLAQItABQABgAIAAAAIQA6ovvBAgQAAPAiAAAOAAAAAAAA&#10;AAAAAAAAAC4CAABkcnMvZTJvRG9jLnhtbFBLAQItABQABgAIAAAAIQDh+Hlo3gAAAAcBAAAPAAAA&#10;AAAAAAAAAAAAAFwGAABkcnMvZG93bnJldi54bWxQSwUGAAAAAAQABADzAAAAZwcAAAAA&#10;">
                      <v:group id="Group 1657"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Lu5gMYAAADdAAAADwAAAGRycy9kb3ducmV2LnhtbESPT4vCMBTE7wt+h/AE&#10;b2taZVepRhFZxYMs+AfE26N5tsXmpTTZtn77jSB4HGbmN8x82ZlSNFS7wrKCeBiBIE6tLjhTcD5t&#10;PqcgnEfWWFomBQ9ysFz0PuaYaNvygZqjz0SAsEtQQe59lUjp0pwMuqGtiIN3s7VBH2SdSV1jG+Cm&#10;lKMo+pYGCw4LOVa0zim9H/+Mgm2L7Woc/zT7+239uJ6+fi/7mJQa9LvVDISnzr/Dr/ZOKxhPph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u7mAxgAAAN0A&#10;AAAPAAAAAAAAAAAAAAAAAKoCAABkcnMvZG93bnJldi54bWxQSwUGAAAAAAQABAD6AAAAnQMAAAAA&#10;">
                        <v:rect id="Rectangle 1658"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M188IA&#10;AADdAAAADwAAAGRycy9kb3ducmV2LnhtbERPz2vCMBS+C/sfwht403SKm1SjdDLBkzA3mN4ezTMp&#10;Ni+lyWz9781B8Pjx/V6ue1eLK7Wh8qzgbZyBIC69rtgo+P3ZjuYgQkTWWHsmBTcKsF69DJaYa9/x&#10;N10P0YgUwiFHBTbGJpcylJYchrFviBN39q3DmGBrpG6xS+GulpMse5cOK04NFhvaWCovh3+n4Ks5&#10;7YuZCbL4i/Z48Z/d1u6NUsPXvliAiNTHp/jh3mkF0495mpvepCc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EzXzwgAAAN0AAAAPAAAAAAAAAAAAAAAAAJgCAABkcnMvZG93&#10;bnJldi54bWxQSwUGAAAAAAQABAD1AAAAhwMAAAAA&#10;" filled="f"/>
                        <v:rect id="Rectangle 1659"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QaMUA&#10;AADdAAAADwAAAGRycy9kb3ducmV2LnhtbESPQWsCMRSE7wX/Q3iF3jRbS1tdjbJKhZ6EqqDeHptn&#10;srh5WTapu/33TUHocZiZb5j5sne1uFEbKs8KnkcZCOLS64qNgsN+M5yACBFZY+2ZFPxQgOVi8DDH&#10;XPuOv+i2i0YkCIccFdgYm1zKUFpyGEa+IU7exbcOY5KtkbrFLsFdLcdZ9iYdVpwWLDa0tlRed99O&#10;wUdz3havJsjiGO3p6lfdxm6NUk+PfTEDEamP/+F7+1MreHmfTOHvTXo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X5BoxQAAAN0AAAAPAAAAAAAAAAAAAAAAAJgCAABkcnMv&#10;ZG93bnJldi54bWxQSwUGAAAAAAQABAD1AAAAigMAAAAA&#10;" filled="f"/>
                        <v:rect id="Rectangle 1660"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yvKMMA&#10;AADdAAAADwAAAGRycy9kb3ducmV2LnhtbERPz2vCMBS+C/4P4QneNJ1jbqtGqWOCJ2HdYPP2aN6S&#10;YvNSmmi7/345CB4/vt/r7eAacaUu1J4VPMwzEMSV1zUbBV+f+9kLiBCRNTaeScEfBdhuxqM15tr3&#10;/EHXMhqRQjjkqMDG2OZShsqSwzD3LXHifn3nMCbYGak77FO4a+Qiy5bSYc2pwWJLb5aqc3lxCt7b&#10;07F4MkEW39H+nP2u39ujUWo6GYoViEhDvItv7oNW8Pj8mvanN+k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byvKMMAAADdAAAADwAAAAAAAAAAAAAAAACYAgAAZHJzL2Rv&#10;d25yZXYueG1sUEsFBgAAAAAEAAQA9QAAAIgDAAAAAA==&#10;" filled="f"/>
                        <v:rect id="Rectangle 1661"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AKs8UA&#10;AADdAAAADwAAAGRycy9kb3ducmV2LnhtbESPQWsCMRSE7wX/Q3gFb5pVaWu3RllFwZNQW7C9PTav&#10;yeLmZdlEd/vvTUHocZiZb5jFqne1uFIbKs8KJuMMBHHpdcVGwefHbjQHESKyxtozKfilAKvl4GGB&#10;ufYdv9P1GI1IEA45KrAxNrmUobTkMIx9Q5y8H986jEm2RuoWuwR3tZxm2bN0WHFasNjQxlJ5Pl6c&#10;gm3zfSieTJDFKdqvs193O3swSg0f++INRKQ+/ofv7b1WMHt5ncD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8AqzxQAAAN0AAAAPAAAAAAAAAAAAAAAAAJgCAABkcnMv&#10;ZG93bnJldi54bWxQSwUGAAAAAAQABAD1AAAAigMAAAAA&#10;" filled="f"/>
                        <v:rect id="Rectangle 1662"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KUxMUA&#10;AADdAAAADwAAAGRycy9kb3ducmV2LnhtbESPQWsCMRSE74X+h/AK3jSr0tauRtkWBU9CbcF6e2ye&#10;yeLmZdlEd/vvTUHocZiZb5jFqne1uFIbKs8KxqMMBHHpdcVGwffXZjgDESKyxtozKfilAKvl48MC&#10;c+07/qTrPhqRIBxyVGBjbHIpQ2nJYRj5hjh5J986jEm2RuoWuwR3tZxk2Yt0WHFasNjQh6XyvL84&#10;BevmuCueTZDFIdqfs3/vNnZnlBo89cUcRKQ+/ofv7a1WMH19m8D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IpTExQAAAN0AAAAPAAAAAAAAAAAAAAAAAJgCAABkcnMv&#10;ZG93bnJldi54bWxQSwUGAAAAAAQABAD1AAAAigMAAAAA&#10;" filled="f"/>
                        <v:rect id="Rectangle 1663"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4xX8UA&#10;AADdAAAADwAAAGRycy9kb3ducmV2LnhtbESPQWsCMRSE74X+h/AK3jRrpa1djbIVBU9CbcF6e2ye&#10;yeLmZdlEd/vvTUHocZiZb5j5sne1uFIbKs8KxqMMBHHpdcVGwffXZjgFESKyxtozKfilAMvF48Mc&#10;c+07/qTrPhqRIBxyVGBjbHIpQ2nJYRj5hjh5J986jEm2RuoWuwR3tXzOslfpsOK0YLGhlaXyvL84&#10;BevmuCteTJDFIdqfs//oNnZnlBo89cUMRKQ+/ofv7a1WMHl7n8Dfm/Q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bjFfxQAAAN0AAAAPAAAAAAAAAAAAAAAAAJgCAABkcnMv&#10;ZG93bnJldi54bWxQSwUGAAAAAAQABAD1AAAAigMAAAAA&#10;" filled="f"/>
                      </v:group>
                      <v:rect id="Rectangle 1664"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epK8YA&#10;AADdAAAADwAAAGRycy9kb3ducmV2LnhtbESPT2sCMRTE7wW/Q3hCbzXbf2q3RtmWCp6EqqDeHpvX&#10;ZHHzsmxSd/32Rij0OMzMb5jZone1OFMbKs8KHkcZCOLS64qNgt12+TAFESKyxtozKbhQgMV8cDfD&#10;XPuOv+m8iUYkCIccFdgYm1zKUFpyGEa+IU7ej28dxiRbI3WLXYK7Wj5l2Vg6rDgtWGzo01J52vw6&#10;BV/NcV28miCLfbSHk//olnZtlLof9sU7iEh9/A//tVdawfPk7QVub9ITk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epK8YAAADdAAAADwAAAAAAAAAAAAAAAACYAgAAZHJz&#10;L2Rvd25yZXYueG1sUEsFBgAAAAAEAAQA9QAAAIsDAAAAAA==&#10;" filled="f"/>
                      <v:rect id="Rectangle 1665"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sMsMUA&#10;AADdAAAADwAAAGRycy9kb3ducmV2LnhtbESPQWsCMRSE7wX/Q3iCt5qtxVa3RlmLQk9CVdDeHpvX&#10;ZHHzsmyiu/77plDocZiZb5jFqne1uFEbKs8KnsYZCOLS64qNguNh+zgDESKyxtozKbhTgNVy8LDA&#10;XPuOP+m2j0YkCIccFdgYm1zKUFpyGMa+IU7et28dxiRbI3WLXYK7Wk6y7EU6rDgtWGzo3VJ52V+d&#10;gk3ztSumJsjiFO354tfd1u6MUqNhX7yBiNTH//Bf+0MreH6dT+H3TX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ywywxQAAAN0AAAAPAAAAAAAAAAAAAAAAAJgCAABkcnMv&#10;ZG93bnJldi54bWxQSwUGAAAAAAQABAD1AAAAigMAAAAA&#10;" filled="f"/>
                      <v:rect id="Rectangle 1666"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mSx8UA&#10;AADdAAAADwAAAGRycy9kb3ducmV2LnhtbESPQWsCMRSE7wX/Q3iCt5qtUrVbo6xSwZOgLdjeHpvX&#10;ZHHzsmyiu/33jVDocZiZb5jlune1uFEbKs8KnsYZCOLS64qNgo/33eMCRIjIGmvPpOCHAqxXg4cl&#10;5tp3fKTbKRqRIBxyVGBjbHIpQ2nJYRj7hjh53751GJNsjdQtdgnuajnJspl0WHFasNjQ1lJ5OV2d&#10;grfm61A8myCLc7SfF7/pdvZglBoN++IVRKQ+/of/2nutYDp/mcH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GZLHxQAAAN0AAAAPAAAAAAAAAAAAAAAAAJgCAABkcnMv&#10;ZG93bnJldi54bWxQSwUGAAAAAAQABAD1AAAAigMAAAAA&#10;" filled="f"/>
                    </v:group>
                  </w:pict>
                </mc:Fallback>
              </mc:AlternateContent>
            </w:r>
            <w:r>
              <w:rPr>
                <w:noProof/>
                <w:sz w:val="14"/>
              </w:rPr>
              <mc:AlternateContent>
                <mc:Choice Requires="wpg">
                  <w:drawing>
                    <wp:inline distT="0" distB="0" distL="0" distR="0">
                      <wp:extent cx="749935" cy="749935"/>
                      <wp:effectExtent l="5715" t="9525" r="6350" b="12065"/>
                      <wp:docPr id="3701" name="Group 37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9935" cy="749935"/>
                                <a:chOff x="7545" y="6859"/>
                                <a:chExt cx="1181" cy="1181"/>
                              </a:xfrm>
                            </wpg:grpSpPr>
                            <wps:wsp>
                              <wps:cNvPr id="3709" name="Oval 78"/>
                              <wps:cNvSpPr>
                                <a:spLocks noChangeArrowheads="1"/>
                              </wps:cNvSpPr>
                              <wps:spPr bwMode="auto">
                                <a:xfrm>
                                  <a:off x="7545" y="6859"/>
                                  <a:ext cx="1181" cy="1181"/>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3710" name="Oval 79"/>
                              <wps:cNvSpPr>
                                <a:spLocks noChangeArrowheads="1"/>
                              </wps:cNvSpPr>
                              <wps:spPr bwMode="auto">
                                <a:xfrm>
                                  <a:off x="7934" y="7250"/>
                                  <a:ext cx="403" cy="403"/>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3783" o:spid="_x0000_s1026" style="width:59.05pt;height:59.05pt;mso-position-horizontal-relative:char;mso-position-vertical-relative:line" coordorigin="7545,6859" coordsize="1181,11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v4zJ4wIAANMIAAAOAAAAZHJzL2Uyb0RvYy54bWzsVltv2yAUfp+0/4B4X20ndh1bdaqqN03q&#10;2krdfgDB+KJhYEDidL9+B3DStJs2qdP6tJfowIFz+b6P45ycbgeONkybXooKJ0cxRkxQWfeirfCX&#10;z1cfFhgZS0RNuBSswo/M4NPl+3cnoyrZTHaS10wjCCJMOaoKd9aqMooM7dhAzJFUTICzkXogFpa6&#10;jWpNRog+8GgWx8fRKHWttKTMGNi9CE689PGbhlF71zSGWcQrDLVZ/6v978r9RssTUraaqK6nUxnk&#10;FVUMpBeQdB/qgliC1rr/KdTQUy2NbOwRlUMkm6anzPcA3STxi26utVwr30tbjq3awwTQvsDp1WHp&#10;7eZeo76u8DyPE4wEGYAlnxjN88XcATSqtoRz11o9qHsdugTzRtKvBtzRS79bt+EwWo2fZA0RydpK&#10;D9C20YMLAa2jrefhcc8D21pEYTNPi2KeYUTBNdmeJ9oBme5WnqXgBu/xIisCh7S7nG4nyQIacXe9&#10;5SokZUjrS51Kc32B5swTrObvYH3oiGKeLePgeoK12MF6tyEc5YuAqT+0A9QENJGQ5x0RLTvTWo4d&#10;IzXUlLjzUPnBBbcwwMUf4f0FUDuQfwMTKZU29prJATmjwozzXhnXHCnJ5sbYAOrulNs2kvf1Vc+5&#10;X7jny865RtBxhVdt4q/y9QBqCHuLLI6n5wfbjld/1G8BX34AuAievWfBuUBjhYtslvmgz3xGt6t9&#10;Wkgw5XABD+tzhV8Q04WcvHV2kBG8OFF7sTn0Lyfbkp4HGyJxMdHhGAgqWsn6EdjQMswXmIdgdFJ/&#10;x2iE2VJh821NNMOIfxTAaJGkqRtGfpFm+QwW+tCzOvQQQSFUhS1GwTy3YYCtle7bDjIFdIU8g0fW&#10;9J4cp5BQ1VQsCP3NFJ9AP2GQBMX7J/pMwMDHv1J8MU/9aMhn2aSvneLTeB7mgjMOx8Jb6P34v97f&#10;Xu9+3sOX0w+R6SvvPs2Ha/8+nv6LLH8AAAD//wMAUEsDBBQABgAIAAAAIQAaoD5q2QAAAAUBAAAP&#10;AAAAZHJzL2Rvd25yZXYueG1sTI9Ba8JAEIXvhf6HZQq91c1aWiTNRkRsT1KoCtLbmB2TYHY2ZNck&#10;/vuupVAvwxve8N432Xy0jeip87VjDWqSgCAunKm51LDbvj/NQPiAbLBxTBou5GGe399lmBo38Bf1&#10;m1CKGMI+RQ1VCG0qpS8qsugnriWO3tF1FkNcu1KaDocYbhs5TZJXabHm2FBhS8uKitPmbDV8DDgs&#10;ntWqX5+Oy8v39uVzv1ak9ePDuHgDEWgM/8dwxY/okEemgzuz8aLREB8Jv/PqqZkCcfgTMs/kLX3+&#10;AwAA//8DAFBLAQItABQABgAIAAAAIQC2gziS/gAAAOEBAAATAAAAAAAAAAAAAAAAAAAAAABbQ29u&#10;dGVudF9UeXBlc10ueG1sUEsBAi0AFAAGAAgAAAAhADj9If/WAAAAlAEAAAsAAAAAAAAAAAAAAAAA&#10;LwEAAF9yZWxzLy5yZWxzUEsBAi0AFAAGAAgAAAAhALi/jMnjAgAA0wgAAA4AAAAAAAAAAAAAAAAA&#10;LgIAAGRycy9lMm9Eb2MueG1sUEsBAi0AFAAGAAgAAAAhABqgPmrZAAAABQEAAA8AAAAAAAAAAAAA&#10;AAAAPQUAAGRycy9kb3ducmV2LnhtbFBLBQYAAAAABAAEAPMAAABDBgAAAAA=&#10;">
                      <v:oval id="Oval 78" o:spid="_x0000_s1027" style="position:absolute;left:7545;top:6859;width:1181;height:1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t+P8QA&#10;AADdAAAADwAAAGRycy9kb3ducmV2LnhtbESPzWrDMBCE74G+g9hCbolcp+THtRxKINBj64ScF2lj&#10;m1grY6mO3aevCoUch5n5hsn3o23FQL1vHCt4WSYgiLUzDVcKzqfjYgvCB2SDrWNSMJGHffE0yzEz&#10;7s5fNJShEhHCPkMFdQhdJqXXNVn0S9cRR+/qeoshyr6Spsd7hNtWpkmylhYbjgs1dnSoSd/Kb6vg&#10;8qPLiachPfJJf3aDX6WvN1Zq/jy+v4EINIZH+L/9YRSsNskO/t7EJy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7fj/EAAAA3QAAAA8AAAAAAAAAAAAAAAAAmAIAAGRycy9k&#10;b3ducmV2LnhtbFBLBQYAAAAABAAEAPUAAACJAwAAAAA=&#10;" fillcolor="#d8d8d8 [2732]">
                        <v:stroke dashstyle="longDash"/>
                      </v:oval>
                      <v:oval id="Oval 79" o:spid="_x0000_s1028" style="position:absolute;left:7934;top:7250;width:403;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p638MA&#10;AADdAAAADwAAAGRycy9kb3ducmV2LnhtbERPTWvCQBC9F/oflhF6KXWTtqhEVykFoYIUY714G7Jj&#10;EszOht1R03/vHgo9Pt73YjW4Tl0pxNazgXycgSKuvG25NnD4Wb/MQEVBtth5JgO/FGG1fHxYYGH9&#10;jUu67qVWKYRjgQYakb7QOlYNOYxj3xMn7uSDQ0kw1NoGvKVw1+nXLJtohy2nhgZ7+myoOu8vzsBU&#10;LlJ+H7fPebC792qdb0o8b4x5Gg0fc1BCg/yL/9xf1sDbNE/705v0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Jp638MAAADdAAAADwAAAAAAAAAAAAAAAACYAgAAZHJzL2Rv&#10;d25yZXYueG1sUEsFBgAAAAAEAAQA9QAAAIgDA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2.8 mm</w:t>
            </w:r>
          </w:p>
          <w:p w:rsidR="007A6D65" w:rsidRPr="004731F3" w:rsidRDefault="007A6D65" w:rsidP="007A6D65">
            <w:pPr>
              <w:pStyle w:val="NoSpacing"/>
              <w:jc w:val="center"/>
              <w:rPr>
                <w:sz w:val="14"/>
              </w:rPr>
            </w:pPr>
            <w:r w:rsidRPr="004731F3">
              <w:rPr>
                <w:sz w:val="14"/>
              </w:rPr>
              <w:t>Wall Thickness =  2.7 mm</w:t>
            </w:r>
          </w:p>
        </w:tc>
        <w:tc>
          <w:tcPr>
            <w:tcW w:w="1926" w:type="dxa"/>
            <w:gridSpan w:val="2"/>
          </w:tcPr>
          <w:p w:rsidR="007A6D65" w:rsidRDefault="00E536FF" w:rsidP="007A6D65">
            <w:pPr>
              <w:pStyle w:val="NoSpacing"/>
              <w:jc w:val="center"/>
              <w:rPr>
                <w:noProof/>
              </w:rPr>
            </w:pPr>
            <w:r>
              <w:rPr>
                <w:noProof/>
              </w:rPr>
              <mc:AlternateContent>
                <mc:Choice Requires="wpg">
                  <w:drawing>
                    <wp:anchor distT="0" distB="0" distL="114300" distR="114300" simplePos="0" relativeHeight="251722240" behindDoc="0" locked="0" layoutInCell="1" allowOverlap="1">
                      <wp:simplePos x="0" y="0"/>
                      <wp:positionH relativeFrom="column">
                        <wp:posOffset>97155</wp:posOffset>
                      </wp:positionH>
                      <wp:positionV relativeFrom="paragraph">
                        <wp:posOffset>301625</wp:posOffset>
                      </wp:positionV>
                      <wp:extent cx="354330" cy="137160"/>
                      <wp:effectExtent l="0" t="0" r="26670" b="15240"/>
                      <wp:wrapNone/>
                      <wp:docPr id="3772" name="Group 37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773" name="Group 1668"/>
                              <wpg:cNvGrpSpPr>
                                <a:grpSpLocks/>
                              </wpg:cNvGrpSpPr>
                              <wpg:grpSpPr bwMode="auto">
                                <a:xfrm>
                                  <a:off x="10502" y="3011"/>
                                  <a:ext cx="374" cy="216"/>
                                  <a:chOff x="4493" y="3043"/>
                                  <a:chExt cx="374" cy="216"/>
                                </a:xfrm>
                              </wpg:grpSpPr>
                              <wps:wsp>
                                <wps:cNvPr id="3774" name="Rectangle 1669"/>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5" name="Rectangle 1670"/>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6" name="Rectangle 1671"/>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7" name="Rectangle 1672"/>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8" name="Rectangle 1673"/>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9" name="Rectangle 1674"/>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780" name="Rectangle 1675"/>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1" name="Rectangle 1676"/>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2" name="Rectangle 1677"/>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72" o:spid="_x0000_s1026" style="position:absolute;margin-left:7.65pt;margin-top:23.75pt;width:27.9pt;height:10.8pt;z-index:251722240"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sGA/wMAAPAiAAAOAAAAZHJzL2Uyb0RvYy54bWzsWluPozYUfq/U/2D5PQMOEAgaZjXKZVRp&#10;26667Q9wwFxUwNQmw0xX/e89PiTkMqlabduMFJEHYmP7+Ny+c3zh/sNLVZJnoXQh64iyO5sSUccy&#10;Keosor/8vJ4ElOiW1wkvZS0i+io0/fDw7Tf3XROKqcxlmQhFgEitw66JaN62TWhZOs5FxfWdbEQN&#10;jalUFW+hqjIrUbwD6lVpTW17ZnVSJY2SsdAa3i77RvqA9NNUxO2PaapFS8qIAm8tPhU+N+ZpPdzz&#10;MFO8yYt4xwb/Ci4qXtQw6UBqyVtOtqp4Q6oqYiW1TNu7WFaWTNMiFigDSMPsM2melNw2KEsWdlkz&#10;qAlUe6anryYb//D8SZEiiajj+1NKal6BlXBigm9AQV2ThdDvSTWfm0+qlxKKH2X8q4Zm67zd1LO+&#10;M9l038sEKPJtK1FBL6mqDAkQnbygHV4HO4iXlsTw0vFcxwFrxdDEHJ/NdnaKczCmGcVszwZmodmx&#10;GeuNGOer3XDPA6czY6dsZtosHvazIqc7znqxsDJIeNCEc6oJNpsFhtK5pMbe/5UmLsk0KMR3TyTi&#10;4aAK150Ds6gJ1znXhHM27i81AeDTB//S/86/Pue8Eei22vjNQasgRO9fPwEueZ2VgoBm571mse/e&#10;wXTvXaSWixw6ikelZJcLngBraG8w5dEAU9Hgm3/rbhe0tdcxC/xexwCDY6fhYaN0+yRkRUwhogqY&#10;R1fmzx9123fddzGeXct1UZbwnodlTbqIzr2phwO0LIvENJo2rbLNolTkmZvQhL/dvCfdqqKFAFkW&#10;VUSDoRMPjS5WdYKztLwo+zLYt6wNcRAKeNuV+kD0ZW7PV8EqcCfudLaauPZyOXlcL9zJbM18b+ks&#10;F4sl+8PwydwwL5JE1IbVfVBk7j9zil147sPZEBZPRDqRfI2/t5Jbp2wgikGq/T9Kh05g7G6QqcON&#10;TF7BB5TsozxkJSjkUv1OSQcRPqL6ty1XgpLyuxr8aM5c16QErLieP4WKOm7ZHLfwOgZSEW0p6YuL&#10;tk8j20YVWQ4zMbRxLR8h1KUFOsaBKwyTiLKe12vAzbsENx9j6Ql6wBf/L7jNAlDqSXAa4TbCLaK3&#10;CLfZRbhhtroW3Ia1AGOeCamYCHBJNWa3MbvdVnaD1drbxWS/drsW3IbsNsJtXEze+GISttQX4IY7&#10;zmvB7ZDdYKs2Zrdx73bDe7f5Rbi5xu2vBbdDdhvhNh6VvM9RyeHE9mrHJubE4kKmw/3UlaDH7MDf&#10;H+ruj7fHc5Px3OQmz00CdhFveHPzDngLdpcoI95GvN0m3oZb3uNbOB93VNfHG/PGg8rxGu5druFw&#10;bQmfVeCV4u4TEPPdxnEdr+0OH6o8/AkAAP//AwBQSwMEFAAGAAgAAAAhABjpeFPdAAAABwEAAA8A&#10;AABkcnMvZG93bnJldi54bWxMjsFOwzAQRO9I/IO1SNyoY0paCHGqqgJOFRItEuLmxtskaryOYjdJ&#10;/57lBMfRjN68fDW5VgzYh8aTBjVLQCCV3jZUafjcv949ggjRkDWtJ9RwwQCr4voqN5n1I33gsIuV&#10;YAiFzGioY+wyKUNZozNh5jsk7o6+dyZy7CtpezMy3LXyPkkW0pmG+KE2HW5qLE+7s9PwNppxPVcv&#10;w/Z03Fy+9+n711ah1rc30/oZRMQp/o3hV5/VoWCngz+TDaLlnM55qeFhmYLgfqkUiIOGxZMCWeTy&#10;v3/xAwAA//8DAFBLAQItABQABgAIAAAAIQC2gziS/gAAAOEBAAATAAAAAAAAAAAAAAAAAAAAAABb&#10;Q29udGVudF9UeXBlc10ueG1sUEsBAi0AFAAGAAgAAAAhADj9If/WAAAAlAEAAAsAAAAAAAAAAAAA&#10;AAAALwEAAF9yZWxzLy5yZWxzUEsBAi0AFAAGAAgAAAAhAEmywYD/AwAA8CIAAA4AAAAAAAAAAAAA&#10;AAAALgIAAGRycy9lMm9Eb2MueG1sUEsBAi0AFAAGAAgAAAAhABjpeFPdAAAABwEAAA8AAAAAAAAA&#10;AAAAAAAAWQYAAGRycy9kb3ducmV2LnhtbFBLBQYAAAAABAAEAPMAAABjBwAAAAA=&#10;">
                      <v:group id="Group 1668"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lXPpMYAAADdAAAADwAAAGRycy9kb3ducmV2LnhtbESPQWvCQBSE7wX/w/IE&#10;b3UTQ6tEVxGp4kEKVUG8PbLPJJh9G7LbJP77riD0OMzMN8xi1ZtKtNS40rKCeByBIM6sLjlXcD5t&#10;32cgnEfWWFkmBQ9ysFoO3haYatvxD7VHn4sAYZeigsL7OpXSZQUZdGNbEwfvZhuDPsgml7rBLsBN&#10;JSdR9CkNlhwWCqxpU1B2P/4aBbsOu3USf7WH+23zuJ4+vi+HmJQaDfv1HISn3v+HX+29VpBMpw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Vc+kxgAAAN0A&#10;AAAPAAAAAAAAAAAAAAAAAKoCAABkcnMvZG93bnJldi54bWxQSwUGAAAAAAQABAD6AAAAnQMAAAAA&#10;">
                        <v:rect id="Rectangle 1669"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tP0cUA&#10;AADdAAAADwAAAGRycy9kb3ducmV2LnhtbESPT2sCMRTE7wW/Q3iF3jRb+0dZjbJKhZ6EqqDeHptn&#10;srh5WTapu/32TUHocZiZ3zDzZe9qcaM2VJ4VPI8yEMSl1xUbBYf9ZjgFESKyxtozKfihAMvF4GGO&#10;ufYdf9FtF41IEA45KrAxNrmUobTkMIx8Q5y8i28dxiRbI3WLXYK7Wo6z7F06rDgtWGxobam87r6d&#10;go/mvC3eTJDFMdrT1a+6jd0apZ4e+2IGIlIf/8P39qdW8DKZvML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i0/RxQAAAN0AAAAPAAAAAAAAAAAAAAAAAJgCAABkcnMv&#10;ZG93bnJldi54bWxQSwUGAAAAAAQABAD1AAAAigMAAAAA&#10;" filled="f"/>
                        <v:rect id="Rectangle 1670"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fqSsUA&#10;AADdAAAADwAAAGRycy9kb3ducmV2LnhtbESPQWsCMRSE74L/ITyhN822YpWtUbai0JNQLdTeHpvX&#10;ZHHzsmyiu/33jSB4HGbmG2a57l0trtSGyrOC50kGgrj0umKj4Ou4Gy9AhIissfZMCv4owHo1HCwx&#10;177jT7oeohEJwiFHBTbGJpcylJYcholviJP361uHMcnWSN1il+Culi9Z9iodVpwWLDa0sVSeDxen&#10;YNv87IuZCbL4jvZ09u/dzu6NUk+jvngDEamPj/C9/aEVTOfzG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x+pKxQAAAN0AAAAPAAAAAAAAAAAAAAAAAJgCAABkcnMv&#10;ZG93bnJldi54bWxQSwUGAAAAAAQABAD1AAAAigMAAAAA&#10;" filled="f"/>
                        <v:rect id="Rectangle 1671"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V0PcUA&#10;AADdAAAADwAAAGRycy9kb3ducmV2LnhtbESPT2sCMRTE74LfITyhN83W4h9Wo6ylgiehVlBvj81r&#10;srh5WTapu/32TaHQ4zAzv2HW297V4kFtqDwreJ5kIIhLrys2Cs4f+/ESRIjIGmvPpOCbAmw3w8Ea&#10;c+07fqfHKRqRIBxyVGBjbHIpQ2nJYZj4hjh5n751GJNsjdQtdgnuajnNsrl0WHFasNjQq6Xyfvpy&#10;Ct6a27GYmSCLS7TXu991e3s0Sj2N+mIFIlIf/8N/7YNW8LJYzOH3TXo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FXQ9xQAAAN0AAAAPAAAAAAAAAAAAAAAAAJgCAABkcnMv&#10;ZG93bnJldi54bWxQSwUGAAAAAAQABAD1AAAAigMAAAAA&#10;" filled="f"/>
                        <v:rect id="Rectangle 1672"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nRpsUA&#10;AADdAAAADwAAAGRycy9kb3ducmV2LnhtbESPQWsCMRSE7wX/Q3iF3mq2LXbLapS1VOhJqArV22Pz&#10;TBY3L8smdbf/3giCx2FmvmFmi8E14kxdqD0reBlnIIgrr2s2Cnbb1fMHiBCRNTaeScE/BVjMRw8z&#10;LLTv+YfOm2hEgnAoUIGNsS2kDJUlh2HsW+LkHX3nMCbZGak77BPcNfI1y96lw5rTgsWWPi1Vp82f&#10;U/DVHtblxARZ/ka7P/llv7Jro9TT41BOQUQa4j18a39rBW95nsP1TXoCc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WdGmxQAAAN0AAAAPAAAAAAAAAAAAAAAAAJgCAABkcnMv&#10;ZG93bnJldi54bWxQSwUGAAAAAAQABAD1AAAAigMAAAAA&#10;" filled="f"/>
                        <v:rect id="Rectangle 1673"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ZF1MIA&#10;AADdAAAADwAAAGRycy9kb3ducmV2LnhtbERPz2vCMBS+D/wfwhO8zVRlc1SjVFHwJMwNtt0ezTMp&#10;Ni+libb+98tB8Pjx/V6ue1eLG7Wh8qxgMs5AEJdeV2wUfH/tXz9AhIissfZMCu4UYL0avCwx177j&#10;T7qdohEphEOOCmyMTS5lKC05DGPfECfu7FuHMcHWSN1il8JdLadZ9i4dVpwaLDa0tVReTlenYNf8&#10;HYs3E2TxE+3vxW+6vT0apUbDvliAiNTHp/jhPmgFs/k8zU1v0hOQ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xkXUwgAAAN0AAAAPAAAAAAAAAAAAAAAAAJgCAABkcnMvZG93&#10;bnJldi54bWxQSwUGAAAAAAQABAD1AAAAhwMAAAAA&#10;" filled="f"/>
                        <v:rect id="Rectangle 1674"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rgT8UA&#10;AADdAAAADwAAAGRycy9kb3ducmV2LnhtbESPQWsCMRSE7wX/Q3iCt5qt0mq3RlmlgidBW7C9PTav&#10;yeLmZdlEd/vvG6HgcZiZb5jFqne1uFIbKs8KnsYZCOLS64qNgs+P7eMcRIjIGmvPpOCXAqyWg4cF&#10;5tp3fKDrMRqRIBxyVGBjbHIpQ2nJYRj7hjh5P751GJNsjdQtdgnuajnJshfpsOK0YLGhjaXyfLw4&#10;Be/N9754NkEWp2i/zn7dbe3eKDUa9sUbiEh9vIf/2zutYDqbvcL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iuBPxQAAAN0AAAAPAAAAAAAAAAAAAAAAAJgCAABkcnMv&#10;ZG93bnJldi54bWxQSwUGAAAAAAQABAD1AAAAigMAAAAA&#10;" filled="f"/>
                      </v:group>
                      <v:rect id="Rectangle 1675"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U59cIA&#10;AADdAAAADwAAAGRycy9kb3ducmV2LnhtbERPz2vCMBS+C/sfwht403SKm1SjdDLBkzA3mN4ezTMp&#10;Ni+lyWz9781B8Pjx/V6ue1eLK7Wh8qzgbZyBIC69rtgo+P3ZjuYgQkTWWHsmBTcKsF69DJaYa9/x&#10;N10P0YgUwiFHBTbGJpcylJYchrFviBN39q3DmGBrpG6xS+GulpMse5cOK04NFhvaWCovh3+n4Ks5&#10;7YuZCbL4i/Z48Z/d1u6NUsPXvliAiNTHp/jh3mkF04952p/epCc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ZTn1wgAAAN0AAAAPAAAAAAAAAAAAAAAAAJgCAABkcnMvZG93&#10;bnJldi54bWxQSwUGAAAAAAQABAD1AAAAhwMAAAAA&#10;" filled="f"/>
                      <v:rect id="Rectangle 1676"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mcbsUA&#10;AADdAAAADwAAAGRycy9kb3ducmV2LnhtbESPQWsCMRSE70L/Q3gFb5q10lZWo2yLgiehWmi9PTav&#10;yeLmZdlEd/33jSB4HGbmG2ax6l0tLtSGyrOCyTgDQVx6XbFR8H3YjGYgQkTWWHsmBVcKsFo+DRaY&#10;a9/xF1320YgE4ZCjAhtjk0sZSksOw9g3xMn7863DmGRrpG6xS3BXy5cse5MOK04LFhv6tFSe9men&#10;YN0cd8WrCbL4ifb35D+6jd0ZpYbPfTEHEamPj/C9vdUKpu+zC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KZxuxQAAAN0AAAAPAAAAAAAAAAAAAAAAAJgCAABkcnMv&#10;ZG93bnJldi54bWxQSwUGAAAAAAQABAD1AAAAigMAAAAA&#10;" filled="f"/>
                      <v:rect id="Rectangle 1677"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GcUA&#10;AADdAAAADwAAAGRycy9kb3ducmV2LnhtbESPQWsCMRSE7wX/Q3iCt5qtYiurUbZFoSehWmi9PTav&#10;yeLmZdlEd/vvjSB4HGbmG2a57l0tLtSGyrOCl3EGgrj0umKj4PuwfZ6DCBFZY+2ZFPxTgPVq8LTE&#10;XPuOv+iyj0YkCIccFdgYm1zKUFpyGMa+IU7en28dxiRbI3WLXYK7Wk6y7FU6rDgtWGzow1J52p+d&#10;gk1z3BUzE2TxE+3vyb93W7szSo2GfbEAEamPj/C9/akVTN/mE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IZxQAAAN0AAAAPAAAAAAAAAAAAAAAAAJgCAABkcnMv&#10;ZG93bnJldi54bWxQSwUGAAAAAAQABAD1AAAAigMAAAAA&#10;" filled="f"/>
                    </v:group>
                  </w:pict>
                </mc:Fallback>
              </mc:AlternateContent>
            </w:r>
            <w:r>
              <w:rPr>
                <w:noProof/>
              </w:rPr>
              <mc:AlternateContent>
                <mc:Choice Requires="wpg">
                  <w:drawing>
                    <wp:inline distT="0" distB="0" distL="0" distR="0">
                      <wp:extent cx="749935" cy="822960"/>
                      <wp:effectExtent l="8890" t="9525" r="12700" b="5715"/>
                      <wp:docPr id="3687" name="Group 37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9935" cy="822960"/>
                                <a:chOff x="12665" y="7092"/>
                                <a:chExt cx="1181" cy="1296"/>
                              </a:xfrm>
                            </wpg:grpSpPr>
                            <wps:wsp>
                              <wps:cNvPr id="3699" name="Rectangle 75"/>
                              <wps:cNvSpPr>
                                <a:spLocks noChangeArrowheads="1"/>
                              </wps:cNvSpPr>
                              <wps:spPr bwMode="auto">
                                <a:xfrm rot="5400000">
                                  <a:off x="12608" y="7149"/>
                                  <a:ext cx="1296" cy="1181"/>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700" name="Rectangle 76"/>
                              <wps:cNvSpPr>
                                <a:spLocks noChangeArrowheads="1"/>
                              </wps:cNvSpPr>
                              <wps:spPr bwMode="auto">
                                <a:xfrm rot="5400000">
                                  <a:off x="12612" y="7538"/>
                                  <a:ext cx="1296" cy="403"/>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3769" o:spid="_x0000_s1026" style="width:59.05pt;height:64.8pt;mso-position-horizontal-relative:char;mso-position-vertical-relative:line" coordorigin="12665,7092" coordsize="1181,1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1zRZCQMAABEJAAAOAAAAZHJzL2Uyb0RvYy54bWzsVslu2zAQvRfoPxC8N1ps2ZYQOQiyoUDa&#10;Bk37AbRELShFqiRtOf36Doey4iQ9pWh7qQ4CySEfZ96bGen0bN8JsuPatErmNDoJKeGyUGUr65x+&#10;/XL9bkWJsUyWTCjJc/rADT1bv31zOvQZj1WjRMk1ARBpsqHPaWNtnwWBKRreMXOiei7BWCndMQtT&#10;XQelZgOgdyKIw3ARDEqXvVYFNwZWL72RrhG/qnhhP1WV4ZaInIJvFt8a3xv3DtanLKs165u2GN1g&#10;r/CiY62ESyeoS2YZ2er2BVTXFloZVdmTQnWBqqq24BgDRBOFz6K50WrbYyx1NtT9RBNQ+4ynV8MW&#10;H3d3mrRlTmeL1ZISyTpQCS8ms+UidQQNfZ3Bvhvd3/d32kcJw1tVfDNgDp7b3bz2m8lm+KBKQGRb&#10;q5CgfaU7BwGhkz3q8DDpwPeWFLC4nKfpLKGkANMqjtPFqFPRgJjuVBQvFmAH8zJMYy9i0VyNx6No&#10;FfnDEZx11oBl/l70dfTNBQZJZx55Nb/H633Deo5yGcfXxGuaHnj9DPnIZC04WSaeWdx5oNV4TolU&#10;Fw1s4+daq6HhrATHIozDeQzQ/oCbGFDk1yQTrSDbk3noHqR+pBzIC6EqHXnRHAVm2YF5JAx5RxKP&#10;qWNZr4294aojbpBTDcEgLtvdGuu3HrY4hY0SbXndCoETV9D8QmiyY1CKmzrCo2LbQX74tVXiHAUc&#10;lsGyUxq34hIIiC3BIaCcT8CFJENO0yROEPSJzeh6M12LXEyAx/45xy+ZafydonZj70vXWuhQou0g&#10;F/G8X3ayXMkS3bWsFX4MfgqJJeGl8Tm2UeUDyISCQBOCdgn0NUr/oGSA1pNT833LNKdEvJcgdRrN&#10;565X4WSeLGOY6GPL5tjCZAFQObWU+OGF9f1t2+u2buAmT7VU51CDVYtKudTxXo3OQhn8rXpYgspj&#10;nzmqB6zTJ+kNkv+teohiXw/JbOXVfVkP83DmTFMn+ePlsPhfDv+4HPBjAd9dVH38R3Af9uM5ls/j&#10;n8z6JwAAAP//AwBQSwMEFAAGAAgAAAAhAPSSeT7cAAAABQEAAA8AAABkcnMvZG93bnJldi54bWxM&#10;j0FrwkAQhe+F/odlCr3VzVoqNmYjIm1PUqgWircxOybB7GzIrkn89117sZfhDW9475tsOdpG9NT5&#10;2rEGNUlAEBfO1Fxq+N69P81B+IBssHFMGi7kYZnf32WYGjfwF/XbUIoYwj5FDVUIbSqlLyqy6Ceu&#10;JY7e0XUWQ1y7UpoOhxhuGzlNkpm0WHNsqLCldUXFaXu2Gj4GHFbP6q3fnI7ry3738vmzUaT148O4&#10;WoAINIbbMVzxIzrkkengzmy8aDTER8LfvHpqrkAcopi+zkDmmfxPn/8CAAD//wMAUEsBAi0AFAAG&#10;AAgAAAAhALaDOJL+AAAA4QEAABMAAAAAAAAAAAAAAAAAAAAAAFtDb250ZW50X1R5cGVzXS54bWxQ&#10;SwECLQAUAAYACAAAACEAOP0h/9YAAACUAQAACwAAAAAAAAAAAAAAAAAvAQAAX3JlbHMvLnJlbHNQ&#10;SwECLQAUAAYACAAAACEAU9c0WQkDAAARCQAADgAAAAAAAAAAAAAAAAAuAgAAZHJzL2Uyb0RvYy54&#10;bWxQSwECLQAUAAYACAAAACEA9JJ5PtwAAAAFAQAADwAAAAAAAAAAAAAAAABjBQAAZHJzL2Rvd25y&#10;ZXYueG1sUEsFBgAAAAAEAAQA8wAAAGwGAAAAAA==&#10;">
                      <v:rect id="Rectangle 75" o:spid="_x0000_s1027" style="position:absolute;left:12608;top:7149;width:1296;height:118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hV8UA&#10;AADdAAAADwAAAGRycy9kb3ducmV2LnhtbESPwWrDMBBE74X+g9hCb42cNJjGjRJKqCGHXGLnAxZr&#10;ZZtYK9dSbffvq0Agx2Fm3jDb/Ww7MdLgW8cKlosEBHHldMu1gkuZv32A8AFZY+eYFPyRh/3u+WmL&#10;mXYTn2ksQi0ihH2GCpoQ+kxKXzVk0S9cTxw94waLIcqhlnrAKcJtJ1dJkkqLLceFBns6NFRdi1+r&#10;wKRl3Y5zWZzW3+5ofzpT5IlR6vVl/voEEWgOj/C9fdQK3tPNBm5v4hOQu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4CFXxQAAAN0AAAAPAAAAAAAAAAAAAAAAAJgCAABkcnMv&#10;ZG93bnJldi54bWxQSwUGAAAAAAQABAD1AAAAigMAAAAA&#10;" fillcolor="#d8d8d8 [2732]">
                        <v:stroke dashstyle="longDash"/>
                      </v:rect>
                      <v:rect id="Rectangle 76" o:spid="_x0000_s1028" style="position:absolute;left:12612;top:7538;width:1296;height:40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1mVMMA&#10;AADdAAAADwAAAGRycy9kb3ducmV2LnhtbERPy2oCMRTdF/yHcAvdFM1oocrUKCIW3XThY2F3t8l1&#10;Mji5GZKoM3/fLApdHs57vuxcI+4UYu1ZwXhUgCDW3tRcKTgdP4czEDEhG2w8k4KeIiwXg6c5lsY/&#10;eE/3Q6pEDuFYogKbUltKGbUlh3HkW+LMXXxwmDIMlTQBHzncNXJSFO/SYc25wWJLa0v6erg5BSZe&#10;9Nc+9JtXe/3+2Zre6wmdlXp57lYfIBJ16V/8594ZBW/TIu/Pb/IT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1mVMMAAADdAAAADwAAAAAAAAAAAAAAAACYAgAAZHJzL2Rv&#10;d25yZXYueG1sUEsFBgAAAAAEAAQA9QAAAIgDAAAAAA==&#10;" fillcolor="#a5a5a5 [2092]">
                        <v:stroke dashstyle="longDash"/>
                      </v:rect>
                      <w10:anchorlock/>
                    </v:group>
                  </w:pict>
                </mc:Fallback>
              </mc:AlternateConten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Proximal LAD Branch of LCA</w:t>
            </w:r>
            <w:r>
              <w:rPr>
                <w:sz w:val="18"/>
                <w:vertAlign w:val="superscript"/>
              </w:rPr>
              <w:t>6,7</w:t>
            </w:r>
          </w:p>
        </w:tc>
        <w:tc>
          <w:tcPr>
            <w:tcW w:w="1052" w:type="dxa"/>
          </w:tcPr>
          <w:p w:rsidR="007A6D65" w:rsidRDefault="007A6D65" w:rsidP="007A6D65">
            <w:pPr>
              <w:pStyle w:val="NoSpacing"/>
            </w:pPr>
            <w:r>
              <w:t xml:space="preserve">0.5 x 0.5 x </w:t>
            </w:r>
            <w:r w:rsidR="001D17E1" w:rsidRPr="004F3249">
              <w:t>0.63</w:t>
            </w:r>
          </w:p>
          <w:p w:rsidR="007A6D65" w:rsidRDefault="007A6D65" w:rsidP="007A6D65">
            <w:pPr>
              <w:pStyle w:val="NoSpacing"/>
            </w:pPr>
          </w:p>
        </w:tc>
        <w:tc>
          <w:tcPr>
            <w:tcW w:w="2008" w:type="dxa"/>
            <w:gridSpan w:val="4"/>
          </w:tcPr>
          <w:p w:rsidR="007A6D65" w:rsidRPr="004731F3" w:rsidRDefault="00E536FF" w:rsidP="007A6D65">
            <w:pPr>
              <w:pStyle w:val="NoSpacing"/>
              <w:jc w:val="center"/>
              <w:rPr>
                <w:sz w:val="16"/>
              </w:rPr>
            </w:pPr>
            <w:r>
              <w:rPr>
                <w:noProof/>
                <w:sz w:val="16"/>
              </w:rPr>
              <mc:AlternateContent>
                <mc:Choice Requires="wpg">
                  <w:drawing>
                    <wp:anchor distT="0" distB="0" distL="114300" distR="114300" simplePos="0" relativeHeight="251723264" behindDoc="0" locked="0" layoutInCell="1" allowOverlap="1">
                      <wp:simplePos x="0" y="0"/>
                      <wp:positionH relativeFrom="column">
                        <wp:posOffset>242570</wp:posOffset>
                      </wp:positionH>
                      <wp:positionV relativeFrom="paragraph">
                        <wp:posOffset>163830</wp:posOffset>
                      </wp:positionV>
                      <wp:extent cx="237490" cy="137160"/>
                      <wp:effectExtent l="0" t="0" r="10160" b="15240"/>
                      <wp:wrapNone/>
                      <wp:docPr id="3761" name="Group 37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762" name="Rectangle 1679"/>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3" name="Rectangle 1680"/>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4" name="Rectangle 1681"/>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5" name="Rectangle 1682"/>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6" name="Rectangle 1683"/>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7" name="Rectangle 1684"/>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61" o:spid="_x0000_s1026" style="position:absolute;margin-left:19.1pt;margin-top:12.9pt;width:18.7pt;height:10.8pt;z-index:251723264"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jYMfAMAAIkXAAAOAAAAZHJzL2Uyb0RvYy54bWzsWNtu4zYQfS+w/0Dw3ZEpy7ItRFkEvgQF&#10;tu2i234ALVEXrERqSTpKWvTfOxz6EmcNtNiiXiCQH2RSQw7ndmaouX3/1DbkUWhTK5lSdjOmRMhM&#10;5bUsU/r7b5vRnBJjucx5o6RI6bMw9P3dux9u+y4RoapUkwtNgIk0Sd+ltLK2S4LAZJVoublRnZBA&#10;LJRuuYWpLoNc8x64t00Qjsdx0Cudd1plwhh4u/JEeof8i0Jk9peiMMKSJqUgm8WnxufWPYO7W56U&#10;mndVne3F4N8gRctrCYceWa245WSn669YtXWmlVGFvclUG6iiqDOBOoA2bPxKmwetdh3qUiZ92R3N&#10;BKZ9ZadvZpv9/PhRkzpP6WQWM0okb8FLeDDBN2CgvisTWPegu0/dR+21hOEHlX02QA5e09289IvJ&#10;tv9J5cCR76xCAz0VunUsQHXyhH54PvpBPFmSwctwMosW4K0MSGwyY/HeT1kFznS7omgxoQSok3E0&#10;8T7MqvV+N2z2W0MWO1rAE38oCroXzGkFEWdORjX/zaifKt4J9JVxxjoZNTwY9VcIRi7LRhAWzxZO&#10;MicCrD1Y1XiTEqmWFSwU91qrvhI8B9EYanK2wU0MOOQfbXzBWgdLs/nM22oWnpmKJ5029kGolrhB&#10;SjUIj/7jjx+M9VY9LHHulGpTNw2850kjSZ/SxTSc4gajmjp3REczutwuG00eucMj/vbnni1rawtZ&#10;oanblM6Pi3jibLGWOZ5ied34Mfi3kY45KAWy7UcefX8uxov1fD2PRlEYr0fReLUa3W+W0SjesNl0&#10;NVktlyv2l5OTRUlV57mQTtRDJmDRvwuKfU7yGD7mgjOVzjTf4O9rzYNzMTB2QavDP2oHUez97uNn&#10;q/JniAGtfGqDVAyDSuk/KOkhraXUfNlxLShpfpQQRwsWRS4P4iSazkKY6JeU7UsKlxmwSqmlxA+X&#10;1ufOXafrsoKTGPpYqnvAd1FjYDj5vFSYGxBl14Mb5AWfw17CbY4J5Aw9EIv/F9xiOO48OQ1wG+AG&#10;VesNwg1K7QW4YbW6FtyOdwHGpi6lYiHAe8RQ3Ybq9raq2/Qi3PDudi24HavbALfhMvnGL5PxRbjh&#10;F+e14HaqbvCpNlS34dvtDX+7QS/iwmUycmF/LbidqtsAt6FV8n1aJdinhH4vtn32vWnXUH45x9bK&#10;qYN+9zcAAAD//wMAUEsDBBQABgAIAAAAIQAXFClf3wAAAAcBAAAPAAAAZHJzL2Rvd25yZXYueG1s&#10;TI9BS8NAFITvgv9heYI3u0natCXmpZSinopgK4i31+xrEprdDdltkv5715Mehxlmvsk3k27FwL1r&#10;rEGIZxEINqVVjakQPo+vT2sQzpNR1FrDCDd2sCnu73LKlB3NBw8HX4lQYlxGCLX3XSalK2vW5Ga2&#10;YxO8s+01+SD7SqqexlCuW5lE0VJqakxYqKnjXc3l5XDVCG8jjdt5/DLsL+fd7fuYvn/tY0Z8fJi2&#10;zyA8T/4vDL/4AR2KwHSyV6OcaBHm6yQkEZI0PAj+Kl2COCEsVguQRS7/8xc/AAAA//8DAFBLAQIt&#10;ABQABgAIAAAAIQC2gziS/gAAAOEBAAATAAAAAAAAAAAAAAAAAAAAAABbQ29udGVudF9UeXBlc10u&#10;eG1sUEsBAi0AFAAGAAgAAAAhADj9If/WAAAAlAEAAAsAAAAAAAAAAAAAAAAALwEAAF9yZWxzLy5y&#10;ZWxzUEsBAi0AFAAGAAgAAAAhAK2eNgx8AwAAiRcAAA4AAAAAAAAAAAAAAAAALgIAAGRycy9lMm9E&#10;b2MueG1sUEsBAi0AFAAGAAgAAAAhABcUKV/fAAAABwEAAA8AAAAAAAAAAAAAAAAA1gUAAGRycy9k&#10;b3ducmV2LnhtbFBLBQYAAAAABAAEAPMAAADiBgAAAAA=&#10;">
                      <v:rect id="Rectangle 1679"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k48UA&#10;AADdAAAADwAAAGRycy9kb3ducmV2LnhtbESPQWsCMRSE74L/IbyCN81W0ZatUdai4EmoLVRvj81r&#10;srh5WTapu/57IxR6HGbmG2a57l0trtSGyrOC50kGgrj0umKj4OtzN34FESKyxtozKbhRgPVqOFhi&#10;rn3HH3Q9RiMShEOOCmyMTS5lKC05DBPfECfvx7cOY5KtkbrFLsFdLadZtpAOK04LFht6t1Rejr9O&#10;wbY5H4q5CbL4jvZ08ZtuZw9GqdFTX7yBiNTH//Bfe68VzF4WU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9+TjxQAAAN0AAAAPAAAAAAAAAAAAAAAAAJgCAABkcnMv&#10;ZG93bnJldi54bWxQSwUGAAAAAAQABAD1AAAAigMAAAAA&#10;" filled="f"/>
                      <v:rect id="Rectangle 1680"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tBeMUA&#10;AADdAAAADwAAAGRycy9kb3ducmV2LnhtbESPQWsCMRSE74L/IbyCN822oi1bo6xFwZNQW6jeHpvX&#10;ZHHzsmyiu/57IxR6HGbmG2ax6l0trtSGyrOC50kGgrj0umKj4PtrO34DESKyxtozKbhRgNVyOFhg&#10;rn3Hn3Q9RCMShEOOCmyMTS5lKC05DBPfECfv17cOY5KtkbrFLsFdLV+ybC4dVpwWLDb0Yak8Hy5O&#10;waY57YuZCbL4ifZ49utua/dGqdFTX7yDiNTH//Bfe6cVTF/nU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u0F4xQAAAN0AAAAPAAAAAAAAAAAAAAAAAJgCAABkcnMv&#10;ZG93bnJldi54bWxQSwUGAAAAAAQABAD1AAAAigMAAAAA&#10;" filled="f"/>
                      <v:rect id="Rectangle 1681"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LZDMUA&#10;AADdAAAADwAAAGRycy9kb3ducmV2LnhtbESPQWsCMRSE7wX/Q3iCt5qttlq2RlmlgidBW7C9PTav&#10;yeLmZdlEd/vvG6HgcZiZb5jFqne1uFIbKs8KnsYZCOLS64qNgs+P7eMriBCRNdaeScEvBVgtBw8L&#10;zLXv+EDXYzQiQTjkqMDG2ORShtKSwzD2DXHyfnzrMCbZGqlb7BLc1XKSZTPpsOK0YLGhjaXyfLw4&#10;Be/N9754MUEWp2i/zn7dbe3eKDUa9sUbiEh9vIf/2zutYDqfPcP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UtkMxQAAAN0AAAAPAAAAAAAAAAAAAAAAAJgCAABkcnMv&#10;ZG93bnJldi54bWxQSwUGAAAAAAQABAD1AAAAigMAAAAA&#10;" filled="f"/>
                      <v:rect id="Rectangle 1682"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58l8UA&#10;AADdAAAADwAAAGRycy9kb3ducmV2LnhtbESPQWsCMRSE74L/IbyCN822oi1bo6xFwZOgLVRvj81r&#10;srh5WTbRXf99UxB6HGbmG2ax6l0tbtSGyrOC50kGgrj0umKj4OtzO34DESKyxtozKbhTgNVyOFhg&#10;rn3HB7odoxEJwiFHBTbGJpcylJYcholviJP341uHMcnWSN1il+Culi9ZNpcOK04LFhv6sFRejlen&#10;YNOc98XMBFl8R3u6+HW3tXuj1OipL95BROrjf/jR3mkF09f5D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HnyXxQAAAN0AAAAPAAAAAAAAAAAAAAAAAJgCAABkcnMv&#10;ZG93bnJldi54bWxQSwUGAAAAAAQABAD1AAAAigMAAAAA&#10;" filled="f"/>
                      <v:rect id="Rectangle 1683"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zi4MUA&#10;AADdAAAADwAAAGRycy9kb3ducmV2LnhtbESPQWsCMRSE74X+h/AK3mq2FdeyNcpWFDwJ1ULb22Pz&#10;mixuXpZNdNd/b4SCx2FmvmHmy8E14kxdqD0reBlnIIgrr2s2Cr4Om+c3ECEia2w8k4ILBVguHh/m&#10;WGjf8yed99GIBOFQoAIbY1tIGSpLDsPYt8TJ+/Odw5hkZ6TusE9w18jXLMulw5rTgsWWVpaq4/7k&#10;FKzb3105NUGW39H+HP1Hv7E7o9ToaSjfQUQa4j38395qBZNZnsPtTXoC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zOLgxQAAAN0AAAAPAAAAAAAAAAAAAAAAAJgCAABkcnMv&#10;ZG93bnJldi54bWxQSwUGAAAAAAQABAD1AAAAigMAAAAA&#10;" filled="f"/>
                      <v:rect id="Rectangle 1684"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BHe8UA&#10;AADdAAAADwAAAGRycy9kb3ducmV2LnhtbESPT2sCMRTE74LfITyhN83W4h9Wo6ylgiehVlBvj81r&#10;srh5WTapu/32TaHQ4zAzv2HW297V4kFtqDwreJ5kIIhLrys2Cs4f+/ESRIjIGmvPpOCbAmw3w8Ea&#10;c+07fqfHKRqRIBxyVGBjbHIpQ2nJYZj4hjh5n751GJNsjdQtdgnuajnNsrl0WHFasNjQq6Xyfvpy&#10;Ct6a27GYmSCLS7TXu991e3s0Sj2N+mIFIlIf/8N/7YNW8LKYL+D3TXo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gEd7xQAAAN0AAAAPAAAAAAAAAAAAAAAAAJgCAABkcnMv&#10;ZG93bnJldi54bWxQSwUGAAAAAAQABAD1AAAAigMAAAAA&#10;" filled="f"/>
                    </v:group>
                  </w:pict>
                </mc:Fallback>
              </mc:AlternateContent>
            </w:r>
            <w:r>
              <w:rPr>
                <w:noProof/>
                <w:sz w:val="16"/>
              </w:rPr>
              <mc:AlternateContent>
                <mc:Choice Requires="wpg">
                  <w:drawing>
                    <wp:inline distT="0" distB="0" distL="0" distR="0">
                      <wp:extent cx="484505" cy="484505"/>
                      <wp:effectExtent l="8255" t="6985" r="12065" b="13335"/>
                      <wp:docPr id="3672" name="Group 37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4505" cy="484505"/>
                                <a:chOff x="6450" y="12771"/>
                                <a:chExt cx="763" cy="763"/>
                              </a:xfrm>
                            </wpg:grpSpPr>
                            <wps:wsp>
                              <wps:cNvPr id="3673" name="Oval 72"/>
                              <wps:cNvSpPr>
                                <a:spLocks noChangeArrowheads="1"/>
                              </wps:cNvSpPr>
                              <wps:spPr bwMode="auto">
                                <a:xfrm>
                                  <a:off x="6569" y="12882"/>
                                  <a:ext cx="533" cy="533"/>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3685" name="Oval 73"/>
                              <wps:cNvSpPr>
                                <a:spLocks noChangeArrowheads="1"/>
                              </wps:cNvSpPr>
                              <wps:spPr bwMode="auto">
                                <a:xfrm>
                                  <a:off x="6450" y="12771"/>
                                  <a:ext cx="763" cy="76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3758" o:spid="_x0000_s1026" style="width:38.15pt;height:38.15pt;mso-position-horizontal-relative:char;mso-position-vertical-relative:line" coordorigin="6450,12771" coordsize="763,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nGxBPAMAACcJAAAOAAAAZHJzL2Uyb0RvYy54bWzUVm1v0zAQ/o7Ef7D8vUvSJmkbLUVTXyYk&#10;YJOAH+Amzotw7GCnywbiv3M+pyUdINAQSOxDdvadz3fPPXfu5Yv7RpA7rk2tZEqDC58SLjOV17JM&#10;6ft3u8mCEtMxmTOhJE/pAzf0xer5s8u+TfhUVUrkXBNwIk3Stymtuq5NPM9kFW+YuVAtl6AslG5Y&#10;B0tderlmPXhvhDf1/djrlc5brTJuDOxunJKu0H9R8Ky7KQrDOyJSCrF1+NX43duvt7pkSalZW9XZ&#10;EAZ7QhQNqyVcenK1YR0jB11/56qpM62MKrqLTDWeKoo645gDZBP4j7K51urQYi5l0pftCSaA9hFO&#10;T3abvbm71aTOUzqL51NKJGugSngxmc2jhQWob8sE7K51+7a91S5LEF+p7IMBtfdYb9elMyb7/rXK&#10;wSM7dAoBui90Y11A6uQe6/BwqgO/70gGm+EijPyIkgxUg4x1yioopj0Vg54S0AbT+TxwRcyq7XB8&#10;Hs/cWSvYAFnibsVIh8hsWkA58w1V82eovq1Yy7FYxqL1DVUIxqF6c8cEAZARUjQ64mkcmESqdcVk&#10;ya+0Vn3FWQ4xYXoQ+eiAXRgoxS/RjaN4OeC0WODFLDmCHM0GlKwwRoklrTbdNVcNsUJKuRB1a2xu&#10;LGF3r0znrI9WdtsoUee7Wghc2Obla6EJJJzSfRngUXFogAtuL458f2g+2LZVRVPcgnJh+1sPWLwz&#10;50KSPqXLaBqh0zOd0eX+dC1cMNxhHY7jg66SOeTAEgvxdpA7Vgsng72QyGsHs6PKXuUPALlWbobA&#10;zAOhUvoTJT3Mj5SajwemOSXipYSyLYMwtAMHF2E0n8JCjzX7sYbJDFyltKPEievODalDq+uygpsc&#10;hlJdQSMVNZbA0sBFNQQLbP5ntF5Af45pjRw6Yymg/rdo/YP2P9L6p83/FFpLZTmNVPl3vMMWhS6z&#10;BLVZ4TPyeekvt4vtIpyE03g7Cf3NZnK1W4eTeBfMo81ss15vgi+2JYIwqeo859KGfnzSgvD3htvw&#10;uLrH6PSonXXPWZPt8G8YHyMz7zwMbGPI5fgfs8OZZsfY/9Vf+IjAa4y5DL8c7HM/XoM8/n2z+goA&#10;AP//AwBQSwMEFAAGAAgAAAAhAPjBfMzZAAAAAwEAAA8AAABkcnMvZG93bnJldi54bWxMj0FLw0AQ&#10;he+C/2EZwZvdxGKVmE0pRT0VwVYQb9PsNAnNzobsNkn/vaMe9DKP4Q3vfZMvJ9eqgfrQeDaQzhJQ&#10;xKW3DVcG3nfPNw+gQkS22HomA2cKsCwuL3LMrB/5jYZtrJSEcMjQQB1jl2kdypochpnviMU7+N5h&#10;lLWvtO1xlHDX6tskWWiHDUtDjR2tayqP25Mz8DLiuJqnT8PmeFifP3d3rx+blIy5vppWj6AiTfHv&#10;GL7xBR0KYdr7E9ugWgPySPyZ4t0v5qD2v6qLXP9nL74AAAD//wMAUEsBAi0AFAAGAAgAAAAhALaD&#10;OJL+AAAA4QEAABMAAAAAAAAAAAAAAAAAAAAAAFtDb250ZW50X1R5cGVzXS54bWxQSwECLQAUAAYA&#10;CAAAACEAOP0h/9YAAACUAQAACwAAAAAAAAAAAAAAAAAvAQAAX3JlbHMvLnJlbHNQSwECLQAUAAYA&#10;CAAAACEAPJxsQTwDAAAnCQAADgAAAAAAAAAAAAAAAAAuAgAAZHJzL2Uyb0RvYy54bWxQSwECLQAU&#10;AAYACAAAACEA+MF8zNkAAAADAQAADwAAAAAAAAAAAAAAAACWBQAAZHJzL2Rvd25yZXYueG1sUEsF&#10;BgAAAAAEAAQA8wAAAJwGAAAAAA==&#10;">
                      <v:oval id="Oval 72" o:spid="_x0000_s1027" style="position:absolute;left:6569;top:12882;width:533;height: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PfXcMA&#10;AADdAAAADwAAAGRycy9kb3ducmV2LnhtbESPX2vCMBTF3wd+h3AF32aqgtNqFB0Kvq5W8PHSXNti&#10;c1OSzFY//TIY7PFw/vw4621vGvEg52vLCibjBARxYXXNpYL8fHxfgPABWWNjmRQ8ycN2M3hbY6pt&#10;x1/0yEIp4gj7FBVUIbSplL6oyKAf25Y4ejfrDIYoXSm1wy6Om0ZOk2QuDdYcCRW29FlRcc++TeS2&#10;/T3f+50rl7fT63C9HLoky5UaDfvdCkSgPvyH/9onrWA2/5jB75v4BO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CPfXcMAAADdAAAADwAAAAAAAAAAAAAAAACYAgAAZHJzL2Rv&#10;d25yZXYueG1sUEsFBgAAAAAEAAQA9QAAAIgDAAAAAA==&#10;" fillcolor="#a5a5a5 [2092]"/>
                      <v:oval id="Oval 73" o:spid="_x0000_s1028" style="position:absolute;left:6450;top:12771;width:763;height: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z2fMYA&#10;AADdAAAADwAAAGRycy9kb3ducmV2LnhtbESP3WoCMRSE7wu+QzhCb4pmtVVkNYoIQi8K9e8Bjptj&#10;dnVzsiapu337plDo5TAz3zCLVWdr8SAfKscKRsMMBHHhdMVGwem4HcxAhIissXZMCr4pwGrZe1pg&#10;rl3Le3ocohEJwiFHBWWMTS5lKEqyGIauIU7exXmLMUlvpPbYJrit5TjLptJixWmhxIY2JRW3w5dV&#10;cD6fXCfv/nP3Ym4e365tYz52Sj33u/UcRKQu/of/2u9awet0NoHfN+kJy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z2fMYAAADdAAAADwAAAAAAAAAAAAAAAACYAgAAZHJz&#10;L2Rvd25yZXYueG1sUEsFBgAAAAAEAAQA9QAAAIsDAAAAAA==&#10;" filled="f"/>
                      <w10:anchorlock/>
                    </v:group>
                  </w:pict>
                </mc:Fallback>
              </mc:AlternateContent>
            </w:r>
          </w:p>
          <w:p w:rsidR="007A6D65" w:rsidRPr="004731F3" w:rsidRDefault="007A6D65" w:rsidP="007A6D65">
            <w:pPr>
              <w:pStyle w:val="NoSpacing"/>
              <w:jc w:val="center"/>
              <w:rPr>
                <w:sz w:val="16"/>
              </w:rPr>
            </w:pPr>
            <w:r w:rsidRPr="004731F3">
              <w:rPr>
                <w:sz w:val="16"/>
              </w:rPr>
              <w:t>Lumen Diameter = 3.9 mm</w:t>
            </w:r>
          </w:p>
          <w:p w:rsidR="007A6D65" w:rsidRPr="004731F3" w:rsidRDefault="007A6D65" w:rsidP="007A6D65">
            <w:pPr>
              <w:pStyle w:val="NoSpacing"/>
              <w:jc w:val="center"/>
              <w:rPr>
                <w:sz w:val="16"/>
              </w:rPr>
            </w:pPr>
            <w:r w:rsidRPr="004731F3">
              <w:rPr>
                <w:sz w:val="16"/>
              </w:rPr>
              <w:t>Wall Thickness = 1.0 mm</w:t>
            </w:r>
          </w:p>
        </w:tc>
        <w:tc>
          <w:tcPr>
            <w:tcW w:w="1720" w:type="dxa"/>
          </w:tcPr>
          <w:p w:rsidR="007A6D65" w:rsidRDefault="00E536FF" w:rsidP="007A6D65">
            <w:pPr>
              <w:pStyle w:val="NoSpacing"/>
              <w:jc w:val="center"/>
              <w:rPr>
                <w:noProof/>
              </w:rPr>
            </w:pPr>
            <w:r>
              <w:rPr>
                <w:noProof/>
              </w:rPr>
              <mc:AlternateContent>
                <mc:Choice Requires="wpg">
                  <w:drawing>
                    <wp:anchor distT="0" distB="0" distL="114300" distR="114300" simplePos="0" relativeHeight="251724288" behindDoc="0" locked="0" layoutInCell="1" allowOverlap="1">
                      <wp:simplePos x="0" y="0"/>
                      <wp:positionH relativeFrom="column">
                        <wp:posOffset>127635</wp:posOffset>
                      </wp:positionH>
                      <wp:positionV relativeFrom="paragraph">
                        <wp:posOffset>216535</wp:posOffset>
                      </wp:positionV>
                      <wp:extent cx="237490" cy="137160"/>
                      <wp:effectExtent l="0" t="0" r="10160" b="15240"/>
                      <wp:wrapNone/>
                      <wp:docPr id="3751" name="Group 37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752" name="Rectangle 1686"/>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3" name="Rectangle 1687"/>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4" name="Rectangle 1688"/>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5" name="Rectangle 1689"/>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6" name="Rectangle 1690"/>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7" name="Rectangle 1691"/>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51" o:spid="_x0000_s1026" style="position:absolute;margin-left:10.05pt;margin-top:17.05pt;width:18.7pt;height:10.8pt;z-index:251724288"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qoTdgMAAIkXAAAOAAAAZHJzL2Uyb0RvYy54bWzsWG1v2yAQ/j5p/wHxPXVwnDerTlXlpZrU&#10;bdW6/QBi4xfNBg9I3G7af98BeanbSps6LZMq54MDPjjunrvnwJxf3FUl2jKpCsEjTM76GDEei6Tg&#10;WYS/fF71JhgpTXlCS8FZhO+Zwhezt2/OmzpkvshFmTCJQAlXYVNHONe6Dj1PxTmrqDoTNeMgTIWs&#10;qIauzLxE0ga0V6Xn9/sjrxEyqaWImVLwduGEeGb1pymL9cc0VUyjMsJgm7ZPaZ9r8/Rm5zTMJK3z&#10;It6ZQV9gRUULDoseVC2opmgjiyeqqiKWQolUn8Wi8kSaFjGzPoA3pP/ImyspNrX1JQubrD7ABNA+&#10;wunFauMP2xuJiiTCg/GQYMRpBVGyCyP7BgBq6iyEcVeyvq1vpPMSmtci/qpA7D2Wm37mBqN1814k&#10;oJFutLAA3aWyMirAdXRn43B/iAO70yiGl/5gHEwhWjGIyGBMRrs4xTkE08wKgukAI5AO+sHAxTDO&#10;l7vZMNlN9cnIyDwaukWtoTvDjFeQceoIqvo7UG9zWjMbK2XAOoLq70H9BMlIeVYyREYTa5kxAcbu&#10;UVUOUsTFPIeB7FJK0eSMJmAasZ60JpiOgoD8FuNn0NojTSZjh9XYb0FFw1oqfcVEhUwjwhKMt/Gj&#10;22ulHar7ISacXKyKsoT3NCw5aiI8HfpDO0GJskiM0MiUzNbzUqItNXy0v926rWFVoaEqlEUV4clh&#10;EA0NFkue2FU0LUrXhviW3CgHp8C2Xcux78e0P11OlpOgF/ijZS/oLxa9y9U86I1WZDxcDBbz+YL8&#10;NHaSIMyLJGHcmLqvBCT4s6TY1STH4UMtaLnU8nxlf08999pm2NwFr/b/1jvIYhd3l8JrkdxDDkjh&#10;ShuUYmjkQn7HqIGyFmH1bUMlw6h8xyGPpiQITB20nWA49qEjH0rWDyWUx6Aqwhoj15xrVzs3tSyy&#10;HFYiNsZcXAK/08ImhrHPWWVrg2XZ6egGdcHVsBbdxgbrFnsgF/8V3UYTALVVnDq6dXSDXesV0g22&#10;2mfoNjkl3Q5nAUKGZl27EdhzRLe7dbvb69rdhs/SbXpKuh12t45u3WHylR8mR8/RDb5MT3iYPO5u&#10;8KnW7W7dt9sr/naDu4inh8mpvfo4+bebOTt2dOvo9h/oZu8p4b7XXvvs7qbNhfLDvr1aOd6gz34B&#10;AAD//wMAUEsDBBQABgAIAAAAIQBKgVIv3QAAAAcBAAAPAAAAZHJzL2Rvd25yZXYueG1sTI5BS8NA&#10;FITvgv9heYI3u0lrrMRsSinqqQhtBfH2mrwmodm3IbtN0n/v86SnYZhh5stWk23VQL1vHBuIZxEo&#10;4sKVDVcGPg9vD8+gfEAusXVMBq7kYZXf3mSYlm7kHQ37UCkZYZ+igTqELtXaFzVZ9DPXEUt2cr3F&#10;ILavdNnjKOO21fMoetIWG5aHGjva1FSc9xdr4H3Ecb2IX4ft+bS5fh+Sj69tTMbc303rF1CBpvBX&#10;hl98QYdcmI7uwqVXrYF5FEvTwOJRVPJkmYA6iiZL0Hmm//PnPwAAAP//AwBQSwECLQAUAAYACAAA&#10;ACEAtoM4kv4AAADhAQAAEwAAAAAAAAAAAAAAAAAAAAAAW0NvbnRlbnRfVHlwZXNdLnhtbFBLAQIt&#10;ABQABgAIAAAAIQA4/SH/1gAAAJQBAAALAAAAAAAAAAAAAAAAAC8BAABfcmVscy8ucmVsc1BLAQIt&#10;ABQABgAIAAAAIQBVKqoTdgMAAIkXAAAOAAAAAAAAAAAAAAAAAC4CAABkcnMvZTJvRG9jLnhtbFBL&#10;AQItABQABgAIAAAAIQBKgVIv3QAAAAcBAAAPAAAAAAAAAAAAAAAAANAFAABkcnMvZG93bnJldi54&#10;bWxQSwUGAAAAAAQABADzAAAA2gYAAAAA&#10;">
                      <v:rect id="Rectangle 1686"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suXsUA&#10;AADdAAAADwAAAGRycy9kb3ducmV2LnhtbESPQWsCMRSE74L/IbyCN81WsS1bo6xFwZNQLVRvj81r&#10;srh5WTapu/57Uyh4HGbmG2ax6l0trtSGyrOC50kGgrj0umKj4Ou4Hb+BCBFZY+2ZFNwowGo5HCww&#10;177jT7oeohEJwiFHBTbGJpcylJYcholviJP341uHMcnWSN1il+CultMse5EOK04LFhv6sFReDr9O&#10;waY574u5CbL4jvZ08etua/dGqdFTX7yDiNTHR/i/vdMKZq/zKf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my5exQAAAN0AAAAPAAAAAAAAAAAAAAAAAJgCAABkcnMv&#10;ZG93bnJldi54bWxQSwUGAAAAAAQABAD1AAAAigMAAAAA&#10;" filled="f"/>
                      <v:rect id="Rectangle 1687"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eLxcUA&#10;AADdAAAADwAAAGRycy9kb3ducmV2LnhtbESPQWsCMRSE74L/ITyhN81ascpqlLVU6EmoFdTbY/NM&#10;FjcvyyZ1t/++KRR6HGbmG2a97V0tHtSGyrOC6SQDQVx6XbFRcPrcj5cgQkTWWHsmBd8UYLsZDtaY&#10;a9/xBz2O0YgE4ZCjAhtjk0sZSksOw8Q3xMm7+dZhTLI1UrfYJbir5XOWvUiHFacFiw29Wirvxy+n&#10;4K25Hoq5CbI4R3u5+123twej1NOoL1YgIvXxP/zXftcKZov5D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14vFxQAAAN0AAAAPAAAAAAAAAAAAAAAAAJgCAABkcnMv&#10;ZG93bnJldi54bWxQSwUGAAAAAAQABAD1AAAAigMAAAAA&#10;" filled="f"/>
                      <v:rect id="Rectangle 1688"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4TscUA&#10;AADdAAAADwAAAGRycy9kb3ducmV2LnhtbESPQWsCMRSE7wX/Q3iCt5qtVi1bo6xSwZOgLdjeHpvX&#10;ZHHzsmyiu/33jVDocZiZb5jlune1uFEbKs8KnsYZCOLS64qNgo/33eMLiBCRNdaeScEPBVivBg9L&#10;zLXv+Ei3UzQiQTjkqMDG2ORShtKSwzD2DXHyvn3rMCbZGqlb7BLc1XKSZXPpsOK0YLGhraXycro6&#10;BW/N16GYmSCLc7SfF7/pdvZglBoN++IVRKQ+/of/2nutYLqYPcP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PhOxxQAAAN0AAAAPAAAAAAAAAAAAAAAAAJgCAABkcnMv&#10;ZG93bnJldi54bWxQSwUGAAAAAAQABAD1AAAAigMAAAAA&#10;" filled="f"/>
                      <v:rect id="Rectangle 1689"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K2KsUA&#10;AADdAAAADwAAAGRycy9kb3ducmV2LnhtbESPQWsCMRSE70L/Q3iF3jTbltWyNcpWKngS1ELb22Pz&#10;mixuXpZNdLf/3giCx2FmvmHmy8E14kxdqD0reJ5kIIgrr2s2Cr4O6/EbiBCRNTaeScE/BVguHkZz&#10;LLTveUfnfTQiQTgUqMDG2BZShsqSwzDxLXHy/nznMCbZGak77BPcNfIly6bSYc1pwWJLK0vVcX9y&#10;Cj7b322ZmyDL72h/jv6jX9utUerpcSjfQUQa4j18a2+0gtdZnsP1TXoCc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crYqxQAAAN0AAAAPAAAAAAAAAAAAAAAAAJgCAABkcnMv&#10;ZG93bnJldi54bWxQSwUGAAAAAAQABAD1AAAAigMAAAAA&#10;" filled="f"/>
                      <v:rect id="Rectangle 1690"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oXcUA&#10;AADdAAAADwAAAGRycy9kb3ducmV2LnhtbESPQWsCMRSE74L/IbyCN822oi1bo6xFwZOgLVRvj81r&#10;srh5WTbRXf99UxB6HGbmG2ax6l0tbtSGyrOC50kGgrj0umKj4OtzO34DESKyxtozKbhTgNVyOFhg&#10;rn3HB7odoxEJwiFHBTbGJpcylJYcholviJP341uHMcnWSN1il+Culi9ZNpcOK04LFhv6sFRejlen&#10;YNOc98XMBFl8R3u6+HW3tXuj1OipL95BROrjf/jR3mkF09fZH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ChdxQAAAN0AAAAPAAAAAAAAAAAAAAAAAJgCAABkcnMv&#10;ZG93bnJldi54bWxQSwUGAAAAAAQABAD1AAAAigMAAAAA&#10;" filled="f"/>
                      <v:rect id="Rectangle 1691"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yNxsUA&#10;AADdAAAADwAAAGRycy9kb3ducmV2LnhtbESPQWsCMRSE74L/ITyhN822YpWtUbai0JNQLdTeHpvX&#10;ZHHzsmyiu/33jSB4HGbmG2a57l0trtSGyrOC50kGgrj0umKj4Ou4Gy9AhIissfZMCv4owHo1HCwx&#10;177jT7oeohEJwiFHBTbGJpcylJYcholviJP361uHMcnWSN1il+Culi9Z9iodVpwWLDa0sVSeDxen&#10;YNv87IuZCbL4jvZ09u/dzu6NUk+jvngDEamPj/C9/aEVTOezO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7I3GxQAAAN0AAAAPAAAAAAAAAAAAAAAAAJgCAABkcnMv&#10;ZG93bnJldi54bWxQSwUGAAAAAAQABAD1AAAAigMAAAAA&#10;" filled="f"/>
                    </v:group>
                  </w:pict>
                </mc:Fallback>
              </mc:AlternateContent>
            </w:r>
            <w:r>
              <w:rPr>
                <w:noProof/>
              </w:rPr>
              <mc:AlternateContent>
                <mc:Choice Requires="wpg">
                  <w:drawing>
                    <wp:inline distT="0" distB="0" distL="0" distR="0">
                      <wp:extent cx="539750" cy="626110"/>
                      <wp:effectExtent l="10795" t="6985" r="11430" b="5080"/>
                      <wp:docPr id="3662" name="Group 37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0" cy="626110"/>
                                <a:chOff x="7581" y="8623"/>
                                <a:chExt cx="850" cy="986"/>
                              </a:xfrm>
                            </wpg:grpSpPr>
                            <wps:wsp>
                              <wps:cNvPr id="3670" name="Rectangle 69"/>
                              <wps:cNvSpPr>
                                <a:spLocks noChangeArrowheads="1"/>
                              </wps:cNvSpPr>
                              <wps:spPr bwMode="auto">
                                <a:xfrm rot="5400000">
                                  <a:off x="7513" y="8691"/>
                                  <a:ext cx="986" cy="850"/>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671" name="Rectangle 70"/>
                              <wps:cNvSpPr>
                                <a:spLocks noChangeArrowheads="1"/>
                              </wps:cNvSpPr>
                              <wps:spPr bwMode="auto">
                                <a:xfrm rot="5400000">
                                  <a:off x="7516" y="8835"/>
                                  <a:ext cx="986" cy="562"/>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3748" o:spid="_x0000_s1026" style="width:42.5pt;height:49.3pt;mso-position-horizontal-relative:char;mso-position-vertical-relative:line" coordorigin="7581,8623" coordsize="850,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5Z2a+wIAANYIAAAOAAAAZHJzL2Uyb0RvYy54bWzsVstu2zAQvBfoPxC8N7JsS7aFyEGQFwqk&#10;bdC0H0BT1AOlSJWkLadfn+VSdhw3pxTJqT4IIpcc7s4MVz4927aSbISxjVY5jU9GlAjFddGoKqc/&#10;f1x/mlNiHVMFk1qJnD4IS8+WHz+c9l0mxrrWshCGAIiyWd/ltHauy6LI8lq0zJ7oTigIltq0zMHQ&#10;VFFhWA/orYzGo1Ea9doUndFcWAuzlyFIl4hfloK7b2VphSMyp5Cbw6fB58o/o+UpyyrDurrhQxrs&#10;FVm0rFFw6B7qkjlG1qb5C6ptuNFWl+6E6zbSZdlwgTVANfHoqJobo9cd1lJlfdXtaQJqj3h6NSz/&#10;urkzpClyOknTMSWKtaASHkwms+ncE9R3VQbrbkx3392ZUCW83mr+y0I4Oo77cRUWk1X/RReAyNZO&#10;I0Hb0rQeAkonW9ThYa+D2DrCYTKZLGYJqMUhlI7TOB504jWI6XfNknlMCUTn6XgSNOT11bB7vtu6&#10;mKc+FrEsHIqJDon5qsBx9olU+2+k3tesE6iV9WTtSZ1BHYHU72BGpiopSLoItOLKHac2EEqUvqhh&#10;mTg3Rve1YAUkFmMdPmOADhv8wIIcLzNMjAarJ9OR/yHvA9+zJJ4MzC0QlWU71j1dSLkn8JA3lnXG&#10;uhuhW+JfcmqgEgRlm1vrwtLdEq+t1bIprhspceCvsriQhmwYXMJVFeNWuW7BGWEuDmkCEMtg3ouM&#10;a3dpYDfwECjmM3SpSJ/TRTJOEPVZzJpqtT8Xj9gDHibYNg5akGxasNNBIp76K1VgUo41MryDmaRC&#10;zwf6g49WungAKZB00Bv6IbBUa/OHkh56S07t7zUzghL5WYGci3g69c0IB9NkNoaBOYysDiNMcYDK&#10;qaMkvF640MDWnWmqGk4KjCp9DpesbFAQb4+Q1ZAsWP39PA+X89jzcA+AymcWBqO8l+fB2b5bzCeJ&#10;z+IFzyfQ/CCy7xVv7vk08TcTk/lvefD/W1kemz58PFHb4UPvv86HY7wiT39Hlo8AAAD//wMAUEsD&#10;BBQABgAIAAAAIQBu7THV2gAAAAMBAAAPAAAAZHJzL2Rvd25yZXYueG1sTI9BS8NAEIXvgv9hGcGb&#10;3URpSWM2pRT1VARbQXqbJtMkNDsbstsk/feOXvTy4PGG977JVpNt1UC9bxwbiGcRKOLClQ1XBj73&#10;rw8JKB+QS2wdk4EreVjltzcZpqUb+YOGXaiUlLBP0UAdQpdq7YuaLPqZ64glO7neYhDbV7rscZRy&#10;2+rHKFpoiw3LQo0dbWoqzruLNfA24rh+il+G7fm0uR728/evbUzG3N9N62dQgabwdww/+IIOuTAd&#10;3YVLr1oD8kj4VcmSubijgWWyAJ1n+j97/g0AAP//AwBQSwECLQAUAAYACAAAACEAtoM4kv4AAADh&#10;AQAAEwAAAAAAAAAAAAAAAAAAAAAAW0NvbnRlbnRfVHlwZXNdLnhtbFBLAQItABQABgAIAAAAIQA4&#10;/SH/1gAAAJQBAAALAAAAAAAAAAAAAAAAAC8BAABfcmVscy8ucmVsc1BLAQItABQABgAIAAAAIQA9&#10;5Z2a+wIAANYIAAAOAAAAAAAAAAAAAAAAAC4CAABkcnMvZTJvRG9jLnhtbFBLAQItABQABgAIAAAA&#10;IQBu7THV2gAAAAMBAAAPAAAAAAAAAAAAAAAAAFUFAABkcnMvZG93bnJldi54bWxQSwUGAAAAAAQA&#10;BADzAAAAXAYAAAAA&#10;">
                      <v:rect id="Rectangle 69" o:spid="_x0000_s1027" style="position:absolute;left:7513;top:8691;width:986;height:8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Hio8MA&#10;AADdAAAADwAAAGRycy9kb3ducmV2LnhtbERPTWvCQBC9F/wPywi9NZtqqyV1FRFCa28mAa9DdpoE&#10;s7MhuyZpf717EDw+3vdmN5lWDNS7xrKC1ygGQVxa3XCloMjTlw8QziNrbC2Tgj9ysNvOnjaYaDvy&#10;iYbMVyKEsEtQQe19l0jpypoMush2xIH7tb1BH2BfSd3jGMJNKxdxvJIGGw4NNXZ0qKm8ZFej4L3K&#10;u/H4tU7Tn0NzfrO6GP7Hi1LP82n/CcLT5B/iu/tbK1iu1mF/eBOegN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pHio8MAAADdAAAADwAAAAAAAAAAAAAAAACYAgAAZHJzL2Rv&#10;d25yZXYueG1sUEsFBgAAAAAEAAQA9QAAAIgDAAAAAA==&#10;" fillcolor="white [3212]"/>
                      <v:rect id="Rectangle 70" o:spid="_x0000_s1028" style="position:absolute;left:7516;top:8835;width:986;height:56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QxasMA&#10;AADdAAAADwAAAGRycy9kb3ducmV2LnhtbESP3YrCMBSE7xd8h3AE79a0Cq5Uo6igeKGsfw9wbI5t&#10;sTkpTdT69kYQvBxm5htmPG1MKe5Uu8KygrgbgSBOrS44U3A6Ln+HIJxH1lhaJgVPcjCdtH7GmGj7&#10;4D3dDz4TAcIuQQW591UipUtzMui6tiIO3sXWBn2QdSZ1jY8AN6XsRdFAGiw4LORY0SKn9Hq4GQW8&#10;+9+scCG3y838Wen9OfbHKFaq025mIxCeGv8Nf9prraA/+Ivh/SY8ATl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0QxasMAAADdAAAADwAAAAAAAAAAAAAAAACYAgAAZHJzL2Rv&#10;d25yZXYueG1sUEsFBgAAAAAEAAQA9QAAAIgDAAAAAA==&#10;" fillcolor="#a5a5a5 [2092]"/>
                      <w10:anchorlock/>
                    </v:group>
                  </w:pict>
                </mc:Fallback>
              </mc:AlternateContent>
            </w:r>
          </w:p>
        </w:tc>
        <w:tc>
          <w:tcPr>
            <w:tcW w:w="1864" w:type="dxa"/>
            <w:gridSpan w:val="2"/>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725312" behindDoc="0" locked="0" layoutInCell="1" allowOverlap="1">
                      <wp:simplePos x="0" y="0"/>
                      <wp:positionH relativeFrom="column">
                        <wp:posOffset>175895</wp:posOffset>
                      </wp:positionH>
                      <wp:positionV relativeFrom="paragraph">
                        <wp:posOffset>254635</wp:posOffset>
                      </wp:positionV>
                      <wp:extent cx="354330" cy="137160"/>
                      <wp:effectExtent l="0" t="0" r="26670" b="15240"/>
                      <wp:wrapNone/>
                      <wp:docPr id="3737" name="Group 37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738" name="Group 1693"/>
                              <wpg:cNvGrpSpPr>
                                <a:grpSpLocks/>
                              </wpg:cNvGrpSpPr>
                              <wpg:grpSpPr bwMode="auto">
                                <a:xfrm>
                                  <a:off x="10502" y="3011"/>
                                  <a:ext cx="374" cy="216"/>
                                  <a:chOff x="4493" y="3043"/>
                                  <a:chExt cx="374" cy="216"/>
                                </a:xfrm>
                              </wpg:grpSpPr>
                              <wps:wsp>
                                <wps:cNvPr id="3739" name="Rectangle 1694"/>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0" name="Rectangle 1695"/>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1" name="Rectangle 1696"/>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2" name="Rectangle 1697"/>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3" name="Rectangle 1698"/>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4" name="Rectangle 1699"/>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745" name="Rectangle 1700"/>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6" name="Rectangle 1701"/>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7" name="Rectangle 1702"/>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37" o:spid="_x0000_s1026" style="position:absolute;margin-left:13.85pt;margin-top:20.05pt;width:27.9pt;height:10.8pt;z-index:251725312"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YeTAAQAAPAiAAAOAAAAZHJzL2Uyb0RvYy54bWzsWluPozYUfq/U/2D5PQMOEBI0zGqUy6jS&#10;tl11uz/AAXNRAVObDDNd9b/3+BDIZbNqtW0zUkQeiI3t43P7zvGF+3cvZUGehdK5rELK7mxKRBXJ&#10;OK/SkH76dTOZU6IbXsW8kJUI6avQ9N3D99/dt3UgpjKTRSwUASKVDto6pFnT1IFl6SgTJdd3shYV&#10;NCZSlbyBqkqtWPEWqJeFNbXtmdVKFddKRkJreLvqGukD0k8SETU/J4kWDSlCCrw1+FT43Jqn9XDP&#10;g1TxOsujPRv8G7goeV7BpAOpFW842an8C1JlHimpZdLcRbK0ZJLkkUAZQBpmn0nzpOSuRlnSoE3r&#10;QU2g2jM9fTPZ6KfnD4rkcUgd3/EpqXgJVsKJCb4BBbV1GkC/J1V/rD+oTkoovpfRbxqarfN2U0+7&#10;zmTb/ihjoMh3jUQFvSSqNCRAdPKCdngd7CBeGhLBS8dzHQesFUETc3w229spysCYZhSzPXtKCTQ7&#10;NmOdEaNsvR/ueeB0ZuyUzUybxYNuVuR0z1knFlYGCQ+aAALHmmCzhWMonUtq7P1faeKSTINCfPdE&#10;Ih4MqnBdYK3ThIs8mrZeE87ZuK9qAsCnD/6l/51/fcx4LdBttfGbg1YXvVZ/AVzyKi0EAc26nWax&#10;b+9guvMuUsllBh3Fo1KyzQSPgTW0N5jyaICpaPDNv3W3C9rqdczm4P7Ga/zpidPwoFa6eRKyJKYQ&#10;UgXMoyvz5/e66fyr72I8u5KbvCjgPQ+KirQhXXhTDwdoWeSxaTRtWqXbZaHIMzehCX/7eU+6lXkD&#10;AbLIy5DOh048MLpYVzHO0vC86Mpg36IyxEEo4G1f6gLR54W9WM/Xc3fiTmfriWuvVpPHzdKdzDbM&#10;91bOarlcsT8Nn8wNsjyORWVY7YMic/+ZU+zDcxfOhrB4ItKJ5Bv8fSm5dcoGohik6v9ROnQCY3eD&#10;TB1sZfwKPqBkF+UhK0Ehk+oPSlqI8CHVv++4EpQUP1TgRwvmuiYlYMX1/ClU1HHL9riFVxGQCmlD&#10;SVdcNl0a2dUqTzOYiaGNK/kIoS7J0TEOXGGYRJR1vF4Bbka4LoidwM27Jtxmc2ACw3QfnEa4jXAL&#10;6S3CjV2EG65ATpIVhP7/PbsxhjDHRIBLqjG7jdnttrIbrP8vZDf/TbLbCLdxMXnji0nYZF6A2/ya&#10;cBt2uiaZ4c5nXEyOi8nbXEzCec8FuC2uCbdh7zbCbcxub5TdDie21zs28S5Az7fxCPpK+zhmz/3+&#10;ULc/3h5T3ZjqbjPVzS7iDU/53wBv8/0lyoi3EW+3ibfhlvfoWsCH61TYUV0fb8wbDyrHa7g3uYbD&#10;tSV8VoFXivtPQMx3G8d1vLY7fKjy8BcAAAD//wMAUEsDBBQABgAIAAAAIQDuymAV3gAAAAcBAAAP&#10;AAAAZHJzL2Rvd25yZXYueG1sTI7BasJAFEX3hf7D8ITu6iRajcS8iEjblRSqhdLdM/NMgpmZkBmT&#10;+Pedruryci/nnmwz6kb03LnaGoR4GoFgU1hVmxLh6/j2vALhPBlFjTWMcGMHm/zxIaNU2cF8cn/w&#10;pQgQ41JCqLxvUyldUbEmN7Utm9CdbafJh9iVUnU0BLhu5CyKllJTbcJDRS3vKi4uh6tGeB9o2M7j&#10;135/Oe9uP8fFx/c+ZsSnybhdg/A8+v8x/OkHdciD08lejXKiQZglSVgivEQxiNCv5gsQJ4RlnIDM&#10;M3nvn/8CAAD//wMAUEsBAi0AFAAGAAgAAAAhALaDOJL+AAAA4QEAABMAAAAAAAAAAAAAAAAAAAAA&#10;AFtDb250ZW50X1R5cGVzXS54bWxQSwECLQAUAAYACAAAACEAOP0h/9YAAACUAQAACwAAAAAAAAAA&#10;AAAAAAAvAQAAX3JlbHMvLnJlbHNQSwECLQAUAAYACAAAACEAHH2HkwAEAADwIgAADgAAAAAAAAAA&#10;AAAAAAAuAgAAZHJzL2Uyb0RvYy54bWxQSwECLQAUAAYACAAAACEA7spgFd4AAAAHAQAADwAAAAAA&#10;AAAAAAAAAABaBgAAZHJzL2Rvd25yZXYueG1sUEsFBgAAAAAEAAQA8wAAAGUHAAAAAA==&#10;">
                      <v:group id="Group 1693"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vkFcQAAADdAAAADwAAAGRycy9kb3ducmV2LnhtbERPTWuDQBC9F/Iflink&#10;VlcjbYN1IyE0IYdQaBIovQ3uREV3Vtytmn/fPRR6fLzvvJhNJ0YaXGNZQRLFIIhLqxuuFFwv+6c1&#10;COeRNXaWScGdHBSbxUOOmbYTf9J49pUIIewyVFB732dSurImgy6yPXHgbnYw6AMcKqkHnEK46eQq&#10;jl+kwYZDQ4097Woq2/OPUXCYcNqmyft4am+7+/fl+ePrlJBSy8d5+wbC0+z/xX/uo1aQvqZhbngT&#10;noDc/A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pvkFcQAAADdAAAA&#10;DwAAAAAAAAAAAAAAAACqAgAAZHJzL2Rvd25yZXYueG1sUEsFBgAAAAAEAAQA+gAAAJsDAAAAAA==&#10;">
                        <v:rect id="Rectangle 1694"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BZj8UA&#10;AADdAAAADwAAAGRycy9kb3ducmV2LnhtbESPQWsCMRSE74X+h/AK3jRrpa1djbIVBU9CbcF6e2ye&#10;yeLmZdlEd/vvTUHocZiZb5j5sne1uFIbKs8KxqMMBHHpdcVGwffXZjgFESKyxtozKfilAMvF48Mc&#10;c+07/qTrPhqRIBxyVGBjbHIpQ2nJYRj5hjh5J986jEm2RuoWuwR3tXzOslfpsOK0YLGhlaXyvL84&#10;BevmuCteTJDFIdqfs//oNnZnlBo89cUMRKQ+/ofv7a1WMHmbvMPfm/Q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4FmPxQAAAN0AAAAPAAAAAAAAAAAAAAAAAJgCAABkcnMv&#10;ZG93bnJldi54bWxQSwUGAAAAAAQABAD1AAAAigMAAAAA&#10;" filled="f"/>
                        <v:rect id="Rectangle 1695"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yDb8MA&#10;AADdAAAADwAAAGRycy9kb3ducmV2LnhtbERPz2vCMBS+C/4P4QneNJ2b26hGqWOCJ2HdYPP2aN6S&#10;YvNSmmi7/345CB4/vt/r7eAacaUu1J4VPMwzEMSV1zUbBV+f+9kriBCRNTaeScEfBdhuxqM15tr3&#10;/EHXMhqRQjjkqMDG2OZShsqSwzD3LXHifn3nMCbYGak77FO4a+Qiy56lw5pTg8WW3ixV5/LiFLy3&#10;p2OxNEEW39H+nP2u39ujUWo6GYoViEhDvItv7oNW8PjylPanN+k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9yDb8MAAADdAAAADwAAAAAAAAAAAAAAAACYAgAAZHJzL2Rv&#10;d25yZXYueG1sUEsFBgAAAAAEAAQA9QAAAIgDAAAAAA==&#10;" filled="f"/>
                        <v:rect id="Rectangle 1696"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Am9MUA&#10;AADdAAAADwAAAGRycy9kb3ducmV2LnhtbESPQWsCMRSE7wX/Q3gFb5pV21q2RllFwZNQW7C9PTav&#10;yeLmZdlEd/vvTUHocZiZb5jFqne1uFIbKs8KJuMMBHHpdcVGwefHbvQKIkRkjbVnUvBLAVbLwcMC&#10;c+07fqfrMRqRIBxyVGBjbHIpQ2nJYRj7hjh5P751GJNsjdQtdgnuajnNshfpsOK0YLGhjaXyfLw4&#10;Bdvm+1A8myCLU7RfZ7/udvZglBo+9sUbiEh9/A/f23utYDZ/msD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kCb0xQAAAN0AAAAPAAAAAAAAAAAAAAAAAJgCAABkcnMv&#10;ZG93bnJldi54bWxQSwUGAAAAAAQABAD1AAAAigMAAAAA&#10;" filled="f"/>
                        <v:rect id="Rectangle 1697"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K4g8UA&#10;AADdAAAADwAAAGRycy9kb3ducmV2LnhtbESPQWsCMRSE74X+h/AK3jSrtrWsRtkWBU9CbcF6e2ye&#10;yeLmZdlEd/vvTUHocZiZb5jFqne1uFIbKs8KxqMMBHHpdcVGwffXZvgGIkRkjbVnUvBLAVbLx4cF&#10;5tp3/EnXfTQiQTjkqMDG2ORShtKSwzDyDXHyTr51GJNsjdQtdgnuajnJslfpsOK0YLGhD0vleX9x&#10;CtbNcVe8mCCLQ7Q/Z//ebezOKDV46os5iEh9/A/f21utYDp7nsD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QriDxQAAAN0AAAAPAAAAAAAAAAAAAAAAAJgCAABkcnMv&#10;ZG93bnJldi54bWxQSwUGAAAAAAQABAD1AAAAigMAAAAA&#10;" filled="f"/>
                        <v:rect id="Rectangle 1698"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4dGMUA&#10;AADdAAAADwAAAGRycy9kb3ducmV2LnhtbESPQWsCMRSE74X+h/AK3jRrbWtZjbIVBU9CbcF6e2ye&#10;yeLmZdlEd/vvTUHocZiZb5j5sne1uFIbKs8KxqMMBHHpdcVGwffXZvgOIkRkjbVnUvBLAZaLx4c5&#10;5tp3/EnXfTQiQTjkqMDG2ORShtKSwzDyDXHyTr51GJNsjdQtdgnuavmcZW/SYcVpwWJDK0vleX9x&#10;CtbNcVe8miCLQ7Q/Z//RbezOKDV46osZiEh9/A/f21utYDJ9mcDfm/Q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Dh0YxQAAAN0AAAAPAAAAAAAAAAAAAAAAAJgCAABkcnMv&#10;ZG93bnJldi54bWxQSwUGAAAAAAQABAD1AAAAigMAAAAA&#10;" filled="f"/>
                        <v:rect id="Rectangle 1699"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eFbMUA&#10;AADdAAAADwAAAGRycy9kb3ducmV2LnhtbESPQWsCMRSE7wX/Q3iCt5qttVW2RlmLQk9CVdDeHpvX&#10;ZHHzsmyiu/77plDocZiZb5jFqne1uFEbKs8KnsYZCOLS64qNguNh+zgHESKyxtozKbhTgNVy8LDA&#10;XPuOP+m2j0YkCIccFdgYm1zKUFpyGMa+IU7et28dxiRbI3WLXYK7Wk6y7FU6rDgtWGzo3VJ52V+d&#10;gk3ztSteTJDFKdrzxa+7rd0ZpUbDvngDEamP/+G/9odW8DybTuH3TX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54VsxQAAAN0AAAAPAAAAAAAAAAAAAAAAAJgCAABkcnMv&#10;ZG93bnJldi54bWxQSwUGAAAAAAQABAD1AAAAigMAAAAA&#10;" filled="f"/>
                      </v:group>
                      <v:rect id="Rectangle 1700"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sg98UA&#10;AADdAAAADwAAAGRycy9kb3ducmV2LnhtbESPQWsCMRSE7wX/Q3iCt5qtVi1bo6xSwZOgLdjeHpvX&#10;ZHHzsmyiu/33jVDocZiZb5jlune1uFEbKs8KnsYZCOLS64qNgo/33eMLiBCRNdaeScEPBVivBg9L&#10;zLXv+Ei3UzQiQTjkqMDG2ORShtKSwzD2DXHyvn3rMCbZGqlb7BLc1XKSZXPpsOK0YLGhraXycro6&#10;BW/N16GYmSCLc7SfF7/pdvZglBoN++IVRKQ+/of/2nutYLp4nsH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qyD3xQAAAN0AAAAPAAAAAAAAAAAAAAAAAJgCAABkcnMv&#10;ZG93bnJldi54bWxQSwUGAAAAAAQABAD1AAAAigMAAAAA&#10;" filled="f"/>
                      <v:rect id="Rectangle 1701"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m+gMUA&#10;AADdAAAADwAAAGRycy9kb3ducmV2LnhtbESPQWsCMRSE7wX/Q3iCt5qttlq2RlmlgidBW7C9PTav&#10;yeLmZdlEd/vvG6HgcZiZb5jFqne1uFIbKs8KnsYZCOLS64qNgs+P7eMriBCRNdaeScEvBVgtBw8L&#10;zLXv+EDXYzQiQTjkqMDG2ORShtKSwzD2DXHyfnzrMCbZGqlb7BLc1XKSZTPpsOK0YLGhjaXyfLw4&#10;Be/N9754MUEWp2i/zn7dbe3eKDUa9sUbiEh9vIf/2zutYDp/nsH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eb6AxQAAAN0AAAAPAAAAAAAAAAAAAAAAAJgCAABkcnMv&#10;ZG93bnJldi54bWxQSwUGAAAAAAQABAD1AAAAigMAAAAA&#10;" filled="f"/>
                      <v:rect id="Rectangle 1702"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UbG8UA&#10;AADdAAAADwAAAGRycy9kb3ducmV2LnhtbESPT2sCMRTE7wW/Q3iF3jRb+0dZjbJKhZ6EqqDeHptn&#10;srh5WTapu/32TUHocZiZ3zDzZe9qcaM2VJ4VPI8yEMSl1xUbBYf9ZjgFESKyxtozKfihAMvF4GGO&#10;ufYdf9FtF41IEA45KrAxNrmUobTkMIx8Q5y8i28dxiRbI3WLXYK7Wo6z7F06rDgtWGxobam87r6d&#10;go/mvC3eTJDFMdrT1a+6jd0apZ4e+2IGIlIf/8P39qdW8DJ5ncD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NRsbxQAAAN0AAAAPAAAAAAAAAAAAAAAAAJgCAABkcnMv&#10;ZG93bnJldi54bWxQSwUGAAAAAAQABAD1AAAAigMAAAAA&#10;" filled="f"/>
                    </v:group>
                  </w:pict>
                </mc:Fallback>
              </mc:AlternateContent>
            </w:r>
            <w:r>
              <w:rPr>
                <w:noProof/>
                <w:sz w:val="14"/>
              </w:rPr>
              <mc:AlternateContent>
                <mc:Choice Requires="wpg">
                  <w:drawing>
                    <wp:inline distT="0" distB="0" distL="0" distR="0">
                      <wp:extent cx="640080" cy="640080"/>
                      <wp:effectExtent l="5715" t="6985" r="11430" b="10160"/>
                      <wp:docPr id="3652" name="Group 37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0080" cy="640080"/>
                                <a:chOff x="7545" y="8613"/>
                                <a:chExt cx="1008" cy="1008"/>
                              </a:xfrm>
                            </wpg:grpSpPr>
                            <wps:wsp>
                              <wps:cNvPr id="3660" name="Oval 66"/>
                              <wps:cNvSpPr>
                                <a:spLocks noChangeArrowheads="1"/>
                              </wps:cNvSpPr>
                              <wps:spPr bwMode="auto">
                                <a:xfrm>
                                  <a:off x="7545" y="8613"/>
                                  <a:ext cx="1008" cy="1008"/>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3661" name="Oval 67"/>
                              <wps:cNvSpPr>
                                <a:spLocks noChangeArrowheads="1"/>
                              </wps:cNvSpPr>
                              <wps:spPr bwMode="auto">
                                <a:xfrm>
                                  <a:off x="7833" y="8900"/>
                                  <a:ext cx="432" cy="432"/>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3734" o:spid="_x0000_s1026" style="width:50.4pt;height:50.4pt;mso-position-horizontal-relative:char;mso-position-vertical-relative:line" coordorigin="7545,8613" coordsize="1008,1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2TdE2QIAANMIAAAOAAAAZHJzL2Uyb0RvYy54bWzsVltv2yAUfp+0/4B4X23Hl6RWnarqTZO6&#10;tVK3H0AwvmgYGJA43a/fAZw07aZN6qQ87SU6cOBcvu/jOGfn24GjDdOml6LCyUmMERNU1r1oK/z1&#10;y82HBUbGElETLgWr8BMz+Hz5/t3ZqEo2k53kNdMIgghTjqrCnbWqjCJDOzYQcyIVE+BspB6IhaVu&#10;o1qTEaIPPJrFcRGNUtdKS8qMgd2r4MRLH79pGLX3TWOYRbzCUJv1v9r/rtxvtDwjZauJ6no6lUHe&#10;UMVAegFJ96GuiCVorftfQg091dLIxp5QOUSyaXrKfA/QTRK/6uZWy7XyvbTl2Ko9TADtK5zeHJZ+&#10;3jxo1NcVTot8hpEgA7DkE6N0nmYOoFG1JZy71epRPejQJZh3kn4z4I5e+926DYfRavwka4hI1lZ6&#10;gLaNHlwIaB1tPQ9Pex7Y1iIKm0UWxwtgi4Jrsj1PtAMy3a15nuUYgXdRJGngkHbX0+0ELoe73nIV&#10;kjKk9aVOpbm+QHPmGVbzb7A+dkQxz5ZxcO1hLaCTAOv9hnBUFAFTf2gHqAloIiEvOyJadqG1HDtG&#10;aqgpceeh8oMLbmGAi7/C+xugdiD/ASZSKm3sLZMDckaFGee9Mq45UpLNnbEB1N0pt20k7+ubnnO/&#10;cM+XXXKNoOMKr9rEX+XrAdQQ9hZ5HE/PD7Ydr/6o3wK+/ABwETx7L4JzgcYKn+az3Ad94TO6Xe3T&#10;QoIphwt4WJ8r/IqYLuTkrbODjODFidqLzaF/PdmW9DzYEImLiQ7HQFDRStZPwIaWYb7APASjk/oH&#10;RiPMlgqb72uiGUb8owBGT5Msc8PIL7J8PoOFPvSsDj1EUAhVYYtRMC9tGGBrpfu2g0wBXSEv4JE1&#10;vSfHKSRUNRULQj+e4pOXip8fU/GLNA2j4XSnr53isxQGnJspzjgcC8fQe/Ff78fXu5/38OX0Q2T6&#10;yrtP8+Hav4/n/yLLnwAAAP//AwBQSwMEFAAGAAgAAAAhALRb2ijZAAAABQEAAA8AAABkcnMvZG93&#10;bnJldi54bWxMj0FrwkAQhe8F/8Mygre6G6WlpNmIiO1JCtVC6W3MjkkwOxuyaxL/fddSaC/DDO/x&#10;5nvZarSN6KnztWMNyVyBIC6cqbnU8HF4uX8C4QOywcYxabiSh1U+ucswNW7gd+r3oRQxhH2KGqoQ&#10;2lRKX1Rk0c9dSxy1k+sshnh2pTQdDjHcNnKh1KO0WHP8UGFLm4qK8/5iNbwOOKyXybbfnU+b69fh&#10;4e1zl5DWs+m4fgYRaAx/ZrjhR3TII9PRXdh40WiIRcLPvGlKxRrH30XmmfxPn38DAAD//wMAUEsB&#10;Ai0AFAAGAAgAAAAhALaDOJL+AAAA4QEAABMAAAAAAAAAAAAAAAAAAAAAAFtDb250ZW50X1R5cGVz&#10;XS54bWxQSwECLQAUAAYACAAAACEAOP0h/9YAAACUAQAACwAAAAAAAAAAAAAAAAAvAQAAX3JlbHMv&#10;LnJlbHNQSwECLQAUAAYACAAAACEAXtk3RNkCAADTCAAADgAAAAAAAAAAAAAAAAAuAgAAZHJzL2Uy&#10;b0RvYy54bWxQSwECLQAUAAYACAAAACEAtFvaKNkAAAAFAQAADwAAAAAAAAAAAAAAAAAzBQAAZHJz&#10;L2Rvd25yZXYueG1sUEsFBgAAAAAEAAQA8wAAADkGAAAAAA==&#10;">
                      <v:oval id="Oval 66" o:spid="_x0000_s1027" style="position:absolute;left:7545;top:8613;width:1008;height:1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9n78A&#10;AADdAAAADwAAAGRycy9kb3ducmV2LnhtbERPTYvCMBC9C/6HMII3m26VIl2jLAuCR7eK5yGZbYvN&#10;pDTZ2vrrNwfB4+N97w6jbcVAvW8cK/hIUhDE2pmGKwXXy3G1BeEDssHWMSmYyMNhP5/tsDDuwT80&#10;lKESMYR9gQrqELpCSq9rsugT1xFH7tf1FkOEfSVNj48YbluZpWkuLTYcG2rs6LsmfS//rILbU5cT&#10;T0N25Is+d4NfZ5s7K7VcjF+fIAKN4S1+uU9GwTrP4/74Jj4Buf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z2fvwAAAN0AAAAPAAAAAAAAAAAAAAAAAJgCAABkcnMvZG93bnJl&#10;di54bWxQSwUGAAAAAAQABAD1AAAAhAMAAAAA&#10;" fillcolor="#d8d8d8 [2732]">
                        <v:stroke dashstyle="longDash"/>
                      </v:oval>
                      <v:oval id="Oval 67" o:spid="_x0000_s1028" style="position:absolute;left:7833;top:890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GjpMYA&#10;AADdAAAADwAAAGRycy9kb3ducmV2LnhtbESPQUvDQBSE70L/w/IKXsRuohIldluKULAgYmovvT2y&#10;r0lo9m3YfW3jv3cFocdhZr5h5svR9epMIXaeDeSzDBRx7W3HjYHd9/r+BVQUZIu9ZzLwQxGWi8nN&#10;HEvrL1zReSuNShCOJRpoRYZS61i35DDO/ECcvIMPDiXJ0Ggb8JLgrtcPWVZohx2nhRYHemupPm5P&#10;zsCznKT63H/c5cF+PdXrfFPhcWPM7XRcvYISGuUa/m+/WwOPRZHD35v0BP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GjpMYAAADdAAAADwAAAAAAAAAAAAAAAACYAgAAZHJz&#10;L2Rvd25yZXYueG1sUEsFBgAAAAAEAAQA9QAAAIsDA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3.0 mm</w:t>
            </w:r>
          </w:p>
          <w:p w:rsidR="007A6D65" w:rsidRPr="004731F3" w:rsidRDefault="007A6D65" w:rsidP="007A6D65">
            <w:pPr>
              <w:pStyle w:val="NoSpacing"/>
              <w:jc w:val="center"/>
              <w:rPr>
                <w:sz w:val="14"/>
              </w:rPr>
            </w:pPr>
            <w:r w:rsidRPr="004731F3">
              <w:rPr>
                <w:sz w:val="14"/>
              </w:rPr>
              <w:t>Wall Thickness =  2.0 mm</w:t>
            </w:r>
          </w:p>
        </w:tc>
        <w:tc>
          <w:tcPr>
            <w:tcW w:w="1926" w:type="dxa"/>
            <w:gridSpan w:val="2"/>
          </w:tcPr>
          <w:p w:rsidR="007A6D65" w:rsidRDefault="00E536FF" w:rsidP="007A6D65">
            <w:pPr>
              <w:pStyle w:val="NoSpacing"/>
              <w:jc w:val="center"/>
              <w:rPr>
                <w:noProof/>
              </w:rPr>
            </w:pPr>
            <w:r>
              <w:rPr>
                <w:noProof/>
              </w:rPr>
              <mc:AlternateContent>
                <mc:Choice Requires="wpg">
                  <w:drawing>
                    <wp:anchor distT="0" distB="0" distL="114300" distR="114300" simplePos="0" relativeHeight="251726336" behindDoc="0" locked="0" layoutInCell="1" allowOverlap="1">
                      <wp:simplePos x="0" y="0"/>
                      <wp:positionH relativeFrom="column">
                        <wp:posOffset>67945</wp:posOffset>
                      </wp:positionH>
                      <wp:positionV relativeFrom="paragraph">
                        <wp:posOffset>208915</wp:posOffset>
                      </wp:positionV>
                      <wp:extent cx="354330" cy="137160"/>
                      <wp:effectExtent l="0" t="0" r="26670" b="15240"/>
                      <wp:wrapNone/>
                      <wp:docPr id="3723" name="Group 37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724" name="Group 1704"/>
                              <wpg:cNvGrpSpPr>
                                <a:grpSpLocks/>
                              </wpg:cNvGrpSpPr>
                              <wpg:grpSpPr bwMode="auto">
                                <a:xfrm>
                                  <a:off x="10502" y="3011"/>
                                  <a:ext cx="374" cy="216"/>
                                  <a:chOff x="4493" y="3043"/>
                                  <a:chExt cx="374" cy="216"/>
                                </a:xfrm>
                              </wpg:grpSpPr>
                              <wps:wsp>
                                <wps:cNvPr id="3725" name="Rectangle 1705"/>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26" name="Rectangle 1706"/>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27" name="Rectangle 1707"/>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28" name="Rectangle 1708"/>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29" name="Rectangle 1709"/>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30" name="Rectangle 1710"/>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731" name="Rectangle 1711"/>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32" name="Rectangle 1712"/>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33" name="Rectangle 1713"/>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23" o:spid="_x0000_s1026" style="position:absolute;margin-left:5.35pt;margin-top:16.45pt;width:27.9pt;height:10.8pt;z-index:251726336"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kR5+gMAAPAiAAAOAAAAZHJzL2Uyb0RvYy54bWzsWluPqzYQfq/U/2D5PQvmEhK07NEql1Wl&#10;0/aop/0BDpiLCpjaZNntUf97x0NCLpuq1WmblSLyQGzGHub2zRib+w8vVUmehdKFrCPK7mxKRB3L&#10;pKiziP7y83oyo0S3vE54KWsR0Veh6YeHb7+575pQODKXZSIUASa1DrsmonnbNqFl6TgXFdd3shE1&#10;EFOpKt5CV2VWongH3KvScmx7anVSJY2SsdAa7i57In1A/mkq4vbHNNWiJWVEQbYWrwqvG3O1Hu55&#10;mCne5EW8E4N/hRQVL2p46MBqyVtOtqp4w6oqYiW1TNu7WFaWTNMiFqgDaMPsM22elNw2qEsWdlkz&#10;mAlMe2anr2Yb//D8SZEiiagbOC4lNa/AS/hggnfAQF2ThTDuSTWfm0+q1xKaH2X8qwaydU43/awf&#10;TDbd9zIBjnzbSjTQS6oqwwJUJy/oh9fBD+KlJTHcdH3PdcFbMZCYG7Dpzk9xDs40s5jt2w4lQHZt&#10;xnonxvlqN933IejMXIdNDc3iYf9UlHQnWa8WdgYND5bwTi3BAtsznM41Nf7+ryxxSafBIAEIdKQR&#10;DwdTeN4c3IaW8NxzS7hn8/7SEgA+fYgv/e/i63POG4Fhq03cHKzq7636E+CS11kpCFjW7y2LY/cB&#10;pvvoIrVc5DBQPColu1zwBERDf4MrjyaYjobY/Ntwu2CtvY3ZLOhtHDgnQcPDRun2SciKmEZEFQiP&#10;ocyfP+q2j6/9EBPZtVwXZQn3eVjWpIvo3Hd8nKBlWSSGaGhaZZtFqcgzN6kJf7vnngyrihYSZFlU&#10;EZ0Ng3hobLGqE3xKy4uyb4N/y9owB6VAtl2rT0Rf5vZ8NVvNvInnTFcTz14uJ4/rhTeZrlngL93l&#10;YrFkfxg5mRfmRZKI2oi6T4rM+2dBsUvPfTob0uKJSiear/H3VnPrVAxEMWi1/0ftMAiM3w0ydbiR&#10;ySvEgJJ9loeqBI1cqt8p6SDDR1T/tuVKUFJ+V0MczZnnmZKAHc8PHOioY8rmmMLrGFhFtKWkby7a&#10;voxsG1VkOTyJoY9r+QipLi0wMA5SYZpElPWyXgNu04tww5R4gh6Ixf8LbtMZGPUkOY1wG+EW0VuE&#10;G5SPfvV0Ut2Cd6lujGFVxUKAS6qxuo3V7baqG6zxL8Btdk24DdVthNu4mLzxxeT8Itzm14Tb8KZr&#10;ihm++YyLyXExeZOLSbP79ba6MdwHu/q72wi3sbq9U3U77NhebdvEZRehh7uOV4Ies2fBflN3v709&#10;lrqx1N1mqYODnAulDjfh3wFvs90hyoi3EW+3ibfhlPd4n5Jh2F8fb8wfNyrHY7h3OYbDtSV8VoFH&#10;irtPQMx3G8d9PLY7fKjy8CcAAAD//wMAUEsDBBQABgAIAAAAIQC7Mmvv3gAAAAcBAAAPAAAAZHJz&#10;L2Rvd25yZXYueG1sTI7BSsNAFEX3gv8wPMGdnaQ1scZMSinqqgi2gnT3mnlNQjMzITNN0r/3udLl&#10;5V7OPflqMq0YqPeNswriWQSCbOl0YysFX/u3hyUIH9BqbJ0lBVfysCpub3LMtBvtJw27UAmGWJ+h&#10;gjqELpPSlzUZ9DPXkeXu5HqDgWNfSd3jyHDTynkUpdJgY/mhxo42NZXn3cUoeB9xXC/i12F7Pm2u&#10;h33y8b2NSan7u2n9AiLQFP7G8KvP6lCw09FdrPai5Rw98VLBYv4Mgvs0TUAcFSSPCcgil//9ix8A&#10;AAD//wMAUEsBAi0AFAAGAAgAAAAhALaDOJL+AAAA4QEAABMAAAAAAAAAAAAAAAAAAAAAAFtDb250&#10;ZW50X1R5cGVzXS54bWxQSwECLQAUAAYACAAAACEAOP0h/9YAAACUAQAACwAAAAAAAAAAAAAAAAAv&#10;AQAAX3JlbHMvLnJlbHNQSwECLQAUAAYACAAAACEAh8ZEefoDAADwIgAADgAAAAAAAAAAAAAAAAAu&#10;AgAAZHJzL2Uyb0RvYy54bWxQSwECLQAUAAYACAAAACEAuzJr794AAAAHAQAADwAAAAAAAAAAAAAA&#10;AABUBgAAZHJzL2Rvd25yZXYueG1sUEsFBgAAAAAEAAQA8wAAAF8HAAAAAA==&#10;">
                      <v:group id="Group 1704"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94zccAAADdAAAADwAAAGRycy9kb3ducmV2LnhtbESPT2vCQBTE70K/w/IK&#10;3uom/mkluoqIlR5EaCyIt0f2mQSzb0N2m8Rv3xUKHoeZ+Q2zXPemEi01rrSsIB5FIIgzq0vOFfyc&#10;Pt/mIJxH1lhZJgV3crBevQyWmGjb8Te1qc9FgLBLUEHhfZ1I6bKCDLqRrYmDd7WNQR9kk0vdYBfg&#10;ppLjKHqXBksOCwXWtC0ou6W/RsG+w24ziXft4Xbd3i+n2fF8iEmp4Wu/WYDw1Ptn+L/9pRVMPsZT&#10;eLwJT0C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g94zccAAADd&#10;AAAADwAAAAAAAAAAAAAAAACqAgAAZHJzL2Rvd25yZXYueG1sUEsFBgAAAAAEAAQA+gAAAJ4DAAAA&#10;AA==&#10;">
                        <v:rect id="Rectangle 1705"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TFV8UA&#10;AADdAAAADwAAAGRycy9kb3ducmV2LnhtbESPQWsCMRSE74L/IbyCN81WsS1bo6xFwZNQLVRvj81r&#10;srh5WTapu/57Uyh4HGbmG2ax6l0trtSGyrOC50kGgrj0umKj4Ou4Hb+BCBFZY+2ZFNwowGo5HCww&#10;177jT7oeohEJwiFHBTbGJpcylJYcholviJP341uHMcnWSN1il+CultMse5EOK04LFhv6sFReDr9O&#10;waY574u5CbL4jvZ08etua/dGqdFTX7yDiNTHR/i/vdMKZq/TOf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dMVXxQAAAN0AAAAPAAAAAAAAAAAAAAAAAJgCAABkcnMv&#10;ZG93bnJldi54bWxQSwUGAAAAAAQABAD1AAAAigMAAAAA&#10;" filled="f"/>
                        <v:rect id="Rectangle 1706"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ZbIMUA&#10;AADdAAAADwAAAGRycy9kb3ducmV2LnhtbESPQWsCMRSE74L/IbyCN81W0ZatUdai4EmoLVRvj81r&#10;srh5WTapu/57IxR6HGbmG2a57l0trtSGyrOC50kGgrj0umKj4OtzN34FESKyxtozKbhRgPVqOFhi&#10;rn3HH3Q9RiMShEOOCmyMTS5lKC05DBPfECfvx7cOY5KtkbrFLsFdLadZtpAOK04LFht6t1Rejr9O&#10;wbY5H4q5CbL4jvZ08ZtuZw9GqdFTX7yBiNTH//Bfe68VzF6mC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plsgxQAAAN0AAAAPAAAAAAAAAAAAAAAAAJgCAABkcnMv&#10;ZG93bnJldi54bWxQSwUGAAAAAAQABAD1AAAAigMAAAAA&#10;" filled="f"/>
                        <v:rect id="Rectangle 1707"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r+u8UA&#10;AADdAAAADwAAAGRycy9kb3ducmV2LnhtbESPQWsCMRSE7wX/Q3iCt5qtYpWtUbZFoSehWqi9PTav&#10;yeLmZdlEd/vvjSB4HGbmG2a57l0tLtSGyrOCl3EGgrj0umKj4PuwfV6ACBFZY+2ZFPxTgPVq8LTE&#10;XPuOv+iyj0YkCIccFdgYm1zKUFpyGMa+IU7en28dxiRbI3WLXYK7Wk6y7FU6rDgtWGzow1J52p+d&#10;gk3zuytmJsjiJ9rjyb93W7szSo2GffEGIlIfH+F7+1MrmM4nc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6v67xQAAAN0AAAAPAAAAAAAAAAAAAAAAAJgCAABkcnMv&#10;ZG93bnJldi54bWxQSwUGAAAAAAQABAD1AAAAigMAAAAA&#10;" filled="f"/>
                        <v:rect id="Rectangle 1708"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VqycIA&#10;AADdAAAADwAAAGRycy9kb3ducmV2LnhtbERPy2oCMRTdF/oP4Rbc1UyVqkyNMi0KrgQfoN1dJrfJ&#10;4ORmmERn/PtmIbg8nPd82bta3KgNlWcFH8MMBHHpdcVGwfGwfp+BCBFZY+2ZFNwpwHLx+jLHXPuO&#10;d3TbRyNSCIccFdgYm1zKUFpyGIa+IU7cn28dxgRbI3WLXQp3tRxl2UQ6rDg1WGzox1J52V+dglXz&#10;uy0+TZDFKdrzxX93a7s1Sg3e+uILRKQ+PsUP90YrGE9HaW56k56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dWrJwgAAAN0AAAAPAAAAAAAAAAAAAAAAAJgCAABkcnMvZG93&#10;bnJldi54bWxQSwUGAAAAAAQABAD1AAAAhwMAAAAA&#10;" filled="f"/>
                        <v:rect id="Rectangle 1709"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nPUsUA&#10;AADdAAAADwAAAGRycy9kb3ducmV2LnhtbESPQWsCMRSE74X+h/AK3jSr0tauRtkWBU9CbcF6e2ye&#10;yeLmZdlEd/vvTUHocZiZb5jFqne1uFIbKs8KxqMMBHHpdcVGwffXZjgDESKyxtozKfilAKvl48MC&#10;c+07/qTrPhqRIBxyVGBjbHIpQ2nJYRj5hjh5J986jEm2RuoWuwR3tZxk2Yt0WHFasNjQh6XyvL84&#10;BevmuCueTZDFIdqfs3/vNnZnlBo89cUcRKQ+/ofv7a1WMH2dvMH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Oc9SxQAAAN0AAAAPAAAAAAAAAAAAAAAAAJgCAABkcnMv&#10;ZG93bnJldi54bWxQSwUGAAAAAAQABAD1AAAAigMAAAAA&#10;" filled="f"/>
                        <v:rect id="Rectangle 1710"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rwEsIA&#10;AADdAAAADwAAAGRycy9kb3ducmV2LnhtbERPy2oCMRTdF/oP4Rbc1UwrVZkaZSoKrgQfoN1dJrfJ&#10;4ORmmERn/PtmIbg8nPds0bta3KgNlWcFH8MMBHHpdcVGwfGwfp+CCBFZY+2ZFNwpwGL++jLDXPuO&#10;d3TbRyNSCIccFdgYm1zKUFpyGIa+IU7cn28dxgRbI3WLXQp3tfzMsrF0WHFqsNjQ0lJ52V+dglXz&#10;uy2+TJDFKdrzxf90a7s1Sg3e+uIbRKQ+PsUP90YrGE1GaX96k56A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2vASwgAAAN0AAAAPAAAAAAAAAAAAAAAAAJgCAABkcnMvZG93&#10;bnJldi54bWxQSwUGAAAAAAQABAD1AAAAhwMAAAAA&#10;" filled="f"/>
                      </v:group>
                      <v:rect id="Rectangle 1711"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ZVicUA&#10;AADdAAAADwAAAGRycy9kb3ducmV2LnhtbESPQWsCMRSE74X+h/AK3mpWxbZsjbKKQk9CtVC9PTav&#10;yeLmZdlEd/vvjSB4HGbmG2a26F0tLtSGyrOC0TADQVx6XbFR8LPfvH6ACBFZY+2ZFPxTgMX8+WmG&#10;ufYdf9NlF41IEA45KrAxNrmUobTkMAx9Q5y8P986jEm2RuoWuwR3tRxn2Zt0WHFasNjQylJ52p2d&#10;gnVz3BZTE2TxG+3h5Jfdxm6NUoOXvvgEEamPj/C9/aUVTN4nI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llWJxQAAAN0AAAAPAAAAAAAAAAAAAAAAAJgCAABkcnMv&#10;ZG93bnJldi54bWxQSwUGAAAAAAQABAD1AAAAigMAAAAA&#10;" filled="f"/>
                      <v:rect id="Rectangle 1712"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TL/sUA&#10;AADdAAAADwAAAGRycy9kb3ducmV2LnhtbESPQWsCMRSE7wX/Q3gFb91sFW3ZGmUVhZ4EbaF6e2xe&#10;k8XNy7KJ7vbfm0Khx2FmvmEWq8E14kZdqD0reM5yEMSV1zUbBZ8fu6dXECEia2w8k4IfCrBajh4W&#10;WGjf84Fux2hEgnAoUIGNsS2kDJUlhyHzLXHyvn3nMCbZGak77BPcNXKS53PpsOa0YLGljaXqcrw6&#10;Bdv2vC9nJsjyK9rTxa/7nd0bpcaPQ/kGItIQ/8N/7XetYPoyncDvm/Q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RMv+xQAAAN0AAAAPAAAAAAAAAAAAAAAAAJgCAABkcnMv&#10;ZG93bnJldi54bWxQSwUGAAAAAAQABAD1AAAAigMAAAAA&#10;" filled="f"/>
                      <v:rect id="Rectangle 1713"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huZcUA&#10;AADdAAAADwAAAGRycy9kb3ducmV2LnhtbESPQWsCMRSE74X+h/AKvdVsXVplNcoqFXoSqoXq7bF5&#10;TRY3L8smutt/3wiCx2FmvmHmy8E14kJdqD0reB1lIIgrr2s2Cr73m5cpiBCRNTaeScEfBVguHh/m&#10;WGjf8xdddtGIBOFQoAIbY1tIGSpLDsPIt8TJ+/Wdw5hkZ6TusE9w18hxlr1LhzWnBYstrS1Vp93Z&#10;Kfhoj9vyzQRZ/kR7OPlVv7Fbo9Tz01DOQEQa4j18a39qBfkkz+H6Jj0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CG5lxQAAAN0AAAAPAAAAAAAAAAAAAAAAAJgCAABkcnMv&#10;ZG93bnJldi54bWxQSwUGAAAAAAQABAD1AAAAigMAAAAA&#10;" filled="f"/>
                    </v:group>
                  </w:pict>
                </mc:Fallback>
              </mc:AlternateContent>
            </w:r>
            <w:r>
              <w:rPr>
                <w:noProof/>
              </w:rPr>
              <mc:AlternateContent>
                <mc:Choice Requires="wpg">
                  <w:drawing>
                    <wp:inline distT="0" distB="0" distL="0" distR="0">
                      <wp:extent cx="640080" cy="629285"/>
                      <wp:effectExtent l="8890" t="6985" r="8255" b="11430"/>
                      <wp:docPr id="3638" name="Group 37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0080" cy="629285"/>
                                <a:chOff x="12942" y="8863"/>
                                <a:chExt cx="1008" cy="991"/>
                              </a:xfrm>
                            </wpg:grpSpPr>
                            <wps:wsp>
                              <wps:cNvPr id="3650" name="Rectangle 63"/>
                              <wps:cNvSpPr>
                                <a:spLocks noChangeArrowheads="1"/>
                              </wps:cNvSpPr>
                              <wps:spPr bwMode="auto">
                                <a:xfrm rot="5400000">
                                  <a:off x="12953" y="8857"/>
                                  <a:ext cx="986" cy="1008"/>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651" name="Rectangle 64"/>
                              <wps:cNvSpPr>
                                <a:spLocks noChangeArrowheads="1"/>
                              </wps:cNvSpPr>
                              <wps:spPr bwMode="auto">
                                <a:xfrm rot="5400000">
                                  <a:off x="12952" y="9140"/>
                                  <a:ext cx="986" cy="432"/>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3720" o:spid="_x0000_s1026" style="width:50.4pt;height:49.55pt;mso-position-horizontal-relative:char;mso-position-vertical-relative:line" coordorigin="12942,8863" coordsize="1008,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BoA/QIAAA4JAAAOAAAAZHJzL2Uyb0RvYy54bWzsVk1v2zAMvQ/YfxB0Xx07cZoYdYqiXxjQ&#10;bcW6/QDFlm1hsuRJSpzu14+inDRJe+qw7jIfDEmUqMf3SNpn55tWkjU3VmiV0/hkRAlXhS6FqnP6&#10;/dvNhxkl1jFVMqkVz+kjt/R88f7dWd9lPNGNliU3BJwom/VdThvnuiyKbNHwltkT3XEFxkqbljmY&#10;mjoqDevBeyujZDSaRr02ZWd0wa2F1atgpAv0X1W8cF+qynJHZE4Bm8O3wffSv6PFGctqw7pGFAMM&#10;9goULRMKLt25umKOkZURz1y1ojDa6sqdFLqNdFWJgmMMEE08Oorm1uhVh7HUWV93O5qA2iOeXu22&#10;+Ly+N0SUOR1Px6CVYi2ohBeT8WmCBPVdncG+W9M9dPcmRAnDO138sMBfdGz38zpsJsv+ky7BI1s5&#10;jQRtKtN6FxA62aAOjzsd+MaRAhank9FoBmoVYJom82SWBp2KBsT0p+JkPkkoAfNsNh1vjdfD8RhO&#10;h8PzeeyNEcvCtQh1gOZTBHLOPtFq/4zWh4Z1HNWynq4drSlEEmj9CunIVC05CaA9ANi5ZdUGSonS&#10;lw1s4xfG6L7hrARgIY6DA35iQZCXOSZGQ7KnwCQ8yPzAOHCXjgfu0tPA3Zb4+WwaiEMK95ljWWes&#10;u+W6JX6QUwOxoFu2vrMubN1u8fpaLUV5I6TEiS9nfikNWTMoxGUd41G5aiE7wtos9TjBD8tg2euM&#10;W3EJ9MOG4D2gmgfOpSJ9TudpkqLTA5s19XJ3LVKxc7iPzwO/YrYJd8rajwOWVjjoT1K0kGp4Pix7&#10;Va5ViXAdEzKMAadUWBBBmZBiS10+gkqoB6QCNEugr9HmFyU9NJ6c2p8rZjgl8qMCpefxZOI7FU4m&#10;qa9BYvYty30LUwW4yqmjJAwvXehuq86IuoGbAtVKX0AFVgKV8pkTUA1goQrerhziF8ph4mk9yG6Q&#10;/M3KIbQSIH5IwGflMBknHuCuj/z1apj+r4Z/XA34qYCPLqo+/CD4r/r+HKvn6Tdm8RsAAP//AwBQ&#10;SwMEFAAGAAgAAAAhADkVqy3bAAAABAEAAA8AAABkcnMvZG93bnJldi54bWxMj0FrwkAQhe+F/odl&#10;Ct7qbiqWmmYjIq0nKVQLpbcxOybB7GzIrkn89117qZcHwxve+162HG0jeup87VhDMlUgiAtnai41&#10;fO3fH19A+IBssHFMGi7kYZnf32WYGjfwJ/W7UIoYwj5FDVUIbSqlLyqy6KeuJY7e0XUWQzy7UpoO&#10;hxhuG/mk1LO0WHNsqLCldUXFaXe2GjYDDqtZ8tZvT8f15Wc///jeJqT15GFcvYIINIb/Z7jiR3TI&#10;I9PBndl40WiIQ8KfXj2l4oyDhsUiAZln8hY+/wUAAP//AwBQSwECLQAUAAYACAAAACEAtoM4kv4A&#10;AADhAQAAEwAAAAAAAAAAAAAAAAAAAAAAW0NvbnRlbnRfVHlwZXNdLnhtbFBLAQItABQABgAIAAAA&#10;IQA4/SH/1gAAAJQBAAALAAAAAAAAAAAAAAAAAC8BAABfcmVscy8ucmVsc1BLAQItABQABgAIAAAA&#10;IQBdvBoA/QIAAA4JAAAOAAAAAAAAAAAAAAAAAC4CAABkcnMvZTJvRG9jLnhtbFBLAQItABQABgAI&#10;AAAAIQA5Fast2wAAAAQBAAAPAAAAAAAAAAAAAAAAAFcFAABkcnMvZG93bnJldi54bWxQSwUGAAAA&#10;AAQABADzAAAAXwYAAAAA&#10;">
                      <v:rect id="Rectangle 63" o:spid="_x0000_s1027" style="position:absolute;left:12953;top:8857;width:986;height:10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MyUMAA&#10;AADdAAAADwAAAGRycy9kb3ducmV2LnhtbERPy4rCMBTdD/gP4QruxlQdi1SjiCi4mI2tH3Bpbh/Y&#10;3NQm1vr3ZiG4PJz3ZjeYRvTUudqygtk0AkGcW11zqeCanX5XIJxH1thYJgUvcrDbjn42mGj75Av1&#10;qS9FCGGXoILK+zaR0uUVGXRT2xIHrrCdQR9gV0rd4TOEm0bOoyiWBmsODRW2dKgov6UPo6CIs7Lu&#10;hyz9/zvas7k3RXqKCqUm42G/BuFp8F/xx33WChbxMuwPb8ITkN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WMyUMAAAADdAAAADwAAAAAAAAAAAAAAAACYAgAAZHJzL2Rvd25y&#10;ZXYueG1sUEsFBgAAAAAEAAQA9QAAAIUDAAAAAA==&#10;" fillcolor="#d8d8d8 [2732]">
                        <v:stroke dashstyle="longDash"/>
                      </v:rect>
                      <v:rect id="Rectangle 64" o:spid="_x0000_s1028" style="position:absolute;left:12952;top:9140;width:986;height:4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PjT8YA&#10;AADdAAAADwAAAGRycy9kb3ducmV2LnhtbESPQWsCMRSE74X+h/AKvRTNqlRkNUoplvbSg7YHvT2T&#10;52Zx87IkUXf/vSkUPA4z8w2zWHWuERcKsfasYDQsQBBrb2quFPz+fAxmIGJCNth4JgU9RVgtHx8W&#10;WBp/5Q1dtqkSGcKxRAU2pbaUMmpLDuPQt8TZO/rgMGUZKmkCXjPcNXJcFFPpsOa8YLGld0v6tD07&#10;BSYe9fcm9OsXe9ofPk3v9Zh2Sj0/dW9zEIm6dA//t7+Mgsn0dQR/b/IT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zPjT8YAAADdAAAADwAAAAAAAAAAAAAAAACYAgAAZHJz&#10;L2Rvd25yZXYueG1sUEsFBgAAAAAEAAQA9QAAAIsDAAAAAA==&#10;" fillcolor="#a5a5a5 [2092]">
                        <v:stroke dashstyle="longDash"/>
                      </v:rect>
                      <w10:anchorlock/>
                    </v:group>
                  </w:pict>
                </mc:Fallback>
              </mc:AlternateConten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Mid LAD Branch of LCA</w:t>
            </w:r>
            <w:r>
              <w:rPr>
                <w:sz w:val="18"/>
                <w:vertAlign w:val="superscript"/>
              </w:rPr>
              <w:t>6,7</w:t>
            </w:r>
          </w:p>
        </w:tc>
        <w:tc>
          <w:tcPr>
            <w:tcW w:w="1052" w:type="dxa"/>
          </w:tcPr>
          <w:p w:rsidR="007A6D65" w:rsidRDefault="007A6D65" w:rsidP="007A6D65">
            <w:pPr>
              <w:pStyle w:val="NoSpacing"/>
            </w:pPr>
            <w:r>
              <w:t xml:space="preserve">0.5 x 0.5 x </w:t>
            </w:r>
            <w:r w:rsidR="001D17E1" w:rsidRPr="004F3249">
              <w:t>0.63</w:t>
            </w:r>
          </w:p>
          <w:p w:rsidR="007A6D65" w:rsidRDefault="007A6D65" w:rsidP="007A6D65">
            <w:pPr>
              <w:pStyle w:val="NoSpacing"/>
            </w:pPr>
          </w:p>
        </w:tc>
        <w:tc>
          <w:tcPr>
            <w:tcW w:w="2008" w:type="dxa"/>
            <w:gridSpan w:val="4"/>
          </w:tcPr>
          <w:p w:rsidR="007A6D65" w:rsidRPr="004731F3" w:rsidRDefault="00E536FF" w:rsidP="007A6D65">
            <w:pPr>
              <w:pStyle w:val="NoSpacing"/>
              <w:jc w:val="center"/>
              <w:rPr>
                <w:sz w:val="16"/>
              </w:rPr>
            </w:pPr>
            <w:r>
              <w:rPr>
                <w:noProof/>
                <w:sz w:val="16"/>
              </w:rPr>
              <mc:AlternateContent>
                <mc:Choice Requires="wpg">
                  <w:drawing>
                    <wp:anchor distT="0" distB="0" distL="114300" distR="114300" simplePos="0" relativeHeight="251727360" behindDoc="0" locked="0" layoutInCell="1" allowOverlap="1">
                      <wp:simplePos x="0" y="0"/>
                      <wp:positionH relativeFrom="column">
                        <wp:posOffset>303530</wp:posOffset>
                      </wp:positionH>
                      <wp:positionV relativeFrom="paragraph">
                        <wp:posOffset>127635</wp:posOffset>
                      </wp:positionV>
                      <wp:extent cx="237490" cy="137160"/>
                      <wp:effectExtent l="0" t="0" r="10160" b="15240"/>
                      <wp:wrapNone/>
                      <wp:docPr id="3712" name="Group 37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713" name="Rectangle 1715"/>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4" name="Rectangle 1716"/>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5" name="Rectangle 1717"/>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6" name="Rectangle 1718"/>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7" name="Rectangle 1719"/>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8" name="Rectangle 1720"/>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12" o:spid="_x0000_s1026" style="position:absolute;margin-left:23.9pt;margin-top:10.05pt;width:18.7pt;height:10.8pt;z-index:251727360"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d3qdgMAAIkXAAAOAAAAZHJzL2Uyb0RvYy54bWzsWG1v0zAQ/o7Ef7D8vUuTpm/R0mnqy4Q0&#10;YGLwA9zEeRGJHWy32UD8d8522i5bJdAQRarSD6mds893z91zdnx59VAWaEuFzDkLsXvRx4iyiMc5&#10;S0P85fOqN8FIKsJiUnBGQ/xIJb6avX1zWVcB9XjGi5gKBEqYDOoqxJlSVeA4MspoSeQFrygDYcJF&#10;SRR0RerEgtSgvSwcr98fOTUXcSV4RKWEtwsrxDOjP0lopD4miaQKFSEG25R5CvNc66czuyRBKkiV&#10;5VFjBnmFFSXJGSy6V7UgiqCNyF+oKvNIcMkTdRHx0uFJkkfU+ADeuP1n3twIvqmML2lQp9UeJoD2&#10;GU6vVht92N4JlMchHoxdDyNGSoiSWRiZNwBQXaUBjLsR1X11J6yX0Lzl0VcJYue5XPdTOxit6/c8&#10;Bo1ko7gB6CERpVYBrqMHE4fHfRzog0IRvPQGY38K0YpA5IIVoyZOUQbB1LN8fzrACKSDvj+wMYyy&#10;ZTMbJtupnjvSMocEdlFjaGOY9goyTh5AlX8H6n1GKmpiJTVYB1DBUAvqJ0hGwtKCInfsDrVl2gQY&#10;u0NVWkgR4/MMBtJrIXidURKDaa7xpDVBdyQE5LcYH0Frh7Q7GVusxl4LKhJUQqobykukGyEWYLyJ&#10;H9neSmVR3Q3R4WR8lRcFvCdBwVAd4unQG5oJkhd5rIVaJkW6nhcCbYnmo/k167aGlbmCqlDkZYgn&#10;+0Ek0FgsWWxWUSQvbBviWzCtHJwC25qWZd+PaX+6nCwnfs/3Rsue318seterud8brdzxcDFYzOcL&#10;96e20/WDLI9jyrSpu0rg+n+WFE1Nshze14KWSy3PV+b30nOnbYbJXfBq92+8gyy2cbf5s+bxI+SA&#10;4La0QSmGRsbFd4xqKGshlt82RFCMincM8mjq+r6ug6bjD8cedMRTyfqphLAIVIVYYWSbc2Vr56YS&#10;eZrBSq6JMePXwO8kN4mh7bNWmdpgWHY6ugH3j9DNFIIWeyAX/xXdRhMAtVWcOrp1dINd6wzpNjxK&#10;t7Eubaei2/4s4Npd1WwE5hzR7W7d7nZeu9voKN0mp6Tbfnfr6NYdJs/8MAkfR0cOk9NT0u2wu8Gn&#10;mvny6Q6T3WHyPA+TcFf4km7whXrCw+Rhd+vo1l2V/J+rEnNPCfe95tqnuZvWF8pP++Zq5XCDPvsF&#10;AAD//wMAUEsDBBQABgAIAAAAIQAKe5+23gAAAAcBAAAPAAAAZHJzL2Rvd25yZXYueG1sTM7BTsMw&#10;DAbgOxLvEBmJG0tTGJtK02magNOEtA0Jccsar63WOFWTtd3bY05wtH/r95evJteKAfvQeNKgZgkI&#10;pNLbhioNn4e3hyWIEA1Z03pCDVcMsCpub3KTWT/SDod9rASXUMiMhjrGLpMylDU6E2a+Q+Ls5Htn&#10;Io99JW1vRi53rUyT5Fk60xB/qE2HmxrL8/7iNLyPZlw/qtdhez5trt+H+cfXVqHW93fT+gVExCn+&#10;HcMvn+lQsOnoL2SDaDU8LVgeNaSJAsH5cp6COPJeLUAWufzvL34AAAD//wMAUEsBAi0AFAAGAAgA&#10;AAAhALaDOJL+AAAA4QEAABMAAAAAAAAAAAAAAAAAAAAAAFtDb250ZW50X1R5cGVzXS54bWxQSwEC&#10;LQAUAAYACAAAACEAOP0h/9YAAACUAQAACwAAAAAAAAAAAAAAAAAvAQAAX3JlbHMvLnJlbHNQSwEC&#10;LQAUAAYACAAAACEAl5Xd6nYDAACJFwAADgAAAAAAAAAAAAAAAAAuAgAAZHJzL2Uyb0RvYy54bWxQ&#10;SwECLQAUAAYACAAAACEACnuftt4AAAAHAQAADwAAAAAAAAAAAAAAAADQBQAAZHJzL2Rvd25yZXYu&#10;eG1sUEsFBgAAAAAEAAQA8wAAANsGAAAAAA==&#10;">
                      <v:rect id="Rectangle 1715"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0yBcUA&#10;AADdAAAADwAAAGRycy9kb3ducmV2LnhtbESPQWsCMRSE74X+h/AK3mpWxbZsjbKKQk9CtVC9PTav&#10;yeLmZdlEd/vvjSB4HGbmG2a26F0tLtSGyrOC0TADQVx6XbFR8LPfvH6ACBFZY+2ZFPxTgMX8+WmG&#10;ufYdf9NlF41IEA45KrAxNrmUobTkMAx9Q5y8P986jEm2RuoWuwR3tRxn2Zt0WHFasNjQylJ52p2d&#10;gnVz3BZTE2TxG+3h5Jfdxm6NUoOXvvgEEamPj/C9/aUVTN5HE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vTIFxQAAAN0AAAAPAAAAAAAAAAAAAAAAAJgCAABkcnMv&#10;ZG93bnJldi54bWxQSwUGAAAAAAQABAD1AAAAigMAAAAA&#10;" filled="f"/>
                      <v:rect id="Rectangle 1716"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SqccUA&#10;AADdAAAADwAAAGRycy9kb3ducmV2LnhtbESPQWsCMRSE7wX/Q3gFb5pV21q2RllFwZNQW7C9PTav&#10;yeLmZdlEd/vvTUHocZiZb5jFqne1uFIbKs8KJuMMBHHpdcVGwefHbvQKIkRkjbVnUvBLAVbLwcMC&#10;c+07fqfrMRqRIBxyVGBjbHIpQ2nJYRj7hjh5P751GJNsjdQtdgnuajnNshfpsOK0YLGhjaXyfLw4&#10;Bdvm+1A8myCLU7RfZ7/udvZglBo+9sUbiEh9/A/f23utYDafPMH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VKpxxQAAAN0AAAAPAAAAAAAAAAAAAAAAAJgCAABkcnMv&#10;ZG93bnJldi54bWxQSwUGAAAAAAQABAD1AAAAigMAAAAA&#10;" filled="f"/>
                      <v:rect id="Rectangle 1717"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gP6sUA&#10;AADdAAAADwAAAGRycy9kb3ducmV2LnhtbESPQWsCMRSE70L/Q3iF3jSrYlu2RllFoSehWqjeHpvX&#10;ZHHzsmyiu/33jSB4HGbmG2a+7F0trtSGyrOC8SgDQVx6XbFR8H3YDt9BhIissfZMCv4owHLxNJhj&#10;rn3HX3TdRyMShEOOCmyMTS5lKC05DCPfECfv17cOY5KtkbrFLsFdLSdZ9iodVpwWLDa0tlSe9xen&#10;YNOcdsXMBFn8RHs8+1W3tTuj1MtzX3yAiNTHR/je/tQKpm/jGdze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GA/qxQAAAN0AAAAPAAAAAAAAAAAAAAAAAJgCAABkcnMv&#10;ZG93bnJldi54bWxQSwUGAAAAAAQABAD1AAAAigMAAAAA&#10;" filled="f"/>
                      <v:rect id="Rectangle 1718"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qRncUA&#10;AADdAAAADwAAAGRycy9kb3ducmV2LnhtbESPQWsCMRSE70L/Q3iF3jSrRSurUdZSwZNQW1Bvj80z&#10;Wdy8LJvU3f57IxR6HGbmG2a57l0tbtSGyrOC8SgDQVx6XbFR8P21Hc5BhIissfZMCn4pwHr1NFhi&#10;rn3Hn3Q7RCMShEOOCmyMTS5lKC05DCPfECfv4luHMcnWSN1il+CulpMsm0mHFacFiw29Wyqvhx+n&#10;4KM574upCbI4Rnu6+k23tXuj1MtzXyxAROrjf/ivvdMKXt/GM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ypGdxQAAAN0AAAAPAAAAAAAAAAAAAAAAAJgCAABkcnMv&#10;ZG93bnJldi54bWxQSwUGAAAAAAQABAD1AAAAigMAAAAA&#10;" filled="f"/>
                      <v:rect id="Rectangle 1719"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Y0BsUA&#10;AADdAAAADwAAAGRycy9kb3ducmV2LnhtbESPQWsCMRSE70L/Q3gFb5q10ipbo2yLgiehWqi9PTav&#10;yeLmZdlEd/33jSB4HGbmG2ax6l0tLtSGyrOCyTgDQVx6XbFR8H3YjOYgQkTWWHsmBVcKsFo+DRaY&#10;a9/xF1320YgE4ZCjAhtjk0sZSksOw9g3xMn7863DmGRrpG6xS3BXy5cse5MOK04LFhv6tFSe9men&#10;YN387opXE2TxE+3x5D+6jd0ZpYbPffEOIlIfH+F7e6sVTGeTG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hjQGxQAAAN0AAAAPAAAAAAAAAAAAAAAAAJgCAABkcnMv&#10;ZG93bnJldi54bWxQSwUGAAAAAAQABAD1AAAAigMAAAAA&#10;" filled="f"/>
                      <v:rect id="Rectangle 1720"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mgdMIA&#10;AADdAAAADwAAAGRycy9kb3ducmV2LnhtbERPy4rCMBTdD/gP4QruxlRlHlSjVFFwJYwzMOPu0lyT&#10;YnNTmmjr308WgsvDeS9WvavFjdpQeVYwGWcgiEuvKzYKfr53r58gQkTWWHsmBXcKsFoOXhaYa9/x&#10;F92O0YgUwiFHBTbGJpcylJYchrFviBN39q3DmGBrpG6xS+GultMse5cOK04NFhvaWCovx6tTsG1O&#10;h+LNBFn8Rvt38etuZw9GqdGwL+YgIvXxKX6491rB7GOS5qY36Qn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GaB0wgAAAN0AAAAPAAAAAAAAAAAAAAAAAJgCAABkcnMvZG93&#10;bnJldi54bWxQSwUGAAAAAAQABAD1AAAAhwMAAAAA&#10;" filled="f"/>
                    </v:group>
                  </w:pict>
                </mc:Fallback>
              </mc:AlternateContent>
            </w:r>
            <w:r>
              <w:rPr>
                <w:noProof/>
                <w:sz w:val="16"/>
              </w:rPr>
              <mc:AlternateContent>
                <mc:Choice Requires="wpg">
                  <w:drawing>
                    <wp:inline distT="0" distB="0" distL="0" distR="0">
                      <wp:extent cx="374650" cy="374650"/>
                      <wp:effectExtent l="8255" t="11430" r="7620" b="13970"/>
                      <wp:docPr id="3623" name="Group 37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4650" cy="374650"/>
                                <a:chOff x="6119" y="3948"/>
                                <a:chExt cx="590" cy="590"/>
                              </a:xfrm>
                            </wpg:grpSpPr>
                            <wps:wsp>
                              <wps:cNvPr id="3624" name="Oval 60"/>
                              <wps:cNvSpPr>
                                <a:spLocks noChangeArrowheads="1"/>
                              </wps:cNvSpPr>
                              <wps:spPr bwMode="auto">
                                <a:xfrm>
                                  <a:off x="6238" y="4061"/>
                                  <a:ext cx="360" cy="360"/>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3636" name="Oval 61"/>
                              <wps:cNvSpPr>
                                <a:spLocks noChangeArrowheads="1"/>
                              </wps:cNvSpPr>
                              <wps:spPr bwMode="auto">
                                <a:xfrm>
                                  <a:off x="6119" y="3948"/>
                                  <a:ext cx="590" cy="59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3709" o:spid="_x0000_s1026" style="width:29.5pt;height:29.5pt;mso-position-horizontal-relative:char;mso-position-vertical-relative:line" coordorigin="6119,3948" coordsize="590,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KKsNQMAACQJAAAOAAAAZHJzL2Uyb0RvYy54bWzUVm1v0zAQ/o7Ef7D8vUvSplkbLZ2mvkxI&#10;wCYNfoCbOC/CsYOdNhuI/875nHbNJgQaYhL7kJ199r0899y5F5f3tSB7rk2lZEKDM58SLlOVVbJI&#10;6OdPm9GMEtMymTGhJE/oAzf0cvH2zUXXxHysSiUyrgkYkSbumoSWbdvEnmfSktfMnKmGS1DmStes&#10;haUuvEyzDqzXwhv7fuR1SmeNVik3BnZXTkkXaD/Pedre5LnhLREJhdha/Gr8bu3XW1ywuNCsKau0&#10;D4O9IIqaVRKcHk2tWMvITlfPTNVVqpVReXuWqtpTeV6lHHOAbAL/STbXWu0azKWIu6I5wgTQPsHp&#10;xWbTj/tbTaosoZNoPKFEshqqhI7J5NyfW4C6pojh3LVu7ppb7bIE8b1KvxhQe0/1dl24w2TbfVAZ&#10;WGS7ViFA97murQlIndxjHR6OdeD3LUlhc3IeRlOoVgqqXsY6pSUU096KgmBOidXOw5mrYVqu+9vT&#10;eX/VCjY+FjunGGgfmM0KGGceQTV/B+pdyRqOtTIWrEdQwwOoN3smSIQhWd9w6ACncVgSqZYlkwW/&#10;0lp1JWcZxBRgCoMLdmGgEr8FFyoK7QcwhX6Edlh8hBgCcfi6iI4gsbjRpr3mqiZWSCgXomqMTY3F&#10;bP/etA7Swym7bZSosk0lBC5s6/Kl0ATyTei2CPCq2NXABLcHxfX71oNtW1M8eqgWNr+1gLUbGBeS&#10;dAmdT8dTNDrQGV1sj27BQe8DMhscg56SGdLJIrzu5ZZVwslwXkhktUPZMWWrsgdAXCs3QWDigVAq&#10;/Y2SDqZHQs3XHdOcEvFOQtXmQRjacYOLcHo+hoU+1WxPNUymYCqhLSVOXLZuRO0aXRUleHIYSnUF&#10;bZRXWALLAhdVHyyQ+dVYPYmGrEZ2DUgKqP8rVj9v/gOrf9n6L2G1VJbSyJTXox12KDSZ7SSbFb4h&#10;3+f+fD1bz8JROI7Wo9BfrUZXm2U4ijbB+XQ1WS2Xq+CH7YggjMsqy7i0oR/esyD8s9HWv6zuJTq+&#10;aIPmGfTYBv/6EXtyzBuGgV0MuRz+Y3Ywi//H9sInBJ5izKX/2WDf+tM1yKc/bhY/AQAA//8DAFBL&#10;AwQUAAYACAAAACEAPbJMi9gAAAADAQAADwAAAGRycy9kb3ducmV2LnhtbEyPQUvDQBCF74L/YRnB&#10;m91EqWjMppSinopgK4i3aXaahGZnQ3abpP/eUQ/1MsPjDW++ly8m16qB+tB4NpDOElDEpbcNVwY+&#10;ti83D6BCRLbYeiYDJwqwKC4vcsysH/mdhk2slIRwyNBAHWOXaR3KmhyGme+Ixdv73mEU2Vfa9jhK&#10;uGv1bZLca4cNy4caO1rVVB42R2fgdcRxeZc+D+vDfnX62s7fPtcpGXN9NS2fQEWa4vkYfvAFHQph&#10;2vkj26BaA1Ik/k7x5o+idn9bF7n+z158AwAA//8DAFBLAQItABQABgAIAAAAIQC2gziS/gAAAOEB&#10;AAATAAAAAAAAAAAAAAAAAAAAAABbQ29udGVudF9UeXBlc10ueG1sUEsBAi0AFAAGAAgAAAAhADj9&#10;If/WAAAAlAEAAAsAAAAAAAAAAAAAAAAALwEAAF9yZWxzLy5yZWxzUEsBAi0AFAAGAAgAAAAhAFFU&#10;oqw1AwAAJAkAAA4AAAAAAAAAAAAAAAAALgIAAGRycy9lMm9Eb2MueG1sUEsBAi0AFAAGAAgAAAAh&#10;AD2yTIvYAAAAAwEAAA8AAAAAAAAAAAAAAAAAjwUAAGRycy9kb3ducmV2LnhtbFBLBQYAAAAABAAE&#10;APMAAACUBgAAAAA=&#10;">
                      <v:oval id="Oval 60" o:spid="_x0000_s1027" style="position:absolute;left:6238;top:4061;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loNMMA&#10;AADdAAAADwAAAGRycy9kb3ducmV2LnhtbESPX2vCMBTF3wf7DuEOfJupOkSrUVQc+LpawcdLc22L&#10;zU1Joq379MtA8PFw/vw4y3VvGnEn52vLCkbDBARxYXXNpYL8+P05A+EDssbGMil4kIf16v1tiam2&#10;Hf/QPQuliCPsU1RQhdCmUvqiIoN+aFvi6F2sMxiidKXUDrs4bho5TpKpNFhzJFTY0q6i4prdTOS2&#10;/TXf+o0r55fD7/582ndJlis1+Og3CxCB+vAKP9sHrWAyHX/B/5v4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loNMMAAADdAAAADwAAAAAAAAAAAAAAAACYAgAAZHJzL2Rv&#10;d25yZXYueG1sUEsFBgAAAAAEAAQA9QAAAIgDAAAAAA==&#10;" fillcolor="#a5a5a5 [2092]"/>
                      <v:oval id="Oval 61" o:spid="_x0000_s1028" style="position:absolute;left:6119;top:3948;width:590;height: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Gh7MYA&#10;AADdAAAADwAAAGRycy9kb3ducmV2LnhtbESPzWrDMBCE74W8g9hCL6WR2wRTnCghBAo5FPJTP8DG&#10;2shurJUjKbH79lGh0OMwM98w8+VgW3EjHxrHCl7HGQjiyumGjYLy6+PlHUSIyBpbx6TghwIsF6OH&#10;ORba9byn2yEakSAcClRQx9gVUoaqJoth7Dri5J2ctxiT9EZqj32C21a+ZVkuLTacFmrsaF1TdT5c&#10;rYLjsXSDvPjt7tmcPU6/+8587pR6ehxWMxCRhvgf/mtvtIJJPsnh9016AnJ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nGh7MYAAADdAAAADwAAAAAAAAAAAAAAAACYAgAAZHJz&#10;L2Rvd25yZXYueG1sUEsFBgAAAAAEAAQA9QAAAIsDAAAAAA==&#10;" filled="f"/>
                      <w10:anchorlock/>
                    </v:group>
                  </w:pict>
                </mc:Fallback>
              </mc:AlternateContent>
            </w:r>
          </w:p>
          <w:p w:rsidR="007A6D65" w:rsidRPr="004731F3" w:rsidRDefault="007A6D65" w:rsidP="007A6D65">
            <w:pPr>
              <w:pStyle w:val="NoSpacing"/>
              <w:jc w:val="center"/>
              <w:rPr>
                <w:sz w:val="16"/>
              </w:rPr>
            </w:pPr>
            <w:r w:rsidRPr="004731F3">
              <w:rPr>
                <w:sz w:val="16"/>
              </w:rPr>
              <w:t>Lumen Diameter = 2.5 mm</w:t>
            </w:r>
          </w:p>
          <w:p w:rsidR="007A6D65" w:rsidRPr="004731F3" w:rsidRDefault="007A6D65" w:rsidP="007A6D65">
            <w:pPr>
              <w:pStyle w:val="NoSpacing"/>
              <w:jc w:val="center"/>
              <w:rPr>
                <w:sz w:val="16"/>
              </w:rPr>
            </w:pPr>
            <w:r w:rsidRPr="004731F3">
              <w:rPr>
                <w:sz w:val="16"/>
              </w:rPr>
              <w:t>Wall Thickness = 1.0 mm</w:t>
            </w:r>
          </w:p>
        </w:tc>
        <w:tc>
          <w:tcPr>
            <w:tcW w:w="1720" w:type="dxa"/>
          </w:tcPr>
          <w:p w:rsidR="007A6D65" w:rsidRDefault="00E536FF" w:rsidP="007A6D65">
            <w:pPr>
              <w:pStyle w:val="NoSpacing"/>
              <w:jc w:val="center"/>
              <w:rPr>
                <w:noProof/>
              </w:rPr>
            </w:pPr>
            <w:r>
              <w:rPr>
                <w:noProof/>
              </w:rPr>
              <mc:AlternateContent>
                <mc:Choice Requires="wpg">
                  <w:drawing>
                    <wp:anchor distT="0" distB="0" distL="114300" distR="114300" simplePos="0" relativeHeight="251728384" behindDoc="0" locked="0" layoutInCell="1" allowOverlap="1">
                      <wp:simplePos x="0" y="0"/>
                      <wp:positionH relativeFrom="column">
                        <wp:posOffset>197485</wp:posOffset>
                      </wp:positionH>
                      <wp:positionV relativeFrom="paragraph">
                        <wp:posOffset>168275</wp:posOffset>
                      </wp:positionV>
                      <wp:extent cx="237490" cy="137160"/>
                      <wp:effectExtent l="0" t="0" r="10160" b="15240"/>
                      <wp:wrapNone/>
                      <wp:docPr id="3702" name="Group 37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703" name="Rectangle 1722"/>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4" name="Rectangle 1723"/>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5" name="Rectangle 1724"/>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6" name="Rectangle 1725"/>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7" name="Rectangle 1726"/>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8" name="Rectangle 1727"/>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02" o:spid="_x0000_s1026" style="position:absolute;margin-left:15.55pt;margin-top:13.25pt;width:18.7pt;height:10.8pt;z-index:251728384"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28JcQMAAIkXAAAOAAAAZHJzL2Uyb0RvYy54bWzsWNtu2zAMfR+wfxD0njp2nJtRtyhyKQbs&#10;UqzbByi2fMFsyZOUut2wfx9FJWnTBtjQYSlQOA+OZOpCHvKQlk7Pb+uK3HClSyli6p/0KeEikWkp&#10;8ph+/bLsTSjRhomUVVLwmN5xTc/P3r45bZuIB7KQVcoVgUWEjtompoUxTeR5Oil4zfSJbLgAYSZV&#10;zQx0Ve6lirWwel15Qb8/8lqp0kbJhGsNb+dOSM9w/SzjifmUZZobUsUUdDP4VPhc2ad3dsqiXLGm&#10;KJONGuwZWtSsFLDpbqk5M4ysVflkqbpMlNQyMyeJrD2ZZWXC0Qawxu8/suZSyXWDtuRRmzc7mADa&#10;Rzg9e9nk482VImUa08G4H1AiWA1ewo0JvgGA2iaPYNylaq6bK+WshOZ7mXzTIPYey20/d4PJqv0g&#10;U1iRrY1EgG4zVdslwHRyi3642/mB3xqSwMtgMA6n4K0ERP5g7I82fkoKcKadFYbTASUgHfTDgfNh&#10;Uiw2s2Gymxr4IyvzWOQ2RUU3ilmrIOL0Paj630C9LljD0VfagnUPKijqQP0MwchEXnHij4PAamZV&#10;gLFbVLWDlAg5K2Agv1BKtgVnKajmoyV7E2xHg0P+iPEBtLZI+5Oxw2qMCu2gYlGjtLnksia2EVMF&#10;yqP/2M17bRyq2yHWnUIuy6qC9yyqBGljOh0GQ5ygZVWmVmhlWuWrWaXIDbN8xN/GRXvD6tJAVqjK&#10;OqaT3SAWWSwWIsVdDCsr1walK2EXB6NAt03Lse/ntD9dTBaTsBcGo0Uv7M/nvYvlLOyNlv54OB/M&#10;Z7O5/8vq6YdRUaYpF1bVbSbww78Lik1Ochze5YI9k/YsX+LvqeXevhoYu2DV9h+tgyh2fnfxs5Lp&#10;HcSAki61QSqGRiHVD0paSGsx1d/XTHFKqncC4mjqh6HNg9gJh+MAOuqhZPVQwkQCS8XUUOKaM+Ny&#10;57pRZV7ATj76WMgL4HdWYmBY/ZxWmBuQZcejG3D/AN0wSeyxB2Lxf9FtNAFQ95JTR7eOblC1XiHd&#10;hgfpFr5IdfP9od0XCwF+R3TVratur6u6jQ7SDcP+6NWto1v3MfnKPybhcHTgYxJPlcei2+6ka4tZ&#10;V926s9srPrvBXeEBumHYH4tuu7NbR7euur1QdcN7SrjvxWufzd20vVB+2Merlfsb9LPfAAAA//8D&#10;AFBLAwQUAAYACAAAACEARYTvR94AAAAHAQAADwAAAGRycy9kb3ducmV2LnhtbEyOQWvCQBSE7wX/&#10;w/KE3upmtYaQZiMibU9SqBZKb2vyTILZtyG7JvHf9/VUT8Mww8yXbSbbigF73zjSoBYRCKTClQ1V&#10;Gr6Ob08JCB8MlaZ1hBpu6GGTzx4yk5ZupE8cDqESPEI+NRrqELpUSl/UaI1fuA6Js7PrrQls+0qW&#10;vRl53LZyGUWxtKYhfqhNh7sai8vhajW8j2bcrtTrsL+cd7ef4/rje69Q68f5tH0BEXAK/2X4w2d0&#10;yJnp5K5UetFqWCnFTQ3LeA2C8zhhPWl4ThTIPJP3/PkvAAAA//8DAFBLAQItABQABgAIAAAAIQC2&#10;gziS/gAAAOEBAAATAAAAAAAAAAAAAAAAAAAAAABbQ29udGVudF9UeXBlc10ueG1sUEsBAi0AFAAG&#10;AAgAAAAhADj9If/WAAAAlAEAAAsAAAAAAAAAAAAAAAAALwEAAF9yZWxzLy5yZWxzUEsBAi0AFAAG&#10;AAgAAAAhAKIjbwlxAwAAiRcAAA4AAAAAAAAAAAAAAAAALgIAAGRycy9lMm9Eb2MueG1sUEsBAi0A&#10;FAAGAAgAAAAhAEWE70feAAAABwEAAA8AAAAAAAAAAAAAAAAAywUAAGRycy9kb3ducmV2LnhtbFBL&#10;BQYAAAAABAAEAPMAAADWBgAAAAA=&#10;">
                      <v:rect id="Rectangle 1722"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k2MYA&#10;AADdAAAADwAAAGRycy9kb3ducmV2LnhtbESPzWrDMBCE74W+g9hCb7WchvzgRgluaaCnQJJC09ti&#10;bSQTa2UsNXbfPgoEchxm5htmsRpcI87UhdqzglGWgyCuvK7ZKPjer1/mIEJE1th4JgX/FGC1fHxY&#10;YKF9z1s676IRCcKhQAU2xraQMlSWHIbMt8TJO/rOYUyyM1J32Ce4a+Rrnk+lw5rTgsWWPixVp92f&#10;U/DZ/m7KiQmy/In2cPLv/dpujFLPT0P5BiLSEO/hW/tLKxjP8jFc36QnIJ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Sk2MYAAADdAAAADwAAAAAAAAAAAAAAAACYAgAAZHJz&#10;L2Rvd25yZXYueG1sUEsFBgAAAAAEAAQA9QAAAIsDAAAAAA==&#10;" filled="f"/>
                      <v:rect id="Rectangle 1723"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08rMUA&#10;AADdAAAADwAAAGRycy9kb3ducmV2LnhtbESPQWsCMRSE70L/Q3iCt5q1trZsjbJKBU+CWtDeHpvX&#10;ZHHzsmxSd/vvTaHgcZiZb5j5sne1uFIbKs8KJuMMBHHpdcVGwedx8/gGIkRkjbVnUvBLAZaLh8Ec&#10;c+073tP1EI1IEA45KrAxNrmUobTkMIx9Q5y8b986jEm2RuoWuwR3tXzKspl0WHFasNjQ2lJ5Ofw4&#10;BR/N1654MUEWp2jPF7/qNnZnlBoN++IdRKQ+3sP/7a1WMH3NnuHvTXo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jTysxQAAAN0AAAAPAAAAAAAAAAAAAAAAAJgCAABkcnMv&#10;ZG93bnJldi54bWxQSwUGAAAAAAQABAD1AAAAigMAAAAA&#10;" filled="f"/>
                      <v:rect id="Rectangle 1724"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GZN8YA&#10;AADdAAAADwAAAGRycy9kb3ducmV2LnhtbESPzWrDMBCE74W+g9hCb7WclvzgRgluaKCnQJJC09ti&#10;bSQTa2UsJXbfvgoEchxm5htmvhxcIy7UhdqzglGWgyCuvK7ZKPjer19mIEJE1th4JgV/FGC5eHyY&#10;Y6F9z1u67KIRCcKhQAU2xraQMlSWHIbMt8TJO/rOYUyyM1J32Ce4a+Rrnk+kw5rTgsWWVpaq0+7s&#10;FHy2v5tybIIsf6I9nPxHv7Ybo9Tz01C+g4g0xHv41v7SCt6m+Riub9ITkI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cGZN8YAAADdAAAADwAAAAAAAAAAAAAAAACYAgAAZHJz&#10;L2Rvd25yZXYueG1sUEsFBgAAAAAEAAQA9QAAAIsDAAAAAA==&#10;" filled="f"/>
                      <v:rect id="Rectangle 1725"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MHQMUA&#10;AADdAAAADwAAAGRycy9kb3ducmV2LnhtbESPQWsCMRSE7wX/Q3hCbzVrpVZWo2yLQk9CraDeHptn&#10;srh5WTapu/33Rih4HGbmG2ax6l0trtSGyrOC8SgDQVx6XbFRsP/ZvMxAhIissfZMCv4owGo5eFpg&#10;rn3H33TdRSMShEOOCmyMTS5lKC05DCPfECfv7FuHMcnWSN1il+Culq9ZNpUOK04LFhv6tFRedr9O&#10;wbo5bYs3E2RxiPZ48R/dxm6NUs/DvpiDiNTHR/i//aUVTN6zKdzfp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EwdAxQAAAN0AAAAPAAAAAAAAAAAAAAAAAJgCAABkcnMv&#10;ZG93bnJldi54bWxQSwUGAAAAAAQABAD1AAAAigMAAAAA&#10;" filled="f"/>
                      <v:rect id="Rectangle 1726"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i28UA&#10;AADdAAAADwAAAGRycy9kb3ducmV2LnhtbESPQWsCMRSE74L/ITzBm2attJatUdZSwZNQW6jeHpvX&#10;ZHHzsmxSd/33jSB4HGbmG2a57l0tLtSGyrOC2TQDQVx6XbFR8P21nbyCCBFZY+2ZFFwpwHo1HCwx&#10;177jT7ocohEJwiFHBTbGJpcylJYchqlviJP361uHMcnWSN1il+Culk9Z9iIdVpwWLDb0bqk8H/6c&#10;go/mtC+eTZDFT7THs990W7s3So1HffEGIlIfH+F7e6cVzBfZAm5v0hO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X6LbxQAAAN0AAAAPAAAAAAAAAAAAAAAAAJgCAABkcnMv&#10;ZG93bnJldi54bWxQSwUGAAAAAAQABAD1AAAAigMAAAAA&#10;" filled="f"/>
                      <v:rect id="Rectangle 1727"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A2qcIA&#10;AADdAAAADwAAAGRycy9kb3ducmV2LnhtbERPz2vCMBS+D/wfwhN2m6kbm1KNUoeCJ2EqqLdH80yK&#10;zUtpoq3//XIY7Pjx/Z4ve1eLB7Wh8qxgPMpAEJdeV2wUHA+btymIEJE11p5JwZMCLBeDlznm2nf8&#10;Q499NCKFcMhRgY2xyaUMpSWHYeQb4sRdfeswJtgaqVvsUrir5XuWfUmHFacGiw19Wypv+7tTsG4u&#10;u+LTBFmcoj3f/Krb2J1R6nXYFzMQkfr4L/5zb7WCj0mW5qY36QnI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wDapwgAAAN0AAAAPAAAAAAAAAAAAAAAAAJgCAABkcnMvZG93&#10;bnJldi54bWxQSwUGAAAAAAQABAD1AAAAhwMAAAAA&#10;" filled="f"/>
                    </v:group>
                  </w:pict>
                </mc:Fallback>
              </mc:AlternateContent>
            </w:r>
            <w:r>
              <w:rPr>
                <w:noProof/>
              </w:rPr>
              <mc:AlternateContent>
                <mc:Choice Requires="wpg">
                  <w:drawing>
                    <wp:inline distT="0" distB="0" distL="0" distR="0">
                      <wp:extent cx="411480" cy="626110"/>
                      <wp:effectExtent l="10795" t="11430" r="6350" b="10160"/>
                      <wp:docPr id="3613" name="Group 36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480" cy="626110"/>
                                <a:chOff x="7915" y="10196"/>
                                <a:chExt cx="648" cy="986"/>
                              </a:xfrm>
                            </wpg:grpSpPr>
                            <wps:wsp>
                              <wps:cNvPr id="3621" name="Rectangle 57"/>
                              <wps:cNvSpPr>
                                <a:spLocks noChangeArrowheads="1"/>
                              </wps:cNvSpPr>
                              <wps:spPr bwMode="auto">
                                <a:xfrm rot="5400000">
                                  <a:off x="7746" y="10365"/>
                                  <a:ext cx="986" cy="648"/>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622" name="Rectangle 58"/>
                              <wps:cNvSpPr>
                                <a:spLocks noChangeArrowheads="1"/>
                              </wps:cNvSpPr>
                              <wps:spPr bwMode="auto">
                                <a:xfrm rot="5400000">
                                  <a:off x="7749" y="10509"/>
                                  <a:ext cx="986" cy="360"/>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3699" o:spid="_x0000_s1026" style="width:32.4pt;height:49.3pt;mso-position-horizontal-relative:char;mso-position-vertical-relative:line" coordorigin="7915,10196" coordsize="648,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1Uy6/AIAANkIAAAOAAAAZHJzL2Uyb0RvYy54bWzsVstu2zAQvBfoPxC8N7JsSbaFyEGQFwqk&#10;bdC0H0BL1AOlSJWkLadf3+VSchwnpxTJqT4IIpdczs4MVz4927WCbLk2jZIZDU8mlHCZq6KRVUZ/&#10;/rj+tKDEWCYLJpTkGX3ghp6tPn447buUT1WtRME1gSTSpH2X0draLg0Ck9e8ZeZEdVxCsFS6ZRaG&#10;ugoKzXrI3opgOpkkQa900WmVc2Ng9tIH6QrzlyXP7beyNNwSkVHAZvGp8bl2z2B1ytJKs65u8gEG&#10;ewWKljUSDt2numSWkY1unqVqm1wro0p7kqs2UGXZ5BxrgGrCyVE1N1ptOqylSvuq29ME1B7x9Oq0&#10;+dftnSZNkdFZEs4okawFlfBgMkuWS0dQ31UprLvR3X13p32V8Hqr8l8GwsFx3I0rv5is+y+qgIxs&#10;YxUStCt161JA6WSHOjzsdeA7S3KYjMIwWoBaOYSSaRKGg055DWK6XfNlGFMC0XASLhMvYl5fDduT&#10;CEzn9i4XGAtY6k9FpAMyVxZYzjyyav6N1fuadRzFMo6tPavTcGT1O7iRyUpwEs89r7hyJNV4RolU&#10;FzUs4+daq77mrABgoVsP8A82uIEBPV6mmGgFXo+jifsh8QPh83mUDNTNkthTN/Lu+PKkA4PuwJE4&#10;lnba2BuuWuJeMqqhFMzKtrfG+qXjEqeuUaIprhshcOAuM78QmmwZXMN1FeJWsWnBG34u9DghEUth&#10;3smMa1F4gIH9wKVAUE+yC0l6kDqexpj1Sczoar0/F4/YJzwE2DYWmpBo2owuDoA47q9kgaAsa4R/&#10;BzRCDmI4/r2R1qp4AC2QdXAudERgqVb6DyU9dJeMmt8bpjkl4rMEPZdhFLl2hIMonk9hoA8j68MI&#10;kzmkyqilxL9eWN/CNp1uqhpO8oxKdQ7XrGxQEOcPj2oAC15/P9NPXzA9euqJh0HY9zL9cjB9PMGe&#10;xtJnpp8loznGHjU6+o1Mn8Tubv73/Hgb3srz2Pbh+4m9Y/jWuw/04RjvyOM/ktVfAAAA//8DAFBL&#10;AwQUAAYACAAAACEAwtO7KdsAAAADAQAADwAAAGRycy9kb3ducmV2LnhtbEyPT0vDQBDF74LfYRnB&#10;m93EP6GN2ZRS1FMRbAXpbZpMk9DsbMhuk/TbO3rRy4PhDe/9XracbKsG6n3j2EA8i0ARF65suDLw&#10;uXu9m4PyAbnE1jEZuJCHZX59lWFaupE/aNiGSkkI+xQN1CF0qda+qMmin7mOWLyj6y0GOftKlz2O&#10;Em5bfR9FibbYsDTU2NG6puK0PVsDbyOOq4f4ZdicjuvLfvf0/rWJyZjbm2n1DCrQFP6e4Qdf0CEX&#10;poM7c+lVa0CGhF8VL3mUFQcDi3kCOs/0f/b8GwAA//8DAFBLAQItABQABgAIAAAAIQC2gziS/gAA&#10;AOEBAAATAAAAAAAAAAAAAAAAAAAAAABbQ29udGVudF9UeXBlc10ueG1sUEsBAi0AFAAGAAgAAAAh&#10;ADj9If/WAAAAlAEAAAsAAAAAAAAAAAAAAAAALwEAAF9yZWxzLy5yZWxzUEsBAi0AFAAGAAgAAAAh&#10;AOvVTLr8AgAA2QgAAA4AAAAAAAAAAAAAAAAALgIAAGRycy9lMm9Eb2MueG1sUEsBAi0AFAAGAAgA&#10;AAAhAMLTuynbAAAAAwEAAA8AAAAAAAAAAAAAAAAAVgUAAGRycy9kb3ducmV2LnhtbFBLBQYAAAAA&#10;BAAEAPMAAABeBgAAAAA=&#10;">
                      <v:rect id="Rectangle 57" o:spid="_x0000_s1027" style="position:absolute;left:7746;top:10365;width:986;height:64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5oJcYA&#10;AADdAAAADwAAAGRycy9kb3ducmV2LnhtbESPQWvCQBSE70L/w/IK3nSjramkrlICwdZbE6HXR/aZ&#10;BLNvQ3abRH99t1DocZiZb5jdYTKtGKh3jWUFq2UEgri0uuFKwbnIFlsQziNrbC2Tghs5OOwfZjtM&#10;tB35k4bcVyJA2CWooPa+S6R0ZU0G3dJ2xMG72N6gD7KvpO5xDHDTynUUxdJgw2Ghxo7Smspr/m0U&#10;bKqiGz+OL1l2SpuvZ6vPw328KjV/nN5eQXia/H/4r/2uFTzF6xX8vglPQO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m5oJcYAAADdAAAADwAAAAAAAAAAAAAAAACYAgAAZHJz&#10;L2Rvd25yZXYueG1sUEsFBgAAAAAEAAQA9QAAAIsDAAAAAA==&#10;" fillcolor="white [3212]"/>
                      <v:rect id="Rectangle 58" o:spid="_x0000_s1028" style="position:absolute;left:7749;top:10509;width:986;height:36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WAAMMA&#10;AADdAAAADwAAAGRycy9kb3ducmV2LnhtbESP3YrCMBSE7xd8h3AE79a0FWSpRlFB8UJx/XmAY3Ns&#10;i81JaaLWtzeC4OUwM98w42lrKnGnxpWWFcT9CARxZnXJuYLTcfn7B8J5ZI2VZVLwJAfTSednjKm2&#10;D97T/eBzESDsUlRQeF+nUrqsIIOub2vi4F1sY9AH2eRSN/gIcFPJJIqG0mDJYaHAmhYFZdfDzSjg&#10;/91mhQu5XW7mz1rvz7E/RrFSvW47G4Hw1Ppv+NNeawWDYZLA+014AnLy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CWAAMMAAADdAAAADwAAAAAAAAAAAAAAAACYAgAAZHJzL2Rv&#10;d25yZXYueG1sUEsFBgAAAAAEAAQA9QAAAIgDAAAAAA==&#10;" fillcolor="#a5a5a5 [2092]"/>
                      <w10:anchorlock/>
                    </v:group>
                  </w:pict>
                </mc:Fallback>
              </mc:AlternateContent>
            </w:r>
          </w:p>
        </w:tc>
        <w:tc>
          <w:tcPr>
            <w:tcW w:w="1864" w:type="dxa"/>
            <w:gridSpan w:val="2"/>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729408" behindDoc="0" locked="0" layoutInCell="1" allowOverlap="1">
                      <wp:simplePos x="0" y="0"/>
                      <wp:positionH relativeFrom="column">
                        <wp:posOffset>165735</wp:posOffset>
                      </wp:positionH>
                      <wp:positionV relativeFrom="paragraph">
                        <wp:posOffset>216535</wp:posOffset>
                      </wp:positionV>
                      <wp:extent cx="354330" cy="137160"/>
                      <wp:effectExtent l="0" t="0" r="26670" b="15240"/>
                      <wp:wrapNone/>
                      <wp:docPr id="3688" name="Group 36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689" name="Group 1729"/>
                              <wpg:cNvGrpSpPr>
                                <a:grpSpLocks/>
                              </wpg:cNvGrpSpPr>
                              <wpg:grpSpPr bwMode="auto">
                                <a:xfrm>
                                  <a:off x="10502" y="3011"/>
                                  <a:ext cx="374" cy="216"/>
                                  <a:chOff x="4493" y="3043"/>
                                  <a:chExt cx="374" cy="216"/>
                                </a:xfrm>
                              </wpg:grpSpPr>
                              <wps:wsp>
                                <wps:cNvPr id="3690" name="Rectangle 1730"/>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1" name="Rectangle 1731"/>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2" name="Rectangle 1732"/>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3" name="Rectangle 1733"/>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4" name="Rectangle 1734"/>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5" name="Rectangle 1735"/>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696" name="Rectangle 1736"/>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7" name="Rectangle 1737"/>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8" name="Rectangle 1738"/>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88" o:spid="_x0000_s1026" style="position:absolute;margin-left:13.05pt;margin-top:17.05pt;width:27.9pt;height:10.8pt;z-index:251729408"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XwEAgQAAPAiAAAOAAAAZHJzL2Uyb0RvYy54bWzsWluPozYUfq/U/2D5PQMOkBA0zGqUy6jS&#10;tl11uz/AAXNRAVObDDNd9b/3+EDIZbNqtW0zUkQeiI1v5/adYx9z/+6lLMizUDqXVUjZnU2JqCIZ&#10;51Ua0k+/biY+JbrhVcwLWYmQvgpN3z18/919WwdiKjNZxEIRmKTSQVuHNGuaOrAsHWWi5PpO1qKC&#10;xkSqkjdQVakVK97C7GVhTW17ZrVSxbWSkdAa3q66RvqA8yeJiJqfk0SLhhQhBdoafCp8bs3Terjn&#10;Qap4neVRTwb/BipKnlew6DDVijec7FT+xVRlHimpZdLcRbK0ZJLkkUAegBtmn3HzpOSuRl7SoE3r&#10;QUwg2jM5ffO00U/PHxTJ45A6Mx90VfEStIQLE3wDAmrrNIB+T6r+WH9QHZdQfC+j3zQ0W+ftpp52&#10;ncm2/VHGMCPfNRIF9JKo0kwBrJMX1MProAfx0pAIXjqe6zigrQiamDNns15PUQbKNKOY7dlTSqDZ&#10;sRnrlBhl63645wEjZuyUzUybxYNuVaS0p6xjCysDhwdJLE4lwebThZnpnFOj7/9KEpd4GgQyd084&#10;4sEgCtddOL0kXOdcEs7ZuK9KAsCnD/al/519fcx4LdBstbGbQaoLUGlnX78ALnmVFoKwOSgaJYt9&#10;9wamO+silVxm0FE8KiXbTPAYSEN9gyqPBpiKBtv8W3O7IK29jJk/72Q8n54YDQ9qpZsnIUtiCiFV&#10;QDyaMn9+r5vOvvZdjGVXcpMXBbznQVGRNqQLb+rhAC2LPDaNpk2rdLssFHnmxjXhr1/3pFuZN+Ag&#10;i7wMqT904oGRxbqKcZWG50VXBv0WlZkcmALa+lLniD4v7MXaX/vuxJ3O1hPXXq0mj5ulO5lt2Nxb&#10;OavlcsX+NHQyN8jyOBaVIXXvFJn7z4yid8+dOxvc4glLJ5xv8Pcl59YpGYhi4Gr/j9yhERi9G2Tq&#10;YCvjV7ABJTsvD1EJCplUf1DSgocPqf59x5WgpPihAjtaMNc1IQErrjefQkUdt2yPW3gVwVQhbSjp&#10;isumCyO7WuVpBisx1HElH8HVJTkaxoEqdJOIso7Wa8CNXYQbwucEPWCL/xfcZj4IFd303jmNcBvh&#10;FtJbhBtsSC5ENwwm14LbsBdgzDMuFQMBbqnG6DZGt9uKbrDrvQA33AJfC25DdBvhNm4mb3wzCQfQ&#10;C3BzTZS5FtwO0Q2OamN0G89uN3x28y7CDTd114LbIbqNcBtTJW+TKjlkbK+XNpldhB5mkq8EPWb7&#10;831Sd5/eHvMmY97kNvMmkHa/sLPEHd4b4M3vL1FGvI14u028Dbe8J7dw/hVPckfxjXljonK8hnuT&#10;azjcW8JnFXil2H8CYr7bOK7jtd3hQ5WHvwAAAP//AwBQSwMEFAAGAAgAAAAhANDdaO/fAAAABwEA&#10;AA8AAABkcnMvZG93bnJldi54bWxMjkFrwkAUhO+F/oflFXqrm9XG2jQvItL2JEK1IN7W5JkEs29D&#10;dk3iv+/21J6GYYaZL12OphE9da62jKAmEQji3BY1lwjf+4+nBQjnNRe6sUwIN3KwzO7vUp0UduAv&#10;6ne+FGGEXaIRKu/bREqXV2S0m9iWOGRn2xntg+1KWXR6COOmkdMomkujaw4PlW5pXVF+2V0Nwueg&#10;h9VMvfeby3l9O+7j7WGjCPHxYVy9gfA0+r8y/OIHdMgC08leuXCiQZjOVWgizJ6DhnyhXkGcEOL4&#10;BWSWyv/82Q8AAAD//wMAUEsBAi0AFAAGAAgAAAAhALaDOJL+AAAA4QEAABMAAAAAAAAAAAAAAAAA&#10;AAAAAFtDb250ZW50X1R5cGVzXS54bWxQSwECLQAUAAYACAAAACEAOP0h/9YAAACUAQAACwAAAAAA&#10;AAAAAAAAAAAvAQAAX3JlbHMvLnJlbHNQSwECLQAUAAYACAAAACEAYD18BAIEAADwIgAADgAAAAAA&#10;AAAAAAAAAAAuAgAAZHJzL2Uyb0RvYy54bWxQSwECLQAUAAYACAAAACEA0N1o798AAAAHAQAADwAA&#10;AAAAAAAAAAAAAABcBgAAZHJzL2Rvd25yZXYueG1sUEsFBgAAAAAEAAQA8wAAAGgHAAAAAA==&#10;">
                      <v:group id="Group 1729"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mH9MYAAADdAAAADwAAAGRycy9kb3ducmV2LnhtbESPT4vCMBTE7wt+h/CE&#10;va1pVxStRhFZFw+y4B8Qb4/m2Rabl9LEtn57Iyx4HGbmN8x82ZlSNFS7wrKCeBCBIE6tLjhTcDpu&#10;viYgnEfWWFomBQ9ysFz0PuaYaNvynpqDz0SAsEtQQe59lUjp0pwMuoGtiIN3tbVBH2SdSV1jG+Cm&#10;lN9RNJYGCw4LOVa0zim9He5GwW+L7WoY/zS723X9uBxHf+ddTEp99rvVDISnzr/D/+2tVjAcT6bw&#10;ehOegFw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iYf0xgAAAN0A&#10;AAAPAAAAAAAAAAAAAAAAAKoCAABkcnMvZG93bnJldi54bWxQSwUGAAAAAAQABAD6AAAAnQMAAAAA&#10;">
                        <v:rect id="Rectangle 1730"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2gtcIA&#10;AADdAAAADwAAAGRycy9kb3ducmV2LnhtbERPz2vCMBS+D/wfwhO8zVRlMqtR6lDYSZgT1NujeSbF&#10;5qU0ma3//XIY7Pjx/V5teleLB7Wh8qxgMs5AEJdeV2wUnL73r+8gQkTWWHsmBU8KsFkPXlaYa9/x&#10;Fz2O0YgUwiFHBTbGJpcylJYchrFviBN3863DmGBrpG6xS+GultMsm0uHFacGiw19WCrvxx+nYNdc&#10;D8WbCbI4R3u5+223twej1GjYF0sQkfr4L/5zf2oFs/ki7U9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XaC1wgAAAN0AAAAPAAAAAAAAAAAAAAAAAJgCAABkcnMvZG93&#10;bnJldi54bWxQSwUGAAAAAAQABAD1AAAAhwMAAAAA&#10;" filled="f"/>
                        <v:rect id="Rectangle 1731"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FLsUA&#10;AADdAAAADwAAAGRycy9kb3ducmV2LnhtbESPQWsCMRSE70L/Q3iF3jSrRamrUdZSwZNQW1Bvj80z&#10;Wdy8LJvU3f57IxR6HGbmG2a57l0tbtSGyrOC8SgDQVx6XbFR8P21Hb6BCBFZY+2ZFPxSgPXqabDE&#10;XPuOP+l2iEYkCIccFdgYm1zKUFpyGEa+IU7exbcOY5KtkbrFLsFdLSdZNpMOK04LFht6t1ReDz9O&#10;wUdz3hdTE2RxjPZ09Ztua/dGqZfnvliAiNTH//Bfe6cVvM7mY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EQUuxQAAAN0AAAAPAAAAAAAAAAAAAAAAAJgCAABkcnMv&#10;ZG93bnJldi54bWxQSwUGAAAAAAQABAD1AAAAigMAAAAA&#10;" filled="f"/>
                        <v:rect id="Rectangle 1732"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ObWcUA&#10;AADdAAAADwAAAGRycy9kb3ducmV2LnhtbESPQWsCMRSE74L/IbyCN81WUdqtUdai4EmoLVRvj81r&#10;srh5WTapu/57IxR6HGbmG2a57l0trtSGyrOC50kGgrj0umKj4OtzN34BESKyxtozKbhRgPVqOFhi&#10;rn3HH3Q9RiMShEOOCmyMTS5lKC05DBPfECfvx7cOY5KtkbrFLsFdLadZtpAOK04LFht6t1Rejr9O&#10;wbY5H4q5CbL4jvZ08ZtuZw9GqdFTX7yBiNTH//Bfe68VzBavU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w5tZxQAAAN0AAAAPAAAAAAAAAAAAAAAAAJgCAABkcnMv&#10;ZG93bnJldi54bWxQSwUGAAAAAAQABAD1AAAAigMAAAAA&#10;" filled="f"/>
                        <v:rect id="Rectangle 1733"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8+wsUA&#10;AADdAAAADwAAAGRycy9kb3ducmV2LnhtbESPQWsCMRSE74L/IbyCN822orRbo6xFwZNQW6jeHpvX&#10;ZHHzsmyiu/57IxR6HGbmG2ax6l0trtSGyrOC50kGgrj0umKj4PtrO34FESKyxtozKbhRgNVyOFhg&#10;rn3Hn3Q9RCMShEOOCmyMTS5lKC05DBPfECfv17cOY5KtkbrFLsFdLV+ybC4dVpwWLDb0Yak8Hy5O&#10;waY57YuZCbL4ifZ49utua/dGqdFTX7yDiNTH//Bfe6cVTOdvU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jz7CxQAAAN0AAAAPAAAAAAAAAAAAAAAAAJgCAABkcnMv&#10;ZG93bnJldi54bWxQSwUGAAAAAAQABAD1AAAAigMAAAAA&#10;" filled="f"/>
                        <v:rect id="Rectangle 1734"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amtsUA&#10;AADdAAAADwAAAGRycy9kb3ducmV2LnhtbESPQWsCMRSE7wX/Q3iCt5qttmK3RlmlgidBW7C9PTav&#10;yeLmZdlEd/vvG6HgcZiZb5jFqne1uFIbKs8KnsYZCOLS64qNgs+P7eMcRIjIGmvPpOCXAqyWg4cF&#10;5tp3fKDrMRqRIBxyVGBjbHIpQ2nJYRj7hjh5P751GJNsjdQtdgnuajnJspl0WHFasNjQxlJ5Pl6c&#10;gvfme1+8mCCLU7RfZ7/utnZvlBoN++INRKQ+3sP/7Z1WMJ29PsP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Zqa2xQAAAN0AAAAPAAAAAAAAAAAAAAAAAJgCAABkcnMv&#10;ZG93bnJldi54bWxQSwUGAAAAAAQABAD1AAAAigMAAAAA&#10;" filled="f"/>
                        <v:rect id="Rectangle 1735"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oDLcUA&#10;AADdAAAADwAAAGRycy9kb3ducmV2LnhtbESPQWsCMRSE74L/IbyCN822orRbo6xFwZOgLVRvj81r&#10;srh5WTbRXf99UxB6HGbmG2ax6l0tbtSGyrOC50kGgrj0umKj4OtzO34FESKyxtozKbhTgNVyOFhg&#10;rn3HB7odoxEJwiFHBTbGJpcylJYcholviJP341uHMcnWSN1il+Culi9ZNpcOK04LFhv6sFRejlen&#10;YNOc98XMBFl8R3u6+HW3tXuj1OipL95BROrjf/jR3mkF0/nbD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KgMtxQAAAN0AAAAPAAAAAAAAAAAAAAAAAJgCAABkcnMv&#10;ZG93bnJldi54bWxQSwUGAAAAAAQABAD1AAAAigMAAAAA&#10;" filled="f"/>
                      </v:group>
                      <v:rect id="Rectangle 1736"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dWsUA&#10;AADdAAAADwAAAGRycy9kb3ducmV2LnhtbESPQWsCMRSE74X+h/AK3mq2FRe7NcpWFDwJ1ULb22Pz&#10;mixuXpZNdNd/b4SCx2FmvmHmy8E14kxdqD0reBlnIIgrr2s2Cr4Om+cZiBCRNTaeScGFAiwXjw9z&#10;LLTv+ZPO+2hEgnAoUIGNsS2kDJUlh2HsW+Lk/fnOYUyyM1J32Ce4a+RrluXSYc1pwWJLK0vVcX9y&#10;Ctbt766cmiDL72h/jv6j39idUWr0NJTvICIN8R7+b2+1gkn+lsPtTXoC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J1axQAAAN0AAAAPAAAAAAAAAAAAAAAAAJgCAABkcnMv&#10;ZG93bnJldi54bWxQSwUGAAAAAAQABAD1AAAAigMAAAAA&#10;" filled="f"/>
                      <v:rect id="Rectangle 1737"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Q4wcUA&#10;AADdAAAADwAAAGRycy9kb3ducmV2LnhtbESPQWsCMRSE7wX/Q3iCt5qtUrVbo6xSwZOgLdjeHpvX&#10;ZHHzsmyiu/33jVDocZiZb5jlune1uFEbKs8KnsYZCOLS64qNgo/33eMCRIjIGmvPpOCHAqxXg4cl&#10;5tp3fKTbKRqRIBxyVGBjbHIpQ2nJYRj7hjh53751GJNsjdQtdgnuajnJspl0WHFasNjQ1lJ5OV2d&#10;grfm61A8myCLc7SfF7/pdvZglBoN++IVRKQ+/of/2nutYDp7mcP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tDjBxQAAAN0AAAAPAAAAAAAAAAAAAAAAAJgCAABkcnMv&#10;ZG93bnJldi54bWxQSwUGAAAAAAQABAD1AAAAigMAAAAA&#10;" filled="f"/>
                      <v:rect id="Rectangle 1738"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uss8IA&#10;AADdAAAADwAAAGRycy9kb3ducmV2LnhtbERPz2vCMBS+D/wfwhO8zVRlMqtR6lDYSZgT1NujeSbF&#10;5qU0ma3//XIY7Pjx/V5teleLB7Wh8qxgMs5AEJdeV2wUnL73r+8gQkTWWHsmBU8KsFkPXlaYa9/x&#10;Fz2O0YgUwiFHBTbGJpcylJYchrFviBN3863DmGBrpG6xS+GultMsm0uHFacGiw19WCrvxx+nYNdc&#10;D8WbCbI4R3u5+223twej1GjYF0sQkfr4L/5zf2oFs/kizU1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K6yzwgAAAN0AAAAPAAAAAAAAAAAAAAAAAJgCAABkcnMvZG93&#10;bnJldi54bWxQSwUGAAAAAAQABAD1AAAAhwMAAAAA&#10;" filled="f"/>
                    </v:group>
                  </w:pict>
                </mc:Fallback>
              </mc:AlternateContent>
            </w:r>
            <w:r>
              <w:rPr>
                <w:noProof/>
                <w:sz w:val="14"/>
              </w:rPr>
              <mc:AlternateContent>
                <mc:Choice Requires="wpg">
                  <w:drawing>
                    <wp:inline distT="0" distB="0" distL="0" distR="0">
                      <wp:extent cx="548640" cy="548640"/>
                      <wp:effectExtent l="10795" t="11430" r="12065" b="11430"/>
                      <wp:docPr id="3603" name="Group 36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548640"/>
                                <a:chOff x="7845" y="10202"/>
                                <a:chExt cx="864" cy="864"/>
                              </a:xfrm>
                            </wpg:grpSpPr>
                            <wps:wsp>
                              <wps:cNvPr id="3611" name="Oval 54"/>
                              <wps:cNvSpPr>
                                <a:spLocks noChangeArrowheads="1"/>
                              </wps:cNvSpPr>
                              <wps:spPr bwMode="auto">
                                <a:xfrm>
                                  <a:off x="7845" y="10202"/>
                                  <a:ext cx="864" cy="864"/>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3612" name="Oval 55"/>
                              <wps:cNvSpPr>
                                <a:spLocks noChangeArrowheads="1"/>
                              </wps:cNvSpPr>
                              <wps:spPr bwMode="auto">
                                <a:xfrm>
                                  <a:off x="8126" y="10495"/>
                                  <a:ext cx="288" cy="288"/>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3685" o:spid="_x0000_s1026" style="width:43.2pt;height:43.2pt;mso-position-horizontal-relative:char;mso-position-vertical-relative:line" coordorigin="7845,10202" coordsize="864,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HiB2wIAANIIAAAOAAAAZHJzL2Uyb0RvYy54bWzsVltv2yAUfp+0/4B4X31pnCZWnarqTZO6&#10;tVK3H0AwttEwMCBxul+/Azhp0m2a1El52kt04MC5fN/Hcc4vNr1Aa2YsV7LC2UmKEZNU1Vy2Ff76&#10;5fbDDCPriKyJUJJV+JlZfLF4/+580CXLVadEzQyCINKWg65w55wuk8TSjvXEnijNJDgbZXriYGna&#10;pDZkgOi9SPI0nSaDMrU2ijJrYfc6OvEixG8aRt1D01jmkKgw1ObCrwm/S/+bLM5J2RqiO07HMsgb&#10;qugJl5B0F+qaOIJWhv8SqufUKKsad0JVn6im4ZSFHqCbLH3VzZ1RKx16acuh1TuYANpXOL05LP28&#10;fjSI1xU+naanGEnSA0shMTqdzgoP0KDbEs7dGf2kH03sEsx7Rb9ZcCev/X7dxsNoOXxSNUQkK6cC&#10;QJvG9D4EtI42gYfnHQ9s4xCFzWIym06ALQqu0Q480Q7I9LfOZpMCI/BmaZ7mkUTa3YzX4XK86w1f&#10;IClj1lDpWJlvCyRnX1C1/4bqU0c0C2RZj9YO1SzbovqwJgIVoSSfGw5t8bQRTCTVVUdkyy6NUUPH&#10;SA01ZaGFgwt+YYGKv6L7O5y2IP8RJVJqY90dUz3yRoWZEFxb3xspyfreuojp9pTftkrw+pYLERb+&#10;8bIrYRA0XOFlm4WrYtWDFuLerEjT8fHBtmc1HA1bQFd4/j5CIO8guJBoqPC8yIsQ9MBnTbvcpYUE&#10;Yw4fcL8+X/g1sV3MKVpvRw3Be5N1kJoH/2a0HeEi2hBJyKD4SEAU0VLVz0CGUXG6wDQEo1PmB0YD&#10;TJYK2+8rYhhG4qMEQufZxIvbhcWkOMthYfY9y30PkRRCVdhhFM0rF8fXShvedpApoivVJTyxhgdy&#10;vEBiVWOxoPPjCT4/FPw4Q44i+FmWT8fBMJmHxKTcCj6fwbfIjxRv7I+FYwh++l/wxxd8mPfw4QxT&#10;ZPzI+y/z/jo8kJe/IoufAAAA//8DAFBLAwQUAAYACAAAACEABE84RNkAAAADAQAADwAAAGRycy9k&#10;b3ducmV2LnhtbEyPT0vDQBDF74LfYRnBm93EP6XEbEop6qkItoJ4m2anSWh2NmS3SfrtHfWgl3kM&#10;b3jvN/lycq0aqA+NZwPpLAFFXHrbcGXgffd8swAVIrLF1jMZOFOAZXF5kWNm/chvNGxjpSSEQ4YG&#10;6hi7TOtQ1uQwzHxHLN7B9w6jrH2lbY+jhLtW3ybJXDtsWBpq7GhdU3ncnpyBlxHH1V36NGyOh/X5&#10;c/fw+rFJyZjrq2n1CCrSFP+O4Rtf0KEQpr0/sQ2qNSCPxJ8p3mJ+D2r/q7rI9X/24gsAAP//AwBQ&#10;SwECLQAUAAYACAAAACEAtoM4kv4AAADhAQAAEwAAAAAAAAAAAAAAAAAAAAAAW0NvbnRlbnRfVHlw&#10;ZXNdLnhtbFBLAQItABQABgAIAAAAIQA4/SH/1gAAAJQBAAALAAAAAAAAAAAAAAAAAC8BAABfcmVs&#10;cy8ucmVsc1BLAQItABQABgAIAAAAIQBkiHiB2wIAANIIAAAOAAAAAAAAAAAAAAAAAC4CAABkcnMv&#10;ZTJvRG9jLnhtbFBLAQItABQABgAIAAAAIQAETzhE2QAAAAMBAAAPAAAAAAAAAAAAAAAAADUFAABk&#10;cnMvZG93bnJldi54bWxQSwUGAAAAAAQABADzAAAAOwYAAAAA&#10;">
                      <v:oval id="Oval 54" o:spid="_x0000_s1027" style="position:absolute;left:7845;top:10202;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XrecIA&#10;AADdAAAADwAAAGRycy9kb3ducmV2LnhtbESPQYvCMBSE74L/ITxhb5q2iizVKCIIe9S67PmRPNti&#10;81KabG399RtB2OMwM98w2/1gG9FT52vHCtJFAoJYO1NzqeD7epp/gvAB2WDjmBSM5GG/m062mBv3&#10;4Av1RShFhLDPUUEVQptL6XVFFv3CtcTRu7nOYoiyK6Xp8BHhtpFZkqylxZrjQoUtHSvS9+LXKvh5&#10;6mLksc9OfNXntvfLbHVnpT5mw2EDItAQ/sPv9pdRsFynKbzexCcgd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det5wgAAAN0AAAAPAAAAAAAAAAAAAAAAAJgCAABkcnMvZG93&#10;bnJldi54bWxQSwUGAAAAAAQABAD1AAAAhwMAAAAA&#10;" fillcolor="#d8d8d8 [2732]">
                        <v:stroke dashstyle="longDash"/>
                      </v:oval>
                      <v:oval id="Oval 55" o:spid="_x0000_s1028" style="position:absolute;left:8126;top:1049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VOrsYA&#10;AADdAAAADwAAAGRycy9kb3ducmV2LnhtbESPQWvCQBSE7wX/w/KEXkrdxIotqauUglBBpLG99PbI&#10;vibB7Nuw+9T037uC0OMwM98wi9XgOnWiEFvPBvJJBoq48rbl2sD31/rxBVQUZIudZzLwRxFWy9Hd&#10;Agvrz1zSaS+1ShCOBRpoRPpC61g15DBOfE+cvF8fHEqSodY24DnBXaenWTbXDltOCw329N5Qddgf&#10;nYFnOUq5+9k+5MF+zqp1vinxsDHmfjy8vYISGuQ/fGt/WANP83wK1zfpCe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eVOrsYAAADdAAAADwAAAAAAAAAAAAAAAACYAgAAZHJz&#10;L2Rvd25yZXYueG1sUEsFBgAAAAAEAAQA9QAAAIsDA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2.0 mm</w:t>
            </w:r>
          </w:p>
          <w:p w:rsidR="007A6D65" w:rsidRPr="004731F3" w:rsidRDefault="007A6D65" w:rsidP="007A6D65">
            <w:pPr>
              <w:pStyle w:val="NoSpacing"/>
              <w:jc w:val="center"/>
              <w:rPr>
                <w:sz w:val="14"/>
              </w:rPr>
            </w:pPr>
            <w:r w:rsidRPr="004731F3">
              <w:rPr>
                <w:sz w:val="14"/>
              </w:rPr>
              <w:t>Wall Thickness =  2.0 mm</w:t>
            </w:r>
          </w:p>
        </w:tc>
        <w:tc>
          <w:tcPr>
            <w:tcW w:w="1926" w:type="dxa"/>
            <w:gridSpan w:val="2"/>
          </w:tcPr>
          <w:p w:rsidR="007A6D65" w:rsidRDefault="00E536FF" w:rsidP="007A6D65">
            <w:pPr>
              <w:pStyle w:val="NoSpacing"/>
              <w:jc w:val="center"/>
              <w:rPr>
                <w:noProof/>
              </w:rPr>
            </w:pPr>
            <w:r>
              <w:rPr>
                <w:noProof/>
              </w:rPr>
              <mc:AlternateContent>
                <mc:Choice Requires="wpg">
                  <w:drawing>
                    <wp:anchor distT="0" distB="0" distL="114300" distR="114300" simplePos="0" relativeHeight="251730432" behindDoc="0" locked="0" layoutInCell="1" allowOverlap="1">
                      <wp:simplePos x="0" y="0"/>
                      <wp:positionH relativeFrom="column">
                        <wp:posOffset>184785</wp:posOffset>
                      </wp:positionH>
                      <wp:positionV relativeFrom="paragraph">
                        <wp:posOffset>236855</wp:posOffset>
                      </wp:positionV>
                      <wp:extent cx="354330" cy="137160"/>
                      <wp:effectExtent l="0" t="0" r="26670" b="15240"/>
                      <wp:wrapNone/>
                      <wp:docPr id="3674" name="Group 36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675" name="Group 1740"/>
                              <wpg:cNvGrpSpPr>
                                <a:grpSpLocks/>
                              </wpg:cNvGrpSpPr>
                              <wpg:grpSpPr bwMode="auto">
                                <a:xfrm>
                                  <a:off x="10502" y="3011"/>
                                  <a:ext cx="374" cy="216"/>
                                  <a:chOff x="4493" y="3043"/>
                                  <a:chExt cx="374" cy="216"/>
                                </a:xfrm>
                              </wpg:grpSpPr>
                              <wps:wsp>
                                <wps:cNvPr id="3676" name="Rectangle 174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77" name="Rectangle 174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78" name="Rectangle 174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79" name="Rectangle 174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0" name="Rectangle 174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1" name="Rectangle 174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682" name="Rectangle 1747"/>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3" name="Rectangle 1748"/>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4" name="Rectangle 1749"/>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74" o:spid="_x0000_s1026" style="position:absolute;margin-left:14.55pt;margin-top:18.65pt;width:27.9pt;height:10.8pt;z-index:251730432"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tUP/gMAAPAiAAAOAAAAZHJzL2Uyb0RvYy54bWzsWluPozYUfq/U/2D5PQMOkBA0zGqUy6jS&#10;tl11uz/AAXNRAVObDDNd9b/3+EDIZbNqtW0zUkQeiI0vnMv3nWNs7t+9lAV5Fkrnsgopu7MpEVUk&#10;47xKQ/rp183Ep0Q3vIp5ISsR0leh6buH77+7b+tATGUmi1goApNUOmjrkGZNUweWpaNMlFzfyVpU&#10;0JhIVfIGqiq1YsVbmL0srKltz6xWqrhWMhJaw91V10gfcP4kEVHzc5Jo0ZAipCBbg1eF1625Wg/3&#10;PEgVr7M86sXg3yBFyfMKHjpMteINJzuVfzFVmUdKapk0d5EsLZkkeSRQB9CG2WfaPCm5q1GXNGjT&#10;ejATmPbMTt88bfTT8wdF8jikzmzuUlLxEryEDyZ4BwzU1mkA/Z5U/bH+oDotofheRr9paLbO2009&#10;7TqTbfujjGFGvmskGuglUaWZAlQnL+iH18EP4qUhEdx0PNdxwFsRNDFnzma9n6IMnGlGMduzp5RA&#10;s2Mz1jkxytb9cM8D0JmxUzYzbRYPuqeipL1knVpYGTQ8WMI7tQSbuyjCuabG3/+VJS7pNBjEuOZI&#10;Ix4MpnDdhdNbwnXOLeGcjfuqJYB8+oAv/e/w9THjtUDYaoObg1Vne6v+ArzkVVoIApZF/7U19t0D&#10;THfoIpVcZtBRPCol20zwGETD/uDKowGmogGbfwu3C9ba25j5887G8+kJaHhQK908CVkSUwipAuER&#10;yvz5vW46fO27GGRXcpMXBdznQVGRNqQLb+rhAC2LPDaNpk2rdLssFHnmJjThr3/uSbcybyBAFnkZ&#10;Un/oxANji3UV41ManhddGfxbVGZyUApk60tdIPq8sBdrf+27E3c6W09ce7WaPG6W7mS2YXNv5ayW&#10;yxX708jJ3CDL41hURtR9UGTuPwNFH567cDaExROVTjTf4O9Lza1TMZDFoNX+H7VDEBi/GwbrYCvj&#10;V8CAkl2Uh6wEhUyqPyhpIcKHVP++40pQUvxQAY4WzAVWkwYrrjefQkUdt2yPW3gVwVQhbSjpisum&#10;SyO7WuVpBk9i6ONKPkKoS3IExkEqDJPIsk7Wa9AN8NyF8xO6IbpP2ANY/L/oNvPBqBim98FppNtI&#10;t5DeIt1g0XGBbpiTr0W3YS3AmNetBUa6jXS7TbotLtLNNbC/Ft2G7DbSbVxM3vZi0qzjLmQ3zDLX&#10;otshu8GrGr75jNltzG43md18dpFuuJ11LbodsttIt3Gr5G22Sg47tlfbNvFhY/lCpsOMcyXqMduf&#10;7zd199vbY6obU91tpjpA+gW++Vd8kTvmm98foox8G/l2m3wbTnlPjgUWb8M35o0bleMx3Jscw+Ha&#10;Ej6rwCPF/hMQ893GcR2P7Q4fqjz8BQAA//8DAFBLAwQUAAYACAAAACEA0vpjtt8AAAAHAQAADwAA&#10;AGRycy9kb3ducmV2LnhtbEyOwWqDQBRF94X+w/AK3TWjsWnVOoYQ2q5CoEkhZPeiLypx3ogzUfP3&#10;na7a5eVezj3ZctKtGKi3jWEF4SwAQVyYsuFKwff+4ykGYR1yia1hUnAjC8v8/i7DtDQjf9Gwc5Xw&#10;ELYpKqid61IpbVGTRjszHbHvzqbX6HzsK1n2OHq4buU8CF6kxob9Q40drWsqLrurVvA54riKwvdh&#10;czmvb8f9YnvYhKTU48O0egPhaHJ/Y/jV9+qQe6eTuXJpRatgnoR+qSB6jUD4Pn5OQJwULOIEZJ7J&#10;//75DwAAAP//AwBQSwECLQAUAAYACAAAACEAtoM4kv4AAADhAQAAEwAAAAAAAAAAAAAAAAAAAAAA&#10;W0NvbnRlbnRfVHlwZXNdLnhtbFBLAQItABQABgAIAAAAIQA4/SH/1gAAAJQBAAALAAAAAAAAAAAA&#10;AAAAAC8BAABfcmVscy8ucmVsc1BLAQItABQABgAIAAAAIQCletUP/gMAAPAiAAAOAAAAAAAAAAAA&#10;AAAAAC4CAABkcnMvZTJvRG9jLnhtbFBLAQItABQABgAIAAAAIQDS+mO23wAAAAcBAAAPAAAAAAAA&#10;AAAAAAAAAFgGAABkcnMvZG93bnJldi54bWxQSwUGAAAAAAQABADzAAAAZAcAAAAA&#10;">
                      <v:group id="Group 1740"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BH91sYAAADdAAAADwAAAGRycy9kb3ducmV2LnhtbESPS4vCQBCE74L/YWhh&#10;bzrJig+io4jsLh5E8AHircm0STDTEzKzSfz3zsKCx6KqvqKW686UoqHaFZYVxKMIBHFqdcGZgsv5&#10;ezgH4TyyxtIyKXiSg/Wq31tiom3LR2pOPhMBwi5BBbn3VSKlS3My6Ea2Ig7e3dYGfZB1JnWNbYCb&#10;Un5G0VQaLDgs5FjRNqf0cfo1Cn5abDfj+KvZP+7b5+08OVz3MSn1Meg2CxCeOv8O/7d3WsF4OpvA&#10;35vwBOTq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Ef3WxgAAAN0A&#10;AAAPAAAAAAAAAAAAAAAAAKoCAABkcnMvZG93bnJldi54bWxQSwUGAAAAAAQABAD6AAAAnQMAAAAA&#10;">
                        <v:rect id="Rectangle 1741"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7oMUA&#10;AADdAAAADwAAAGRycy9kb3ducmV2LnhtbESPQWsCMRSE74X+h/AK3mq2FdeyNcpWFDwJ1ULb22Pz&#10;mixuXpZNdNd/b4SCx2FmvmHmy8E14kxdqD0reBlnIIgrr2s2Cr4Om+c3ECEia2w8k4ILBVguHh/m&#10;WGjf8yed99GIBOFQoAIbY1tIGSpLDsPYt8TJ+/Odw5hkZ6TusE9w18jXLMulw5rTgsWWVpaq4/7k&#10;FKzb3105NUGW39H+HP1Hv7E7o9ToaSjfQUQa4j38395qBZN8lsPtTXoC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9HugxQAAAN0AAAAPAAAAAAAAAAAAAAAAAJgCAABkcnMv&#10;ZG93bnJldi54bWxQSwUGAAAAAAQABAD1AAAAigMAAAAA&#10;" filled="f"/>
                        <v:rect id="Rectangle 1742"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jeO8UA&#10;AADdAAAADwAAAGRycy9kb3ducmV2LnhtbESPT2sCMRTE74LfITyhN83W4h9Wo6ylgiehVlBvj81r&#10;srh5WTapu/32TaHQ4zAzv2HW297V4kFtqDwreJ5kIIhLrys2Cs4f+/ESRIjIGmvPpOCbAmw3w8Ea&#10;c+07fqfHKRqRIBxyVGBjbHIpQ2nJYZj4hjh5n751GJNsjdQtdgnuajnNsrl0WHFasNjQq6Xyfvpy&#10;Ct6a27GYmSCLS7TXu991e3s0Sj2N+mIFIlIf/8N/7YNW8DJfLOD3TXo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uN47xQAAAN0AAAAPAAAAAAAAAAAAAAAAAJgCAABkcnMv&#10;ZG93bnJldi54bWxQSwUGAAAAAAQABAD1AAAAigMAAAAA&#10;" filled="f"/>
                        <v:rect id="Rectangle 1743"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dKScIA&#10;AADdAAAADwAAAGRycy9kb3ducmV2LnhtbERPz2vCMBS+D/wfwhO8zVRlTqpR6lDYSZgT1NujeSbF&#10;5qU0ma3//XIY7Pjx/V5teleLB7Wh8qxgMs5AEJdeV2wUnL73rwsQISJrrD2TgicF2KwHLyvMte/4&#10;ix7HaEQK4ZCjAhtjk0sZSksOw9g3xIm7+dZhTLA1UrfYpXBXy2mWzaXDilODxYY+LJX3449TsGuu&#10;h+LNBFmco73c/bbb24NRajTsiyWISH38F/+5P7WC2fw9zU1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J0pJwgAAAN0AAAAPAAAAAAAAAAAAAAAAAJgCAABkcnMvZG93&#10;bnJldi54bWxQSwUGAAAAAAQABAD1AAAAhwMAAAAA&#10;" filled="f"/>
                        <v:rect id="Rectangle 1744"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vv0sUA&#10;AADdAAAADwAAAGRycy9kb3ducmV2LnhtbESPQWsCMRSE7wX/Q3iCt5qtUrVbo6xSwZOgLdjeHpvX&#10;ZHHzsmyiu/33jVDocZiZb5jlune1uFEbKs8KnsYZCOLS64qNgo/33eMCRIjIGmvPpOCHAqxXg4cl&#10;5tp3fKTbKRqRIBxyVGBjbHIpQ2nJYRj7hjh53751GJNsjdQtdgnuajnJspl0WHFasNjQ1lJ5OV2d&#10;grfm61A8myCLc7SfF7/pdvZglBoN++IVRKQ+/of/2nutYDqbv8D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a+/SxQAAAN0AAAAPAAAAAAAAAAAAAAAAAJgCAABkcnMv&#10;ZG93bnJldi54bWxQSwUGAAAAAAQABAD1AAAAigMAAAAA&#10;" filled="f"/>
                        <v:rect id="Rectangle 1745"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Q2aMIA&#10;AADdAAAADwAAAGRycy9kb3ducmV2LnhtbERPz2vCMBS+D/Y/hDfYbaYqSqlG6YbCTsJU2Lw9mmdS&#10;bF5KE239781B2PHj+71cD64RN+pC7VnBeJSBIK68rtkoOB62HzmIEJE1Np5JwZ0CrFevL0sstO/5&#10;h277aEQK4VCgAhtjW0gZKksOw8i3xIk7+85hTLAzUnfYp3DXyEmWzaXDmlODxZa+LFWX/dUp2LSn&#10;XTkzQZa/0f5d/Ge/tTuj1PvbUC5ARBriv/jp/tYKpvM87U9v0hO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hDZowgAAAN0AAAAPAAAAAAAAAAAAAAAAAJgCAABkcnMvZG93&#10;bnJldi54bWxQSwUGAAAAAAQABAD1AAAAhwMAAAAA&#10;" filled="f"/>
                        <v:rect id="Rectangle 1746"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iT88QA&#10;AADdAAAADwAAAGRycy9kb3ducmV2LnhtbESPQWsCMRSE7wX/Q3iCt5q1UpHVKGup0JOgLai3x+aZ&#10;LG5elk3qbv99Iwgeh5n5hlmue1eLG7Wh8qxgMs5AEJdeV2wU/HxvX+cgQkTWWHsmBX8UYL0avCwx&#10;177jPd0O0YgE4ZCjAhtjk0sZSksOw9g3xMm7+NZhTLI1UrfYJbir5VuWzaTDitOCxYY+LJXXw69T&#10;8Nmcd8W7CbI4Rnu6+k23tTuj1GjYFwsQkfr4DD/aX1rBdDafwP1Neg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Ik/PEAAAA3QAAAA8AAAAAAAAAAAAAAAAAmAIAAGRycy9k&#10;b3ducmV2LnhtbFBLBQYAAAAABAAEAPUAAACJAwAAAAA=&#10;" filled="f"/>
                      </v:group>
                      <v:rect id="Rectangle 1747"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oNhMUA&#10;AADdAAAADwAAAGRycy9kb3ducmV2LnhtbESPT2sCMRTE7wW/Q3hCbzVbS0VWo6yi0JPgH2i9PTav&#10;yeLmZdlEd/vtG0HwOMzMb5j5sne1uFEbKs8K3kcZCOLS64qNgtNx+zYFESKyxtozKfijAMvF4GWO&#10;ufYd7+l2iEYkCIccFdgYm1zKUFpyGEa+IU7er28dxiRbI3WLXYK7Wo6zbCIdVpwWLDa0tlReDlen&#10;YNOcd8WnCbL4jvbn4lfd1u6MUq/DvpiBiNTHZ/jR/tIKPibTMdzf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Gg2ExQAAAN0AAAAPAAAAAAAAAAAAAAAAAJgCAABkcnMv&#10;ZG93bnJldi54bWxQSwUGAAAAAAQABAD1AAAAigMAAAAA&#10;" filled="f"/>
                      <v:rect id="Rectangle 1748"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aoH8QA&#10;AADdAAAADwAAAGRycy9kb3ducmV2LnhtbESPQWsCMRSE74X+h/AKvdWsSkVWo2yLgiehKqi3x+aZ&#10;LG5elk3qrv++KQgeh5n5hpkve1eLG7Wh8qxgOMhAEJdeV2wUHPbrjymIEJE11p5JwZ0CLBevL3PM&#10;te/4h267aESCcMhRgY2xyaUMpSWHYeAb4uRdfOswJtkaqVvsEtzVcpRlE+mw4rRgsaFvS+V19+sU&#10;rJrztvg0QRbHaE9X/9Wt7dYo9f7WFzMQkfr4DD/aG61gPJmO4f9NegJ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WqB/EAAAA3QAAAA8AAAAAAAAAAAAAAAAAmAIAAGRycy9k&#10;b3ducmV2LnhtbFBLBQYAAAAABAAEAPUAAACJAwAAAAA=&#10;" filled="f"/>
                      <v:rect id="Rectangle 1749"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8wa8UA&#10;AADdAAAADwAAAGRycy9kb3ducmV2LnhtbESPQWsCMRSE7wX/Q3iCt5q1tiJbo6ylgiehWqjeHpvX&#10;ZHHzsmxSd/33jSB4HGbmG2ax6l0tLtSGyrOCyTgDQVx6XbFR8H3YPM9BhIissfZMCq4UYLUcPC0w&#10;177jL7rsoxEJwiFHBTbGJpcylJYchrFviJP361uHMcnWSN1il+Culi9ZNpMOK04LFhv6sFSe939O&#10;wWdz2hVvJsjiJ9rj2a+7jd0ZpUbDvngHEamPj/C9vdUKprP5K9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vzBrxQAAAN0AAAAPAAAAAAAAAAAAAAAAAJgCAABkcnMv&#10;ZG93bnJldi54bWxQSwUGAAAAAAQABAD1AAAAigMAAAAA&#10;" filled="f"/>
                    </v:group>
                  </w:pict>
                </mc:Fallback>
              </mc:AlternateContent>
            </w:r>
            <w:r>
              <w:rPr>
                <w:noProof/>
              </w:rPr>
              <mc:AlternateContent>
                <mc:Choice Requires="wpg">
                  <w:drawing>
                    <wp:inline distT="0" distB="0" distL="0" distR="0">
                      <wp:extent cx="548640" cy="626110"/>
                      <wp:effectExtent l="13970" t="11430" r="8890" b="10160"/>
                      <wp:docPr id="3589" name="Group 36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626110"/>
                                <a:chOff x="12713" y="10245"/>
                                <a:chExt cx="864" cy="986"/>
                              </a:xfrm>
                            </wpg:grpSpPr>
                            <wps:wsp>
                              <wps:cNvPr id="3601" name="Rectangle 51"/>
                              <wps:cNvSpPr>
                                <a:spLocks noChangeArrowheads="1"/>
                              </wps:cNvSpPr>
                              <wps:spPr bwMode="auto">
                                <a:xfrm rot="5400000">
                                  <a:off x="12652" y="10306"/>
                                  <a:ext cx="986" cy="864"/>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602" name="Rectangle 52"/>
                              <wps:cNvSpPr>
                                <a:spLocks noChangeArrowheads="1"/>
                              </wps:cNvSpPr>
                              <wps:spPr bwMode="auto">
                                <a:xfrm rot="5400000">
                                  <a:off x="12653" y="10594"/>
                                  <a:ext cx="986" cy="288"/>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3671" o:spid="_x0000_s1026" style="width:43.2pt;height:49.3pt;mso-position-horizontal-relative:char;mso-position-vertical-relative:line" coordorigin="12713,10245" coordsize="86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8Li7AwMAAA8JAAAOAAAAZHJzL2Uyb0RvYy54bWzsVslu2zAQvRfoPxC8N1psKbIQOQiyoUDa&#10;Bk37AbRELShFqiRtOf36DIey46Q5pWh6qQ4CyRkO37w3Q+nkdNsLsuHadEoWNDoKKeGyVFUnm4J+&#10;/3b1IaPEWCYrJpTkBb3nhp4u3787GYecx6pVouKaQBBp8nEoaGvtkAeBKVveM3OkBi7BWCvdMwtT&#10;3QSVZiNE70UQh2EajEpXg1YlNwZWL7yRLjF+XfPSfqlrwy0RBQVsFt8a3yv3DpYnLG80G9qunGCw&#10;V6DoWSfh0H2oC2YZWevut1B9V2plVG2PStUHqq67kmMOkE0UPsvmWqv1gLk0+dgMe5qA2mc8vTps&#10;+Xlzq0lXFXSWZAtKJOtBJTyYzNLjyBE0Dk0Oftd6uBtutc8Shjeq/GHAHDy3u3njnclq/KQqiMjW&#10;ViFB21r3LgSkTraow/1eB761pITFZJ6lc1CrBFMap1E06VS2IKbbFcXH0YwSMEdhPE+8imV7Oe2H&#10;3X7zIkudLWC5PxahTtBcXlBz5pFW82e03rVs4KiWcXTtaE3DaEfrVyhHJhvBSTIRi547Vo2nlEh1&#10;3oIbP9NajS1nFQBDf4B/sMFNDAjyMsdEKyj2ZB66B5mfGI/iNIkn7mYh8sPyHfOOMKTdUXjIHMsH&#10;bew1Vz1xg4JqyAXDss2Nsd515+L0NUp01VUnBE5cO/NzocmGQSOumgi3inUP1eHXssThhDgsh2Wn&#10;M7riEuiHF4KLgGo+CS4kGQu6SOIEgz6xGd2s9sciFfuAh/gc8AtmWn+maNzYY+k7C/eT6PqCZrjf&#10;LztVLmWFcC3rhB8DTiGxIbwyvsRWqroHlVAPKGq4LIG+VulflIxw8RTU/FwzzSkRHyUovYjmrvYt&#10;TubJcQwTfWhZHVqYLCFUQS0lfnhu/e22HnTXtHCSp1qqM+jAukOlXOV4VBNY6IK3awcoPn/LHLRD&#10;7Gh9Ut0g+Zu1w+4qSRZY9C+0Q5xlDuH+Ivnr7ZD+b4d/3A74rYCvLqo+/SG4z/rhHNvn8T9m+QAA&#10;AP//AwBQSwMEFAAGAAgAAAAhAAyBrrbcAAAAAwEAAA8AAABkcnMvZG93bnJldi54bWxMj0FLw0AQ&#10;he9C/8Mygje7SdUQYzalFPVUBNtC8TbNTpPQ7GzIbpP037t60cvA4z3e+yZfTqYVA/Wusawgnkcg&#10;iEurG64U7Hdv9ykI55E1tpZJwZUcLIvZTY6ZtiN/0rD1lQgl7DJUUHvfZVK6siaDbm474uCdbG/Q&#10;B9lXUvc4hnLTykUUJdJgw2Ghxo7WNZXn7cUoeB9xXD3Er8PmfFpfv3ZPH4dNTErd3U6rFxCeJv8X&#10;hh/8gA5FYDraC2snWgXhEf97g5cmjyCOCp7TBGSRy//sxTcAAAD//wMAUEsBAi0AFAAGAAgAAAAh&#10;ALaDOJL+AAAA4QEAABMAAAAAAAAAAAAAAAAAAAAAAFtDb250ZW50X1R5cGVzXS54bWxQSwECLQAU&#10;AAYACAAAACEAOP0h/9YAAACUAQAACwAAAAAAAAAAAAAAAAAvAQAAX3JlbHMvLnJlbHNQSwECLQAU&#10;AAYACAAAACEAqvC4uwMDAAAPCQAADgAAAAAAAAAAAAAAAAAuAgAAZHJzL2Uyb0RvYy54bWxQSwEC&#10;LQAUAAYACAAAACEADIGuttwAAAADAQAADwAAAAAAAAAAAAAAAABdBQAAZHJzL2Rvd25yZXYueG1s&#10;UEsFBgAAAAAEAAQA8wAAAGYGAAAAAA==&#10;">
                      <v:rect id="Rectangle 51" o:spid="_x0000_s1027" style="position:absolute;left:12652;top:10306;width:986;height:8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y41sMA&#10;AADdAAAADwAAAGRycy9kb3ducmV2LnhtbESP3YrCMBSE74V9h3AW9k4TXSlSjSKLghfe2PoAh+b0&#10;B5uT2mRr9+03guDlMDPfMJvdaFsxUO8bxxrmMwWCuHCm4UrDNT9OVyB8QDbYOiYNf+Rht/2YbDA1&#10;7sEXGrJQiQhhn6KGOoQuldIXNVn0M9cRR690vcUQZV9J0+Mjwm0rF0ol0mLDcaHGjn5qKm7Zr9VQ&#10;JnnVDGOenZcHd7L3tsyOqtT663Pcr0EEGsM7/GqfjIbvRM3h+SY+Abn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Zy41sMAAADdAAAADwAAAAAAAAAAAAAAAACYAgAAZHJzL2Rv&#10;d25yZXYueG1sUEsFBgAAAAAEAAQA9QAAAIgDAAAAAA==&#10;" fillcolor="#d8d8d8 [2732]">
                        <v:stroke dashstyle="longDash"/>
                      </v:rect>
                      <v:rect id="Rectangle 52" o:spid="_x0000_s1028" style="position:absolute;left:12653;top:10594;width:986;height:28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JSJcUA&#10;AADdAAAADwAAAGRycy9kb3ducmV2LnhtbESPQWsCMRSE70L/Q3iFXkSz3YKU1ShSWuylB7UHvT2T&#10;52Zx87IkUXf/fVMo9DjMzDfMYtW7VtwoxMazgudpAYJYe9NwreB7/zF5BRETssHWMykYKMJq+TBa&#10;YGX8nbd026VaZAjHChXYlLpKyqgtOYxT3xFn7+yDw5RlqKUJeM9w18qyKGbSYcN5wWJHb5b0ZXd1&#10;Ckw8669tGN7H9nI8bczgdUkHpZ4e+/UcRKI+/Yf/2p9GwcusKOH3TX4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UlIlxQAAAN0AAAAPAAAAAAAAAAAAAAAAAJgCAABkcnMv&#10;ZG93bnJldi54bWxQSwUGAAAAAAQABAD1AAAAigMAAAAA&#10;" fillcolor="#a5a5a5 [2092]">
                        <v:stroke dashstyle="longDash"/>
                      </v:rect>
                      <w10:anchorlock/>
                    </v:group>
                  </w:pict>
                </mc:Fallback>
              </mc:AlternateConten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Distal LAD Branch of LCA</w:t>
            </w:r>
            <w:r>
              <w:rPr>
                <w:sz w:val="18"/>
                <w:vertAlign w:val="superscript"/>
              </w:rPr>
              <w:t>6,7</w:t>
            </w:r>
          </w:p>
        </w:tc>
        <w:tc>
          <w:tcPr>
            <w:tcW w:w="1052" w:type="dxa"/>
          </w:tcPr>
          <w:p w:rsidR="007A6D65" w:rsidRDefault="007A6D65" w:rsidP="007A6D65">
            <w:pPr>
              <w:pStyle w:val="NoSpacing"/>
            </w:pPr>
            <w:r>
              <w:t xml:space="preserve">0.5 x 0.5 x </w:t>
            </w:r>
            <w:r w:rsidR="001D17E1" w:rsidRPr="004F3249">
              <w:t>0.63</w:t>
            </w:r>
          </w:p>
          <w:p w:rsidR="007A6D65" w:rsidRDefault="007A6D65" w:rsidP="007A6D65">
            <w:pPr>
              <w:pStyle w:val="NoSpacing"/>
            </w:pPr>
          </w:p>
        </w:tc>
        <w:tc>
          <w:tcPr>
            <w:tcW w:w="2008" w:type="dxa"/>
            <w:gridSpan w:val="4"/>
          </w:tcPr>
          <w:p w:rsidR="007A6D65" w:rsidRPr="004731F3" w:rsidRDefault="00E536FF" w:rsidP="007A6D65">
            <w:pPr>
              <w:pStyle w:val="NoSpacing"/>
              <w:jc w:val="center"/>
              <w:rPr>
                <w:sz w:val="16"/>
              </w:rPr>
            </w:pPr>
            <w:r>
              <w:rPr>
                <w:noProof/>
                <w:sz w:val="16"/>
              </w:rPr>
              <mc:AlternateContent>
                <mc:Choice Requires="wpg">
                  <w:drawing>
                    <wp:anchor distT="0" distB="0" distL="114300" distR="114300" simplePos="0" relativeHeight="251731456" behindDoc="0" locked="0" layoutInCell="1" allowOverlap="1">
                      <wp:simplePos x="0" y="0"/>
                      <wp:positionH relativeFrom="column">
                        <wp:posOffset>333375</wp:posOffset>
                      </wp:positionH>
                      <wp:positionV relativeFrom="paragraph">
                        <wp:posOffset>94615</wp:posOffset>
                      </wp:positionV>
                      <wp:extent cx="237490" cy="137160"/>
                      <wp:effectExtent l="0" t="0" r="10160" b="15240"/>
                      <wp:wrapNone/>
                      <wp:docPr id="3663" name="Group 36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664" name="Rectangle 175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65" name="Rectangle 175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66" name="Rectangle 175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67" name="Rectangle 175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68" name="Rectangle 175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69" name="Rectangle 175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63" o:spid="_x0000_s1026" style="position:absolute;margin-left:26.25pt;margin-top:7.45pt;width:18.7pt;height:10.8pt;z-index:251731456"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wehdgMAAIkXAAAOAAAAZHJzL2Uyb0RvYy54bWzsWFmP0zAQfkfiP1h+76Zp07SNNotWPVZI&#10;HCsWfoCbOIdI7GC7m10Q/53xuOdSCQSiSKv0IbUz9niub8aZy1cPdUXuudKlFDH1L/qUcJHItBR5&#10;TD99XPYmlGjDRMoqKXhMH7mmr65evrhsm4gPZCGrlCsCTISO2iamhTFN5Hk6KXjN9IVsuABiJlXN&#10;DExV7qWKtcC9rrxBvx96rVRpo2TCtYa3c0ekV8g/y3hi3meZ5oZUMQXZDD4VPlf26V1dsihXrCnK&#10;ZCMG+wMpalYKOHTHas4MI2tV/sSqLhMltczMRSJrT2ZZmXDUAbTx+0+0uVFy3aAuedTmzc5MYNon&#10;dvpjtsm7+1tFyjSmwzAcUiJYDV7Cgwm+AQO1TR7BuhvV3DW3ymkJwzcy+ayB7D2l23nuFpNV+1am&#10;wJGtjUQDPWSqtixAdfKAfnjc+YE/GJLAy8FwHEzBWwmQ/OHYDzd+Sgpwpt0VBFOQFajDfjB0PkyK&#10;xWY3bHZbB35oaR6L3KEo6EYwqxVEnN4bVf+dUe8K1nD0lbbG2hsVhHFG/QDByEReceKPR76VzIoA&#10;a7dW1c6kRMhZAQv5tVKyLThLQTRcDwocbLATDQ75pY1PWGtraX8ydrYaD45MxaJGaXPDZU3sIKYK&#10;hEf/sfs32jirbpdYdwq5LKsK3rOoEqSN6XQ0GOEGLasytURL0ypfzSpF7pnFI/425x4tq0sDWaEq&#10;65hOdotYZG2xECmeYlhZuTH4txKWOSgFsm1GDn3fpv3pYrKYBL1gEC56QX8+710vZ0EvXIIT5sP5&#10;bDb3v1s5/SAqyjTlwoq6zQR+8HtBsclJDsO7XHCk0pHmS/z9rLl3LAbGLmi1/UftMAis3138rGT6&#10;CDGgpEttkIphUEj1lZIW0lpM9Zc1U5yS6rWAOJr6QWDzIE6C0XgAE3VIWR1SmEiAVUwNJW44My53&#10;rhtV5gWc5KOPhbwGfGclBoaNSycV5gZE2fngNjoJN4zuI/RALP4ruIUTMOpRcurg1sENqtYzhFt4&#10;Em5Yk88Ft91dwPdHNqViIcB7RFfduur2vKob3NZOXCYDG/bngtuuunVw6y6Tz/wyCc2LE3DDKnMu&#10;uO2rG3yqddWt+3Z7xt9u05NwwybOueC2r24d3LpWyf9plWCfEvq92PbZ9KZtQ/lwjq2VfQf96gcA&#10;AAD//wMAUEsDBBQABgAIAAAAIQD8G61s3gAAAAcBAAAPAAAAZHJzL2Rvd25yZXYueG1sTI5Ba8JA&#10;EIXvhf6HZYTe6ibaiMZsRKTtSQrVQultzY5JMDsbsmsS/32np3p6zHuPN1+2GW0jeux87UhBPI1A&#10;IBXO1FQq+Dq+PS9B+KDJ6MYRKrihh03++JDp1LiBPrE/hFLwCPlUK6hCaFMpfVGh1X7qWiTOzq6z&#10;OvDZldJ0euBx28hZFC2k1TXxh0q3uKuwuByuVsH7oIftPH7t95fz7vZzTD6+9zEq9TQZt2sQAcfw&#10;X4Y/fEaHnJlO7krGi0ZBMku4yf7LCgTnyxXrScF8kYDMM3nPn/8CAAD//wMAUEsBAi0AFAAGAAgA&#10;AAAhALaDOJL+AAAA4QEAABMAAAAAAAAAAAAAAAAAAAAAAFtDb250ZW50X1R5cGVzXS54bWxQSwEC&#10;LQAUAAYACAAAACEAOP0h/9YAAACUAQAACwAAAAAAAAAAAAAAAAAvAQAAX3JlbHMvLnJlbHNQSwEC&#10;LQAUAAYACAAAACEAUgMHoXYDAACJFwAADgAAAAAAAAAAAAAAAAAuAgAAZHJzL2Uyb0RvYy54bWxQ&#10;SwECLQAUAAYACAAAACEA/ButbN4AAAAHAQAADwAAAAAAAAAAAAAAAADQBQAAZHJzL2Rvd25yZXYu&#10;eG1sUEsFBgAAAAAEAAQA8wAAANsGAAAAAA==&#10;">
                      <v:rect id="Rectangle 1751"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PWkcUA&#10;AADdAAAADwAAAGRycy9kb3ducmV2LnhtbESPQWsCMRSE7wX/Q3iF3mq2rV3KapS1VOhJqArV22Pz&#10;TBY3L8smdbf/3giCx2FmvmFmi8E14kxdqD0reBlnIIgrr2s2Cnbb1fMHiBCRNTaeScE/BVjMRw8z&#10;LLTv+YfOm2hEgnAoUIGNsS2kDJUlh2HsW+LkHX3nMCbZGak77BPcNfI1y3LpsOa0YLGlT0vVafPn&#10;FHy1h3X5boIsf6Pdn/yyX9m1UerpcSinICIN8R6+tb+1grc8n8D1TXoCc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s9aRxQAAAN0AAAAPAAAAAAAAAAAAAAAAAJgCAABkcnMv&#10;ZG93bnJldi54bWxQSwUGAAAAAAQABAD1AAAAigMAAAAA&#10;" filled="f"/>
                      <v:rect id="Rectangle 1752"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9zCsUA&#10;AADdAAAADwAAAGRycy9kb3ducmV2LnhtbESPQWvCQBSE70L/w/IKvZlNK4aSukqUCj0JaqHt7ZF9&#10;3Q1m34bsauK/d4VCj8PMfMMsVqNrxYX60HhW8JzlIIhrrxs2Cj6P2+kriBCRNbaeScGVAqyWD5MF&#10;ltoPvKfLIRqRIBxKVGBj7EopQ23JYch8R5y8X987jEn2RuoehwR3rXzJ80I6bDgtWOxoY6k+Hc5O&#10;wXv3s6vmJsjqK9rvk18PW7szSj09jtUbiEhj/A//tT+0gllRzOH+Jj0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3MKxQAAAN0AAAAPAAAAAAAAAAAAAAAAAJgCAABkcnMv&#10;ZG93bnJldi54bWxQSwUGAAAAAAQABAD1AAAAigMAAAAA&#10;" filled="f"/>
                      <v:rect id="Rectangle 1753"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3tfcUA&#10;AADdAAAADwAAAGRycy9kb3ducmV2LnhtbESPQWsCMRSE7wX/Q3iF3mq2li6yGmWVCp4EbcH29tg8&#10;k8XNy7JJ3fXfN4LgcZiZb5j5cnCNuFAXas8K3sYZCOLK65qNgu+vzesURIjIGhvPpOBKAZaL0dMc&#10;C+173tPlEI1IEA4FKrAxtoWUobLkMIx9S5y8k+8cxiQ7I3WHfYK7Rk6yLJcOa04LFltaW6rOhz+n&#10;4LP93ZUfJsjyGO3P2a/6jd0ZpV6eh3IGItIQH+F7e6sVvOd5Drc36Qn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Le19xQAAAN0AAAAPAAAAAAAAAAAAAAAAAJgCAABkcnMv&#10;ZG93bnJldi54bWxQSwUGAAAAAAQABAD1AAAAigMAAAAA&#10;" filled="f"/>
                      <v:rect id="Rectangle 1754"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FI5sUA&#10;AADdAAAADwAAAGRycy9kb3ducmV2LnhtbESPQWsCMRSE74X+h/AK3mq2FdeyNcpWFDwJ1ULb22Pz&#10;mixuXpZNdNd/b4SCx2FmvmHmy8E14kxdqD0reBlnIIgrr2s2Cr4Om+c3ECEia2w8k4ILBVguHh/m&#10;WGjf8yed99GIBOFQoAIbY1tIGSpLDsPYt8TJ+/Odw5hkZ6TusE9w18jXLMulw5rTgsWWVpaq4/7k&#10;FKzb3105NUGW39H+HP1Hv7E7o9ToaSjfQUQa4j38395qBZM8n8HtTXoC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YUjmxQAAAN0AAAAPAAAAAAAAAAAAAAAAAJgCAABkcnMv&#10;ZG93bnJldi54bWxQSwUGAAAAAAQABAD1AAAAigMAAAAA&#10;" filled="f"/>
                      <v:rect id="Rectangle 1755"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7clMEA&#10;AADdAAAADwAAAGRycy9kb3ducmV2LnhtbERPz2vCMBS+D/Y/hDfwNlM3LKMapcoET8J0oN4ezTMp&#10;Ni+lyWz9781B2PHj+z1fDq4RN+pC7VnBZJyBIK68rtko+D1s3r9AhIissfFMCu4UYLl4fZljoX3P&#10;P3TbRyNSCIcCFdgY20LKUFlyGMa+JU7cxXcOY4KdkbrDPoW7Rn5kWS4d1pwaLLa0tlRd939OwXd7&#10;3pVTE2R5jPZ09at+Y3dGqdHbUM5ARBriv/jp3moFn3me5qY36QnI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3JTBAAAA3QAAAA8AAAAAAAAAAAAAAAAAmAIAAGRycy9kb3du&#10;cmV2LnhtbFBLBQYAAAAABAAEAPUAAACGAwAAAAA=&#10;" filled="f"/>
                      <v:rect id="Rectangle 1756"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J5D8UA&#10;AADdAAAADwAAAGRycy9kb3ducmV2LnhtbESPQWsCMRSE74X+h/AK3mq2FRe7NcpWFDwJ1ULb22Pz&#10;mixuXpZNdNd/b4SCx2FmvmHmy8E14kxdqD0reBlnIIgrr2s2Cr4Om+cZiBCRNTaeScGFAiwXjw9z&#10;LLTv+ZPO+2hEgnAoUIGNsS2kDJUlh2HsW+Lk/fnOYUyyM1J32Ce4a+RrluXSYc1pwWJLK0vVcX9y&#10;Ctbt766cmiDL72h/jv6j39idUWr0NJTvICIN8R7+b2+1gkmev8HtTXoC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snkPxQAAAN0AAAAPAAAAAAAAAAAAAAAAAJgCAABkcnMv&#10;ZG93bnJldi54bWxQSwUGAAAAAAQABAD1AAAAigMAAAAA&#10;" filled="f"/>
                    </v:group>
                  </w:pict>
                </mc:Fallback>
              </mc:AlternateContent>
            </w:r>
            <w:r>
              <w:rPr>
                <w:noProof/>
                <w:sz w:val="16"/>
              </w:rPr>
              <mc:AlternateContent>
                <mc:Choice Requires="wpg">
                  <w:drawing>
                    <wp:inline distT="0" distB="0" distL="0" distR="0">
                      <wp:extent cx="311150" cy="311150"/>
                      <wp:effectExtent l="8255" t="5715" r="13970" b="6985"/>
                      <wp:docPr id="3476" name="Group 36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150" cy="311150"/>
                                <a:chOff x="6690" y="1220"/>
                                <a:chExt cx="490" cy="490"/>
                              </a:xfrm>
                            </wpg:grpSpPr>
                            <wps:wsp>
                              <wps:cNvPr id="3477" name="Oval 48"/>
                              <wps:cNvSpPr>
                                <a:spLocks noChangeArrowheads="1"/>
                              </wps:cNvSpPr>
                              <wps:spPr bwMode="auto">
                                <a:xfrm>
                                  <a:off x="6795" y="1330"/>
                                  <a:ext cx="274" cy="274"/>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3587" name="Oval 49"/>
                              <wps:cNvSpPr>
                                <a:spLocks noChangeArrowheads="1"/>
                              </wps:cNvSpPr>
                              <wps:spPr bwMode="auto">
                                <a:xfrm>
                                  <a:off x="6690" y="1220"/>
                                  <a:ext cx="490" cy="49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3660" o:spid="_x0000_s1026" style="width:24.5pt;height:24.5pt;mso-position-horizontal-relative:char;mso-position-vertical-relative:line" coordorigin="6690,1220" coordsize="490,4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3n5KLwMAACQJAAAOAAAAZHJzL2Uyb0RvYy54bWzUVltr2zAUfh/sPwi9p7YT20lMnVJyKYNu&#10;LXT7AYotX5gseZIStxv77zuS7DRJGRsdFNYH90jn6Fy+c8vl1WPD0J5KVQue4uDCx4jyTOQ1L1P8&#10;5fNmNMNIacJzwgSnKX6iCl8t3r+77NqEjkUlWE4lAiVcJV2b4krrNvE8lVW0IepCtJQDsxCyIRqO&#10;svRySTrQ3jBv7Pux1wmZt1JkVCm4XTkmXlj9RUEzfVcUimrEUgy+afuV9rs1X29xSZJSkraqs94N&#10;8govGlJzMHpQtSKaoJ2sX6hq6kwKJQp9kYnGE0VRZ9TGANEE/lk0N1LsWhtLmXRle4AJoD3D6dVq&#10;s0/7e4nqPMWTcBpjxEkDWbKG0SSOLUBdWyYgdyPbh/ZeuiiBvBXZVwX4eed8cy6dMNp2H0UOGslO&#10;CwvQYyEbowJCR482D0+HPNBHjTK4nARBEEG2MmD1tM1TVkEyzas4ngMbuMF43Ocwq9b969DwzFND&#10;GP9I4oxaR3vHTIFAxalnUNW/gfpQkZbaXCkD1jOo0wHUuz1hKJwZl4xtEBrgVA5LxMWyIryk11KK&#10;rqIkB58CG8LJA3NQkIk/ghtP55GDaTLpYRogHk9DB5IhjkEiSSuVvqGiQYZIMWWsbpUJjSRkf6u0&#10;kx6kzLUSrM43NWP2YFqXLplEEG+Kt2Vgn7JdA5Xg7uLI93t/4Nrk1IoO2bLNbzTY3J0oZxx1KZ5H&#10;48gqPeEpWW4PZsFAbwPSfyIGPcVziIEkBuF1T2tSM0eDPOO2qh3KLltbkT8B4lK4CQITD4hKyO8Y&#10;dTA9Uqy+7YikGLEPHLI2D8LQjBt7CKMpVCmSx5ztMYfwDFSlWGPkyKV2I2rXyrqswJLDkItraKOi&#10;tikwVeC86p2FYn6rqo5mZ1U9f8uqftn8Q1X/tvVfU9VcmJK2lfJ2ZUcSiAWazNSnicrukB9zf76e&#10;rWfhKBzH61Hor1aj680yHMWbYBqtJqvlchX8NB0RhElV5znlxvVhnwXh3422frO6TXTYaCfNc9Jj&#10;G/vXT48jMe/UDdvFEMvw30YHs/h/bC+7QmAV21j6nw1m1x+fgT7+cbP4BQAA//8DAFBLAwQUAAYA&#10;CAAAACEAh+iRd9gAAAADAQAADwAAAGRycy9kb3ducmV2LnhtbEyPT0vDQBDF74LfYRnBm93Ef2jM&#10;ppSinorQVhBv0+w0Cc3Ohuw2Sb+9ox70MsPjDW9+L59PrlUD9aHxbCCdJaCIS28brgy8b1+uHkCF&#10;iGyx9UwGThRgXpyf5ZhZP/Kahk2slIRwyNBAHWOXaR3KmhyGme+Ixdv73mEU2Vfa9jhKuGv1dZLc&#10;a4cNy4caO1rWVB42R2fgdcRxcZM+D6vDfnn63N69faxSMubyYlo8gYo0xb9j+MYXdCiEaeePbINq&#10;DUiR+DPFu30Utfvdusj1f/biCwAA//8DAFBLAQItABQABgAIAAAAIQC2gziS/gAAAOEBAAATAAAA&#10;AAAAAAAAAAAAAAAAAABbQ29udGVudF9UeXBlc10ueG1sUEsBAi0AFAAGAAgAAAAhADj9If/WAAAA&#10;lAEAAAsAAAAAAAAAAAAAAAAALwEAAF9yZWxzLy5yZWxzUEsBAi0AFAAGAAgAAAAhACjefkovAwAA&#10;JAkAAA4AAAAAAAAAAAAAAAAALgIAAGRycy9lMm9Eb2MueG1sUEsBAi0AFAAGAAgAAAAhAIfokXfY&#10;AAAAAwEAAA8AAAAAAAAAAAAAAAAAiQUAAGRycy9kb3ducmV2LnhtbFBLBQYAAAAABAAEAPMAAACO&#10;BgAAAAA=&#10;">
                      <v:oval id="Oval 48" o:spid="_x0000_s1027" style="position:absolute;left:6795;top:1330;width:274;height: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y3v8UA&#10;AADdAAAADwAAAGRycy9kb3ducmV2LnhtbESPX2vCMBTF3wW/Q7iDvWk6N3RWY+mGA1+tFfZ4aa5t&#10;sbkpSWa7ffplMPDxcP78ONtsNJ24kfOtZQVP8wQEcWV1y7WC8vQxewXhA7LGzjIp+CYP2W462WKq&#10;7cBHuhWhFnGEfYoKmhD6VEpfNWTQz21PHL2LdQZDlK6W2uEQx00nF0mylAZbjoQGe3pvqLoWXyZy&#10;+/Favvnc1evL4Wf/ed4PSVEq9fgw5hsQgcZwD/+3D1rB88tqBX9v4hOQu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3Le/xQAAAN0AAAAPAAAAAAAAAAAAAAAAAJgCAABkcnMv&#10;ZG93bnJldi54bWxQSwUGAAAAAAQABAD1AAAAigMAAAAA&#10;" fillcolor="#a5a5a5 [2092]"/>
                      <v:oval id="Oval 49" o:spid="_x0000_s1028" style="position:absolute;left:6690;top:1220;width:490;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es7MYA&#10;AADdAAAADwAAAGRycy9kb3ducmV2LnhtbESP0WoCMRRE3wv+Q7iCL0Wz1rbK1iilIPgg1Fo/4Lq5&#10;za5ubrZJdNe/NwWhj8PMnGHmy87W4kI+VI4VjEcZCOLC6YqNgv33ajgDESKyxtoxKbhSgOWi9zDH&#10;XLuWv+iyi0YkCIccFZQxNrmUoSjJYhi5hjh5P85bjEl6I7XHNsFtLZ+y7FVarDgtlNjQR0nFaXe2&#10;Cg6Hvevkr//cPpqTx+dj25jNVqlBv3t/AxGpi//he3utFUxeZlP4e5Oe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aes7MYAAADdAAAADwAAAAAAAAAAAAAAAACYAgAAZHJz&#10;L2Rvd25yZXYueG1sUEsFBgAAAAAEAAQA9QAAAIsDAAAAAA==&#10;" filled="f"/>
                      <w10:anchorlock/>
                    </v:group>
                  </w:pict>
                </mc:Fallback>
              </mc:AlternateContent>
            </w:r>
          </w:p>
          <w:p w:rsidR="007A6D65" w:rsidRPr="004731F3" w:rsidRDefault="007A6D65" w:rsidP="007A6D65">
            <w:pPr>
              <w:pStyle w:val="NoSpacing"/>
              <w:jc w:val="center"/>
              <w:rPr>
                <w:sz w:val="16"/>
              </w:rPr>
            </w:pPr>
            <w:r w:rsidRPr="004731F3">
              <w:rPr>
                <w:sz w:val="16"/>
              </w:rPr>
              <w:t>Lumen Diameter = 1.85 mm</w:t>
            </w:r>
          </w:p>
          <w:p w:rsidR="007A6D65" w:rsidRPr="004731F3" w:rsidRDefault="007A6D65" w:rsidP="007A6D65">
            <w:pPr>
              <w:pStyle w:val="NoSpacing"/>
              <w:jc w:val="center"/>
              <w:rPr>
                <w:sz w:val="16"/>
              </w:rPr>
            </w:pPr>
            <w:r w:rsidRPr="004731F3">
              <w:rPr>
                <w:sz w:val="16"/>
              </w:rPr>
              <w:t>Wall Thickness = 0.79 mm</w:t>
            </w:r>
          </w:p>
        </w:tc>
        <w:tc>
          <w:tcPr>
            <w:tcW w:w="1720" w:type="dxa"/>
          </w:tcPr>
          <w:p w:rsidR="007A6D65" w:rsidRDefault="00E536FF" w:rsidP="007A6D65">
            <w:pPr>
              <w:pStyle w:val="NoSpacing"/>
              <w:jc w:val="center"/>
              <w:rPr>
                <w:noProof/>
              </w:rPr>
            </w:pPr>
            <w:r>
              <w:rPr>
                <w:noProof/>
              </w:rPr>
              <mc:AlternateContent>
                <mc:Choice Requires="wpg">
                  <w:drawing>
                    <wp:anchor distT="0" distB="0" distL="114300" distR="114300" simplePos="0" relativeHeight="251732480" behindDoc="0" locked="0" layoutInCell="1" allowOverlap="1">
                      <wp:simplePos x="0" y="0"/>
                      <wp:positionH relativeFrom="column">
                        <wp:posOffset>237490</wp:posOffset>
                      </wp:positionH>
                      <wp:positionV relativeFrom="paragraph">
                        <wp:posOffset>179070</wp:posOffset>
                      </wp:positionV>
                      <wp:extent cx="237490" cy="137160"/>
                      <wp:effectExtent l="0" t="0" r="10160" b="15240"/>
                      <wp:wrapNone/>
                      <wp:docPr id="3653" name="Group 36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654" name="Rectangle 1758"/>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5" name="Rectangle 1759"/>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6" name="Rectangle 1760"/>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7" name="Rectangle 1761"/>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8" name="Rectangle 1762"/>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9" name="Rectangle 1763"/>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53" o:spid="_x0000_s1026" style="position:absolute;margin-left:18.7pt;margin-top:14.1pt;width:18.7pt;height:10.8pt;z-index:251732480"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yN9eAMAAIkXAAAOAAAAZHJzL2Uyb0RvYy54bWzsWG1v2jAQ/j5p/8HydxoCIUDUUFW8VJO6&#10;rVq3H2AS50VL7Mw2pN20/76zHaBpkTZ1GpNQ+BDsnF/unrvn7Nzl1UNZoC0VMucsxO5FHyPKIh7n&#10;LA3xl8+r3gQjqQiLScEZDfEjlfhq9vbNZV0FdMAzXsRUIFiEyaCuQpwpVQWOI6OMlkRe8IoyECZc&#10;lERBV6ROLEgNq5eFM+j3fafmIq4Ej6iU8HZhhXhm1k8SGqmPSSKpQkWIQTdlnsI81/rpzC5JkApS&#10;ZXnUqEFeoUVJcgab7pdaEEXQRuQvlirzSHDJE3UR8dLhSZJH1NgA1rj9Z9bcCL6pjC1pUKfVHiaA&#10;9hlOr142+rC9EyiPQzz0R0OMGCnBS2ZjZN4AQHWVBjDuRlT31Z2wVkLzlkdfJYid53LdT+1gtK7f&#10;8xhWJBvFDUAPiSj1EmA6ejB+eNz7gT4oFMHLwXDsTcFbEYjc4dj1Gz9FGThTz/K8KegK0mHfG1of&#10;RtmymQ2T7dSB62uZQwK7qVG0UUxbBREnD6DKvwP1PiMVNb6SGqwDqKCMBfUTBCNhaUGROx5NtGZa&#10;BRi7Q1VaSBHj8wwG0msheJ1REoNqrrGkNUF3JDjktxgfQWuHtDsZW6zGgxZUJKiEVDeUl0g3QixA&#10;eeM/sr2VyqK6G6LdyfgqLwp4T4KCoTrE09FgZCZIXuSxFmqZFOl6Xgi0JZqP5tfs2xpW5gqyQpGX&#10;IZ7sB5FAY7FksdlFkbywbfBvwfTiYBTo1rQs+35M+9PlZDnxet7AX/a8/mLRu17NvZ6/Aicshov5&#10;fOH+1Hq6XpDlcUyZVnWXCVzvz4KiyUmWw/tc0DKpZfnK/F5a7rTVMLELVu3+jXUQxdbvNn7WPH6E&#10;GBDcpjZIxdDIuPiOUQ1pLcTy24YIilHxjkEcTV3P03nQdLzReAAd8VSyfiohLIKlQqwwss25srlz&#10;U4k8zWAn1/iY8Wvgd5KbwND6Wa1MbjAsOx3dRkfpNtVYt9gDsfiv6OZPANRWcuro1tENTq0zpJt/&#10;jG72vD4V3fZ3AdcdaZqbg8DcI7rTrTvdzut0g9vay8ukby6Hp6Lb/nTr6NZdJs/8MgnFiyN0M59K&#10;p6Lb4XSDT7XudOu+3c742216lG6mwHMquh1Ot45uXank/5RKTJ0S6r2m7NPUpnVB+WnflFYOFfTZ&#10;LwAAAP//AwBQSwMEFAAGAAgAAAAhAJvQD5/fAAAABwEAAA8AAABkcnMvZG93bnJldi54bWxMj0Fr&#10;g0AUhO+F/oflFXprVo1trPUZQmh7CoEmhZDbRl9U4u6Ku1Hz7/t6ao/DDDPfZMtJt2Kg3jXWIISz&#10;AASZwpaNqRC+9x9PCQjnlSlVaw0h3MjBMr+/y1Ra2tF80bDzleAS41KFUHvfpVK6oiat3Mx2ZNg7&#10;214rz7KvZNmrkct1K6MgeJFaNYYXatXRuqbisrtqhM9Rjat5+D5sLuf17bh/3h42ISE+PkyrNxCe&#10;Jv8Xhl98RoecmU72akonWoT5IuYkQpREINhfxPzkhBC/JiDzTP7nz38AAAD//wMAUEsBAi0AFAAG&#10;AAgAAAAhALaDOJL+AAAA4QEAABMAAAAAAAAAAAAAAAAAAAAAAFtDb250ZW50X1R5cGVzXS54bWxQ&#10;SwECLQAUAAYACAAAACEAOP0h/9YAAACUAQAACwAAAAAAAAAAAAAAAAAvAQAAX3JlbHMvLnJlbHNQ&#10;SwECLQAUAAYACAAAACEA5Q8jfXgDAACJFwAADgAAAAAAAAAAAAAAAAAuAgAAZHJzL2Uyb0RvYy54&#10;bWxQSwECLQAUAAYACAAAACEAm9APn98AAAAHAQAADwAAAAAAAAAAAAAAAADSBQAAZHJzL2Rvd25y&#10;ZXYueG1sUEsFBgAAAAAEAAQA8wAAAN4GAAAAAA==&#10;">
                      <v:rect id="Rectangle 1758"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8cLMUA&#10;AADdAAAADwAAAGRycy9kb3ducmV2LnhtbESPQWsCMRSE74L/ITyhN83WqshqlLVU8CTUCurtsXlN&#10;FjcvyyZ1t/++KRR6HGbmG2a97V0tHtSGyrOC50kGgrj0umKj4PyxHy9BhIissfZMCr4pwHYzHKwx&#10;177jd3qcohEJwiFHBTbGJpcylJYcholviJP36VuHMcnWSN1il+CultMsW0iHFacFiw29Wirvpy+n&#10;4K25HYu5CbK4RHu9+123t0ej1NOoL1YgIvXxP/zXPmgFL4v5D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3xwsxQAAAN0AAAAPAAAAAAAAAAAAAAAAAJgCAABkcnMv&#10;ZG93bnJldi54bWxQSwUGAAAAAAQABAD1AAAAigMAAAAA&#10;" filled="f"/>
                      <v:rect id="Rectangle 1759"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O5t8UA&#10;AADdAAAADwAAAGRycy9kb3ducmV2LnhtbESPQWsCMRSE7wX/Q3hCbzXbyopsjbJKhZ6EqtD29ti8&#10;Joubl2UT3fXfm4LgcZiZb5jFanCNuFAXas8KXicZCOLK65qNguNh+zIHESKyxsYzKbhSgNVy9LTA&#10;Qvuev+iyj0YkCIcCFdgY20LKUFlyGCa+JU7en+8cxiQ7I3WHfYK7Rr5l2Uw6rDktWGxpY6k67c9O&#10;wUf7uytzE2T5He3Pya/7rd0ZpZ7HQ/kOItIQH+F7+1MrmM7yHP7fp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k7m3xQAAAN0AAAAPAAAAAAAAAAAAAAAAAJgCAABkcnMv&#10;ZG93bnJldi54bWxQSwUGAAAAAAQABAD1AAAAigMAAAAA&#10;" filled="f"/>
                      <v:rect id="Rectangle 1760"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EnwMUA&#10;AADdAAAADwAAAGRycy9kb3ducmV2LnhtbESPQWvCQBSE70L/w/IKvZlNK4aSukqUCj0JaqHt7ZF9&#10;3Q1m34bsauK/d4VCj8PMfMMsVqNrxYX60HhW8JzlIIhrrxs2Cj6P2+kriBCRNbaeScGVAqyWD5MF&#10;ltoPvKfLIRqRIBxKVGBj7EopQ23JYch8R5y8X987jEn2RuoehwR3rXzJ80I6bDgtWOxoY6k+Hc5O&#10;wXv3s6vmJsjqK9rvk18PW7szSj09jtUbiEhj/A//tT+0glkxL+D+Jj0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QSfAxQAAAN0AAAAPAAAAAAAAAAAAAAAAAJgCAABkcnMv&#10;ZG93bnJldi54bWxQSwUGAAAAAAQABAD1AAAAigMAAAAA&#10;" filled="f"/>
                      <v:rect id="Rectangle 1761"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2CW8UA&#10;AADdAAAADwAAAGRycy9kb3ducmV2LnhtbESPQWsCMRSE74L/IbyCN822oi1bo6xFwZOgLVRvj81r&#10;srh5WTbRXf99UxB6HGbmG2ax6l0tbtSGyrOC50kGgrj0umKj4OtzO34DESKyxtozKbhTgNVyOFhg&#10;rn3HB7odoxEJwiFHBTbGJpcylJYcholviJP341uHMcnWSN1il+Culi9ZNpcOK04LFhv6sFRejlen&#10;YNOc98XMBFl8R3u6+HW3tXuj1OipL95BROrjf/jR3mkF0/nsFf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DYJbxQAAAN0AAAAPAAAAAAAAAAAAAAAAAJgCAABkcnMv&#10;ZG93bnJldi54bWxQSwUGAAAAAAQABAD1AAAAigMAAAAA&#10;" filled="f"/>
                      <v:rect id="Rectangle 1762"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IWKcIA&#10;AADdAAAADwAAAGRycy9kb3ducmV2LnhtbERPz2vCMBS+D/wfwhO8ramKItUoVSbsJMwN1NujeSbF&#10;5qU0me3+++Uw2PHj+73ZDa4RT+pC7VnBNMtBEFde12wUfH0eX1cgQkTW2HgmBT8UYLcdvWyw0L7n&#10;D3qeoxEphEOBCmyMbSFlqCw5DJlviRN3953DmGBnpO6wT+GukbM8X0qHNacGiy0dLFWP87dT8Nbe&#10;TuXCBFleor0+/L4/2pNRajIeyjWISEP8F/+537WC+XKR5qY36Qn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khYpwgAAAN0AAAAPAAAAAAAAAAAAAAAAAJgCAABkcnMvZG93&#10;bnJldi54bWxQSwUGAAAAAAQABAD1AAAAhwMAAAAA&#10;" filled="f"/>
                      <v:rect id="Rectangle 1763"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zssUA&#10;AADdAAAADwAAAGRycy9kb3ducmV2LnhtbESPQWsCMRSE74L/IbyCN822orRbo6xFwZOgLVRvj81r&#10;srh5WTbRXf99UxB6HGbmG2ax6l0tbtSGyrOC50kGgrj0umKj4OtzO34FESKyxtozKbhTgNVyOFhg&#10;rn3HB7odoxEJwiFHBTbGJpcylJYcholviJP341uHMcnWSN1il+Culi9ZNpcOK04LFhv6sFRejlen&#10;YNOc98XMBFl8R3u6+HW3tXuj1OipL95BROrjf/jR3mkF0/nsDf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3rOyxQAAAN0AAAAPAAAAAAAAAAAAAAAAAJgCAABkcnMv&#10;ZG93bnJldi54bWxQSwUGAAAAAAQABAD1AAAAigMAAAAA&#10;" filled="f"/>
                    </v:group>
                  </w:pict>
                </mc:Fallback>
              </mc:AlternateContent>
            </w:r>
            <w:r>
              <w:rPr>
                <w:noProof/>
              </w:rPr>
              <mc:AlternateContent>
                <mc:Choice Requires="wpg">
                  <w:drawing>
                    <wp:inline distT="0" distB="0" distL="0" distR="0">
                      <wp:extent cx="311150" cy="626110"/>
                      <wp:effectExtent l="10795" t="5715" r="11430" b="6350"/>
                      <wp:docPr id="3473" name="Group 36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150" cy="626110"/>
                                <a:chOff x="7944" y="1029"/>
                                <a:chExt cx="490" cy="986"/>
                              </a:xfrm>
                            </wpg:grpSpPr>
                            <wps:wsp>
                              <wps:cNvPr id="3474" name="Rectangle 45"/>
                              <wps:cNvSpPr>
                                <a:spLocks noChangeArrowheads="1"/>
                              </wps:cNvSpPr>
                              <wps:spPr bwMode="auto">
                                <a:xfrm rot="5400000">
                                  <a:off x="7696" y="1277"/>
                                  <a:ext cx="986" cy="490"/>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475" name="Rectangle 46"/>
                              <wps:cNvSpPr>
                                <a:spLocks noChangeArrowheads="1"/>
                              </wps:cNvSpPr>
                              <wps:spPr bwMode="auto">
                                <a:xfrm rot="5400000">
                                  <a:off x="7695" y="1385"/>
                                  <a:ext cx="986" cy="274"/>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3650" o:spid="_x0000_s1026" style="width:24.5pt;height:49.3pt;mso-position-horizontal-relative:char;mso-position-vertical-relative:line" coordorigin="7944,1029" coordsize="490,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3ook8gIAANYIAAAOAAAAZHJzL2Uyb0RvYy54bWzsVstu2zAQvBfoPxC8N7Jk+SVEDoK8UCBt&#10;g6b9AFqiJKIUqZK05fTrs1zKjp3klKI51QeB5JLL2dnZpU/Ptq0kG26s0Cqn8cmIEq4KXQpV5/Tn&#10;j+tPc0qsY6pkUiue0wdu6dny44fTvst4ohstS24IOFE267ucNs51WRTZouEtsye64wqMlTYtczA1&#10;dVQa1oP3VkbJaDSNem3KzuiCWwurl8FIl+i/qnjhvlWV5Y7InAI2h1+D35X/RstTltWGdY0oBhjs&#10;DShaJhRcund1yRwjayNeuGpFYbTVlTspdBvpqhIFxxggmnj0LJobo9cdxlJnfd3taQJqn/H0ZrfF&#10;182dIaLM6TidjSlRrIUs4cVkPJ0gQX1XZ7DvxnT33Z0JUcLwVhe/LPAXPbf7eR02k1X/RZfgka2d&#10;RoK2lWm9CwidbDEPD/s88K0jBSyO4ziGq0kBpmkyjeMhT0UDyfSnZos0pQSs8ShZhBwWzdVwOl0M&#10;RxfzqbdFLAuXItABmBcIKM4+kWr/jtT7hnUcc2U9WU+kAtBA6ncQI1O15CSdeFweAOzccWoDoUTp&#10;iwa28XNjdN9wVgKwGOM4OuAnFtLxOsPEaJD6JB35H/I+8D2bLqaBuWQ2C8ztWPd0IeWewEPeWNYZ&#10;6264bokf5NRAJOiUbW6tC1t3W3xurZaivBZS4sSXMr+QhmwYFOGqjvGoXLegjLAWB5jgiGWw7pOM&#10;e3cwsBt4F5jMI+9SkT6ni0kyQa9HNmvq1f5evGLv8BBgKxy0ICnanM4PgHjqr1SJoBwTMoxBTFKh&#10;5gP9IY0rXT5AKpB0EB/0Q2Cp0eYPJT30lpza32tmOCXys4J0LuI09c0IJ+lklsDEHFpWhxamCnCV&#10;U0dJGF640MDWnRF1AzcFRpU+hyKrBCbEyyOgGsCC1N9P85NXNI+1eCRhEMp7aR4A+W4xnmPlseyF&#10;5pNZ+r6ah94Klflf8rti+FeSx6YPjye2juGh96/z4RxL5OnvyPIRAAD//wMAUEsDBBQABgAIAAAA&#10;IQCBVvsn2wAAAAMBAAAPAAAAZHJzL2Rvd25yZXYueG1sTI9Pa8JAEMXvhX6HZYTe6ib9IxqzEZG2&#10;JymohdLbmIxJMDsbsmsSv32nvbSXB483vPebdDXaRvXU+dqxgXgagSLOXVFzaeDj8Ho/B+UDcoGN&#10;YzJwJQ+r7PYmxaRwA++o34dSSQn7BA1UIbSJ1j6vyKKfupZYspPrLAaxXamLDgcpt41+iKKZtliz&#10;LFTY0qai/Ly/WANvAw7rx/il355Pm+vX4fn9cxuTMXeTcb0EFWgMf8fwgy/okAnT0V248KoxII+E&#10;X5XsaSHuaGAxn4HOUv2fPfsGAAD//wMAUEsBAi0AFAAGAAgAAAAhALaDOJL+AAAA4QEAABMAAAAA&#10;AAAAAAAAAAAAAAAAAFtDb250ZW50X1R5cGVzXS54bWxQSwECLQAUAAYACAAAACEAOP0h/9YAAACU&#10;AQAACwAAAAAAAAAAAAAAAAAvAQAAX3JlbHMvLnJlbHNQSwECLQAUAAYACAAAACEAF96KJPICAADW&#10;CAAADgAAAAAAAAAAAAAAAAAuAgAAZHJzL2Uyb0RvYy54bWxQSwECLQAUAAYACAAAACEAgVb7J9sA&#10;AAADAQAADwAAAAAAAAAAAAAAAABMBQAAZHJzL2Rvd25yZXYueG1sUEsFBgAAAAAEAAQA8wAAAFQG&#10;AAAAAA==&#10;">
                      <v:rect id="Rectangle 45" o:spid="_x0000_s1027" style="position:absolute;left:7696;top:1277;width:986;height:49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6KQcUA&#10;AADdAAAADwAAAGRycy9kb3ducmV2LnhtbESPT2vCQBTE74LfYXmCN91YUy2pq4gQ1N78A70+sq9J&#10;MPs2ZLdJ9NO7hYLHYWZ+w6w2valES40rLSuYTSMQxJnVJecKrpd08gHCeWSNlWVScCcHm/VwsMJE&#10;245P1J59LgKEXYIKCu/rREqXFWTQTW1NHLwf2xj0QTa51A12AW4q+RZFC2mw5LBQYE27grLb+dco&#10;eM8vdXfcL9P0a1d+x1Zf20d3U2o86refIDz1/hX+bx+0gnm8jOHvTXgCcv0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bopBxQAAAN0AAAAPAAAAAAAAAAAAAAAAAJgCAABkcnMv&#10;ZG93bnJldi54bWxQSwUGAAAAAAQABAD1AAAAigMAAAAA&#10;" fillcolor="white [3212]"/>
                      <v:rect id="Rectangle 46" o:spid="_x0000_s1028" style="position:absolute;left:7695;top:1385;width:986;height:27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tZiMUA&#10;AADdAAAADwAAAGRycy9kb3ducmV2LnhtbESP0YrCMBRE3wX/IVxh3zStru5SjaKCiw+Kq+4HXJtr&#10;W2xuSpPV+vdGEHwcZuYMM5k1phRXql1hWUHci0AQp1YXnCn4O6663yCcR9ZYWiYFd3Iwm7ZbE0y0&#10;vfGergefiQBhl6CC3PsqkdKlORl0PVsRB+9sa4M+yDqTusZbgJtS9qNoJA0WHBZyrGiZU3o5/BsF&#10;/Lvb/OBSblebxb3S+1Psj1Gs1EenmY9BeGr8O/xqr7WCwefXEJ5vwhO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u1mIxQAAAN0AAAAPAAAAAAAAAAAAAAAAAJgCAABkcnMv&#10;ZG93bnJldi54bWxQSwUGAAAAAAQABAD1AAAAigMAAAAA&#10;" fillcolor="#a5a5a5 [2092]"/>
                      <w10:anchorlock/>
                    </v:group>
                  </w:pict>
                </mc:Fallback>
              </mc:AlternateContent>
            </w:r>
          </w:p>
        </w:tc>
        <w:tc>
          <w:tcPr>
            <w:tcW w:w="1864" w:type="dxa"/>
            <w:gridSpan w:val="2"/>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733504" behindDoc="0" locked="0" layoutInCell="1" allowOverlap="1">
                      <wp:simplePos x="0" y="0"/>
                      <wp:positionH relativeFrom="column">
                        <wp:posOffset>165735</wp:posOffset>
                      </wp:positionH>
                      <wp:positionV relativeFrom="paragraph">
                        <wp:posOffset>192405</wp:posOffset>
                      </wp:positionV>
                      <wp:extent cx="354330" cy="137160"/>
                      <wp:effectExtent l="0" t="0" r="26670" b="15240"/>
                      <wp:wrapNone/>
                      <wp:docPr id="3639" name="Group 36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640" name="Group 1765"/>
                              <wpg:cNvGrpSpPr>
                                <a:grpSpLocks/>
                              </wpg:cNvGrpSpPr>
                              <wpg:grpSpPr bwMode="auto">
                                <a:xfrm>
                                  <a:off x="10502" y="3011"/>
                                  <a:ext cx="374" cy="216"/>
                                  <a:chOff x="4493" y="3043"/>
                                  <a:chExt cx="374" cy="216"/>
                                </a:xfrm>
                              </wpg:grpSpPr>
                              <wps:wsp>
                                <wps:cNvPr id="3641" name="Rectangle 1766"/>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2" name="Rectangle 1767"/>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3" name="Rectangle 1768"/>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4" name="Rectangle 1769"/>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5" name="Rectangle 1770"/>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6" name="Rectangle 1771"/>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647" name="Rectangle 1772"/>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8" name="Rectangle 1773"/>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9" name="Rectangle 1774"/>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39" o:spid="_x0000_s1026" style="position:absolute;margin-left:13.05pt;margin-top:15.15pt;width:27.9pt;height:10.8pt;z-index:251733504"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RPvBwQAAPAiAAAOAAAAZHJzL2Uyb0RvYy54bWzsWluPqzYQfq/U/2D5PQsOEBK07NEql1Wl&#10;0/aop/0BDpiLCpjaZNntUf97xwMhl03V6rTNShF5IBjb47l9M4PN/YeXsiDPQulcViFldzYloopk&#10;nFdpSH/5eTOZU6IbXsW8kJUI6avQ9MPDt9/ct3UgpjKTRSwUASKVDto6pFnT1IFl6SgTJdd3shYV&#10;dCZSlbyBpkqtWPEWqJeFNbXtmdVKFddKRkJreLrqOukD0k8SETU/JokWDSlCCrw1eFV43Zqr9XDP&#10;g1TxOsujng3+FVyUPK9g0YHUijec7FT+hlSZR0pqmTR3kSwtmSR5JFAGkIbZZ9I8KbmrUZY0aNN6&#10;UBOo9kxPX002+uH5kyJ5HFJn5iwoqXgJVsKFCT4BBbV1GsC4J1V/rj+pTkq4/SijXzV0W+f9pp12&#10;g8m2/V7GQJHvGokKeklUaUiA6OQF7fA62EG8NCSCh47nOg5YK4Iu5vhs1tspysCYZhazPXtKCXQ7&#10;NmOdEaNs3U/3PHA6M3fKZqbP4kG3KnLac9aJhY1BwkETLix+rAnmzzxD6VxSY+//ShOXZBoU4rsn&#10;EvFgUIXrLpxeE65zrgnnbN5fagLApw/+pf+df33OeC3QbbXxm4NW2V6rPwEueZUWgoBm0UZtjWP3&#10;DqY77yKVXGYwUDwqJdtM8BhYQ3uDKY8mmIYG3/xbd7ugrb2O2dzvdOxPT5yGB7XSzZOQJTE3IVXA&#10;PLoyf/6om86/9kOMZ1dykxcFPOdBUZE2pAtv6uEELYs8Np2mT6t0uywUeeYmNOGvX/dkWJk3ECCL&#10;vAzpfBjEA6OLdRXjKg3Pi+4e7FtUhjgIBbz1d10g+rKwF+v5eu5O3OlsPXHt1WryuFm6k9mG+d7K&#10;WS2XK/aH4ZO5QZbHsagMq/ugyNx/5hR9eO7C2RAWT0Q6kXyDv7eSW6dsIIpBqv0/SodOYOxukKmD&#10;rYxfwQeU7KI8ZCW4yaT6nZIWInxI9W87rgQlxXcV+NGCuQbnDTZcz59CQx33bI97eBUBqZA2lHS3&#10;y6ZLI7ta5WkGKzG0cSUfIdQlOTrGgSsMk4iyjtdrwA0iZBfETuDmG12foAd88f+C22wOSsUwvQ9O&#10;I9xGuIX0FuEGafgC3ObXhNtQCzCG9QomAiypxuw2Zrfbym5QEV+A2+KacBuy2wi3sZi88WLSuwQ3&#10;H1/Mr1VMHrIbvKrhm89YTI7F5G0Wk7OLcMOtj2vB7ZDdRriNWyXvs1Vy2LG93rYJbAO+LSy7TcEr&#10;QY/Zc3+/qbvf3h5T3ZjqbjPVwWHNBbzhWcY74G3eH6KMeBvxdpt4G055j48F4KDwescCR/mNeeNG&#10;5XgM9y7HcFhbwmcVeKTYfwJivts4buOx3eFDlYc/AQAA//8DAFBLAwQUAAYACAAAACEAWVHlSd4A&#10;AAAHAQAADwAAAGRycy9kb3ducmV2LnhtbEyOQUvDQBSE74L/YXmCN7vZhpYa81JKUU9FsBXE2zb7&#10;moRm34bsNkn/vevJnoZhhpkvX0+2FQP1vnGMoGYJCOLSmYYrhK/D29MKhA+ajW4dE8KVPKyL+7tc&#10;Z8aN/EnDPlQijrDPNEIdQpdJ6cuarPYz1xHH7OR6q0O0fSVNr8c4bls5T5KltLrh+FDrjrY1lef9&#10;xSK8j3rcpOp12J1P2+vPYfHxvVOE+PgwbV5ABJrCfxn+8CM6FJHp6C5svGgR5ksVmwhpkoKI+Uo9&#10;gzgiLKLKIpe3/MUvAAAA//8DAFBLAQItABQABgAIAAAAIQC2gziS/gAAAOEBAAATAAAAAAAAAAAA&#10;AAAAAAAAAABbQ29udGVudF9UeXBlc10ueG1sUEsBAi0AFAAGAAgAAAAhADj9If/WAAAAlAEAAAsA&#10;AAAAAAAAAAAAAAAALwEAAF9yZWxzLy5yZWxzUEsBAi0AFAAGAAgAAAAhAFZFE+8HBAAA8CIAAA4A&#10;AAAAAAAAAAAAAAAALgIAAGRycy9lMm9Eb2MueG1sUEsBAi0AFAAGAAgAAAAhAFlR5UneAAAABwEA&#10;AA8AAAAAAAAAAAAAAAAAYQYAAGRycy9kb3ducmV2LnhtbFBLBQYAAAAABAAEAPMAAABsBwAAAAA=&#10;">
                      <v:group id="Group 1765"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gqU88MAAADdAAAADwAAAGRycy9kb3ducmV2LnhtbERPTYvCMBC9C/sfwgh7&#10;07SrlqUaRcRd9iCCuiDehmZsi82kNLGt/94cBI+P971Y9aYSLTWutKwgHkcgiDOrS84V/J9+Rt8g&#10;nEfWWFkmBQ9ysFp+DBaYatvxgdqjz0UIYZeigsL7OpXSZQUZdGNbEwfuahuDPsAml7rBLoSbSn5F&#10;USINlhwaCqxpU1B2O96Ngt8Ou/Uk3ra723XzuJxm+/MuJqU+h/16DsJT79/il/tPK5gk07A/vAlP&#10;QC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eCpTzwwAAAN0AAAAP&#10;AAAAAAAAAAAAAAAAAKoCAABkcnMvZG93bnJldi54bWxQSwUGAAAAAAQABAD6AAAAmgMAAAAA&#10;">
                        <v:rect id="Rectangle 1766"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EpacUA&#10;AADdAAAADwAAAGRycy9kb3ducmV2LnhtbESPQWsCMRSE70L/Q3gFb5q1tiJbo2yLgiehWqi9PTav&#10;yeLmZdlEd/33jSB4HGbmG2ax6l0tLtSGyrOCyTgDQVx6XbFR8H3YjOYgQkTWWHsmBVcKsFo+DRaY&#10;a9/xF1320YgE4ZCjAhtjk0sZSksOw9g3xMn7863DmGRrpG6xS3BXy5csm0mHFacFiw19WipP+7NT&#10;sG5+d8WbCbL4ifZ48h/dxu6MUsPnvngHEamPj/C9vdUKprPXC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cSlpxQAAAN0AAAAPAAAAAAAAAAAAAAAAAJgCAABkcnMv&#10;ZG93bnJldi54bWxQSwUGAAAAAAQABAD1AAAAigMAAAAA&#10;" filled="f"/>
                        <v:rect id="Rectangle 1767"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O3HsUA&#10;AADdAAAADwAAAGRycy9kb3ducmV2LnhtbESPQWsCMRSE7wX/Q3iCt5qtWpGtUbZFoSehWqi9PTav&#10;yeLmZdlEd/vvjSB4HGbmG2a57l0tLtSGyrOCl3EGgrj0umKj4PuwfV6ACBFZY+2ZFPxTgPVq8LTE&#10;XPuOv+iyj0YkCIccFdgYm1zKUFpyGMa+IU7en28dxiRbI3WLXYK7Wk6ybC4dVpwWLDb0Yak87c9O&#10;wab53RWvJsjiJ9rjyb93W7szSo2GffEGIlIfH+F7+1MrmM5nE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7cexQAAAN0AAAAPAAAAAAAAAAAAAAAAAJgCAABkcnMv&#10;ZG93bnJldi54bWxQSwUGAAAAAAQABAD1AAAAigMAAAAA&#10;" filled="f"/>
                        <v:rect id="Rectangle 1768"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8ShcUA&#10;AADdAAAADwAAAGRycy9kb3ducmV2LnhtbESPQWsCMRSE7wX/Q3iCt5pttSJbo2xFoSehWqi9PTav&#10;yeLmZdlEd/vvjSB4HGbmG2ax6l0tLtSGyrOCl3EGgrj0umKj4PuwfZ6DCBFZY+2ZFPxTgNVy8LTA&#10;XPuOv+iyj0YkCIccFdgYm1zKUFpyGMa+IU7en28dxiRbI3WLXYK7Wr5m2Uw6rDgtWGxobak87c9O&#10;wab53RVvJsjiJ9rjyX90W7szSo2GffEOIlIfH+F7+1MrmMymE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7xKFxQAAAN0AAAAPAAAAAAAAAAAAAAAAAJgCAABkcnMv&#10;ZG93bnJldi54bWxQSwUGAAAAAAQABAD1AAAAigMAAAAA&#10;" filled="f"/>
                        <v:rect id="Rectangle 1769"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aK8cUA&#10;AADdAAAADwAAAGRycy9kb3ducmV2LnhtbESPQWsCMRSE74L/ITyhN822WpGtUbai0JNQLdTeHpvX&#10;ZHHzsmyiu/33jSB4HGbmG2a57l0trtSGyrOC50kGgrj0umKj4Ou4Gy9AhIissfZMCv4owHo1HCwx&#10;177jT7oeohEJwiFHBTbGJpcylJYcholviJP361uHMcnWSN1il+Culi9ZNpcOK04LFhvaWCrPh4tT&#10;sG1+9sWrCbL4jvZ09u/dzu6NUk+jvngDEamPj/C9/aEVTOezG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BorxxQAAAN0AAAAPAAAAAAAAAAAAAAAAAJgCAABkcnMv&#10;ZG93bnJldi54bWxQSwUGAAAAAAQABAD1AAAAigMAAAAA&#10;" filled="f"/>
                        <v:rect id="Rectangle 1770"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vasUA&#10;AADdAAAADwAAAGRycy9kb3ducmV2LnhtbESPQWsCMRSE74L/ITyhN83WqshqlLVU8CTUCurtsXlN&#10;FjcvyyZ1t/++KRR6HGbmG2a97V0tHtSGyrOC50kGgrj0umKj4PyxHy9BhIissfZMCr4pwHYzHKwx&#10;177jd3qcohEJwiFHBTbGJpcylJYcholviJP36VuHMcnWSN1il+CultMsW0iHFacFiw29Wirvpy+n&#10;4K25HYu5CbK4RHu9+123t0ej1NOoL1YgIvXxP/zXPmgFL4vZH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Si9qxQAAAN0AAAAPAAAAAAAAAAAAAAAAAJgCAABkcnMv&#10;ZG93bnJldi54bWxQSwUGAAAAAAQABAD1AAAAigMAAAAA&#10;" filled="f"/>
                        <v:rect id="Rectangle 1771"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ixHcUA&#10;AADdAAAADwAAAGRycy9kb3ducmV2LnhtbESPQWsCMRSE7wX/Q3iF3mq2rV3KapS1VOhJqArV22Pz&#10;TBY3L8smdbf/3giCx2FmvmFmi8E14kxdqD0reBlnIIgrr2s2Cnbb1fMHiBCRNTaeScE/BVjMRw8z&#10;LLTv+YfOm2hEgnAoUIGNsS2kDJUlh2HsW+LkHX3nMCbZGak77BPcNfI1y3LpsOa0YLGlT0vVafPn&#10;FHy1h3X5boIsf6Pdn/yyX9m1UerpcSinICIN8R6+tb+1grd8ksP1TXoCc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mLEdxQAAAN0AAAAPAAAAAAAAAAAAAAAAAJgCAABkcnMv&#10;ZG93bnJldi54bWxQSwUGAAAAAAQABAD1AAAAigMAAAAA&#10;" filled="f"/>
                      </v:group>
                      <v:rect id="Rectangle 1772"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QUhsUA&#10;AADdAAAADwAAAGRycy9kb3ducmV2LnhtbESPQWsCMRSE7wX/Q3iCt5qttlq2RlmlgidBW7C9PTav&#10;yeLmZdlEd/vvG6HgcZiZb5jFqne1uFIbKs8KnsYZCOLS64qNgs+P7eMriBCRNdaeScEvBVgtBw8L&#10;zLXv+EDXYzQiQTjkqMDG2ORShtKSwzD2DXHyfnzrMCbZGqlb7BLc1XKSZTPpsOK0YLGhjaXyfLw4&#10;Be/N9754MUEWp2i/zn7dbe3eKDUa9sUbiEh9vIf/2zutYDp7nsP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1BSGxQAAAN0AAAAPAAAAAAAAAAAAAAAAAJgCAABkcnMv&#10;ZG93bnJldi54bWxQSwUGAAAAAAQABAD1AAAAigMAAAAA&#10;" filled="f"/>
                      <v:rect id="Rectangle 1773"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uA9MIA&#10;AADdAAAADwAAAGRycy9kb3ducmV2LnhtbERPz2vCMBS+D/wfwhO8zVTdZFSjVFHwJMwNtt0ezTMp&#10;Ni+libb+98tB8Pjx/V6ue1eLG7Wh8qxgMs5AEJdeV2wUfH/tXz9AhIissfZMCu4UYL0avCwx177j&#10;T7qdohEphEOOCmyMTS5lKC05DGPfECfu7FuHMcHWSN1il8JdLadZNpcOK04NFhvaWiovp6tTsGv+&#10;jsW7CbL4ifb34jfd3h6NUqNhXyxAROrjU/xwH7SC2fwtzU1v0hOQ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S4D0wgAAAN0AAAAPAAAAAAAAAAAAAAAAAJgCAABkcnMvZG93&#10;bnJldi54bWxQSwUGAAAAAAQABAD1AAAAhwMAAAAA&#10;" filled="f"/>
                      <v:rect id="Rectangle 1774"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clb8UA&#10;AADdAAAADwAAAGRycy9kb3ducmV2LnhtbESPQWsCMRSE7wX/Q3iCt5qttmK3RlmlgidBW7C9PTav&#10;yeLmZdlEd/vvG6HgcZiZb5jFqne1uFIbKs8KnsYZCOLS64qNgs+P7eMcRIjIGmvPpOCXAqyWg4cF&#10;5tp3fKDrMRqRIBxyVGBjbHIpQ2nJYRj7hjh5P751GJNsjdQtdgnuajnJspl0WHFasNjQxlJ5Pl6c&#10;gvfme1+8mCCLU7RfZ7/utnZvlBoN++INRKQ+3sP/7Z1WMJ09v8L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ByVvxQAAAN0AAAAPAAAAAAAAAAAAAAAAAJgCAABkcnMv&#10;ZG93bnJldi54bWxQSwUGAAAAAAQABAD1AAAAigMAAAAA&#10;" filled="f"/>
                    </v:group>
                  </w:pict>
                </mc:Fallback>
              </mc:AlternateContent>
            </w:r>
            <w:r>
              <w:rPr>
                <w:noProof/>
                <w:sz w:val="14"/>
              </w:rPr>
              <mc:AlternateContent>
                <mc:Choice Requires="wpg">
                  <w:drawing>
                    <wp:inline distT="0" distB="0" distL="0" distR="0">
                      <wp:extent cx="539750" cy="539750"/>
                      <wp:effectExtent l="5715" t="5715" r="6985" b="6985"/>
                      <wp:docPr id="3470" name="Group 36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0" cy="539750"/>
                                <a:chOff x="7890" y="1028"/>
                                <a:chExt cx="850" cy="850"/>
                              </a:xfrm>
                            </wpg:grpSpPr>
                            <wps:wsp>
                              <wps:cNvPr id="3471" name="Oval 42"/>
                              <wps:cNvSpPr>
                                <a:spLocks noChangeArrowheads="1"/>
                              </wps:cNvSpPr>
                              <wps:spPr bwMode="auto">
                                <a:xfrm>
                                  <a:off x="7890" y="1028"/>
                                  <a:ext cx="850" cy="850"/>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3472" name="Oval 43"/>
                              <wps:cNvSpPr>
                                <a:spLocks noChangeArrowheads="1"/>
                              </wps:cNvSpPr>
                              <wps:spPr bwMode="auto">
                                <a:xfrm>
                                  <a:off x="8178" y="1323"/>
                                  <a:ext cx="274" cy="274"/>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3636" o:spid="_x0000_s1026" style="width:42.5pt;height:42.5pt;mso-position-horizontal-relative:char;mso-position-vertical-relative:line" coordorigin="7890,1028" coordsize="850,8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OMzM1gIAAM8IAAAOAAAAZHJzL2Uyb0RvYy54bWzsVttu3CAQfa/Uf0C8N15771a8UZSbKqVN&#10;pLQfwGJso2KgwK43/foOYG9201aVUmmf+mLNMDCXc4bB5xe7VqAtM5YrWeD0bIQRk1SVXNYF/vrl&#10;9sMCI+uILIlQkhX4mVl8sXr/7rzTOctUo0TJDAIn0uadLnDjnM6TxNKGtcSeKc0kGCtlWuJANXVS&#10;GtKB91Yk2Wg0SzplSm0UZdbC6nU04lXwX1WMuoeqsswhUWDIzYWvCd+1/yarc5LXhuiG0z4N8oYs&#10;WsIlBN27uiaOoI3hv7hqOTXKqsqdUdUmqqo4ZaEGqCYdvarmzqiNDrXUeVfrPUwA7Suc3uyWft4+&#10;GsTLAo8ncwBIkhZYCoHReDaeeYA6Xeew787oJ/1oYpUg3iv6zYI5eW33eh03o3X3SZXgkWycCgDt&#10;KtN6F1A62gUenvc8sJ1DFBan4+V8CslQMPVy4Ik2QKY/NV8swQzWdJQtIoe0uelPL4ajXvD5kTwG&#10;DYn2ifmqoOPsC6j230B9aohmgSvrwXoBNR1AfdgSgSZZRDRsGuC0EUsk1VVDZM0ujVFdw0gJOaWh&#10;BJ8seI0HvGKBib+C+xuYBoj/CBLJtbHujqkWeaHATAiurS+N5GR7b12EdNjll60SvLzlQgTFX112&#10;JQyCegu8rtNwVGxa6IS4BsFH/dWDZc9p2DqwFS6/9xC4O3IuJOoKvJxm0+D0yGZNvd6HhQB9DKD/&#10;aJtP/JrYJsYUtZdjC8Ftk2VoNI/9TS87wkWUwZOQod8j/rGH1qp8Bi6MirMFZiEIjTI/MOpgrhTY&#10;ft8QwzASHyXwuUwnEz+IgjKZzjNQzKFlfWghkoKrAjuMonjl4vDaaMPrBiJFdKW6hAtW8UCO74+Y&#10;VZ8stPnp+j077vfxCft9kc7hufFjYZyFuCQf+j2bT+I88cLhUDhFv8/+9/vp+z1Me3g1wxDpX3j/&#10;LB/q4X68/IesfgIAAP//AwBQSwMEFAAGAAgAAAAhAE5jZmHYAAAAAwEAAA8AAABkcnMvZG93bnJl&#10;di54bWxMj0FLw0AQhe+C/2EZwZvdRKmUmE0pRT0VwVYQb9PsNAnNzobsNkn/vaMe7GWGxxvefC9f&#10;Tq5VA/Wh8WwgnSWgiEtvG64MfOxe7hagQkS22HomA2cKsCyur3LMrB/5nYZtrJSEcMjQQB1jl2kd&#10;ypochpnviMU7+N5hFNlX2vY4Srhr9X2SPGqHDcuHGjta11Qetydn4HXEcfWQPg+b42F9/trN3z43&#10;KRlzezOtnkBFmuL/MfzgCzoUwrT3J7ZBtQakSPyd4i3movZ/Wxe5vmQvvgEAAP//AwBQSwECLQAU&#10;AAYACAAAACEAtoM4kv4AAADhAQAAEwAAAAAAAAAAAAAAAAAAAAAAW0NvbnRlbnRfVHlwZXNdLnht&#10;bFBLAQItABQABgAIAAAAIQA4/SH/1gAAAJQBAAALAAAAAAAAAAAAAAAAAC8BAABfcmVscy8ucmVs&#10;c1BLAQItABQABgAIAAAAIQD4OMzM1gIAAM8IAAAOAAAAAAAAAAAAAAAAAC4CAABkcnMvZTJvRG9j&#10;LnhtbFBLAQItABQABgAIAAAAIQBOY2Zh2AAAAAMBAAAPAAAAAAAAAAAAAAAAADAFAABkcnMvZG93&#10;bnJldi54bWxQSwUGAAAAAAQABADzAAAANQYAAAAA&#10;">
                      <v:oval id="Oval 42" o:spid="_x0000_s1027" style="position:absolute;left:7890;top:1028;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5gOMIA&#10;AADdAAAADwAAAGRycy9kb3ducmV2LnhtbESPQYvCMBSE7wv+h/CEva2pVVapRhFB2ONaxfMjebbF&#10;5qU0sbb+erMg7HGYmW+Y9ba3teio9ZVjBdNJAoJYO1NxoeB8OnwtQfiAbLB2TAoG8rDdjD7WmBn3&#10;4CN1eShEhLDPUEEZQpNJ6XVJFv3ENcTRu7rWYoiyLaRp8RHhtpZpknxLixXHhRIb2pekb/ndKrg8&#10;dT7w0KUHPunfpvOzdH5jpT7H/W4FIlAf/sPv9o9RMJsvpvD3Jj4BuX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bmA4wgAAAN0AAAAPAAAAAAAAAAAAAAAAAJgCAABkcnMvZG93&#10;bnJldi54bWxQSwUGAAAAAAQABAD1AAAAhwMAAAAA&#10;" fillcolor="#d8d8d8 [2732]">
                        <v:stroke dashstyle="longDash"/>
                      </v:oval>
                      <v:oval id="Oval 43" o:spid="_x0000_s1028" style="position:absolute;left:8178;top:1323;width:274;height: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7F78cA&#10;AADdAAAADwAAAGRycy9kb3ducmV2LnhtbESPQWvCQBSE74X+h+UVeil1EytVoquIIFQoxdhevD2y&#10;zySYfRt2n5r++26h0OMwM98wi9XgOnWlEFvPBvJRBoq48rbl2sDX5/Z5BioKssXOMxn4pgir5f3d&#10;Agvrb1zS9SC1ShCOBRpoRPpC61g15DCOfE+cvJMPDiXJUGsb8JbgrtPjLHvVDltOCw32tGmoOh8u&#10;zsBULlJ+HN+f8mD3k2qb70o874x5fBjWc1BCg/yH/9pv1sDLZDqG3zfpCe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X+xe/HAAAA3QAAAA8AAAAAAAAAAAAAAAAAmAIAAGRy&#10;cy9kb3ducmV2LnhtbFBLBQYAAAAABAAEAPUAAACMAw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1.85 mm</w:t>
            </w:r>
          </w:p>
          <w:p w:rsidR="007A6D65" w:rsidRPr="004731F3" w:rsidRDefault="007A6D65" w:rsidP="007A6D65">
            <w:pPr>
              <w:pStyle w:val="NoSpacing"/>
              <w:jc w:val="center"/>
              <w:rPr>
                <w:sz w:val="14"/>
              </w:rPr>
            </w:pPr>
            <w:r w:rsidRPr="004731F3">
              <w:rPr>
                <w:sz w:val="14"/>
              </w:rPr>
              <w:t>Wall Thickness =  2.0 mm</w:t>
            </w:r>
          </w:p>
        </w:tc>
        <w:tc>
          <w:tcPr>
            <w:tcW w:w="1926" w:type="dxa"/>
            <w:gridSpan w:val="2"/>
          </w:tcPr>
          <w:p w:rsidR="007A6D65" w:rsidRDefault="00E536FF" w:rsidP="007A6D65">
            <w:pPr>
              <w:pStyle w:val="NoSpacing"/>
              <w:jc w:val="center"/>
              <w:rPr>
                <w:noProof/>
              </w:rPr>
            </w:pPr>
            <w:r>
              <w:rPr>
                <w:noProof/>
              </w:rPr>
              <mc:AlternateContent>
                <mc:Choice Requires="wpg">
                  <w:drawing>
                    <wp:anchor distT="0" distB="0" distL="114300" distR="114300" simplePos="0" relativeHeight="251734528" behindDoc="0" locked="0" layoutInCell="1" allowOverlap="1">
                      <wp:simplePos x="0" y="0"/>
                      <wp:positionH relativeFrom="column">
                        <wp:posOffset>184785</wp:posOffset>
                      </wp:positionH>
                      <wp:positionV relativeFrom="paragraph">
                        <wp:posOffset>179070</wp:posOffset>
                      </wp:positionV>
                      <wp:extent cx="354330" cy="137160"/>
                      <wp:effectExtent l="0" t="0" r="26670" b="15240"/>
                      <wp:wrapNone/>
                      <wp:docPr id="3625" name="Group 36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626" name="Group 1776"/>
                              <wpg:cNvGrpSpPr>
                                <a:grpSpLocks/>
                              </wpg:cNvGrpSpPr>
                              <wpg:grpSpPr bwMode="auto">
                                <a:xfrm>
                                  <a:off x="10502" y="3011"/>
                                  <a:ext cx="374" cy="216"/>
                                  <a:chOff x="4493" y="3043"/>
                                  <a:chExt cx="374" cy="216"/>
                                </a:xfrm>
                              </wpg:grpSpPr>
                              <wps:wsp>
                                <wps:cNvPr id="3627" name="Rectangle 1777"/>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8" name="Rectangle 1778"/>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9" name="Rectangle 1779"/>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30" name="Rectangle 1780"/>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31" name="Rectangle 1781"/>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32" name="Rectangle 1782"/>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633" name="Rectangle 1783"/>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34" name="Rectangle 1784"/>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35" name="Rectangle 1785"/>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25" o:spid="_x0000_s1026" style="position:absolute;margin-left:14.55pt;margin-top:14.1pt;width:27.9pt;height:10.8pt;z-index:251734528"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uUZCQQAAPAiAAAOAAAAZHJzL2Uyb0RvYy54bWzsWluPozYUfq/U/2D5PQMOEAgaZjXKZVRp&#10;26663R/ggLmoYFObDDNd9b/32FxymaxabdusFJEHYuPbuX3n2Mfcv3upSvTMpCoEjzC5szFiPBZJ&#10;wbMIf/p1OwswUg3lCS0FZxF+ZQq/e/j+u/u2Dtlc5KJMmEQwCVdhW0c4b5o6tCwV56yi6k7UjENj&#10;KmRFG6jKzEokbWH2qrTmtr2wWiGTWoqYKQVv110jfjDzpymLm5/TVLEGlREG2hrzlOa500/r4Z6G&#10;maR1XsQ9GfQrqKhowWHRcao1bSjay+LNVFURS6FE2tzForJEmhYxMzwAN8Q+4+ZJin1teMnCNqtH&#10;MYFoz+T01dPGPz1/kKhIIuws5h5GnFagJbMwMm9AQG2dhdDvSdYf6w+y4xKK70X8m4Jm67xd17Ou&#10;M9q1P4oEZqT7RhgBvaSy0lMA6+jF6OF11AN7aVAMLx3PdRzQVgxNxPHJotdTnIMy9Shie/YcI2h2&#10;bEI6Jcb5ph/ueWB0euycLHSbRcNuVUNpT1nHlqmMHB4ksTiVBPF9M9M5p1rf/5UkLvE0CsR3Tzii&#10;4SgK1106vSRc51wSztm4L0oCwKcO9qX+nX19zGnNjNkqbTcHqfqDVH8BXFKelQyBZH1NdVubvoOB&#10;qc66EBerHDqyRylFmzOaAGlG36DKowG6osA2/9bcLkhrkDEJgDxtNf78xGhoWEvVPDFRIV2IsATi&#10;jSnT5/eq6exr6KItm4ttUZbwnoYlR22Elx4gS1eVKItEN5qKzHarUqJnql2T+fXrnnSrigYcZFlU&#10;EQ7GTjTUstjwxKzS0KLsyqDfkuvJgSmgrS91jujz0l5ugk3gztz5YjNz7fV69rhdubPFlvje2lmv&#10;Vmvyp6aTuGFeJAnjmtTBKRL3nxlF7547dza6xROW1DHnW/N7y7l1SoZBMXA1/BvujBFovXf2sxPJ&#10;K9iAFJ2Xh6gEhVzIPzBqwcNHWP2+p5JhVP7AwY6WxHV1SDAV1/PnUJHHLbvjFspjmCrCDUZdcdV0&#10;YWRfyyLLYSVidMzFI7i6tDCGoe2yo8q4SYOyjtZrwA28YOfOT+AWXBNuiwCEatz04JwmuE1wi/At&#10;wm15EW7La8Jt3AsQ4ul1TSAwW6opuk3R7aaimz4fvI1uEG7A7E/2hrDt+r82k2N0m+A2bSZvezPp&#10;kItwM2exa8HtEN3gqDZFt+nsdrtnNweyWxeim8lMXAtuh+g2wW1KlXybVMkhY3u1tIkD6dQL0DO5&#10;1StBj9iBPyR1h/T2lDeZ8iY3mTdx4GrjAt7cKx7kjvEW9JcoE94mvN0m3sZb3uNrgcDkC68f34g3&#10;JSqna7hvcg1n9pbwWYW5Uuw/AdHfbRzXzbXd4UOVh78AAAD//wMAUEsDBBQABgAIAAAAIQDCUEL4&#10;3gAAAAcBAAAPAAAAZHJzL2Rvd25yZXYueG1sTI5BS8NAFITvgv9heYI3u0msksRsSinqqQhtBfH2&#10;mn1NQrNvQ3abpP/e9aSnYZhh5itWs+nESINrLSuIFxEI4srqlmsFn4e3hxSE88gaO8uk4EoOVuXt&#10;TYG5thPvaNz7WoQRdjkqaLzvcyld1ZBBt7A9cchOdjDogx1qqQecwrjpZBJFz9Jgy+GhwZ42DVXn&#10;/cUoeJ9wWj/Gr+P2fNpcvw9PH1/bmJS6v5vXLyA8zf6vDL/4AR3KwHS0F9ZOdAqSLA7NoGkCIuTp&#10;MgNxVLDMUpBlIf/zlz8AAAD//wMAUEsBAi0AFAAGAAgAAAAhALaDOJL+AAAA4QEAABMAAAAAAAAA&#10;AAAAAAAAAAAAAFtDb250ZW50X1R5cGVzXS54bWxQSwECLQAUAAYACAAAACEAOP0h/9YAAACUAQAA&#10;CwAAAAAAAAAAAAAAAAAvAQAAX3JlbHMvLnJlbHNQSwECLQAUAAYACAAAACEA1D7lGQkEAADwIgAA&#10;DgAAAAAAAAAAAAAAAAAuAgAAZHJzL2Uyb0RvYy54bWxQSwECLQAUAAYACAAAACEAwlBC+N4AAAAH&#10;AQAADwAAAAAAAAAAAAAAAABjBgAAZHJzL2Rvd25yZXYueG1sUEsFBgAAAAAEAAQA8wAAAG4HAAAA&#10;AA==&#10;">
                      <v:group id="Group 1776"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3BMvMYAAADdAAAADwAAAGRycy9kb3ducmV2LnhtbESPT4vCMBTE78J+h/AE&#10;b5pW2SLVKCKreJAF/8Cyt0fzbIvNS2liW7+9WVjwOMzMb5jlujeVaKlxpWUF8SQCQZxZXXKu4HrZ&#10;jecgnEfWWFkmBU9ysF59DJaYatvxidqzz0WAsEtRQeF9nUrpsoIMuomtiYN3s41BH2STS91gF+Cm&#10;ktMoSqTBksNCgTVtC8ru54dRsO+w28zir/Z4v22fv5fP759jTEqNhv1mAcJT79/h//ZBK5gl0wT+&#10;3oQnIFc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jcEy8xgAAAN0A&#10;AAAPAAAAAAAAAAAAAAAAAKoCAABkcnMvZG93bnJldi54bWxQSwUGAAAAAAQABAD6AAAAnQMAAAAA&#10;">
                        <v:rect id="Rectangle 1777"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vxJsUA&#10;AADdAAAADwAAAGRycy9kb3ducmV2LnhtbESPQWsCMRSE74L/IbyCN81W0ZatUdai4EmoLVRvj81r&#10;srh5WTapu/57IxR6HGbmG2a57l0trtSGyrOC50kGgrj0umKj4OtzN34FESKyxtozKbhRgPVqOFhi&#10;rn3HH3Q9RiMShEOOCmyMTS5lKC05DBPfECfvx7cOY5KtkbrFLsFdLadZtpAOK04LFht6t1Rejr9O&#10;wbY5H4q5CbL4jvZ08ZtuZw9GqdFTX7yBiNTH//Bfe68VzBbTF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EmxQAAAN0AAAAPAAAAAAAAAAAAAAAAAJgCAABkcnMv&#10;ZG93bnJldi54bWxQSwUGAAAAAAQABAD1AAAAigMAAAAA&#10;" filled="f"/>
                        <v:rect id="Rectangle 1778"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RlVMIA&#10;AADdAAAADwAAAGRycy9kb3ducmV2LnhtbERPz2vCMBS+D/wfwhO8zVTHRKqx1DHBkzA3UG+P5pmU&#10;Ni+lyWz33y+HwY4f3+9tMbpWPKgPtWcFi3kGgrjyumaj4Ovz8LwGESKyxtYzKfihAMVu8rTFXPuB&#10;P+hxjkakEA45KrAxdrmUobLkMMx9R5y4u+8dxgR7I3WPQwp3rVxm2Uo6rDk1WOzozVLVnL+dgvfu&#10;dipfTZDlJdpr4/fDwZ6MUrPpWG5ARBrjv/jPfdQKXlbLNDe9SU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lGVUwgAAAN0AAAAPAAAAAAAAAAAAAAAAAJgCAABkcnMvZG93&#10;bnJldi54bWxQSwUGAAAAAAQABAD1AAAAhwMAAAAA&#10;" filled="f"/>
                        <v:rect id="Rectangle 1779"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jAz8UA&#10;AADdAAAADwAAAGRycy9kb3ducmV2LnhtbESPQWsCMRSE74L/IbyCN81WUdqtUdai4EmoLVRvj81r&#10;srh5WTapu/57IxR6HGbmG2a57l0trtSGyrOC50kGgrj0umKj4OtzN34BESKyxtozKbhRgPVqOFhi&#10;rn3HH3Q9RiMShEOOCmyMTS5lKC05DBPfECfvx7cOY5KtkbrFLsFdLadZtpAOK04LFht6t1Rejr9O&#10;wbY5H4q5CbL4jvZ08ZtuZw9GqdFTX7yBiNTH//Bfe68VzBbTV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2MDPxQAAAN0AAAAPAAAAAAAAAAAAAAAAAJgCAABkcnMv&#10;ZG93bnJldi54bWxQSwUGAAAAAAQABAD1AAAAigMAAAAA&#10;" filled="f"/>
                        <v:rect id="Rectangle 1780"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v/j8IA&#10;AADdAAAADwAAAGRycy9kb3ducmV2LnhtbERPW2vCMBR+F/YfwhnszaZTlNEZpROFPQleYNvboTlL&#10;is1JaaKt/948CD5+fPfFanCNuFIXas8K3rMcBHHldc1Gwem4HX+ACBFZY+OZFNwowGr5MlpgoX3P&#10;e7oeohEphEOBCmyMbSFlqCw5DJlviRP37zuHMcHOSN1hn8JdIyd5PpcOa04NFltaW6rOh4tTsGn/&#10;duXMBFn+RPt79l/91u6MUm+vQ/kJItIQn+KH+1srmM6naX96k56A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O/+PwgAAAN0AAAAPAAAAAAAAAAAAAAAAAJgCAABkcnMvZG93&#10;bnJldi54bWxQSwUGAAAAAAQABAD1AAAAhwMAAAAA&#10;" filled="f"/>
                        <v:rect id="Rectangle 1781"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daFMUA&#10;AADdAAAADwAAAGRycy9kb3ducmV2LnhtbESPT2sCMRTE74V+h/AK3mrWSqWsRlmlgifBP9D29tg8&#10;k8XNy7KJ7vrtG0HwOMzMb5jZone1uFIbKs8KRsMMBHHpdcVGwfGwfv8CESKyxtozKbhRgMX89WWG&#10;ufYd7+i6j0YkCIccFdgYm1zKUFpyGIa+IU7eybcOY5KtkbrFLsFdLT+ybCIdVpwWLDa0slSe9xen&#10;4Lv52xafJsjiJ9rfs192a7s1Sg3e+mIKIlIfn+FHe6MVjCfjEdzfpCc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d1oUxQAAAN0AAAAPAAAAAAAAAAAAAAAAAJgCAABkcnMv&#10;ZG93bnJldi54bWxQSwUGAAAAAAQABAD1AAAAigMAAAAA&#10;" filled="f"/>
                        <v:rect id="Rectangle 1782"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XEY8QA&#10;AADdAAAADwAAAGRycy9kb3ducmV2LnhtbESPQWsCMRSE74L/IbxCb5qtoshqlFUUehKqgu3tsXkm&#10;i5uXZZO6239vCoUeh5n5hllteleLB7Wh8qzgbZyBIC69rtgouJwPowWIEJE11p5JwQ8F2KyHgxXm&#10;2nf8QY9TNCJBOOSowMbY5FKG0pLDMPYNcfJuvnUYk2yN1C12Ce5qOcmyuXRYcVqw2NDOUnk/fTsF&#10;++brWMxMkMU12s+733YHezRKvb70xRJEpD7+h//a71rBdD6dwO+b9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lxGPEAAAA3QAAAA8AAAAAAAAAAAAAAAAAmAIAAGRycy9k&#10;b3ducmV2LnhtbFBLBQYAAAAABAAEAPUAAACJAwAAAAA=&#10;" filled="f"/>
                      </v:group>
                      <v:rect id="Rectangle 1783"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lh+MUA&#10;AADdAAAADwAAAGRycy9kb3ducmV2LnhtbESPQWsCMRSE74L/ITyhN83apVJWo6xSoSehWmi9PTbP&#10;ZHHzsmxSd/vvm4LgcZiZb5jVZnCNuFEXas8K5rMMBHHldc1GwedpP30FESKyxsYzKfilAJv1eLTC&#10;QvueP+h2jEYkCIcCFdgY20LKUFlyGGa+JU7exXcOY5KdkbrDPsFdI5+zbCEd1pwWLLa0s1Rdjz9O&#10;wVt7PpQvJsjyK9rvq9/2e3swSj1NhnIJItIQH+F7+10ryBd5Dv9v0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6WH4xQAAAN0AAAAPAAAAAAAAAAAAAAAAAJgCAABkcnMv&#10;ZG93bnJldi54bWxQSwUGAAAAAAQABAD1AAAAigMAAAAA&#10;" filled="f"/>
                      <v:rect id="Rectangle 1784"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D5jMUA&#10;AADdAAAADwAAAGRycy9kb3ducmV2LnhtbESPQWsCMRSE7wX/Q3iCt5pttSJbo2xFoSehWqi9PTav&#10;yeLmZdlEd/vvjSB4HGbmG2ax6l0tLtSGyrOCl3EGgrj0umKj4PuwfZ6DCBFZY+2ZFPxTgNVy8LTA&#10;XPuOv+iyj0YkCIccFdgYm1zKUFpyGMa+IU7en28dxiRbI3WLXYK7Wr5m2Uw6rDgtWGxobak87c9O&#10;wab53RVvJsjiJ9rjyX90W7szSo2GffEOIlIfH+F7+1MrmMwmU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APmMxQAAAN0AAAAPAAAAAAAAAAAAAAAAAJgCAABkcnMv&#10;ZG93bnJldi54bWxQSwUGAAAAAAQABAD1AAAAigMAAAAA&#10;" filled="f"/>
                      <v:rect id="Rectangle 1785"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xcF8QA&#10;AADdAAAADwAAAGRycy9kb3ducmV2LnhtbESPQWsCMRSE74L/IbxCb5qtoshqlFUq9CRUBdvbY/NM&#10;FjcvyyZ1139vCoUeh5n5hllteleLO7Wh8qzgbZyBIC69rtgoOJ/2owWIEJE11p5JwYMCbNbDwQpz&#10;7Tv+pPsxGpEgHHJUYGNscilDaclhGPuGOHlX3zqMSbZG6ha7BHe1nGTZXDqsOC1YbGhnqbwdf5yC&#10;9+b7UMxMkMUl2q+b33Z7ezBKvb70xRJEpD7+h//aH1rBdD6dwe+b9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MXBfEAAAA3QAAAA8AAAAAAAAAAAAAAAAAmAIAAGRycy9k&#10;b3ducmV2LnhtbFBLBQYAAAAABAAEAPUAAACJAwAAAAA=&#10;" filled="f"/>
                    </v:group>
                  </w:pict>
                </mc:Fallback>
              </mc:AlternateContent>
            </w:r>
            <w:r>
              <w:rPr>
                <w:noProof/>
              </w:rPr>
              <mc:AlternateContent>
                <mc:Choice Requires="wpg">
                  <w:drawing>
                    <wp:inline distT="0" distB="0" distL="0" distR="0">
                      <wp:extent cx="539750" cy="626110"/>
                      <wp:effectExtent l="8890" t="5715" r="13335" b="6350"/>
                      <wp:docPr id="3467" name="Group 36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0" cy="626110"/>
                                <a:chOff x="12766" y="1179"/>
                                <a:chExt cx="850" cy="986"/>
                              </a:xfrm>
                            </wpg:grpSpPr>
                            <wps:wsp>
                              <wps:cNvPr id="3468" name="Rectangle 39"/>
                              <wps:cNvSpPr>
                                <a:spLocks noChangeArrowheads="1"/>
                              </wps:cNvSpPr>
                              <wps:spPr bwMode="auto">
                                <a:xfrm rot="5400000">
                                  <a:off x="12698" y="1247"/>
                                  <a:ext cx="986" cy="850"/>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469" name="Rectangle 40"/>
                              <wps:cNvSpPr>
                                <a:spLocks noChangeArrowheads="1"/>
                              </wps:cNvSpPr>
                              <wps:spPr bwMode="auto">
                                <a:xfrm rot="5400000">
                                  <a:off x="12703" y="1535"/>
                                  <a:ext cx="986" cy="274"/>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3622" o:spid="_x0000_s1026" style="width:42.5pt;height:49.3pt;mso-position-horizontal-relative:char;mso-position-vertical-relative:line" coordorigin="12766,1179" coordsize="850,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q3cAwMAAAwJAAAOAAAAZHJzL2Uyb0RvYy54bWzsVstu2zAQvBfoPxC8N7JkS7KFyEGQFwqk&#10;bdC0H0BT1AOlSJWkraRf3+XSduykpxRtL9VBILnkcnZmd6XTs4deko0wttOqpPHJhBKhuK461ZT0&#10;65frd3NKrGOqYlIrUdJHYenZ8u2b03EoRKJbLSthCDhRthiHkrbODUUUWd6KntkTPQgFxlqbnjmY&#10;miaqDBvBey+jZDLJolGbajCaC2th9TIY6RL917Xg7lNdW+GILClgc/g2+F75d7Q8ZUVj2NB2fAuD&#10;vQJFzzoFl+5dXTLHyNp0L1z1HTfa6tqdcN1Huq47LjAGiCaePIvmxuj1gLE0xdgMe5qA2mc8vdot&#10;/7i5M6SrSjqdZTklivWgEl5MplmSeILGoSlg340Z7oc7E6KE4a3m3yyYo+d2P2/CZrIaP+gKPLK1&#10;00jQQ2167wJCJw+ow+NeB/HgCIfFdLrIU1CLgylLsjje6sRbENOfipM8yygBcxzniyAib6+2x+e7&#10;s4t55m0RK8KtiHSLzIcFKWefWLW/x+p9ywaBYlnP1hOrUAGB1c+QjUw1UpApYvYAYOeOVBsYJUpf&#10;tLBNnBujx1awCoDFGMfRAT+xoMevKSZGQ66ns4l/kPgt4XGSLQCRpy6Z5YG6He+eLyTdM3hIHCsG&#10;Y92N0D3xg5IaCAW9ss2tdWHrbotX12rZVdedlDjxxSwupCEbBmW4amI8Ktc95EZYgwsBJvhhBSx7&#10;lXHrDgW2A+8BxTxyLhUZS7pIkxSdHtmsaVb7a5GJvcNDfB74JbNtuFM2fhyw9J2D7iS7vqRzPB+W&#10;vShXqkK4jnUyjCHNpMJyCMKEDFvp6hFEQjkgpaFVAn2tNj8oGaHtlNR+XzMjKJHvFQi9iGcz36dw&#10;MkvzBCbm0LI6tDDFwVVJHSVheOFCb1sPpmtauClQrfQ51F/doVI+cQKqLVgogr9XDYuX1QABA5VH&#10;yQ0Z9JeqIZ9MQzWk0zSo+6IaknzmLfs28serIftfDf+4GvBLAZ9cVH37e+C/6YdzrJ6nn5jlTwAA&#10;AP//AwBQSwMEFAAGAAgAAAAhAG7tMdXaAAAAAwEAAA8AAABkcnMvZG93bnJldi54bWxMj0FLw0AQ&#10;he+C/2EZwZvdRGlJYzalFPVUBFtBepsm0yQ0Oxuy2yT9945e9PLg8Yb3vslWk23VQL1vHBuIZxEo&#10;4sKVDVcGPvevDwkoH5BLbB2TgSt5WOW3NxmmpRv5g4ZdqJSUsE/RQB1Cl2rti5os+pnriCU7ud5i&#10;ENtXuuxxlHLb6scoWmiLDctCjR1tairOu4s18DbiuH6KX4bt+bS5Hvbz969tTMbc303rZ1CBpvB3&#10;DD/4gg65MB3dhUuvWgPySPhVyZK5uKOBZbIAnWf6P3v+DQAA//8DAFBLAQItABQABgAIAAAAIQC2&#10;gziS/gAAAOEBAAATAAAAAAAAAAAAAAAAAAAAAABbQ29udGVudF9UeXBlc10ueG1sUEsBAi0AFAAG&#10;AAgAAAAhADj9If/WAAAAlAEAAAsAAAAAAAAAAAAAAAAALwEAAF9yZWxzLy5yZWxzUEsBAi0AFAAG&#10;AAgAAAAhANGWrdwDAwAADAkAAA4AAAAAAAAAAAAAAAAALgIAAGRycy9lMm9Eb2MueG1sUEsBAi0A&#10;FAAGAAgAAAAhAG7tMdXaAAAAAwEAAA8AAAAAAAAAAAAAAAAAXQUAAGRycy9kb3ducmV2LnhtbFBL&#10;BQYAAAAABAAEAPMAAABkBgAAAAA=&#10;">
                      <v:rect id="Rectangle 39" o:spid="_x0000_s1027" style="position:absolute;left:12698;top:1247;width:986;height:8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2aCsAA&#10;AADdAAAADwAAAGRycy9kb3ducmV2LnhtbERPy4rCMBTdC/5DuII7m/qgDB2jiCi4cGPrB1ya2wfT&#10;3HSaWOvfm4Xg8nDe2/1oWjFQ7xrLCpZRDIK4sLrhSsE9Py9+QDiPrLG1TApe5GC/m062mGr75BsN&#10;ma9ECGGXooLa+y6V0hU1GXSR7YgDV9reoA+wr6Tu8RnCTStXcZxIgw2Hhho7OtZU/GUPo6BM8qoZ&#10;xjy7bk72Yv7bMjvHpVLz2Xj4BeFp9F/xx33RCtabJMwNb8ITkL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L2aCsAAAADdAAAADwAAAAAAAAAAAAAAAACYAgAAZHJzL2Rvd25y&#10;ZXYueG1sUEsFBgAAAAAEAAQA9QAAAIUDAAAAAA==&#10;" fillcolor="#d8d8d8 [2732]">
                        <v:stroke dashstyle="longDash"/>
                      </v:rect>
                      <v:rect id="Rectangle 40" o:spid="_x0000_s1028" style="position:absolute;left:12703;top:1535;width:986;height:27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1LFcYA&#10;AADdAAAADwAAAGRycy9kb3ducmV2LnhtbESPQWsCMRSE70L/Q3iFXkSz1SLt1ihFFHvpQduDvb0m&#10;z83i5mVJUt3996Yg9DjMzDfMfNm5RpwpxNqzgsdxAYJYe1NzpeDrczN6BhETssHGMynoKcJycTeY&#10;Y2n8hXd03qdKZAjHEhXYlNpSyqgtOYxj3xJn7+iDw5RlqKQJeMlw18hJUcykw5rzgsWWVpb0af/r&#10;FJh41B+70K+H9vT9szW91xM6KPVw3729gkjUpf/wrf1uFEyfZi/w9yY/Abm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u1LFcYAAADdAAAADwAAAAAAAAAAAAAAAACYAgAAZHJz&#10;L2Rvd25yZXYueG1sUEsFBgAAAAAEAAQA9QAAAIsDAAAAAA==&#10;" fillcolor="#a5a5a5 [2092]">
                        <v:stroke dashstyle="longDash"/>
                      </v:rect>
                      <w10:anchorlock/>
                    </v:group>
                  </w:pict>
                </mc:Fallback>
              </mc:AlternateConten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Proximal Circumflex Branch of LCA</w:t>
            </w:r>
            <w:r>
              <w:rPr>
                <w:sz w:val="18"/>
                <w:vertAlign w:val="superscript"/>
              </w:rPr>
              <w:t>6,7</w:t>
            </w:r>
          </w:p>
        </w:tc>
        <w:tc>
          <w:tcPr>
            <w:tcW w:w="1052" w:type="dxa"/>
          </w:tcPr>
          <w:p w:rsidR="007A6D65" w:rsidRDefault="007A6D65" w:rsidP="007A6D65">
            <w:pPr>
              <w:pStyle w:val="NoSpacing"/>
            </w:pPr>
            <w:r>
              <w:t xml:space="preserve">0.5 x 0.5 x </w:t>
            </w:r>
            <w:r w:rsidR="001D17E1" w:rsidRPr="004F3249">
              <w:t>0.63</w:t>
            </w:r>
          </w:p>
          <w:p w:rsidR="007A6D65" w:rsidRDefault="007A6D65" w:rsidP="007A6D65">
            <w:pPr>
              <w:pStyle w:val="NoSpacing"/>
            </w:pPr>
          </w:p>
        </w:tc>
        <w:tc>
          <w:tcPr>
            <w:tcW w:w="2008" w:type="dxa"/>
            <w:gridSpan w:val="4"/>
          </w:tcPr>
          <w:p w:rsidR="007A6D65" w:rsidRPr="004731F3" w:rsidRDefault="00E536FF" w:rsidP="007A6D65">
            <w:pPr>
              <w:pStyle w:val="NoSpacing"/>
              <w:jc w:val="center"/>
              <w:rPr>
                <w:sz w:val="16"/>
              </w:rPr>
            </w:pPr>
            <w:r>
              <w:rPr>
                <w:noProof/>
                <w:sz w:val="16"/>
              </w:rPr>
              <mc:AlternateContent>
                <mc:Choice Requires="wpg">
                  <w:drawing>
                    <wp:anchor distT="0" distB="0" distL="114300" distR="114300" simplePos="0" relativeHeight="251735552" behindDoc="0" locked="0" layoutInCell="1" allowOverlap="1">
                      <wp:simplePos x="0" y="0"/>
                      <wp:positionH relativeFrom="column">
                        <wp:posOffset>262255</wp:posOffset>
                      </wp:positionH>
                      <wp:positionV relativeFrom="paragraph">
                        <wp:posOffset>151130</wp:posOffset>
                      </wp:positionV>
                      <wp:extent cx="237490" cy="137160"/>
                      <wp:effectExtent l="0" t="0" r="10160" b="15240"/>
                      <wp:wrapNone/>
                      <wp:docPr id="3614" name="Group 36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615" name="Rectangle 1787"/>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6" name="Rectangle 1788"/>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7" name="Rectangle 1789"/>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8" name="Rectangle 1790"/>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9" name="Rectangle 1791"/>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0" name="Rectangle 1792"/>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14" o:spid="_x0000_s1026" style="position:absolute;margin-left:20.65pt;margin-top:11.9pt;width:18.7pt;height:10.8pt;z-index:251735552"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3ccfAMAAIkXAAAOAAAAZHJzL2Uyb0RvYy54bWzsWFlv2zAMfh+w/yDoPXWUOJdRpyhyFAN2&#10;FOv2AxRbPjBb8iQlbjfsv4+SctRtgA0dlgKB8+BIokSRH0VS4uXVfVmgDZMqFzzE5KKLEeORiHOe&#10;hvjrl2VnjJHSlMe0EJyF+IEpfDV9++ayrgLWE5koYiYRMOEqqKsQZ1pXgeepKGMlVReiYhyIiZAl&#10;1dCVqRdLWgP3svB63e7Qq4WMKykiphSMzh0RTy3/JGGR/pQkimlUhBhk0/Yr7Xdlvt70kgappFWW&#10;R1sx6AukKGnOYdM9qznVFK1l/oxVmUdSKJHoi0iUnkiSPGJWB9CGdJ9ocyPFurK6pEGdVnuYANon&#10;OL2YbfRxcytRHoe4PyQ+RpyWYCW7MbIjAFBdpQHMu5HVXXUrnZbQfC+ibwrI3lO66aduMlrVH0QM&#10;HOlaCwvQfSJLwwJUR/fWDg97O7B7jSIY7PVH/gSsFQGJ9EdkuLVTlIExzSrfn/QxAmq/6/edDaNs&#10;sV0Ni93SHhkamkcDt6kVdCuY0QpOnDqAqv4N1LuMVszaShmwDqAOdqB+hsNIeVowREbjkZHMiABz&#10;d6gqByniYpbBRHYtpagzRmMQjVhNGgtMR4FB/ojxEbR2SBMQxMI86jWgokEllb5hokSmEWIJwlv7&#10;0c17pR2quynGnFws86KAcRoUHNUhngx6A7tAiSKPDdHQlExXs0KiDTX+aH/bfRvTylxDVCjyMsTj&#10;/SQaGCwWPLa7aJoXrg32LbhhDkqBbNuW876fk+5kMV6M/Y7fGy46fnc+71wvZ35nuCSjwbw/n83m&#10;5JeRk/hBlscx40bUXSQg/t8dim1Mcj68jwUNlRqaL+3vueZeUwx7dkGr3b/VDk6xs7s7PysRP8AZ&#10;kMKFNgjF0MiE/IFRDWEtxOr7mkqGUfGOwzmaEN83cdB2/MGoBx35mLJ6TKE8AlYh1hi55ky72Lmu&#10;ZJ5msBOxNubiGvw7ye3BMPI5qWxssF52OncbHnW3scG64T1wFv+Xuw3HAGojOLXu1robZK0zdDdI&#10;H+7K0Mhuk1O62/4uQMjA7GsTgb1HtNmtzW7nld3gNfXc3eCq/BrZrXW39jJ55pfJyVF3s2+xU10m&#10;D9nNvRnb7Na+3cxD7gwvk+YteiS72crEqdxt/3Yzd8f2MtmWSl6hVGLrlFDvtWWfbW3aFJQf921p&#10;5VBBn/4GAAD//wMAUEsDBBQABgAIAAAAIQAJsW0D3gAAAAcBAAAPAAAAZHJzL2Rvd25yZXYueG1s&#10;TI9Ba8JAEIXvhf6HZYTe6iZGq8RsRKTtSQpqofS2ZsckmJ0N2TWJ/77TU3t88x7vfZNtRtuIHjtf&#10;O1IQTyMQSIUzNZUKPk9vzysQPmgyunGECu7oYZM/PmQ6NW6gA/bHUAouIZ9qBVUIbSqlLyq02k9d&#10;i8TexXVWB5ZdKU2nBy63jZxF0Yu0uiZeqHSLuwqL6/FmFbwPetgm8Wu/v1529+/T4uNrH6NST5Nx&#10;uwYRcAx/YfjFZ3TImensbmS8aBTM44STCmYJf8D+crUEceb7Yg4yz+R//vwHAAD//wMAUEsBAi0A&#10;FAAGAAgAAAAhALaDOJL+AAAA4QEAABMAAAAAAAAAAAAAAAAAAAAAAFtDb250ZW50X1R5cGVzXS54&#10;bWxQSwECLQAUAAYACAAAACEAOP0h/9YAAACUAQAACwAAAAAAAAAAAAAAAAAvAQAAX3JlbHMvLnJl&#10;bHNQSwECLQAUAAYACAAAACEAWad3HHwDAACJFwAADgAAAAAAAAAAAAAAAAAuAgAAZHJzL2Uyb0Rv&#10;Yy54bWxQSwECLQAUAAYACAAAACEACbFtA94AAAAHAQAADwAAAAAAAAAAAAAAAADWBQAAZHJzL2Rv&#10;d25yZXYueG1sUEsFBgAAAAAEAAQA8wAAAOEGAAAAAA==&#10;">
                      <v:rect id="Rectangle 1787"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kAd8UA&#10;AADdAAAADwAAAGRycy9kb3ducmV2LnhtbESPT2sCMRTE70K/Q3iF3jRrRSmrUVap0JPgH2h7e2ye&#10;yeLmZdlEd/32Rij0OMzMb5jFqne1uFEbKs8KxqMMBHHpdcVGwem4HX6ACBFZY+2ZFNwpwGr5Mlhg&#10;rn3He7odohEJwiFHBTbGJpcylJYchpFviJN39q3DmGRrpG6xS3BXy/csm0mHFacFiw1tLJWXw9Up&#10;+Gx+d8XUBFl8R/tz8etua3dGqbfXvpiDiNTH//Bf+0srmMzGU3i+S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QB3xQAAAN0AAAAPAAAAAAAAAAAAAAAAAJgCAABkcnMv&#10;ZG93bnJldi54bWxQSwUGAAAAAAQABAD1AAAAigMAAAAA&#10;" filled="f"/>
                      <v:rect id="Rectangle 1788"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ueAMUA&#10;AADdAAAADwAAAGRycy9kb3ducmV2LnhtbESPT2sCMRTE7wW/Q3gFbzVrpYtsjbKWCj0J/gHt7bF5&#10;TRY3L8smdbffvhEEj8PM/IZZrAbXiCt1ofasYDrJQBBXXtdsFBwPm5c5iBCRNTaeScEfBVgtR08L&#10;LLTveUfXfTQiQTgUqMDG2BZShsqSwzDxLXHyfnznMCbZGak77BPcNfI1y3LpsOa0YLGlD0vVZf/r&#10;FHy239vyzQRZnqI9X/y639itUWr8PJTvICIN8RG+t7+0glk+zeH2Jj0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K54AxQAAAN0AAAAPAAAAAAAAAAAAAAAAAJgCAABkcnMv&#10;ZG93bnJldi54bWxQSwUGAAAAAAQABAD1AAAAigMAAAAA&#10;" filled="f"/>
                      <v:rect id="Rectangle 1789"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c7m8UA&#10;AADdAAAADwAAAGRycy9kb3ducmV2LnhtbESPQWsCMRSE70L/Q3iF3jSrRSurUdZSwZNQW1Bvj80z&#10;Wdy8LJvU3f57IxR6HGbmG2a57l0tbtSGyrOC8SgDQVx6XbFR8P21Hc5BhIissfZMCn4pwHr1NFhi&#10;rn3Hn3Q7RCMShEOOCmyMTS5lKC05DCPfECfv4luHMcnWSN1il+CulpMsm0mHFacFiw29Wyqvhx+n&#10;4KM574upCbI4Rnu6+k23tXuj1MtzXyxAROrjf/ivvdMKXmfjN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ZzubxQAAAN0AAAAPAAAAAAAAAAAAAAAAAJgCAABkcnMv&#10;ZG93bnJldi54bWxQSwUGAAAAAAQABAD1AAAAigMAAAAA&#10;" filled="f"/>
                      <v:rect id="Rectangle 1790"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iv6cIA&#10;AADdAAAADwAAAGRycy9kb3ducmV2LnhtbERPz2vCMBS+D/wfwhO8rakbE6lGqTLBkzA3UG+P5pkU&#10;m5fSZLb+9+Yw2PHj+71cD64Rd+pC7VnBNMtBEFde12wU/HzvXucgQkTW2HgmBQ8KsF6NXpZYaN/z&#10;F92P0YgUwqFABTbGtpAyVJYchsy3xIm7+s5hTLAzUnfYp3DXyLc8n0mHNacGiy1tLVW3469T8Nle&#10;DuWHCbI8RXu++U2/swej1GQ8lAsQkYb4L/5z77WC99k0zU1v0hO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K/pwgAAAN0AAAAPAAAAAAAAAAAAAAAAAJgCAABkcnMvZG93&#10;bnJldi54bWxQSwUGAAAAAAQABAD1AAAAhwMAAAAA&#10;" filled="f"/>
                      <v:rect id="Rectangle 1791"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QKcsUA&#10;AADdAAAADwAAAGRycy9kb3ducmV2LnhtbESPQWsCMRSE70L/Q3iF3jSrRamrUdZSwZNQW1Bvj80z&#10;Wdy8LJvU3f57IxR6HGbmG2a57l0tbtSGyrOC8SgDQVx6XbFR8P21Hb6BCBFZY+2ZFPxSgPXqabDE&#10;XPuOP+l2iEYkCIccFdgYm1zKUFpyGEa+IU7exbcOY5KtkbrFLsFdLSdZNpMOK04LFht6t1ReDz9O&#10;wUdz3hdTE2RxjPZ09Ztua/dGqZfnvliAiNTH//Bfe6cVvM7Gc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tApyxQAAAN0AAAAPAAAAAAAAAAAAAAAAAJgCAABkcnMv&#10;ZG93bnJldi54bWxQSwUGAAAAAAQABAD1AAAAigMAAAAA&#10;" filled="f"/>
                      <v:rect id="Rectangle 1792"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JpUsIA&#10;AADdAAAADwAAAGRycy9kb3ducmV2LnhtbERPz2vCMBS+D/wfwhO8zVTHRKqx1DHBkzA3UG+P5pmU&#10;Ni+lyWz33y+HwY4f3+9tMbpWPKgPtWcFi3kGgrjyumaj4Ovz8LwGESKyxtYzKfihAMVu8rTFXPuB&#10;P+hxjkakEA45KrAxdrmUobLkMMx9R5y4u+8dxgR7I3WPQwp3rVxm2Uo6rDk1WOzozVLVnL+dgvfu&#10;dipfTZDlJdpr4/fDwZ6MUrPpWG5ARBrjv/jPfdQKXlbLtD+9SU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4mlSwgAAAN0AAAAPAAAAAAAAAAAAAAAAAJgCAABkcnMvZG93&#10;bnJldi54bWxQSwUGAAAAAAQABAD1AAAAhwMAAAAA&#10;" filled="f"/>
                    </v:group>
                  </w:pict>
                </mc:Fallback>
              </mc:AlternateContent>
            </w:r>
            <w:r>
              <w:rPr>
                <w:noProof/>
                <w:sz w:val="16"/>
              </w:rPr>
              <mc:AlternateContent>
                <mc:Choice Requires="wpg">
                  <w:drawing>
                    <wp:inline distT="0" distB="0" distL="0" distR="0">
                      <wp:extent cx="420370" cy="420370"/>
                      <wp:effectExtent l="13335" t="10160" r="13970" b="7620"/>
                      <wp:docPr id="3463" name="Group 36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0370" cy="420370"/>
                                <a:chOff x="6715" y="3203"/>
                                <a:chExt cx="662" cy="662"/>
                              </a:xfrm>
                            </wpg:grpSpPr>
                            <wps:wsp>
                              <wps:cNvPr id="3464" name="Oval 36"/>
                              <wps:cNvSpPr>
                                <a:spLocks noChangeArrowheads="1"/>
                              </wps:cNvSpPr>
                              <wps:spPr bwMode="auto">
                                <a:xfrm>
                                  <a:off x="6775" y="3265"/>
                                  <a:ext cx="547" cy="547"/>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3465" name="Oval 37"/>
                              <wps:cNvSpPr>
                                <a:spLocks noChangeArrowheads="1"/>
                              </wps:cNvSpPr>
                              <wps:spPr bwMode="auto">
                                <a:xfrm>
                                  <a:off x="6715" y="3203"/>
                                  <a:ext cx="662" cy="66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3611" o:spid="_x0000_s1026" style="width:33.1pt;height:33.1pt;mso-position-horizontal-relative:char;mso-position-vertical-relative:line" coordorigin="6715,3203" coordsize="662,6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UO5OgMAACQJAAAOAAAAZHJzL2Uyb0RvYy54bWzUVttu2zAMfR+wfxD0ntpOHKcx6hRFLsWA&#10;bS3Q7QMUW75gsuRJTtxu2L+PopzUaTFs6LAC64NLiRRFHh5Subi8rwXZc20qJRManPmUcJmqrJJF&#10;Qj9/2ozOKTEtkxkTSvKEPnBDLxdv31x0TczHqlQi45qAE2nirklo2bZN7HkmLXnNzJlquARlrnTN&#10;Wljqwss068B7Lbyx70dep3TWaJVyY2B35ZR0gf7znKftTZ4b3hKRUIitxa/G79Z+vcUFiwvNmrJK&#10;+zDYC6KoWSXh0qOrFWsZ2enqmau6SrUyKm/PUlV7Ks+rlGMOkE3gP8nmWqtdg7kUcVc0R5gA2ic4&#10;vdht+nF/q0mVJXQSRhNKJKuhSngxmURBYAHqmiIGu2vd3DW32mUJ4nuVfjGg9p7q7bpwxmTbfVAZ&#10;eGS7ViFA97murQtIndxjHR6OdeD3LUlhMxz7kxlUKwVVL2Od0hKKaU9Fs2BKCWgnYOlqmJbr/nQU&#10;jd1RK9j4WOwuxUD7wGxWwDjzCKr5O1DvStZwrJWxYD2CGh5AvdkzAZg6RNHoAKdxWBKpliWTBb/S&#10;WnUlZxnEhBWAyAcH7MJAJX4LbjSbHWCKpg6mA8TTcOZAssIQJBY32rTXXNXECgnlQlSNsamxmO3f&#10;m9ZZH6zstlGiyjaVELiwrcuXQhPIN6HbIsCjYlcDE9xeNPX9vvVg29YUTXELqoXNbz1g7U6cC0m6&#10;hM6n4yk6PdEZXWyP18IF/R3W4TA+6CmZIZ0swuteblklnAz2QiKrHcqOKVuVPQDiWrkJAhMPhFLp&#10;b5R0MD0Sar7umOaUiHcSqjYPwtCOG1yE09kYFnqo2Q41TKbgKqEtJU5ctm5E7RpdFSXc5DCU6gra&#10;KK+wBJYFLqo+WCDz67EaeOVGhWM1cuiEpID6P2P1s+Y/sPqXrf8SVktlKY1MeT3asRhygSaznWSz&#10;wjfk+9yfr8/X5+EoHEfrUeivVqOrzTIcRZtgNl1NVsvlKvhhOyII47LKMi5t6If3LAj/bLT1L6t7&#10;iY4v2knznPTYBv/66TEw807DwC6GXA7/MTucaHaI/V/thU8IPMWYS/+zwb71wzXIwx83i58AAAD/&#10;/wMAUEsDBBQABgAIAAAAIQBbAM+J2QAAAAMBAAAPAAAAZHJzL2Rvd25yZXYueG1sTI9Ba8JAEIXv&#10;hf6HZQRvdROlQWI2ItL2JIWqUHobs2MSzM6G7JrEf99te6iXeQxveO+bbD2aRvTUudqygngWgSAu&#10;rK65VHA8vD4tQTiPrLGxTApu5GCdPz5kmGo78Af1e1+KEMIuRQWV920qpSsqMuhmtiUO3tl2Bn1Y&#10;u1LqDocQbho5j6JEGqw5NFTY0rai4rK/GgVvAw6bRfzS7y7n7e3r8Pz+uYtJqelk3KxAeBr9/zH8&#10;4Ad0yAPTyV5ZO9EoCI/43xm8JJmDOP2pzDN5z55/AwAA//8DAFBLAQItABQABgAIAAAAIQC2gziS&#10;/gAAAOEBAAATAAAAAAAAAAAAAAAAAAAAAABbQ29udGVudF9UeXBlc10ueG1sUEsBAi0AFAAGAAgA&#10;AAAhADj9If/WAAAAlAEAAAsAAAAAAAAAAAAAAAAALwEAAF9yZWxzLy5yZWxzUEsBAi0AFAAGAAgA&#10;AAAhABLFQ7k6AwAAJAkAAA4AAAAAAAAAAAAAAAAALgIAAGRycy9lMm9Eb2MueG1sUEsBAi0AFAAG&#10;AAgAAAAhAFsAz4nZAAAAAwEAAA8AAAAAAAAAAAAAAAAAlAUAAGRycy9kb3ducmV2LnhtbFBLBQYA&#10;AAAABAAEAPMAAACaBgAAAAA=&#10;">
                      <v:oval id="Oval 36" o:spid="_x0000_s1027" style="position:absolute;left:6775;top:3265;width:547;height:5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FcQA&#10;AADdAAAADwAAAGRycy9kb3ducmV2LnhtbESPS2vCQBSF9wX/w3AFd3XiA9HoKFosuG2M4PKSuSbB&#10;zJ0wMzVpf32nILg8nMfH2ex604gHOV9bVjAZJyCIC6trLhXk58/3JQgfkDU2lknBD3nYbQdvG0y1&#10;7fiLHlkoRRxhn6KCKoQ2ldIXFRn0Y9sSR+9mncEQpSuldtjFcdPIaZIspMGaI6HClj4qKu7Zt4nc&#10;tr/nB7935ep2+j1eL8cuyXKlRsN+vwYRqA+v8LN90gpm88Uc/t/EJy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vxXEAAAA3QAAAA8AAAAAAAAAAAAAAAAAmAIAAGRycy9k&#10;b3ducmV2LnhtbFBLBQYAAAAABAAEAPUAAACJAwAAAAA=&#10;" fillcolor="#a5a5a5 [2092]"/>
                      <v:oval id="Oval 37" o:spid="_x0000_s1028" style="position:absolute;left:6715;top:3203;width:662;height:6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R+Z8YA&#10;AADdAAAADwAAAGRycy9kb3ducmV2LnhtbESP3WoCMRSE7wu+QzhCb4pm26rIahQRBC8K9e8Bjptj&#10;dnVzsk2iu337plDo5TAz3zDzZWdr8SAfKscKXocZCOLC6YqNgtNxM5iCCBFZY+2YFHxTgOWi9zTH&#10;XLuW9/Q4RCMShEOOCsoYm1zKUJRkMQxdQ5y8i/MWY5LeSO2xTXBby7csm0iLFaeFEhtal1TcDner&#10;4Hw+uU5++c/di7l5HF3bxnzslHrud6sZiEhd/A//tbdawftoMobfN+kJy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R+Z8YAAADdAAAADwAAAAAAAAAAAAAAAACYAgAAZHJz&#10;L2Rvd25yZXYueG1sUEsFBgAAAAAEAAQA9QAAAIsDAAAAAA==&#10;" filled="f"/>
                      <w10:anchorlock/>
                    </v:group>
                  </w:pict>
                </mc:Fallback>
              </mc:AlternateContent>
            </w:r>
          </w:p>
          <w:p w:rsidR="007A6D65" w:rsidRPr="004731F3" w:rsidRDefault="007A6D65" w:rsidP="007A6D65">
            <w:pPr>
              <w:pStyle w:val="NoSpacing"/>
              <w:jc w:val="center"/>
              <w:rPr>
                <w:sz w:val="16"/>
              </w:rPr>
            </w:pPr>
            <w:r w:rsidRPr="004731F3">
              <w:rPr>
                <w:sz w:val="16"/>
              </w:rPr>
              <w:t>Lumen Diameter = 3.8 mm</w:t>
            </w:r>
          </w:p>
          <w:p w:rsidR="007A6D65" w:rsidRPr="004731F3" w:rsidRDefault="007A6D65" w:rsidP="007A6D65">
            <w:pPr>
              <w:pStyle w:val="NoSpacing"/>
              <w:jc w:val="center"/>
              <w:rPr>
                <w:sz w:val="16"/>
              </w:rPr>
            </w:pPr>
            <w:r w:rsidRPr="004731F3">
              <w:rPr>
                <w:sz w:val="16"/>
              </w:rPr>
              <w:t>Wall Thickness = 0.42 mm</w:t>
            </w:r>
          </w:p>
        </w:tc>
        <w:tc>
          <w:tcPr>
            <w:tcW w:w="1720" w:type="dxa"/>
          </w:tcPr>
          <w:p w:rsidR="007A6D65" w:rsidRDefault="00E536FF" w:rsidP="007A6D65">
            <w:pPr>
              <w:pStyle w:val="NoSpacing"/>
              <w:jc w:val="center"/>
              <w:rPr>
                <w:noProof/>
              </w:rPr>
            </w:pPr>
            <w:r>
              <w:rPr>
                <w:noProof/>
              </w:rPr>
              <mc:AlternateContent>
                <mc:Choice Requires="wpg">
                  <w:drawing>
                    <wp:anchor distT="0" distB="0" distL="114300" distR="114300" simplePos="0" relativeHeight="251736576" behindDoc="0" locked="0" layoutInCell="1" allowOverlap="1">
                      <wp:simplePos x="0" y="0"/>
                      <wp:positionH relativeFrom="column">
                        <wp:posOffset>167005</wp:posOffset>
                      </wp:positionH>
                      <wp:positionV relativeFrom="paragraph">
                        <wp:posOffset>184785</wp:posOffset>
                      </wp:positionV>
                      <wp:extent cx="237490" cy="137160"/>
                      <wp:effectExtent l="0" t="0" r="10160" b="15240"/>
                      <wp:wrapNone/>
                      <wp:docPr id="3604" name="Group 36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605" name="Rectangle 1794"/>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6" name="Rectangle 1795"/>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7" name="Rectangle 1796"/>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8" name="Rectangle 1797"/>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9" name="Rectangle 1798"/>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0" name="Rectangle 1799"/>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04" o:spid="_x0000_s1026" style="position:absolute;margin-left:13.15pt;margin-top:14.55pt;width:18.7pt;height:10.8pt;z-index:251736576"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3reeAMAAIkXAAAOAAAAZHJzL2Uyb0RvYy54bWzsWMlu2zAQvRfoPxC8OzJteZEQOQi8BAW6&#10;BE37AbRELahEqiQdJS367x2SXqLEQIsUdYBAPsikhsvMm3kzFM8v7qoS3TKpCsEjTM76GDEei6Tg&#10;WYS/fln1phgpTXlCS8FZhO+Zwhezt2/OmzpkA5GLMmESwSJchU0d4VzrOvQ8FeesoupM1IyDMBWy&#10;ohq6MvMSSRtYvSq9Qb8/9hohk1qKmCkFbxdOiGd2/TRlsf6UpoppVEYYdNP2Ke1zbZ7e7JyGmaR1&#10;XsRbNegztKhowWHT/VILqinayOLJUlURS6FEqs9iUXkiTYuYWRvAGtJ/ZM2VFJva2pKFTVbvYQJo&#10;H+H07GXjj7fXEhVJhIfjvo8RpxV4yW6M7BsAqKmzEMZdyfqmvpbOSmi+F/E3BWLvsdz0MzcYrZsP&#10;IoEV6UYLC9BdKiuzBJiO7qwf7vd+YHcaxfByMJz4AXgrBhEZTsh466c4B2eaWb4fDDEC6bDvD50P&#10;43y5nQ2T3dQBGRuZR0O3qVV0q5ixCiJOHUBV/wbqTU5rZn2lDFgHUEc7UD9DMFKelQyRSeAbzYwK&#10;MHaHqnKQIi7mOQxkl1KKJmc0AdWItaQ1wXQUOOSPGB9Ba4c0mU4cVpNBCyoa1lLpKyYqZBoRlqC8&#10;9R+9fa+0Q3U3xLiTi1VRlvCehiVHTYSD0WBkJyhRFokRGpmS2XpeSnRLDR/tb7tva1hVaMgKZVFF&#10;eLofREODxZIndhdNi9K1wb8lN4uDUaDbtuXY9zPoB8vpcur3/MF42fP7i0XvcjX3e+MVmYwWw8V8&#10;viC/jJ7ED/MiSRg3qu4yAfH/Lii2OclxeJ8LWia1LF/Z31PLvbYaNnbBqt2/tQ6i2Pndxc9aJPcQ&#10;A1K41AapGBq5kD8waiCtRVh931DJMCrfcYijgPi+yYO2448mA+jIh5L1QwnlMSwVYY2Ra861y52b&#10;WhZZDjsR62MuLoHfaWEDw+jntLK5wbLsdHQbH6XbyGDdYg/E4v+i23gKoLaSU0e3jm5QtV4h3aB8&#10;uCNDq7rZunsquu3PAoRYmttCYM8RXXXrqtvrqm7wNXWEbpMXqW4d3brD5Cs/TAZH6TY9Jd0O1Q0+&#10;1eyXT3eY7A6Tr/IwSeCz6Uh1C05Jt/23mzk7dnTrrkpe4KrE3lPCfa+99tneTZsL5Yd9e7VyuEGf&#10;/QYAAP//AwBQSwMEFAAGAAgAAAAhAEauuFXeAAAABwEAAA8AAABkcnMvZG93bnJldi54bWxMjkFL&#10;w0AUhO+C/2F5gje7SUNTjdmUUtRTEWyF0ttr9jUJze6G7DZJ/73Pk56GYYaZL19NphUD9b5xVkE8&#10;i0CQLZ1ubKXge//+9AzCB7QaW2dJwY08rIr7uxwz7Ub7RcMuVIJHrM9QQR1Cl0npy5oM+pnryHJ2&#10;dr3BwLavpO5x5HHTynkUpdJgY/mhxo42NZWX3dUo+BhxXCfx27C9nDe3437xedjGpNTjw7R+BRFo&#10;Cn9l+MVndCiY6eSuVnvRKpinCTdZX2IQnKfJEsRJwSJagixy+Z+/+AEAAP//AwBQSwECLQAUAAYA&#10;CAAAACEAtoM4kv4AAADhAQAAEwAAAAAAAAAAAAAAAAAAAAAAW0NvbnRlbnRfVHlwZXNdLnhtbFBL&#10;AQItABQABgAIAAAAIQA4/SH/1gAAAJQBAAALAAAAAAAAAAAAAAAAAC8BAABfcmVscy8ucmVsc1BL&#10;AQItABQABgAIAAAAIQClv3reeAMAAIkXAAAOAAAAAAAAAAAAAAAAAC4CAABkcnMvZTJvRG9jLnht&#10;bFBLAQItABQABgAIAAAAIQBGrrhV3gAAAAcBAAAPAAAAAAAAAAAAAAAAANIFAABkcnMvZG93bnJl&#10;di54bWxQSwUGAAAAAAQABADzAAAA3QYAAAAA&#10;">
                      <v:rect id="Rectangle 1794"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CWqsQA&#10;AADdAAAADwAAAGRycy9kb3ducmV2LnhtbESPQWsCMRSE70L/Q3gFb5rVopTVKNui4EmoFtTbY/NM&#10;FjcvyyZ1139vCoUeh5n5hlmue1eLO7Wh8qxgMs5AEJdeV2wUfB+3o3cQISJrrD2TggcFWK9eBkvM&#10;te/4i+6HaESCcMhRgY2xyaUMpSWHYewb4uRdfeswJtkaqVvsEtzVcpplc+mw4rRgsaFPS+Xt8OMU&#10;bJrLvpiZIItTtOeb/+i2dm+UGr72xQJEpD7+h//aO63gbZ7N4PdNegJy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glqrEAAAA3QAAAA8AAAAAAAAAAAAAAAAAmAIAAGRycy9k&#10;b3ducmV2LnhtbFBLBQYAAAAABAAEAPUAAACJAwAAAAA=&#10;" filled="f"/>
                      <v:rect id="Rectangle 1795"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I3cUA&#10;AADdAAAADwAAAGRycy9kb3ducmV2LnhtbESPQWsCMRSE7wX/Q3iF3mq2li6yGmWVCp4EbcH29tg8&#10;k8XNy7JJ3fXfN4LgcZiZb5j5cnCNuFAXas8K3sYZCOLK65qNgu+vzesURIjIGhvPpOBKAZaL0dMc&#10;C+173tPlEI1IEA4FKrAxtoWUobLkMIx9S5y8k+8cxiQ7I3WHfYK7Rk6yLJcOa04LFltaW6rOhz+n&#10;4LP93ZUfJsjyGO3P2a/6jd0ZpV6eh3IGItIQH+F7e6sVvOdZDrc36Qn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8gjdxQAAAN0AAAAPAAAAAAAAAAAAAAAAAJgCAABkcnMv&#10;ZG93bnJldi54bWxQSwUGAAAAAAQABAD1AAAAigMAAAAA&#10;" filled="f"/>
                      <v:rect id="Rectangle 1796"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6tRsUA&#10;AADdAAAADwAAAGRycy9kb3ducmV2LnhtbESPQWsCMRSE7wX/Q3hCbzVrpVZWo2yLQk9CraDeHptn&#10;srh5WTapu/33Rih4HGbmG2ax6l0trtSGyrOC8SgDQVx6XbFRsP/ZvMxAhIissfZMCv4owGo5eFpg&#10;rn3H33TdRSMShEOOCmyMTS5lKC05DCPfECfv7FuHMcnWSN1il+Culq9ZNpUOK04LFhv6tFRedr9O&#10;wbo5bYs3E2RxiPZ48R/dxm6NUs/DvpiDiNTHR/i//aUVTKbZO9zfp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vq1GxQAAAN0AAAAPAAAAAAAAAAAAAAAAAJgCAABkcnMv&#10;ZG93bnJldi54bWxQSwUGAAAAAAQABAD1AAAAigMAAAAA&#10;" filled="f"/>
                      <v:rect id="Rectangle 1797"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5NMIA&#10;AADdAAAADwAAAGRycy9kb3ducmV2LnhtbERPW2vCMBR+F/YfwhnszaZOJlKN0o0JexK8wObboTkm&#10;xeakNNHWf28eBj5+fPflenCNuFEXas8KJlkOgrjyumaj4HjYjOcgQkTW2HgmBXcKsF69jJZYaN/z&#10;jm77aEQK4VCgAhtjW0gZKksOQ+Zb4sSdfecwJtgZqTvsU7hr5Huez6TDmlODxZa+LFWX/dUp+G5P&#10;2/LDBFn+Rvt38Z/9xm6NUm+vQ7kAEWmIT/G/+0crmM7yNDe9SU9A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ITk0wgAAAN0AAAAPAAAAAAAAAAAAAAAAAJgCAABkcnMvZG93&#10;bnJldi54bWxQSwUGAAAAAAQABAD1AAAAhwMAAAAA&#10;" filled="f"/>
                      <v:rect id="Rectangle 1798"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2cr8UA&#10;AADdAAAADwAAAGRycy9kb3ducmV2LnhtbESPQWsCMRSE7wX/Q3hCbzVrpVJXo2yLQk9CraDeHptn&#10;srh5WTapu/33Rih4HGbmG2ax6l0trtSGyrOC8SgDQVx6XbFRsP/ZvLyDCBFZY+2ZFPxRgNVy8LTA&#10;XPuOv+m6i0YkCIccFdgYm1zKUFpyGEa+IU7e2bcOY5KtkbrFLsFdLV+zbCodVpwWLDb0aam87H6d&#10;gnVz2hZvJsjiEO3x4j+6jd0apZ6HfTEHEamPj/B/+0srmEyzGdzfp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bZyvxQAAAN0AAAAPAAAAAAAAAAAAAAAAAJgCAABkcnMv&#10;ZG93bnJldi54bWxQSwUGAAAAAAQABAD1AAAAigMAAAAA&#10;" filled="f"/>
                      <v:rect id="Rectangle 1799"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j78IA&#10;AADdAAAADwAAAGRycy9kb3ducmV2LnhtbERPz2vCMBS+D/wfwhO8rakbE6lGqTLBkzA3UG+P5pkU&#10;m5fSZLb+9+Yw2PHj+71cD64Rd+pC7VnBNMtBEFde12wU/HzvXucgQkTW2HgmBQ8KsF6NXpZYaN/z&#10;F92P0YgUwqFABTbGtpAyVJYchsy3xIm7+s5hTLAzUnfYp3DXyLc8n0mHNacGiy1tLVW3469T8Nle&#10;DuWHCbI8RXu++U2/swej1GQ8lAsQkYb4L/5z77WC99k07U9v0hO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qPvwgAAAN0AAAAPAAAAAAAAAAAAAAAAAJgCAABkcnMvZG93&#10;bnJldi54bWxQSwUGAAAAAAQABAD1AAAAhwMAAAAA&#10;" filled="f"/>
                    </v:group>
                  </w:pict>
                </mc:Fallback>
              </mc:AlternateContent>
            </w:r>
            <w:r>
              <w:rPr>
                <w:noProof/>
              </w:rPr>
              <mc:AlternateContent>
                <mc:Choice Requires="wpg">
                  <w:drawing>
                    <wp:inline distT="0" distB="0" distL="0" distR="0">
                      <wp:extent cx="420370" cy="626110"/>
                      <wp:effectExtent l="6350" t="10160" r="11430" b="11430"/>
                      <wp:docPr id="3460" name="Group 36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0370" cy="626110"/>
                                <a:chOff x="7721" y="2456"/>
                                <a:chExt cx="662" cy="986"/>
                              </a:xfrm>
                            </wpg:grpSpPr>
                            <wps:wsp>
                              <wps:cNvPr id="3461" name="Rectangle 33"/>
                              <wps:cNvSpPr>
                                <a:spLocks noChangeArrowheads="1"/>
                              </wps:cNvSpPr>
                              <wps:spPr bwMode="auto">
                                <a:xfrm rot="5400000">
                                  <a:off x="7559" y="2618"/>
                                  <a:ext cx="986" cy="662"/>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462" name="Rectangle 34"/>
                              <wps:cNvSpPr>
                                <a:spLocks noChangeArrowheads="1"/>
                              </wps:cNvSpPr>
                              <wps:spPr bwMode="auto">
                                <a:xfrm rot="5400000">
                                  <a:off x="7555" y="2675"/>
                                  <a:ext cx="986" cy="547"/>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3601" o:spid="_x0000_s1026" style="width:33.1pt;height:49.3pt;mso-position-horizontal-relative:char;mso-position-vertical-relative:line" coordorigin="7721,2456" coordsize="662,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yM27AIAANYIAAAOAAAAZHJzL2Uyb0RvYy54bWzsVstu2zAQvBfoPxC8N7JkSbYFy0GQFwqk&#10;bdC0H0BL1AOlSJWkLadf3+VSdpykvaRoeqkPgsgll7Mzw5WXp7tOkC3XplUyp+HJhBIuC1W2ss7p&#10;1y9X7+aUGMtkyYSSPKf33NDT1ds3y6HPeKQaJUquCSSRJhv6nDbW9lkQmKLhHTMnqucSgpXSHbMw&#10;1HVQajZA9k4E0WSSBoPSZa9VwY2B2QsfpCvMX1W8sJ+qynBLRE4Bm8WnxufaPYPVkmW1Zn3TFiMM&#10;9gIUHWslHHpIdcEsIxvdPkvVtYVWRlX2pFBdoKqqLTjWANWEkyfVXGu16bGWOhvq/kATUPuEpxen&#10;LT5ubzVpy5xO4xQIkqwDlfBgMk0noSNo6OsM1l3r/q6/1b5KeL1RxTcD4eBp3I1rv5ishw+qhIxs&#10;YxUStKt051JA6WSHOtwfdOA7SwqYjKPJdAZgCgilURqGo05FA2K6XbNZFFIC0ShOUq9h0VyOu9M0&#10;8lsXc4wFLPOHItARmKsKHGceSDV/Rupdw3qOWhlH1gOpANST+hnMyGQtOJlOPa24cs+p8YQSqc4b&#10;WMbPtFZDw1kJwFAGgH+0wQ0MyPFrholWYPUknrgf8j7yPUuShWcuDeeeuT3rji5PORDodN3zxrJe&#10;G3vNVUfcS041VIJJ2fbGWL90v8Rpa5Roy6tWCBy4q8zPhSZbBpdwXYe4VWw6cIafCz1MSMQymHci&#10;41qUHWBgN3ApENSj7EKSIaeLJEow66OY0fX6cC4ecUh4DLBrLbQg0XY5nR8BcdRfyhJBWdYK/w5o&#10;hETPe/q9j9aqvAcpkHTwLfRDYKlR+gclA/SWnJrvG6Y5JeK9BDkXYRy7ZoSDOJlFMNDHkfVxhMkC&#10;UuXUUuJfz61vYJtet3UDJ3lGpTqDS1a1KIizh0c1ggWrv57n4QI+83z8Lz2fjJ6fJb/xfBLPXtfz&#10;aeJu5n/L7y/D37I8Nn34eGLrGD/07ut8PMYr8vB3ZPUTAAD//wMAUEsDBBQABgAIAAAAIQDwyUo1&#10;2wAAAAMBAAAPAAAAZHJzL2Rvd25yZXYueG1sTI9Ba8JAEIXvhf6HZQq91U0sDZpmIyJtTyJUBfE2&#10;ZsckmJ0N2TWJ/75rL+1l4PEe732TLUbTiJ46V1tWEE8iEMSF1TWXCva7z5cZCOeRNTaWScGNHCzy&#10;x4cMU20H/qZ+60sRStilqKDyvk2ldEVFBt3EtsTBO9vOoA+yK6XucAjlppHTKEqkwZrDQoUtrSoq&#10;LturUfA14LB8jT/69eW8uh13b5vDOialnp/G5TsIT6P/C8MdP6BDHphO9sraiUZBeMT/3uAlyRTE&#10;ScF8loDMM/mfPf8BAAD//wMAUEsBAi0AFAAGAAgAAAAhALaDOJL+AAAA4QEAABMAAAAAAAAAAAAA&#10;AAAAAAAAAFtDb250ZW50X1R5cGVzXS54bWxQSwECLQAUAAYACAAAACEAOP0h/9YAAACUAQAACwAA&#10;AAAAAAAAAAAAAAAvAQAAX3JlbHMvLnJlbHNQSwECLQAUAAYACAAAACEAIcMjNuwCAADWCAAADgAA&#10;AAAAAAAAAAAAAAAuAgAAZHJzL2Uyb0RvYy54bWxQSwECLQAUAAYACAAAACEA8MlKNdsAAAADAQAA&#10;DwAAAAAAAAAAAAAAAABGBQAAZHJzL2Rvd25yZXYueG1sUEsFBgAAAAAEAAQA8wAAAE4GAAAAAA==&#10;">
                      <v:rect id="Rectangle 33" o:spid="_x0000_s1027" style="position:absolute;left:7559;top:2618;width:986;height:66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C/BMUA&#10;AADdAAAADwAAAGRycy9kb3ducmV2LnhtbESPS4vCQBCE78L+h6EX9qYTXXUl6yiLEHzcfMBem0yb&#10;BDM9ITMm0V/vCILHoqq+oubLzpSiodoVlhUMBxEI4tTqgjMFp2PSn4FwHlljaZkU3MjBcvHRm2Os&#10;bct7ag4+EwHCLkYFufdVLKVLczLoBrYiDt7Z1gZ9kHUmdY1tgJtSjqJoKg0WHBZyrGiVU3o5XI2C&#10;SXas2u36J0l2q+J/bPWpubcXpb4+u79fEJ46/w6/2hut4Hs8HcLzTXgCc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wL8ExQAAAN0AAAAPAAAAAAAAAAAAAAAAAJgCAABkcnMv&#10;ZG93bnJldi54bWxQSwUGAAAAAAQABAD1AAAAigMAAAAA&#10;" fillcolor="white [3212]"/>
                      <v:rect id="Rectangle 34" o:spid="_x0000_s1028" style="position:absolute;left:7555;top:2675;width:986;height:54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tXIcYA&#10;AADdAAAADwAAAGRycy9kb3ducmV2LnhtbESP3WrCQBSE7wu+w3IE7+omtgRJXUUFixeR+tMHOM2e&#10;JsHs2ZBdTfL2XaHg5TAz3zCLVW9qcafWVZYVxNMIBHFudcWFgu/L7nUOwnlkjbVlUjCQg9Vy9LLA&#10;VNuOT3Q/+0IECLsUFZTeN6mULi/JoJvahjh4v7Y16INsC6lb7ALc1HIWRYk0WHFYKLGhbUn59Xwz&#10;Cvj4lX3iVh522WZo9Okn9pcoVmoy7tcfIDz1/hn+b++1grf3ZAaPN+EJ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4tXIcYAAADdAAAADwAAAAAAAAAAAAAAAACYAgAAZHJz&#10;L2Rvd25yZXYueG1sUEsFBgAAAAAEAAQA9QAAAIsDAAAAAA==&#10;" fillcolor="#a5a5a5 [2092]"/>
                      <w10:anchorlock/>
                    </v:group>
                  </w:pict>
                </mc:Fallback>
              </mc:AlternateContent>
            </w:r>
          </w:p>
        </w:tc>
        <w:tc>
          <w:tcPr>
            <w:tcW w:w="1864" w:type="dxa"/>
            <w:gridSpan w:val="2"/>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737600" behindDoc="0" locked="0" layoutInCell="1" allowOverlap="1">
                      <wp:simplePos x="0" y="0"/>
                      <wp:positionH relativeFrom="column">
                        <wp:posOffset>163195</wp:posOffset>
                      </wp:positionH>
                      <wp:positionV relativeFrom="paragraph">
                        <wp:posOffset>196850</wp:posOffset>
                      </wp:positionV>
                      <wp:extent cx="354330" cy="137160"/>
                      <wp:effectExtent l="0" t="0" r="26670" b="15240"/>
                      <wp:wrapNone/>
                      <wp:docPr id="3590" name="Group 35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591" name="Group 1801"/>
                              <wpg:cNvGrpSpPr>
                                <a:grpSpLocks/>
                              </wpg:cNvGrpSpPr>
                              <wpg:grpSpPr bwMode="auto">
                                <a:xfrm>
                                  <a:off x="10502" y="3011"/>
                                  <a:ext cx="374" cy="216"/>
                                  <a:chOff x="4493" y="3043"/>
                                  <a:chExt cx="374" cy="216"/>
                                </a:xfrm>
                              </wpg:grpSpPr>
                              <wps:wsp>
                                <wps:cNvPr id="3592" name="Rectangle 1802"/>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3" name="Rectangle 1803"/>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4" name="Rectangle 1804"/>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5" name="Rectangle 1805"/>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6" name="Rectangle 1806"/>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7" name="Rectangle 1807"/>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598" name="Rectangle 1808"/>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9" name="Rectangle 1809"/>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0" name="Rectangle 1810"/>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90" o:spid="_x0000_s1026" style="position:absolute;margin-left:12.85pt;margin-top:15.5pt;width:27.9pt;height:10.8pt;z-index:251737600"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xNO+wMAAPAiAAAOAAAAZHJzL2Uyb0RvYy54bWzsWluPqzYQfq/U/2D5PQsOkBC07NEql1Wl&#10;0/aop/0BDpiLCpjaZNntUf97xwMhl03V6rTNShF5IDa+zYy/b8YX7j+8lAV5Fkrnsgopu7MpEVUk&#10;47xKQ/rLz5uJT4lueBXzQlYipK9C0w8P335z39aBmMpMFrFQBDqpdNDWIc2apg4sS0eZKLm+k7Wo&#10;oDCRquQNZFVqxYq30HtZWFPbnlmtVHGtZCS0hrerrpA+YP9JIqLmxyTRoiFFSEG2Bp8Kn1vztB7u&#10;eZAqXmd51IvBv0KKkucVDDp0teINJzuVv+mqzCMltUyau0iWlkySPBKoA2jD7DNtnpTc1ahLGrRp&#10;PZgJTHtmp6/uNvrh+ZMieRxSx1uAgSpewizhwATfgIHaOg2g3pOqP9efVKclJD/K6FcNxdZ5ucmn&#10;XWWybb+XMfTId41EA70kqjRdgOrkBefhdZgH8dKQCF46nus4IEwERcyZs1k/T1EGk2laMduzp5RA&#10;sWMz1k1ilK375p4HoDNtp2xmyiwedKOipL1knVqYGTQ8WIKdWoL5No5yrqmZ7//KEpd0Ggwyd080&#10;4sFgCtddOL0lXOfcEs5Zu7+0BJBPH/Cl/x2+Pme8FghbbXBzsCpMWYevn4CXvEoLQcCyUyN1W2Pd&#10;PcB0hy5SyWUGFcWjUrLNBI9BNJwJmMqjBiajAZt/C7cL1trbmPnzzsZzFGgwFQ9qpZsnIUtiEiFV&#10;IDxCmT9/1E2Hr30Vg+xKbvKigPc8KCrShnThTT1soGWRx6bQlGmVbpeFIs/cuCb89WA9qVbmDTjI&#10;Ii9D6g+VeGBssa5iHKXhedGlQeiiMp2DUiBbn+oc0ZeFvVj7a9+duNPZeuLaq9XkcbN0J7MNm3sr&#10;Z7VcrtgfRk7mBlkex6Iyou6dInP/GSh699y5s8Etnqh0ovkGf281t07FQBaDVvt/1A5BYOa9w89W&#10;xq+AASU7Lw9RCRKZVL9T0oKHD6n+bceVoKT4rgIcLZjrmpCAGdebTyGjjku2xyW8iqCrkDaUdMll&#10;04WRXa3yNIORGM5xJR/B1SU5AsPgspMK3SSyrJP1GnQDv3CBbugkTtgDWPy/6DbzwajopvfOaaTb&#10;SLeQ3iLdIERfoJv7LtGNMc+Mi4EAl1RjdBuj221FN+8i3RD2V49uI93GxeSNLyZnF+mG++tr0W3Y&#10;6ZpgNka3ce92w3s3OIu4sJhE2F+LbsPebaTbGN3eKbodTmyvd2wCh8cXqOdfcR/HbH++P9TdH2+P&#10;5ybjucltnpssLvJt8U588/tLlJFvI99ukW8zG07k38Y3hlesV1paHsU35o0HleM13Ltcw+HaEj6r&#10;wCvF/hMQ893GcR6v7Q4fqjz8CQAA//8DAFBLAwQUAAYACAAAACEA46XSL94AAAAHAQAADwAAAGRy&#10;cy9kb3ducmV2LnhtbEyPQWvCQBSE74X+h+UJvdVNIrES8yIibU9SqBZKb2v2mQSzb0N2TeK/7/ZU&#10;j8MMM9/km8m0YqDeNZYR4nkEgri0uuEK4ev49rwC4bxirVrLhHAjB5vi8SFXmbYjf9Jw8JUIJewy&#10;hVB732VSurImo9zcdsTBO9veKB9kX0ndqzGUm1YmUbSURjUcFmrV0a6m8nK4GoT3UY3bRfw67C/n&#10;3e3nmH5872NCfJpN2zUIT5P/D8MffkCHIjCd7JW1Ey1Ckr6EJMIiDpeCv4pTECeENFmCLHJ5z1/8&#10;AgAA//8DAFBLAQItABQABgAIAAAAIQC2gziS/gAAAOEBAAATAAAAAAAAAAAAAAAAAAAAAABbQ29u&#10;dGVudF9UeXBlc10ueG1sUEsBAi0AFAAGAAgAAAAhADj9If/WAAAAlAEAAAsAAAAAAAAAAAAAAAAA&#10;LwEAAF9yZWxzLy5yZWxzUEsBAi0AFAAGAAgAAAAhAF9/E077AwAA8CIAAA4AAAAAAAAAAAAAAAAA&#10;LgIAAGRycy9lMm9Eb2MueG1sUEsBAi0AFAAGAAgAAAAhAOOl0i/eAAAABwEAAA8AAAAAAAAAAAAA&#10;AAAAVQYAAGRycy9kb3ducmV2LnhtbFBLBQYAAAAABAAEAPMAAABgBwAAAAA=&#10;">
                      <v:group id="Group 1801"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N8U8cAAADdAAAADwAAAGRycy9kb3ducmV2LnhtbESPQWvCQBSE7wX/w/IK&#10;3ppNlJSaZhWRKh5CoSqU3h7ZZxLMvg3ZbRL/fbdQ6HGYmW+YfDOZVgzUu8aygiSKQRCXVjdcKbic&#10;908vIJxH1thaJgV3crBZzx5yzLQd+YOGk69EgLDLUEHtfZdJ6cqaDLrIdsTBu9reoA+yr6TucQxw&#10;08pFHD9Lgw2HhRo72tVU3k7fRsFhxHG7TN6G4nbd3b/O6ftnkZBS88dp+wrC0+T/w3/to1awTFcJ&#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AN8U8cAAADd&#10;AAAADwAAAAAAAAAAAAAAAACqAgAAZHJzL2Rvd25yZXYueG1sUEsFBgAAAAAEAAQA+gAAAJ4DAAAA&#10;AA==&#10;">
                        <v:rect id="Rectangle 1802"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6JcUA&#10;AADdAAAADwAAAGRycy9kb3ducmV2LnhtbESPQWsCMRSE74L/IbyCN81WsbRbo6xFwZNQLVRvj81r&#10;srh5WTapu/57Uyh4HGbmG2ax6l0trtSGyrOC50kGgrj0umKj4Ou4Hb+CCBFZY+2ZFNwowGo5HCww&#10;177jT7oeohEJwiFHBTbGJpcylJYcholviJP341uHMcnWSN1il+CultMse5EOK04LFhv6sFReDr9O&#10;waY574u5CbL4jvZ08etua/dGqdFTX7yDiNTHR/i/vdMKZvO3Kf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5volxQAAAN0AAAAPAAAAAAAAAAAAAAAAAJgCAABkcnMv&#10;ZG93bnJldi54bWxQSwUGAAAAAAQABAD1AAAAigMAAAAA&#10;" filled="f"/>
                        <v:rect id="Rectangle 1803"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pfvsUA&#10;AADdAAAADwAAAGRycy9kb3ducmV2LnhtbESPQWsCMRSE74L/ITyhN81asehqlLVU6EmoFdTbY/NM&#10;FjcvyyZ1t/++KRR6HGbmG2a97V0tHtSGyrOC6SQDQVx6XbFRcPrcjxcgQkTWWHsmBd8UYLsZDtaY&#10;a9/xBz2O0YgE4ZCjAhtjk0sZSksOw8Q3xMm7+dZhTLI1UrfYJbir5XOWvUiHFacFiw29Wirvxy+n&#10;4K25Hoq5CbI4R3u5+123twej1NOoL1YgIvXxP/zXftcKZvPlD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ql++xQAAAN0AAAAPAAAAAAAAAAAAAAAAAJgCAABkcnMv&#10;ZG93bnJldi54bWxQSwUGAAAAAAQABAD1AAAAigMAAAAA&#10;" filled="f"/>
                        <v:rect id="Rectangle 1804"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PHysUA&#10;AADdAAAADwAAAGRycy9kb3ducmV2LnhtbESPQWsCMRSE7wX/Q3iCt5qtVrFbo6xSwZOgLdjeHpvX&#10;ZHHzsmyiu/33jVDocZiZb5jlune1uFEbKs8KnsYZCOLS64qNgo/33eMCRIjIGmvPpOCHAqxXg4cl&#10;5tp3fKTbKRqRIBxyVGBjbHIpQ2nJYRj7hjh53751GJNsjdQtdgnuajnJsrl0WHFasNjQ1lJ5OV2d&#10;grfm61DMTJDFOdrPi990O3swSo2GffEKIlIf/8N/7b1WMJ29PMP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Q8fKxQAAAN0AAAAPAAAAAAAAAAAAAAAAAJgCAABkcnMv&#10;ZG93bnJldi54bWxQSwUGAAAAAAQABAD1AAAAigMAAAAA&#10;" filled="f"/>
                        <v:rect id="Rectangle 1805"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9iUcUA&#10;AADdAAAADwAAAGRycy9kb3ducmV2LnhtbESPQWsCMRSE70L/Q3iF3jTblhW7NcpWKngS1ELb22Pz&#10;mixuXpZNdLf/3giCx2FmvmHmy8E14kxdqD0reJ5kIIgrr2s2Cr4O6/EMRIjIGhvPpOCfAiwXD6M5&#10;Ftr3vKPzPhqRIBwKVGBjbAspQ2XJYZj4ljh5f75zGJPsjNQd9gnuGvmSZVPpsOa0YLGllaXquD85&#10;BZ/t77bMTZDld7Q/R//Rr+3WKPX0OJTvICIN8R6+tTdawWv+lsP1TXoCc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D2JRxQAAAN0AAAAPAAAAAAAAAAAAAAAAAJgCAABkcnMv&#10;ZG93bnJldi54bWxQSwUGAAAAAAQABAD1AAAAigMAAAAA&#10;" filled="f"/>
                        <v:rect id="Rectangle 1806"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38JsUA&#10;AADdAAAADwAAAGRycy9kb3ducmV2LnhtbESPQWsCMRSE74L/IbyCN822orRbo6xFwZOgLVRvj81r&#10;srh5WTbRXf99UxB6HGbmG2ax6l0tbtSGyrOC50kGgrj0umKj4OtzO34FESKyxtozKbhTgNVyOFhg&#10;rn3HB7odoxEJwiFHBTbGJpcylJYcholviJP341uHMcnWSN1il+Culi9ZNpcOK04LFhv6sFRejlen&#10;YNOc98XMBFl8R3u6+HW3tXuj1OipL95BROrjf/jR3mkF09nbH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3fwmxQAAAN0AAAAPAAAAAAAAAAAAAAAAAJgCAABkcnMv&#10;ZG93bnJldi54bWxQSwUGAAAAAAQABAD1AAAAigMAAAAA&#10;" filled="f"/>
                        <v:rect id="Rectangle 1807"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FZvcUA&#10;AADdAAAADwAAAGRycy9kb3ducmV2LnhtbESPQWsCMRSE7wX/Q3iCt5qtxVa3RlmLQk9CVdDeHpvX&#10;ZHHzsmyiu/77plDocZiZb5jFqne1uFEbKs8KnsYZCOLS64qNguNh+zgDESKyxtozKbhTgNVy8LDA&#10;XPuOP+m2j0YkCIccFdgYm1zKUFpyGMa+IU7et28dxiRbI3WLXYK7Wk6y7EU6rDgtWGzo3VJ52V+d&#10;gk3ztSumJsjiFO354tfd1u6MUqNhX7yBiNTH//Bf+0MreJ7OX+H3TX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kVm9xQAAAN0AAAAPAAAAAAAAAAAAAAAAAJgCAABkcnMv&#10;ZG93bnJldi54bWxQSwUGAAAAAAQABAD1AAAAigMAAAAA&#10;" filled="f"/>
                      </v:group>
                      <v:rect id="Rectangle 1808"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7Nz8IA&#10;AADdAAAADwAAAGRycy9kb3ducmV2LnhtbERPz2vCMBS+D/wfwhO8zVTFMatR6lDYSZgT1NujeSbF&#10;5qU0ma3//XIY7Pjx/V5teleLB7Wh8qxgMs5AEJdeV2wUnL73r+8gQkTWWHsmBU8KsFkPXlaYa9/x&#10;Fz2O0YgUwiFHBTbGJpcylJYchrFviBN3863DmGBrpG6xS+GultMse5MOK04NFhv6sFTejz9Owa65&#10;Hoq5CbI4R3u5+223twej1GjYF0sQkfr4L/5zf2oFs/kizU1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Ds3PwgAAAN0AAAAPAAAAAAAAAAAAAAAAAJgCAABkcnMvZG93&#10;bnJldi54bWxQSwUGAAAAAAQABAD1AAAAhwMAAAAA&#10;" filled="f"/>
                      <v:rect id="Rectangle 1809"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JoVMUA&#10;AADdAAAADwAAAGRycy9kb3ducmV2LnhtbESPQWsCMRSE74L/ITyhN822YqmrUbai0JNQLbTeHpvX&#10;ZHHzsmyiu/33jSB4HGbmG2a57l0trtSGyrOC50kGgrj0umKj4Ou4G7+BCBFZY+2ZFPxRgPVqOFhi&#10;rn3Hn3Q9RCMShEOOCmyMTS5lKC05DBPfECfv17cOY5KtkbrFLsFdLV+y7FU6rDgtWGxoY6k8Hy5O&#10;wbY57YuZCbL4jvbn7N+7nd0bpZ5GfbEAEamPj/C9/aEVTGfzO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QmhUxQAAAN0AAAAPAAAAAAAAAAAAAAAAAJgCAABkcnMv&#10;ZG93bnJldi54bWxQSwUGAAAAAAQABAD1AAAAigMAAAAA&#10;" filled="f"/>
                      <v:rect id="Rectangle 1810"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c1MsIA&#10;AADdAAAADwAAAGRycy9kb3ducmV2LnhtbERPW2vCMBR+F/YfwhnszaZOJlKN0o0JexK8wObboTkm&#10;xeakNNHWf28eBj5+fPflenCNuFEXas8KJlkOgrjyumaj4HjYjOcgQkTW2HgmBXcKsF69jJZYaN/z&#10;jm77aEQK4VCgAhtjW0gZKksOQ+Zb4sSdfecwJtgZqTvsU7hr5Huez6TDmlODxZa+LFWX/dUp+G5P&#10;2/LDBFn+Rvt38Z/9xm6NUm+vQ7kAEWmIT/G/+0crmM7ytD+9SU9A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zUywgAAAN0AAAAPAAAAAAAAAAAAAAAAAJgCAABkcnMvZG93&#10;bnJldi54bWxQSwUGAAAAAAQABAD1AAAAhwMAAAAA&#10;" filled="f"/>
                    </v:group>
                  </w:pict>
                </mc:Fallback>
              </mc:AlternateContent>
            </w:r>
            <w:r>
              <w:rPr>
                <w:noProof/>
                <w:sz w:val="14"/>
              </w:rPr>
              <mc:AlternateContent>
                <mc:Choice Requires="wpg">
                  <w:drawing>
                    <wp:inline distT="0" distB="0" distL="0" distR="0">
                      <wp:extent cx="548640" cy="548640"/>
                      <wp:effectExtent l="10795" t="10160" r="12065" b="12700"/>
                      <wp:docPr id="3457" name="Group 35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548640"/>
                                <a:chOff x="7801" y="2452"/>
                                <a:chExt cx="864" cy="864"/>
                              </a:xfrm>
                            </wpg:grpSpPr>
                            <wps:wsp>
                              <wps:cNvPr id="3458" name="Oval 30"/>
                              <wps:cNvSpPr>
                                <a:spLocks noChangeArrowheads="1"/>
                              </wps:cNvSpPr>
                              <wps:spPr bwMode="auto">
                                <a:xfrm>
                                  <a:off x="7801" y="2452"/>
                                  <a:ext cx="864" cy="864"/>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3459" name="Oval 31"/>
                              <wps:cNvSpPr>
                                <a:spLocks noChangeArrowheads="1"/>
                              </wps:cNvSpPr>
                              <wps:spPr bwMode="auto">
                                <a:xfrm>
                                  <a:off x="8087" y="2735"/>
                                  <a:ext cx="288" cy="288"/>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3587" o:spid="_x0000_s1026" style="width:43.2pt;height:43.2pt;mso-position-horizontal-relative:char;mso-position-vertical-relative:line" coordorigin="7801,2452" coordsize="864,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Ung3gIAAM8IAAAOAAAAZHJzL2Uyb0RvYy54bWzsVslu2zAQvRfoPxC8N5IXxY4QOQiyoUCa&#10;BEj7ATRFLShFsiRtOf36DoeyY6ctCqRoTr0YQw45y3uPI5+ebTpJ1sK6VquCjo5SSoTiumxVXdAv&#10;n68/zClxnqmSSa1EQZ+Eo2eL9+9Oe5OLsW60LIUlEES5vDcFbbw3eZI43oiOuSNthAJnpW3HPCxt&#10;nZSW9RC9k8k4TY+TXtvSWM2Fc7B7GZ10gfGrSnB/X1VOeCILCrV5/LX4uwy/yeKU5bVlpmn5UAZ7&#10;RRUdaxUk3YW6ZJ6RlW1/CtW13GqnK3/EdZfoqmq5wB6gm1H6opsbq1cGe6nzvjY7mADaFzi9Oiy/&#10;Wz9Y0pYFnUyzGSWKdcASJiaTbD4LAPWmzuHcjTWP5sHGLsG81fyrA3fy0h/WdTxMlv0nXUJEtvIa&#10;AdpUtgshoHWyQR6edjyIjSccNrPp/HgKbHFwDTbyxBsgM9yazdMRJeAdT7Nx5JA3V8NtuBuvBiPU&#10;x/KYFAsdCgtdgeLcM6ju70B9bJgRyJULYD2DCg8ggnq/ZpJMUHIhNxzawukilkTpi4apWpxbq/tG&#10;sBJqGmELBxfCwgETfwT3FzBtIf4tSCw31vkboTsSjIIKKVvjQmssZ+tb5yOk21Nh22nZltetlLgI&#10;T1dcSEug34Iu6xFelasOlBD35lmaDk8PtgOneBS3gC18/CECcncQXCrSF/QkG2cY9MDnbL3cpYUE&#10;Q44QcL++UPglc03MKetgRwnBa1MlCi1gfzXYnrUy2hBJKtR7xD9qaKnLJ+DC6jhbYBaC0Wj7nZIe&#10;5kpB3bcVs4IS+VEBnyejaZC2xwU8uTEs7L5nue9hikOognpKonnh4/BaGdvWDWSK6Cp9Dg+sapGc&#10;oI9Y1VAsyPzt9H5yqHfU74F8gY9/pPd5CgMLx8JskkVOt3ofz+EdhnkSjP2h8BZ6P/6v97fXO057&#10;+GriEBm+8OGzvL/G9/H8P2TxAwAA//8DAFBLAwQUAAYACAAAACEABE84RNkAAAADAQAADwAAAGRy&#10;cy9kb3ducmV2LnhtbEyPT0vDQBDF74LfYRnBm93EP6XEbEop6qkItoJ4m2anSWh2NmS3SfrtHfWg&#10;l3kMb3jvN/lycq0aqA+NZwPpLAFFXHrbcGXgffd8swAVIrLF1jMZOFOAZXF5kWNm/chvNGxjpSSE&#10;Q4YG6hi7TOtQ1uQwzHxHLN7B9w6jrH2lbY+jhLtW3ybJXDtsWBpq7GhdU3ncnpyBlxHH1V36NGyO&#10;h/X5c/fw+rFJyZjrq2n1CCrSFP+O4Rtf0KEQpr0/sQ2qNSCPxJ8p3mJ+D2r/q7rI9X/24gsAAP//&#10;AwBQSwECLQAUAAYACAAAACEAtoM4kv4AAADhAQAAEwAAAAAAAAAAAAAAAAAAAAAAW0NvbnRlbnRf&#10;VHlwZXNdLnhtbFBLAQItABQABgAIAAAAIQA4/SH/1gAAAJQBAAALAAAAAAAAAAAAAAAAAC8BAABf&#10;cmVscy8ucmVsc1BLAQItABQABgAIAAAAIQDycUng3gIAAM8IAAAOAAAAAAAAAAAAAAAAAC4CAABk&#10;cnMvZTJvRG9jLnhtbFBLAQItABQABgAIAAAAIQAETzhE2QAAAAMBAAAPAAAAAAAAAAAAAAAAADgF&#10;AABkcnMvZG93bnJldi54bWxQSwUGAAAAAAQABADzAAAAPgYAAAAA&#10;">
                      <v:oval id="Oval 30" o:spid="_x0000_s1027" style="position:absolute;left:7801;top:2452;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VxcAA&#10;AADdAAAADwAAAGRycy9kb3ducmV2LnhtbERPy4rCMBTdD/gP4QrupunUB0PHKCIILscqri/JnbbY&#10;3JQm1tavnywEl4fzXm8H24ieOl87VvCVpCCItTM1lwou58PnNwgfkA02jknBSB62m8nHGnPjHnyi&#10;vgiliCHsc1RQhdDmUnpdkUWfuJY4cn+usxgi7EppOnzEcNvILE1X0mLNsaHClvYV6VtxtwquT12M&#10;PPbZgc/6t+39PFvcWKnZdNj9gAg0hLf45T4aBfPFMs6Nb+ITkJ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GVxcAAAADdAAAADwAAAAAAAAAAAAAAAACYAgAAZHJzL2Rvd25y&#10;ZXYueG1sUEsFBgAAAAAEAAQA9QAAAIUDAAAAAA==&#10;" fillcolor="#d8d8d8 [2732]">
                        <v:stroke dashstyle="longDash"/>
                      </v:oval>
                      <v:oval id="Oval 31" o:spid="_x0000_s1028" style="position:absolute;left:8087;top:273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8L/scA&#10;AADdAAAADwAAAGRycy9kb3ducmV2LnhtbESPQUvDQBSE70L/w/IEL9JuolVr7LYUoWChiGm99PbI&#10;PpPQ7Nuw+9rGf+8KgsdhZr5h5svBdepMIbaeDeSTDBRx5W3LtYHP/Xo8AxUF2WLnmQx8U4TlYnQ1&#10;x8L6C5d03kmtEoRjgQYakb7QOlYNOYwT3xMn78sHh5JkqLUNeElw1+m7LHvUDltOCw329NpQddyd&#10;nIEnOUn5ftje5sF+TKt1vinxuDHm5npYvYASGuQ//Nd+swbupw/P8PsmPQG9+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DvC/7HAAAA3QAAAA8AAAAAAAAAAAAAAAAAmAIAAGRy&#10;cy9kb3ducmV2LnhtbFBLBQYAAAAABAAEAPUAAACMAw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2.0 mm</w:t>
            </w:r>
          </w:p>
          <w:p w:rsidR="007A6D65" w:rsidRPr="004731F3" w:rsidRDefault="007A6D65" w:rsidP="007A6D65">
            <w:pPr>
              <w:pStyle w:val="NoSpacing"/>
              <w:jc w:val="center"/>
              <w:rPr>
                <w:sz w:val="14"/>
              </w:rPr>
            </w:pPr>
            <w:r w:rsidRPr="004731F3">
              <w:rPr>
                <w:sz w:val="14"/>
              </w:rPr>
              <w:t>Wall Thickness =  2.0 mm</w:t>
            </w:r>
          </w:p>
        </w:tc>
        <w:tc>
          <w:tcPr>
            <w:tcW w:w="1926" w:type="dxa"/>
            <w:gridSpan w:val="2"/>
          </w:tcPr>
          <w:p w:rsidR="007A6D65" w:rsidRDefault="00E536FF" w:rsidP="007A6D65">
            <w:pPr>
              <w:pStyle w:val="NoSpacing"/>
              <w:jc w:val="center"/>
              <w:rPr>
                <w:noProof/>
              </w:rPr>
            </w:pPr>
            <w:r>
              <w:rPr>
                <w:noProof/>
              </w:rPr>
              <mc:AlternateContent>
                <mc:Choice Requires="wpg">
                  <w:drawing>
                    <wp:anchor distT="0" distB="0" distL="114300" distR="114300" simplePos="0" relativeHeight="251738624" behindDoc="0" locked="0" layoutInCell="1" allowOverlap="1">
                      <wp:simplePos x="0" y="0"/>
                      <wp:positionH relativeFrom="column">
                        <wp:posOffset>172085</wp:posOffset>
                      </wp:positionH>
                      <wp:positionV relativeFrom="paragraph">
                        <wp:posOffset>184785</wp:posOffset>
                      </wp:positionV>
                      <wp:extent cx="354330" cy="137160"/>
                      <wp:effectExtent l="0" t="0" r="26670" b="15240"/>
                      <wp:wrapNone/>
                      <wp:docPr id="3576" name="Group 35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577" name="Group 1812"/>
                              <wpg:cNvGrpSpPr>
                                <a:grpSpLocks/>
                              </wpg:cNvGrpSpPr>
                              <wpg:grpSpPr bwMode="auto">
                                <a:xfrm>
                                  <a:off x="10502" y="3011"/>
                                  <a:ext cx="374" cy="216"/>
                                  <a:chOff x="4493" y="3043"/>
                                  <a:chExt cx="374" cy="216"/>
                                </a:xfrm>
                              </wpg:grpSpPr>
                              <wps:wsp>
                                <wps:cNvPr id="3578" name="Rectangle 1813"/>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79" name="Rectangle 1814"/>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0" name="Rectangle 1815"/>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1" name="Rectangle 1816"/>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2" name="Rectangle 1817"/>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3" name="Rectangle 1818"/>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584" name="Rectangle 1819"/>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5" name="Rectangle 1820"/>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6" name="Rectangle 1821"/>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76" o:spid="_x0000_s1026" style="position:absolute;margin-left:13.55pt;margin-top:14.55pt;width:27.9pt;height:10.8pt;z-index:251738624"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08kyBgQAAPAiAAAOAAAAZHJzL2Uyb0RvYy54bWzsWluPozYUfq/U/2D5PQMOkBA0zGqUy6jS&#10;tl11uz/AAXNRAVObDDNd9b/3+EDIZbNqtW0zUkQeiI3t43P7zvGF+3cvZUGehdK5rELK7mxKRBXJ&#10;OK/SkH76dTPxKdENr2JeyEqE9FVo+u7h++/u2zoQU5nJIhaKAJFKB20d0qxp6sCydJSJkus7WYsK&#10;GhOpSt5AVaVWrHgL1MvCmtr2zGqlimslI6E1vF11jfQB6SeJiJqfk0SLhhQhBd4afCp8bs3Terjn&#10;Qap4neVRzwb/Bi5Knlcw6UBqxRtOdir/glSZR0pqmTR3kSwtmSR5JFAGkIbZZ9I8KbmrUZY0aNN6&#10;UBOo9kxP30w2+un5gyJ5HFLHm88oqXgJVsKJCb4BBbV1GkC/J1V/rD+oTkoovpfRbxqarfN2U0+7&#10;zmTb/ihjoMh3jUQFvSSqNCRAdPKCdngd7CBeGhLBS8dzHQesFUETc+Zs1tspysCYZhSzPXtKCTQ7&#10;NmOdEaNs3Q/3PHA6M3bKZqbN4kE3K3Lac9aJhZVBwoMm5qeaYD6bGkrnkhp7/1eauCTToJC5eyIR&#10;DwZVuO7C6TXhOueacM7GfVUTAD598C/97/zrY8ZrgW6rjd8ctApm6fzrF8Alr9JCENAsct3W2Hfv&#10;YLrzLlLJZQYdxaNSss0Ej4E1tDeY8miAqWjwzb91twva2uuY+WB04zVzNPWgKh7USjdPQpbEFEKq&#10;gHl0Zf78Xjedf+27GM+u5CYvCnjPg6IibUgX3tTDAVoWeWwaTZtW6XZZKPLMTWjCX++sJ93KvIEA&#10;WeRlSP2hEw+MLtZVjLM0PC+6MjBdVIY4CAW89aUuEH1e2Iu1v/bdiTudrSeuvVpNHjdLdzLbsLm3&#10;clbL5Yr9afhkbpDlcSwqw+o+KDL3nzlFH567cDaExRORTiTf4O9Lya1TNhDFINX+H6VDJzB2N8jU&#10;wVbGr+ADSnZRHrISFDKp/qCkhQgfUv37jitBSfFDBX60YK5rUgJWXG8+hYo6btket/AqAlIhbSjp&#10;isumSyO7WuVpBjMxtHElHyHUJTk6xoErDJOIso7Xa8BtcRFubhfIjtADvvh/wW3mg1IxTO+D0wi3&#10;EW4hvUG4GU+/kN28a8JtWAswhvNiIsAl1Zjdxux2U9nNZxfhhgv+k7XhNbLbCLdxMXnbi0kfttsX&#10;stv8bbIbbNVw5zMuJsfF5G0uJuFM5wLc/GvCbdi7mbXjCLfxqOQNjkoOJ7ZXOzbx4aj1AvQWV4Qe&#10;s/35/lB3f7w9prox1d1mqvMu4Q0OYyHlXGkjd4w3v79EGfE24u028Tbc8h7fwk3xVu36eGPeeFA5&#10;XsO9yTUcri3hswq8Uuw/ATHfbRzX8dru8KHKw18AAAD//wMAUEsDBBQABgAIAAAAIQC5GGSx3QAA&#10;AAcBAAAPAAAAZHJzL2Rvd25yZXYueG1sTI5BS8NAFITvgv9heYI3u0mkto3ZlFLUUxFsBfH2mrwm&#10;odm3IbtN0n/v86SnYZhh5svWk23VQL1vHBuIZxEo4sKVDVcGPg+vD0tQPiCX2DomA1fysM5vbzJM&#10;SzfyBw37UCkZYZ+igTqELtXaFzVZ9DPXEUt2cr3FILavdNnjKOO21UkUPWmLDctDjR1tayrO+4s1&#10;8DbiuHmMX4bd+bS9fh/m71+7mIy5v5s2z6ACTeGvDL/4gg65MB3dhUuvWgPJIpam6EpU8mWyAnU0&#10;MI8WoPNM/+fPfwAAAP//AwBQSwECLQAUAAYACAAAACEAtoM4kv4AAADhAQAAEwAAAAAAAAAAAAAA&#10;AAAAAAAAW0NvbnRlbnRfVHlwZXNdLnhtbFBLAQItABQABgAIAAAAIQA4/SH/1gAAAJQBAAALAAAA&#10;AAAAAAAAAAAAAC8BAABfcmVscy8ucmVsc1BLAQItABQABgAIAAAAIQBC08kyBgQAAPAiAAAOAAAA&#10;AAAAAAAAAAAAAC4CAABkcnMvZTJvRG9jLnhtbFBLAQItABQABgAIAAAAIQC5GGSx3QAAAAcBAAAP&#10;AAAAAAAAAAAAAAAAAGAGAABkcnMvZG93bnJldi54bWxQSwUGAAAAAAQABADzAAAAagcAAAAA&#10;">
                      <v:group id="Group 1812"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KqnRsYAAADdAAAADwAAAGRycy9kb3ducmV2LnhtbESPT4vCMBTE7wt+h/AE&#10;b2taxXWpRhFR2YMs+AcWb4/m2Rabl9LEtn77jSB4HGbmN8x82ZlSNFS7wrKCeBiBIE6tLjhTcD5t&#10;P79BOI+ssbRMCh7kYLnofcwx0bblAzVHn4kAYZeggtz7KpHSpTkZdENbEQfvamuDPsg6k7rGNsBN&#10;KUdR9CUNFhwWcqxonVN6O96Ngl2L7Wocb5r97bp+XE6T3799TEoN+t1qBsJT59/hV/tHKxhPpl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qqdGxgAAAN0A&#10;AAAPAAAAAAAAAAAAAAAAAKoCAABkcnMvZG93bnJldi54bWxQSwUGAAAAAAQABAD6AAAAnQMAAAAA&#10;">
                        <v:rect id="Rectangle 1813"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IrNcIA&#10;AADdAAAADwAAAGRycy9kb3ducmV2LnhtbERPz2vCMBS+D/wfwhO8zVTFTapR6lDYSZgT1NujeSbF&#10;5qU0ma3//XIY7Pjx/V5teleLB7Wh8qxgMs5AEJdeV2wUnL73rwsQISJrrD2TgicF2KwHLyvMte/4&#10;ix7HaEQK4ZCjAhtjk0sZSksOw9g3xIm7+dZhTLA1UrfYpXBXy2mWvUmHFacGiw19WCrvxx+nYNdc&#10;D8XcBFmco73c/bbb24NRajTsiyWISH38F/+5P7WC2fw9zU1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Ais1wgAAAN0AAAAPAAAAAAAAAAAAAAAAAJgCAABkcnMvZG93&#10;bnJldi54bWxQSwUGAAAAAAQABAD1AAAAhwMAAAAA&#10;" filled="f"/>
                        <v:rect id="Rectangle 1814"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6OrsUA&#10;AADdAAAADwAAAGRycy9kb3ducmV2LnhtbESPQWsCMRSE7wX/Q3iCt5qtxVa3RlmLQk9CVdDeHpvX&#10;ZHHzsmyiu/77plDocZiZb5jFqne1uFEbKs8KnsYZCOLS64qNguNh+zgDESKyxtozKbhTgNVy8LDA&#10;XPuOP+m2j0YkCIccFdgYm1zKUFpyGMa+IU7et28dxiRbI3WLXYK7Wk6y7EU6rDgtWGzo3VJ52V+d&#10;gk3ztSumJsjiFO354tfd1u6MUqNhX7yBiNTH//Bf+0MreJ6+zuH3TX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To6uxQAAAN0AAAAPAAAAAAAAAAAAAAAAAJgCAABkcnMv&#10;ZG93bnJldi54bWxQSwUGAAAAAAQABAD1AAAAigMAAAAA&#10;" filled="f"/>
                        <v:rect id="Rectangle 1815"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FXFMIA&#10;AADdAAAADwAAAGRycy9kb3ducmV2LnhtbERPy4rCMBTdC/MP4Q7MTlMVB6lG6QwKsxJ8wIy7S3NN&#10;is1NaaKtf28WwiwP571c964Wd2pD5VnBeJSBIC69rtgoOB23wzmIEJE11p5JwYMCrFdvgyXm2ne8&#10;p/shGpFCOOSowMbY5FKG0pLDMPINceIuvnUYE2yN1C12KdzVcpJln9JhxanBYkPflsrr4eYUbJrz&#10;rpiZIIvfaP+u/qvb2p1R6uO9LxYgIvXxX/xy/2gF09k87U9v0hO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oVcUwgAAAN0AAAAPAAAAAAAAAAAAAAAAAJgCAABkcnMvZG93&#10;bnJldi54bWxQSwUGAAAAAAQABAD1AAAAhwMAAAAA&#10;" filled="f"/>
                        <v:rect id="Rectangle 1816"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3yj8QA&#10;AADdAAAADwAAAGRycy9kb3ducmV2LnhtbESPQWsCMRSE7wX/Q3iCt5pVschqlFUq9CRoC+rtsXkm&#10;i5uXZZO623/fFIQeh5n5hllteleLB7Wh8qxgMs5AEJdeV2wUfH3uXxcgQkTWWHsmBT8UYLMevKww&#10;177jIz1O0YgE4ZCjAhtjk0sZSksOw9g3xMm7+dZhTLI1UrfYJbir5TTL3qTDitOCxYZ2lsr76dsp&#10;eG+uh2JugizO0V7uftvt7cEoNRr2xRJEpD7+h5/tD61gNl9M4O9Ne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t8o/EAAAA3QAAAA8AAAAAAAAAAAAAAAAAmAIAAGRycy9k&#10;b3ducmV2LnhtbFBLBQYAAAAABAAEAPUAAACJAwAAAAA=&#10;" filled="f"/>
                        <v:rect id="Rectangle 1817"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9s+MUA&#10;AADdAAAADwAAAGRycy9kb3ducmV2LnhtbESPT2sCMRTE74LfITyhN83WYpHVKKso9CT4B1pvj81r&#10;srh5WTbR3X77piD0OMzMb5jlune1eFAbKs8KXicZCOLS64qNgst5P56DCBFZY+2ZFPxQgPVqOFhi&#10;rn3HR3qcohEJwiFHBTbGJpcylJYcholviJP37VuHMcnWSN1il+CultMse5cOK04LFhvaWipvp7tT&#10;sGuuh2Jmgiw+o/26+U23twej1MuoLxYgIvXxP/xsf2gFb7P5FP7ep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P2z4xQAAAN0AAAAPAAAAAAAAAAAAAAAAAJgCAABkcnMv&#10;ZG93bnJldi54bWxQSwUGAAAAAAQABAD1AAAAigMAAAAA&#10;" filled="f"/>
                        <v:rect id="Rectangle 1818"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PJY8QA&#10;AADdAAAADwAAAGRycy9kb3ducmV2LnhtbESPQWsCMRSE70L/Q3iF3jSrYpHVKNui4EmoCurtsXkm&#10;i5uXZZO6679vCoUeh5n5hlmue1eLB7Wh8qxgPMpAEJdeV2wUnI7b4RxEiMgaa8+k4EkB1quXwRJz&#10;7Tv+oschGpEgHHJUYGNscilDaclhGPmGOHk33zqMSbZG6ha7BHe1nGTZu3RYcVqw2NCnpfJ++HYK&#10;Ns11X8xMkMU52svdf3RbuzdKvb32xQJEpD7+h//aO61gOptP4fdNeg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zyWPEAAAA3QAAAA8AAAAAAAAAAAAAAAAAmAIAAGRycy9k&#10;b3ducmV2LnhtbFBLBQYAAAAABAAEAPUAAACJAwAAAAA=&#10;" filled="f"/>
                      </v:group>
                      <v:rect id="Rectangle 1819"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pRF8UA&#10;AADdAAAADwAAAGRycy9kb3ducmV2LnhtbESPQWsCMRSE74L/ITyhN83WqshqlLVU8CTUCurtsXlN&#10;FjcvyyZ1t/++KRR6HGbmG2a97V0tHtSGyrOC50kGgrj0umKj4PyxHy9BhIissfZMCr4pwHYzHKwx&#10;177jd3qcohEJwiFHBTbGJpcylJYcholviJP36VuHMcnWSN1il+CultMsW0iHFacFiw29Wirvpy+n&#10;4K25HYu5CbK4RHu9+123t0ej1NOoL1YgIvXxP/zXPmgFL/PlD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mlEXxQAAAN0AAAAPAAAAAAAAAAAAAAAAAJgCAABkcnMv&#10;ZG93bnJldi54bWxQSwUGAAAAAAQABAD1AAAAigMAAAAA&#10;" filled="f"/>
                      <v:rect id="Rectangle 1820"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b0jMUA&#10;AADdAAAADwAAAGRycy9kb3ducmV2LnhtbESPT2sCMRTE74V+h/AK3mq2yhZZjbKVCj0J/gH19tg8&#10;k8XNy7JJ3e23bwpCj8PM/IZZrAbXiDt1ofas4G2cgSCuvK7ZKDgeNq8zECEia2w8k4IfCrBaPj8t&#10;sNC+5x3d99GIBOFQoAIbY1tIGSpLDsPYt8TJu/rOYUyyM1J32Ce4a+Qky96lw5rTgsWW1paq2/7b&#10;KfhsL9syN0GWp2jPN//Rb+zWKDV6Gco5iEhD/A8/2l9awTSf5fD3Jj0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1vSMxQAAAN0AAAAPAAAAAAAAAAAAAAAAAJgCAABkcnMv&#10;ZG93bnJldi54bWxQSwUGAAAAAAQABAD1AAAAigMAAAAA&#10;" filled="f"/>
                      <v:rect id="Rectangle 1821"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Rq+8QA&#10;AADdAAAADwAAAGRycy9kb3ducmV2LnhtbESPQWsCMRSE70L/Q3gFb5q1RZHVKNtSwZNQFdTbY/NM&#10;FjcvyyZ1139vCoUeh5n5hlmue1eLO7Wh8qxgMs5AEJdeV2wUHA+b0RxEiMgaa8+k4EEB1quXwRJz&#10;7Tv+pvs+GpEgHHJUYGNscilDaclhGPuGOHlX3zqMSbZG6ha7BHe1fMuymXRYcVqw2NCnpfK2/3EK&#10;vprLrpiaIItTtOeb/+g2dmeUGr72xQJEpD7+h//aW63gfTqfwe+b9ATk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EavvEAAAA3QAAAA8AAAAAAAAAAAAAAAAAmAIAAGRycy9k&#10;b3ducmV2LnhtbFBLBQYAAAAABAAEAPUAAACJAwAAAAA=&#10;" filled="f"/>
                    </v:group>
                  </w:pict>
                </mc:Fallback>
              </mc:AlternateContent>
            </w:r>
            <w:r>
              <w:rPr>
                <w:noProof/>
              </w:rPr>
              <mc:AlternateContent>
                <mc:Choice Requires="wpg">
                  <w:drawing>
                    <wp:inline distT="0" distB="0" distL="0" distR="0">
                      <wp:extent cx="548640" cy="626110"/>
                      <wp:effectExtent l="13970" t="10160" r="8890" b="11430"/>
                      <wp:docPr id="30" name="Group 35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626110"/>
                                <a:chOff x="12828" y="2683"/>
                                <a:chExt cx="864" cy="986"/>
                              </a:xfrm>
                            </wpg:grpSpPr>
                            <wps:wsp>
                              <wps:cNvPr id="31" name="Rectangle 27"/>
                              <wps:cNvSpPr>
                                <a:spLocks noChangeArrowheads="1"/>
                              </wps:cNvSpPr>
                              <wps:spPr bwMode="auto">
                                <a:xfrm rot="5400000">
                                  <a:off x="12767" y="2744"/>
                                  <a:ext cx="986" cy="864"/>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456" name="Rectangle 28"/>
                              <wps:cNvSpPr>
                                <a:spLocks noChangeArrowheads="1"/>
                              </wps:cNvSpPr>
                              <wps:spPr bwMode="auto">
                                <a:xfrm rot="5400000">
                                  <a:off x="12763" y="3032"/>
                                  <a:ext cx="986" cy="288"/>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3573" o:spid="_x0000_s1026" style="width:43.2pt;height:49.3pt;mso-position-horizontal-relative:char;mso-position-vertical-relative:line" coordorigin="12828,2683" coordsize="86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7i6BQMAAAgJAAAOAAAAZHJzL2Uyb0RvYy54bWzsVl1v0zAUfUfiP1h+Z2nSJM2ipdO0LyEN&#10;mBj8ADdxEgvHDrbbbPx6rq/brtt4GgJe6EMU+9rH555zr9OT0/tBkg03VmhV0fhoRglXtW6E6ir6&#10;9cvVu4IS65hqmNSKV/SBW3q6fPvmZBpLnuhey4YbAiDKltNY0d65sYwiW/d8YPZIj1xBsNVmYA6G&#10;posawyZAH2SUzGZ5NGnTjEbX3FqYvQhBukT8tuW1+9S2ljsiKwrcHD4NPlf+GS1PWNkZNvai3tJg&#10;r2AxMKHg0D3UBXOMrI14ATWI2mirW3dU6yHSbStqjjlANvHsWTbXRq9HzKUrp27cywTSPtPp1bD1&#10;x82tIaKp6BzkUWwAj/BYMs8Wcy/PNHYlrLo24914a0KO8Hqj628WwtHzuB93YTFZTR90A4hs7TTK&#10;c9+awUNA4uQeXXjYu8DvHalhMkuLPAUyNYTyJI/jrUt1D1b6XXFSJFBWEE7yAjmysu4vt9thc9h7&#10;XOSef8TKcCoy3TLzaUHB2UdN7e9petezkaNV1qu10zTeafoZKpGpTnKSLIKquG4nqQ16EqXPe1jG&#10;z4zRU89ZA7RizMLzBeCwwQ8suPFrgYnRUOdZOvM/lH0rd5ws8kUQbpGmHpaVO9W9Wii51+9QNlaO&#10;xrprrgfiXypqIBVEZZsb68LS3RKPaLUUzZWQEge+kfm5NGTDoAVXXYxb5XqAyghzReZpIhmY9h7j&#10;UpwC8/Aq8Aho5RNwqchU0eMsyRD0ScyabrU/FpXYAx7y88QvmO3DmbLz74HLIBzcTFIMFS1wf5j2&#10;plyqBuk6JmR4B55SYTMEY0J9rXTzACahHVDQcE2CfL02PyiZ4MqpqP2+ZoZTIt8rMPo4Tn3dOxyk&#10;2SKBgTmMrA4jTNUAVVFHSXg9d+FeW49GdD2cFKRW+gy6rxXolC+cwGpLFlrgb/VCmkGFhRvmoBsK&#10;L+uT4gbL/1o3zLEb5rN5Etx90Q1JgQT3l8gf74b8fzf8427A7wR8bvG+2f418N/zwzF2z+MfmOVP&#10;AAAA//8DAFBLAwQUAAYACAAAACEADIGuttwAAAADAQAADwAAAGRycy9kb3ducmV2LnhtbEyPQUvD&#10;QBCF70L/wzKCN7tJ1RBjNqUU9VQE20LxNs1Ok9DsbMhuk/Tfu3rRy8DjPd77Jl9OphUD9a6xrCCe&#10;RyCIS6sbrhTsd2/3KQjnkTW2lknBlRwsi9lNjpm2I3/SsPWVCCXsMlRQe99lUrqyJoNubjvi4J1s&#10;b9AH2VdS9ziGctPKRRQl0mDDYaHGjtY1leftxSh4H3FcPcSvw+Z8Wl+/dk8fh01MSt3dTqsXEJ4m&#10;/xeGH/yADkVgOtoLaydaBeER/3uDlyaPII4KntMEZJHL/+zFNwAAAP//AwBQSwECLQAUAAYACAAA&#10;ACEAtoM4kv4AAADhAQAAEwAAAAAAAAAAAAAAAAAAAAAAW0NvbnRlbnRfVHlwZXNdLnhtbFBLAQIt&#10;ABQABgAIAAAAIQA4/SH/1gAAAJQBAAALAAAAAAAAAAAAAAAAAC8BAABfcmVscy8ucmVsc1BLAQIt&#10;ABQABgAIAAAAIQDCi7i6BQMAAAgJAAAOAAAAAAAAAAAAAAAAAC4CAABkcnMvZTJvRG9jLnhtbFBL&#10;AQItABQABgAIAAAAIQAMga623AAAAAMBAAAPAAAAAAAAAAAAAAAAAF8FAABkcnMvZG93bnJldi54&#10;bWxQSwUGAAAAAAQABADzAAAAaAYAAAAA&#10;">
                      <v:rect id="Rectangle 27" o:spid="_x0000_s1027" style="position:absolute;left:12767;top:2744;width:986;height:8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QGk8IA&#10;AADbAAAADwAAAGRycy9kb3ducmV2LnhtbESPzYrCQBCE78K+w9AL3swkuohkHYOIgoe9mPgATabz&#10;w2Z6YmaM8e2dBWGPRVV9RW2zyXRipMG1lhUkUQyCuLS65VrBtTgtNiCcR9bYWSYFT3KQ7T5mW0y1&#10;ffCFxtzXIkDYpaig8b5PpXRlQwZdZHvi4FV2MOiDHGqpB3wEuOnkMo7X0mDLYaHBng4Nlb/53Sio&#10;1kXdjlOR/3wd7dncuio/xZVS889p/w3C0+T/w+/2WStYJfD3JfwA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BAaTwgAAANsAAAAPAAAAAAAAAAAAAAAAAJgCAABkcnMvZG93&#10;bnJldi54bWxQSwUGAAAAAAQABAD1AAAAhwMAAAAA&#10;" fillcolor="#d8d8d8 [2732]">
                        <v:stroke dashstyle="longDash"/>
                      </v:rect>
                      <v:rect id="Rectangle 28" o:spid="_x0000_s1028" style="position:absolute;left:12763;top:3032;width:986;height:28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4V2sYA&#10;AADdAAAADwAAAGRycy9kb3ducmV2LnhtbESPQWsCMRSE70L/Q3iFXkSztVZka5RSWtpLD1oPensm&#10;z83i5mVJUt39901B8DjMzDfMYtW5RpwpxNqzgsdxAYJYe1NzpWD78zGag4gJ2WDjmRT0FGG1vBss&#10;sDT+wms6b1IlMoRjiQpsSm0pZdSWHMaxb4mzd/TBYcoyVNIEvGS4a+SkKGbSYc15wWJLb5b0afPr&#10;FJh41N/r0L8P7Wl/+DS91xPaKfVw372+gEjUpVv42v4yCp6mzzP4f5Of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4V2sYAAADdAAAADwAAAAAAAAAAAAAAAACYAgAAZHJz&#10;L2Rvd25yZXYueG1sUEsFBgAAAAAEAAQA9QAAAIsDAAAAAA==&#10;" fillcolor="#a5a5a5 [2092]">
                        <v:stroke dashstyle="longDash"/>
                      </v:rect>
                      <w10:anchorlock/>
                    </v:group>
                  </w:pict>
                </mc:Fallback>
              </mc:AlternateConten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Mid Circumflex Branch of LCA</w:t>
            </w:r>
            <w:r>
              <w:rPr>
                <w:sz w:val="18"/>
                <w:vertAlign w:val="superscript"/>
              </w:rPr>
              <w:t>6,7</w:t>
            </w:r>
          </w:p>
        </w:tc>
        <w:tc>
          <w:tcPr>
            <w:tcW w:w="1052" w:type="dxa"/>
          </w:tcPr>
          <w:p w:rsidR="007A6D65" w:rsidRDefault="007A6D65" w:rsidP="007A6D65">
            <w:pPr>
              <w:pStyle w:val="NoSpacing"/>
            </w:pPr>
            <w:r>
              <w:t xml:space="preserve">0.5 x 0.5 x </w:t>
            </w:r>
            <w:r w:rsidR="001D17E1" w:rsidRPr="004F3249">
              <w:t>0.63</w:t>
            </w:r>
          </w:p>
          <w:p w:rsidR="007A6D65" w:rsidRDefault="007A6D65" w:rsidP="007A6D65">
            <w:pPr>
              <w:pStyle w:val="NoSpacing"/>
            </w:pPr>
          </w:p>
        </w:tc>
        <w:tc>
          <w:tcPr>
            <w:tcW w:w="2008" w:type="dxa"/>
            <w:gridSpan w:val="4"/>
          </w:tcPr>
          <w:p w:rsidR="007A6D65" w:rsidRPr="004731F3" w:rsidRDefault="00E536FF" w:rsidP="007A6D65">
            <w:pPr>
              <w:pStyle w:val="NoSpacing"/>
              <w:jc w:val="center"/>
              <w:rPr>
                <w:sz w:val="16"/>
              </w:rPr>
            </w:pPr>
            <w:r>
              <w:rPr>
                <w:noProof/>
                <w:sz w:val="16"/>
              </w:rPr>
              <mc:AlternateContent>
                <mc:Choice Requires="wpg">
                  <w:drawing>
                    <wp:anchor distT="0" distB="0" distL="114300" distR="114300" simplePos="0" relativeHeight="251739648" behindDoc="0" locked="0" layoutInCell="1" allowOverlap="1">
                      <wp:simplePos x="0" y="0"/>
                      <wp:positionH relativeFrom="column">
                        <wp:posOffset>305435</wp:posOffset>
                      </wp:positionH>
                      <wp:positionV relativeFrom="paragraph">
                        <wp:posOffset>105410</wp:posOffset>
                      </wp:positionV>
                      <wp:extent cx="237490" cy="137160"/>
                      <wp:effectExtent l="0" t="0" r="10160" b="15240"/>
                      <wp:wrapNone/>
                      <wp:docPr id="3565" name="Group 35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566" name="Rectangle 1823"/>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7" name="Rectangle 1824"/>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8" name="Rectangle 1825"/>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9" name="Rectangle 1826"/>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70" name="Rectangle 1827"/>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71" name="Rectangle 1828"/>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65" o:spid="_x0000_s1026" style="position:absolute;margin-left:24.05pt;margin-top:8.3pt;width:18.7pt;height:10.8pt;z-index:251739648"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EaHeAMAAIkXAAAOAAAAZHJzL2Uyb0RvYy54bWzsWNtu4zYQfS/QfyD47siUZcsWoiwCX4IC&#10;23bR7X4ALVEXVCJVko6SLvrvHQ5tJ8oa2GKLZoFAfpBJDTmcOXPhaK7fPbQNuRfa1EqmlF1NKREy&#10;U3kty5R++n03WVJiLJc5b5QUKX0Uhr67+fGH675LRKgq1eRCE2AiTdJ3Ka2s7ZIgMFklWm6uVCck&#10;EAulW25hqssg17wH7m0ThNPpIuiVzjutMmEMvN14Ir1B/kUhMvtrURhhSZNSkM3iU+Nz757BzTVP&#10;Ss27qs6OYvBvkKLltYRDz6w23HJy0PUXrNo608qowl5lqg1UUdSZQB1AGzZ9oc2dVocOdSmTvuzO&#10;MAG0L3D6ZrbZL/cfNKnzlM7mizklkrdgJTyY4BsAqO/KBNbd6e5j90F7LWH4XmV/GCAHL+luXvrF&#10;ZN//rHLgyA9WIUAPhW4dC1CdPKAdHs92EA+WZPAynMXRCqyVAYnNYrY42imrwJhuVxStZpQAdTaN&#10;Zt6GWbU97obNfmvIFo4W8MQfioIeBXNagceZJ1DNfwP1Y8U7gbYyDqwnUBcnUH8DZ+SybARhyxCl&#10;diLA2hOqxkNKpFpXsFDcaq36SvAcRGOoyWCDmxgwyFcxvoDWCWm2jD1WcTiAiiedNvZOqJa4QUo1&#10;CI/24/fvjfWonpY4c0q1q5sG3vOkkaRP6WoeznGDUU2dO6KjGV3u140m99zFI/6O5w6WtbWFrNDU&#10;bUqX50U8cVhsZY6nWF43fgz2baRjDkqBbMeRj77Pq+lqu9wuo0kULraTaLrZTG5362iy2LF4vplt&#10;1usN+9vJyaKkqvNcSCfqKROw6N85xTEn+Rg+54KBSgPNd/j7UvNgKAb6Lmh1+kftwIu93b0L71X+&#10;CD6glU9tkIphUCn9FyU9pLWUmj8PXAtKmp8k+NGKRZHLgziJ5nEIE/2csn9O4TIDVim1lPjh2vrc&#10;eeh0XVZwEkMbS3UL8V3U6BhOPi8V5gaMstcLN/Bnn8MG4RY5rAfRA774f4XbYgmgDpLTGG5juMGt&#10;9QbDDcq7C+E2f81wO9cCjOG5eBFgHTHebuPt9rZut9XFcMMy99VvtzHcxmLybReTMdRxF263+Pvc&#10;bvCphl8+YzE5FpNvspiM2cVwW75muJ2/3VztOIbb2Cr5Dq0S7FNCvxfbPsfetGsoP59ja+Wpg37z&#10;DwAAAP//AwBQSwMEFAAGAAgAAAAhACJZhBXdAAAABwEAAA8AAABkcnMvZG93bnJldi54bWxMjs1K&#10;w0AUhfeC7zBcwZ2dpDUhxExKKeqqCLaCuJtmbpPQzJ2QmSbp23td2eX54ZyvWM+2EyMOvnWkIF5E&#10;IJAqZ1qqFXwd3p4yED5oMrpzhAqu6GFd3t8VOjduok8c96EWPEI+1wqaEPpcSl81aLVfuB6Js5Mb&#10;rA4sh1qaQU88bju5jKJUWt0SPzS6x22D1Xl/sQreJz1tVvHruDufttefQ/LxvYtRqceHefMCIuAc&#10;/svwh8/oUDLT0V3IeNEpeM5ibrKfpiA4z5IExFHBKluCLAt5y1/+AgAA//8DAFBLAQItABQABgAI&#10;AAAAIQC2gziS/gAAAOEBAAATAAAAAAAAAAAAAAAAAAAAAABbQ29udGVudF9UeXBlc10ueG1sUEsB&#10;Ai0AFAAGAAgAAAAhADj9If/WAAAAlAEAAAsAAAAAAAAAAAAAAAAALwEAAF9yZWxzLy5yZWxzUEsB&#10;Ai0AFAAGAAgAAAAhAN8gRod4AwAAiRcAAA4AAAAAAAAAAAAAAAAALgIAAGRycy9lMm9Eb2MueG1s&#10;UEsBAi0AFAAGAAgAAAAhACJZhBXdAAAABwEAAA8AAAAAAAAAAAAAAAAA0gUAAGRycy9kb3ducmV2&#10;LnhtbFBLBQYAAAAABAAEAPMAAADcBgAAAAA=&#10;">
                      <v:rect id="Rectangle 1823"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iMAcUA&#10;AADdAAAADwAAAGRycy9kb3ducmV2LnhtbESPQWvCQBSE70L/w/IKvZlNK4aSukqUCj0JaqHt7ZF9&#10;3Q1m34bsauK/d4VCj8PMfMMsVqNrxYX60HhW8JzlIIhrrxs2Cj6P2+kriBCRNbaeScGVAqyWD5MF&#10;ltoPvKfLIRqRIBxKVGBj7EopQ23JYch8R5y8X987jEn2RuoehwR3rXzJ80I6bDgtWOxoY6k+Hc5O&#10;wXv3s6vmJsjqK9rvk18PW7szSj09jtUbiEhj/A//tT+0gtm8KOD+Jj0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CIwBxQAAAN0AAAAPAAAAAAAAAAAAAAAAAJgCAABkcnMv&#10;ZG93bnJldi54bWxQSwUGAAAAAAQABAD1AAAAigMAAAAA&#10;" filled="f"/>
                      <v:rect id="Rectangle 1824"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QpmsUA&#10;AADdAAAADwAAAGRycy9kb3ducmV2LnhtbESPQWsCMRSE74L/IbyCN822oi1bo6xFwZOgLVRvj81r&#10;srh5WTbRXf99UxB6HGbmG2ax6l0tbtSGyrOC50kGgrj0umKj4OtzO34DESKyxtozKbhTgNVyOFhg&#10;rn3HB7odoxEJwiFHBTbGJpcylJYcholviJP341uHMcnWSN1il+Culi9ZNpcOK04LFhv6sFRejlen&#10;YNOc98XMBFl8R3u6+HW3tXuj1OipL95BROrjf/jR3mkF09n8Ff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RCmaxQAAAN0AAAAPAAAAAAAAAAAAAAAAAJgCAABkcnMv&#10;ZG93bnJldi54bWxQSwUGAAAAAAQABAD1AAAAigMAAAAA&#10;" filled="f"/>
                      <v:rect id="Rectangle 1825"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u96MIA&#10;AADdAAAADwAAAGRycy9kb3ducmV2LnhtbERPz2vCMBS+D/wfwhO8ramKItUoVSbsJMwN1NujeSbF&#10;5qU0me3+++Uw2PHj+73ZDa4RT+pC7VnBNMtBEFde12wUfH0eX1cgQkTW2HgmBT8UYLcdvWyw0L7n&#10;D3qeoxEphEOBCmyMbSFlqCw5DJlviRN3953DmGBnpO6wT+GukbM8X0qHNacGiy0dLFWP87dT8Nbe&#10;TuXCBFleor0+/L4/2pNRajIeyjWISEP8F/+537WC+WKZ5qY36Qn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273owgAAAN0AAAAPAAAAAAAAAAAAAAAAAJgCAABkcnMvZG93&#10;bnJldi54bWxQSwUGAAAAAAQABAD1AAAAhwMAAAAA&#10;" filled="f"/>
                      <v:rect id="Rectangle 1826"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cYc8UA&#10;AADdAAAADwAAAGRycy9kb3ducmV2LnhtbESPQWsCMRSE74L/IbyCN822orRbo6xFwZOgLVRvj81r&#10;srh5WTbRXf99UxB6HGbmG2ax6l0tbtSGyrOC50kGgrj0umKj4OtzO34FESKyxtozKbhTgNVyOFhg&#10;rn3HB7odoxEJwiFHBTbGJpcylJYcholviJP341uHMcnWSN1il+Culi9ZNpcOK04LFhv6sFRejlen&#10;YNOc98XMBFl8R3u6+HW3tXuj1OipL95BROrjf/jR3mkF09n8Df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lxhzxQAAAN0AAAAPAAAAAAAAAAAAAAAAAJgCAABkcnMv&#10;ZG93bnJldi54bWxQSwUGAAAAAAQABAD1AAAAigMAAAAA&#10;" filled="f"/>
                      <v:rect id="Rectangle 1827"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nM8IA&#10;AADdAAAADwAAAGRycy9kb3ducmV2LnhtbERPz2vCMBS+D/wfwhO8zVTFTapR6lDYSZgT1NujeSbF&#10;5qU0ma3//XIY7Pjx/V5teleLB7Wh8qxgMs5AEJdeV2wUnL73rwsQISJrrD2TgicF2KwHLyvMte/4&#10;ix7HaEQK4ZCjAhtjk0sZSksOw9g3xIm7+dZhTLA1UrfYpXBXy2mWvUmHFacGiw19WCrvxx+nYNdc&#10;D8XcBFmco73c/bbb24NRajTsiyWISH38F/+5P7WC2fw97U9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dCczwgAAAN0AAAAPAAAAAAAAAAAAAAAAAJgCAABkcnMvZG93&#10;bnJldi54bWxQSwUGAAAAAAQABAD1AAAAhwMAAAAA&#10;" filled="f"/>
                      <v:rect id="Rectangle 1828"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iCqMUA&#10;AADdAAAADwAAAGRycy9kb3ducmV2LnhtbESPQWsCMRSE70L/Q3iF3jSrYlu2RllFoSehWqjeHpvX&#10;ZHHzsmyiu/33jSB4HGbmG2a+7F0trtSGyrOC8SgDQVx6XbFR8H3YDt9BhIissfZMCv4owHLxNJhj&#10;rn3HX3TdRyMShEOOCmyMTS5lKC05DCPfECfv17cOY5KtkbrFLsFdLSdZ9iodVpwWLDa0tlSe9xen&#10;YNOcdsXMBFn8RHs8+1W3tTuj1MtzX3yAiNTHR/je/tQKprO3Mdze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OIKoxQAAAN0AAAAPAAAAAAAAAAAAAAAAAJgCAABkcnMv&#10;ZG93bnJldi54bWxQSwUGAAAAAAQABAD1AAAAigMAAAAA&#10;" filled="f"/>
                    </v:group>
                  </w:pict>
                </mc:Fallback>
              </mc:AlternateContent>
            </w:r>
            <w:r>
              <w:rPr>
                <w:noProof/>
                <w:sz w:val="16"/>
              </w:rPr>
              <mc:AlternateContent>
                <mc:Choice Requires="wpg">
                  <w:drawing>
                    <wp:inline distT="0" distB="0" distL="0" distR="0">
                      <wp:extent cx="328930" cy="328930"/>
                      <wp:effectExtent l="8255" t="5080" r="5715" b="8890"/>
                      <wp:docPr id="26" name="Group 35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930" cy="328930"/>
                                <a:chOff x="6650" y="3820"/>
                                <a:chExt cx="518" cy="518"/>
                              </a:xfrm>
                            </wpg:grpSpPr>
                            <wps:wsp>
                              <wps:cNvPr id="27" name="Oval 24"/>
                              <wps:cNvSpPr>
                                <a:spLocks noChangeArrowheads="1"/>
                              </wps:cNvSpPr>
                              <wps:spPr bwMode="auto">
                                <a:xfrm>
                                  <a:off x="6702" y="3875"/>
                                  <a:ext cx="405" cy="405"/>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28" name="Oval 25"/>
                              <wps:cNvSpPr>
                                <a:spLocks noChangeArrowheads="1"/>
                              </wps:cNvSpPr>
                              <wps:spPr bwMode="auto">
                                <a:xfrm>
                                  <a:off x="6650" y="3820"/>
                                  <a:ext cx="518" cy="51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3562" o:spid="_x0000_s1026" style="width:25.9pt;height:25.9pt;mso-position-horizontal-relative:char;mso-position-vertical-relative:line" coordorigin="6650,3820" coordsize="518,5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wcTNwMAAB4JAAAOAAAAZHJzL2Uyb0RvYy54bWzUVttu2zAMfR+wfxD0nvpSOxejblHkUgzo&#10;1gLdPkCx5QsmS57k1O2G/fsoys6SFsOGDiuwPriUSFHk4SGVs4uHRpB7rk2tZEqDE58SLjOV17JM&#10;6aePm8mcEtMxmTOhJE/pIzf04vztm7O+TXioKiVyrgk4kSbp25RWXdcmnmeyijfMnKiWS1AWSjes&#10;g6UuvVyzHrw3wgt9f+r1SuetVhk3BnZXTknP0X9R8Ky7KQrDOyJSCrF1+NX43dqvd37GklKztqqz&#10;IQz2gigaVku4dO9qxTpGdrp+5qqpM62MKrqTTDWeKoo645gDZBP4T7K50mrXYi5l0pftHiaA9glO&#10;L3abfbi/1aTOUxpOKZGsgRrhteQ0noYWnr4tE7C60u1de6tdjiBeq+yzAbX3VG/XpTMm2/69ysEj&#10;23UK4XkodGNdQOLkAavwuK8Cf+hIBpun4XxxCrXKQDXIWKWsglLaU9NpDGqrnYdDBbNqPZyOA2Cc&#10;PWoFGx9L3KUY6BCYzQr4Zn5Cav4O0ruKtRwrZSxYI6SzEdKbeyZIGDk80WQE0zgkiVTLismSX2qt&#10;+oqzHCIKMAEbKvh0B+zCQB1+C+105ocDSLPY+mHJCHDkxw4iKxxCxJJWm+6Kq4ZYIaVciLo1NjGW&#10;sPtr0znr0cpuGyXqfFMLgQvbtnwpNIF8U7otAzwqdg3wwO1B7fyhaLBtK4qmuAW1wsa3HrByR86F&#10;JH1KF3EYo9MjndHldn8tXDDcYR0exgf9JHPEwiK8HuSO1cLJYC8kctqh7HiyVfkjIK6Vmx4w7UCo&#10;lP5KSQ+TI6Xmy45pTol4J6FqiyCK7KjBRRTPgKNEH2q2hxomM3CV0o4SJy47N552ra7LCm5yGEp1&#10;CU1U1FgCywIX1RAsUPm1OA3t5caE4zQy6IiigPm/4vTzxh85/cu2fwmnpbKERp68HumwP6HFxk7F&#10;1+Pbwl+s5+t5NInC6XoS+avV5HKzjCbTTTCLV6er5XIVfLf9EERJVec5lzb08SULoj8ba8Ob6t6g&#10;/Vt21DpHHbbBv2F2HJh5x2FgD0OFxv+YHczh/7G58PmARxhzGX4w2Ff+cA3y4c+a8x8AAAD//wMA&#10;UEsDBBQABgAIAAAAIQBoRxvQ2AAAAAMBAAAPAAAAZHJzL2Rvd25yZXYueG1sTI9BS8NAEIXvQv/D&#10;MgVvdhOlIjGbUop6KoKtIN6m2WkSmp0N2W2S/ntHPehlhuE93nwvX02uVQP1ofFsIF0koIhLbxuu&#10;DLzvn28eQIWIbLH1TAYuFGBVzK5yzKwf+Y2GXayUhHDI0EAdY5dpHcqaHIaF74hFO/reYZSzr7Tt&#10;cZRw1+rbJLnXDhuWDzV2tKmpPO3OzsDLiOP6Ln0atqfj5vK5X75+bFMy5no+rR9BRZrinxm+8QUd&#10;CmE6+DPboFoDUiT+TNGWqbQ4/G5d5Po/e/EFAAD//wMAUEsBAi0AFAAGAAgAAAAhALaDOJL+AAAA&#10;4QEAABMAAAAAAAAAAAAAAAAAAAAAAFtDb250ZW50X1R5cGVzXS54bWxQSwECLQAUAAYACAAAACEA&#10;OP0h/9YAAACUAQAACwAAAAAAAAAAAAAAAAAvAQAAX3JlbHMvLnJlbHNQSwECLQAUAAYACAAAACEA&#10;qXsHEzcDAAAeCQAADgAAAAAAAAAAAAAAAAAuAgAAZHJzL2Uyb0RvYy54bWxQSwECLQAUAAYACAAA&#10;ACEAaEcb0NgAAAADAQAADwAAAAAAAAAAAAAAAACRBQAAZHJzL2Rvd25yZXYueG1sUEsFBgAAAAAE&#10;AAQA8wAAAJYGAAAAAA==&#10;">
                      <v:oval id="Oval 24" o:spid="_x0000_s1027" style="position:absolute;left:6702;top:3875;width:40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s6XcEA&#10;AADbAAAADwAAAGRycy9kb3ducmV2LnhtbESPzYrCMBSF9wO+Q7iCuzHVhTNWo6g44NZOBZeX5toW&#10;m5uSZGz16c2A4PJwfj7Oct2bRtzI+dqygsk4AUFcWF1zqSD//fn8BuEDssbGMim4k4f1avCxxFTb&#10;jo90y0Ip4gj7FBVUIbSplL6oyKAf25Y4ehfrDIYoXSm1wy6Om0ZOk2QmDdYcCRW2tKuouGZ/JnLb&#10;/ppv/caV88vhsT+f9l2S5UqNhv1mASJQH97hV/ugFUy/4P9L/AFy9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87Ol3BAAAA2wAAAA8AAAAAAAAAAAAAAAAAmAIAAGRycy9kb3du&#10;cmV2LnhtbFBLBQYAAAAABAAEAPUAAACGAwAAAAA=&#10;" fillcolor="#a5a5a5 [2092]"/>
                      <v:oval id="Oval 25" o:spid="_x0000_s1028" style="position:absolute;left:6650;top:3820;width:518;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ujqL8A&#10;AADbAAAADwAAAGRycy9kb3ducmV2LnhtbERPy4rCMBTdC/MP4Q64kTFVRIaOUWRAcCH4/IBrcyet&#10;NjedJNr692YhuDyc92zR2VrcyYfKsYLRMANBXDhdsVFwOq6+vkGEiKyxdkwKHhRgMf/ozTDXruU9&#10;3Q/RiBTCIUcFZYxNLmUoSrIYhq4hTtyf8xZjgt5I7bFN4baW4yybSosVp4YSG/otqbgeblbB+Xxy&#10;nfz3293AXD1OLm1jNjul+p/d8gdEpC6+xS/3WisYp7HpS/oBcv4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u6OovwAAANsAAAAPAAAAAAAAAAAAAAAAAJgCAABkcnMvZG93bnJl&#10;di54bWxQSwUGAAAAAAQABAD1AAAAhAMAAAAA&#10;" filled="f"/>
                      <w10:anchorlock/>
                    </v:group>
                  </w:pict>
                </mc:Fallback>
              </mc:AlternateContent>
            </w:r>
          </w:p>
          <w:p w:rsidR="007A6D65" w:rsidRPr="004731F3" w:rsidRDefault="007A6D65" w:rsidP="007A6D65">
            <w:pPr>
              <w:pStyle w:val="NoSpacing"/>
              <w:jc w:val="center"/>
              <w:rPr>
                <w:sz w:val="16"/>
              </w:rPr>
            </w:pPr>
            <w:r w:rsidRPr="004731F3">
              <w:rPr>
                <w:sz w:val="16"/>
              </w:rPr>
              <w:t>Lumen Diameter = 2.8 mm</w:t>
            </w:r>
          </w:p>
          <w:p w:rsidR="007A6D65" w:rsidRPr="004731F3" w:rsidRDefault="007A6D65" w:rsidP="007A6D65">
            <w:pPr>
              <w:pStyle w:val="NoSpacing"/>
              <w:jc w:val="center"/>
              <w:rPr>
                <w:sz w:val="16"/>
              </w:rPr>
            </w:pPr>
            <w:r w:rsidRPr="004731F3">
              <w:rPr>
                <w:sz w:val="16"/>
              </w:rPr>
              <w:t>Wall Thickness = 0.42 mm</w:t>
            </w:r>
          </w:p>
        </w:tc>
        <w:tc>
          <w:tcPr>
            <w:tcW w:w="1720" w:type="dxa"/>
          </w:tcPr>
          <w:p w:rsidR="007A6D65" w:rsidRDefault="00E536FF" w:rsidP="007A6D65">
            <w:pPr>
              <w:pStyle w:val="NoSpacing"/>
              <w:jc w:val="center"/>
              <w:rPr>
                <w:noProof/>
              </w:rPr>
            </w:pPr>
            <w:r>
              <w:rPr>
                <w:noProof/>
              </w:rPr>
              <mc:AlternateContent>
                <mc:Choice Requires="wpg">
                  <w:drawing>
                    <wp:anchor distT="0" distB="0" distL="114300" distR="114300" simplePos="0" relativeHeight="251740672" behindDoc="0" locked="0" layoutInCell="1" allowOverlap="1">
                      <wp:simplePos x="0" y="0"/>
                      <wp:positionH relativeFrom="column">
                        <wp:posOffset>213360</wp:posOffset>
                      </wp:positionH>
                      <wp:positionV relativeFrom="paragraph">
                        <wp:posOffset>151130</wp:posOffset>
                      </wp:positionV>
                      <wp:extent cx="237490" cy="137160"/>
                      <wp:effectExtent l="0" t="0" r="10160" b="15240"/>
                      <wp:wrapNone/>
                      <wp:docPr id="3555" name="Group 35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556" name="Rectangle 1830"/>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57" name="Rectangle 1831"/>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58" name="Rectangle 1832"/>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59" name="Rectangle 1833"/>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0" name="Rectangle 1834"/>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1" name="Rectangle 1835"/>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55" o:spid="_x0000_s1026" style="position:absolute;margin-left:16.8pt;margin-top:11.9pt;width:18.7pt;height:10.8pt;z-index:251740672"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JkRewMAAIkXAAAOAAAAZHJzL2Uyb0RvYy54bWzsWNtu2zgQfS/QfyD47si05ZsQpQh8CRZo&#10;d4tt+wG0RF1QiVRJOkq26L/vcOhLlBpo0cW6QCA/yKSGl5kzc2YoXr95qCtyL7QplYwpuxpSImSi&#10;0lLmMf30cTOYU2IslymvlBQxfRSGvrl5/eq6bSIxUoWqUqEJLCJN1DYxLaxtoiAwSSFqbq5UIyQI&#10;M6VrbqGr8yDVvIXV6yoYDYfToFU6bbRKhDHwduWF9AbXzzKR2L+yzAhLqpiCbhafGp9b9wxurnmU&#10;a94UZbJXg/+CFjUvJWx6XGrFLSc7XX63VF0mWhmV2atE1YHKsjIRaANYw4bPrLnTategLXnU5s0R&#10;JoD2GU6/vGzy5/17Tco0puPJZEKJ5DV4CTcm+AYAaps8gnF3uvnQvNfeSmi+VclnA+Lgudz1cz+Y&#10;bNt3KoUV+c4qBOgh07VbAkwnD+iHx6MfxIMlCbwcjWfhAryVgIiNZ2y691NSgDPdrDBcjCkB6XgY&#10;jr0Pk2K9nw2T/dQRmzpZwCO/KSq6V8xZBRFnTqCa/wbqh4I3An1lHFgnUKcHUP+GYOQyrwRh8zFa&#10;5FSAsQdUjYeUSLUsYKC41Vq1heApqMbQks4E1zHgkB9ifAatA9JsPvNYzUYdqHjUaGPvhKqJa8RU&#10;g/LoP37/1liP6mGIc6dUm7Kq4D2PKknamC4mowlOMKoqUyd0MqPz7bLS5J47PuJvv29nWF1ayApV&#10;Wcd0fhzEI4fFWqa4i+Vl5dvg30q6xcEo0G3f8uz7uhgu1vP1PByEo+l6EA5Xq8HtZhkOphs2m6zG&#10;q+Vyxb45PVkYFWWaCulUPWQCFv5cUOxzkufwMRd0TOpYvsHf95YHXTUwdsGqwz9aB1Hs/e5DeKvS&#10;R4gBrXxqg1QMjULpfyhpIa3F1HzZcS0oqf6QEEcLFoYuD2InnMxG0NFPJdunEi4TWCqmlhLfXFqf&#10;O3eNLvMCdmLoY6lugd9ZiYHh9PNaYW5All2ObhDPPod16Ib06bAHYvH/ott0DqB2klNPt55uULVe&#10;IN3geHeGblhMLkW341mAsYlLqVgI8BzRV7e+ur2s6rY4Szc8Al+Kbsfq1tOtP0y+7MMkfHeeq26h&#10;qzKXotupusGnWl/d+m+3l/vtNmVn6YaHukvR7VTderr1VyW/56oE7ynhvhevffZ30+5C+Wkfr1ZO&#10;N+g3/wIAAP//AwBQSwMEFAAGAAgAAAAhAI5s39XeAAAABwEAAA8AAABkcnMvZG93bnJldi54bWxM&#10;j0FLw0AUhO+C/2F5gje7SdNWiXkppainItgK4m2bvCah2bchu03Sf+/zpMdhhplvsvVkWzVQ7xvH&#10;CPEsAkVcuLLhCuHz8PrwBMoHw6VpHRPClTys89ubzKSlG/mDhn2olJSwTw1CHUKXau2LmqzxM9cR&#10;i3dyvTVBZF/psjejlNtWz6Nopa1pWBZq09G2puK8v1iEt9GMmyR+GXbn0/b6fVi+f+1iQry/mzbP&#10;oAJN4S8Mv/iCDrkwHd2FS69ahCRZSRJhnsgD8R9juXZEWCwXoPNM/+fPfwAAAP//AwBQSwECLQAU&#10;AAYACAAAACEAtoM4kv4AAADhAQAAEwAAAAAAAAAAAAAAAAAAAAAAW0NvbnRlbnRfVHlwZXNdLnht&#10;bFBLAQItABQABgAIAAAAIQA4/SH/1gAAAJQBAAALAAAAAAAAAAAAAAAAAC8BAABfcmVscy8ucmVs&#10;c1BLAQItABQABgAIAAAAIQASRJkRewMAAIkXAAAOAAAAAAAAAAAAAAAAAC4CAABkcnMvZTJvRG9j&#10;LnhtbFBLAQItABQABgAIAAAAIQCObN/V3gAAAAcBAAAPAAAAAAAAAAAAAAAAANUFAABkcnMvZG93&#10;bnJldi54bWxQSwUGAAAAAAQABADzAAAA4AYAAAAA&#10;">
                      <v:rect id="Rectangle 1830"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RGvMUA&#10;AADdAAAADwAAAGRycy9kb3ducmV2LnhtbESPQWsCMRSE7wX/Q3hCbzXbyopsjbJKhZ6EqtD29ti8&#10;Joubl2UT3fXfm4LgcZiZb5jFanCNuFAXas8KXicZCOLK65qNguNh+zIHESKyxsYzKbhSgNVy9LTA&#10;Qvuev+iyj0YkCIcCFdgY20LKUFlyGCa+JU7en+8cxiQ7I3WHfYK7Rr5l2Uw6rDktWGxpY6k67c9O&#10;wUf7uytzE2T5He3Pya/7rd0ZpZ7HQ/kOItIQH+F7+1MrmOb5DP7fp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ZEa8xQAAAN0AAAAPAAAAAAAAAAAAAAAAAJgCAABkcnMv&#10;ZG93bnJldi54bWxQSwUGAAAAAAQABAD1AAAAigMAAAAA&#10;" filled="f"/>
                      <v:rect id="Rectangle 1831"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jjJ8UA&#10;AADdAAAADwAAAGRycy9kb3ducmV2LnhtbESPQWsCMRSE70L/Q3iF3jTbltWyNcpWKngS1ELb22Pz&#10;mixuXpZNdLf/3giCx2FmvmHmy8E14kxdqD0reJ5kIIgrr2s2Cr4O6/EbiBCRNTaeScE/BVguHkZz&#10;LLTveUfnfTQiQTgUqMDG2BZShsqSwzDxLXHy/nznMCbZGak77BPcNfIly6bSYc1pwWJLK0vVcX9y&#10;Cj7b322ZmyDL72h/jv6jX9utUerpcSjfQUQa4j18a2+0gtc8n8H1TXoCc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KOMnxQAAAN0AAAAPAAAAAAAAAAAAAAAAAJgCAABkcnMv&#10;ZG93bnJldi54bWxQSwUGAAAAAAQABAD1AAAAigMAAAAA&#10;" filled="f"/>
                      <v:rect id="Rectangle 1832"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d3VcEA&#10;AADdAAAADwAAAGRycy9kb3ducmV2LnhtbERPz2vCMBS+D/Y/hDfwNlM3OkY1SpUJngR1oN4ezTMp&#10;Ni+lyWz9781B2PHj+z1bDK4RN+pC7VnBZJyBIK68rtko+D2s379BhIissfFMCu4UYDF/fZlhoX3P&#10;O7rtoxEphEOBCmyMbSFlqCw5DGPfEifu4juHMcHOSN1hn8JdIz+y7Es6rDk1WGxpZam67v+cgp/2&#10;vC1zE2R5jPZ09ct+bbdGqdHbUE5BRBriv/jp3mgFn3me5qY36QnI+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3d1XBAAAA3QAAAA8AAAAAAAAAAAAAAAAAmAIAAGRycy9kb3du&#10;cmV2LnhtbFBLBQYAAAAABAAEAPUAAACGAwAAAAA=&#10;" filled="f"/>
                      <v:rect id="Rectangle 1833"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vSzsUA&#10;AADdAAAADwAAAGRycy9kb3ducmV2LnhtbESPQWsCMRSE70L/Q3iF3jTblhW7NcpWKngS1ELb22Pz&#10;mixuXpZNdLf/3giCx2FmvmHmy8E14kxdqD0reJ5kIIgrr2s2Cr4O6/EMRIjIGhvPpOCfAiwXD6M5&#10;Ftr3vKPzPhqRIBwKVGBjbAspQ2XJYZj4ljh5f75zGJPsjNQd9gnuGvmSZVPpsOa0YLGllaXquD85&#10;BZ/t77bMTZDld7Q/R//Rr+3WKPX0OJTvICIN8R6+tTdawWuev8H1TXoCc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9LOxQAAAN0AAAAPAAAAAAAAAAAAAAAAAJgCAABkcnMv&#10;ZG93bnJldi54bWxQSwUGAAAAAAQABAD1AAAAigMAAAAA&#10;" filled="f"/>
                      <v:rect id="Rectangle 1834"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2x7sIA&#10;AADdAAAADwAAAGRycy9kb3ducmV2LnhtbERPz2vCMBS+D/wfwhO8ramKItUoVSbsJMwN1NujeSbF&#10;5qU0me3+++Uw2PHj+73ZDa4RT+pC7VnBNMtBEFde12wUfH0eX1cgQkTW2HgmBT8UYLcdvWyw0L7n&#10;D3qeoxEphEOBCmyMbSFlqCw5DJlviRN3953DmGBnpO6wT+GukbM8X0qHNacGiy0dLFWP87dT8Nbe&#10;TuXCBFleor0+/L4/2pNRajIeyjWISEP8F/+537WC+WKZ9qc36Qn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rbHuwgAAAN0AAAAPAAAAAAAAAAAAAAAAAJgCAABkcnMvZG93&#10;bnJldi54bWxQSwUGAAAAAAQABAD1AAAAhwMAAAAA&#10;" filled="f"/>
                      <v:rect id="Rectangle 1835"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EUdcUA&#10;AADdAAAADwAAAGRycy9kb3ducmV2LnhtbESPT2sCMRTE70K/Q3iF3jRrRSmrUVap0JPgH2h7e2ye&#10;yeLmZdlEd/32Rij0OMzMb5jFqne1uFEbKs8KxqMMBHHpdcVGwem4HX6ACBFZY+2ZFNwpwGr5Mlhg&#10;rn3He7odohEJwiFHBTbGJpcylJYchpFviJN39q3DmGRrpG6xS3BXy/csm0mHFacFiw1tLJWXw9Up&#10;+Gx+d8XUBFl8R/tz8etua3dGqbfXvpiDiNTH//Bf+0srmExnY3i+S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4RR1xQAAAN0AAAAPAAAAAAAAAAAAAAAAAJgCAABkcnMv&#10;ZG93bnJldi54bWxQSwUGAAAAAAQABAD1AAAAigMAAAAA&#10;" filled="f"/>
                    </v:group>
                  </w:pict>
                </mc:Fallback>
              </mc:AlternateContent>
            </w:r>
            <w:r>
              <w:rPr>
                <w:noProof/>
              </w:rPr>
              <mc:AlternateContent>
                <mc:Choice Requires="wpg">
                  <w:drawing>
                    <wp:inline distT="0" distB="0" distL="0" distR="0">
                      <wp:extent cx="328930" cy="626110"/>
                      <wp:effectExtent l="10795" t="5080" r="12700" b="6985"/>
                      <wp:docPr id="23" name="Group 35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930" cy="626110"/>
                                <a:chOff x="7940" y="3887"/>
                                <a:chExt cx="518" cy="986"/>
                              </a:xfrm>
                            </wpg:grpSpPr>
                            <wps:wsp>
                              <wps:cNvPr id="24" name="Rectangle 21"/>
                              <wps:cNvSpPr>
                                <a:spLocks noChangeArrowheads="1"/>
                              </wps:cNvSpPr>
                              <wps:spPr bwMode="auto">
                                <a:xfrm rot="5400000">
                                  <a:off x="7706" y="4121"/>
                                  <a:ext cx="986" cy="518"/>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25" name="Rectangle 22"/>
                              <wps:cNvSpPr>
                                <a:spLocks noChangeArrowheads="1"/>
                              </wps:cNvSpPr>
                              <wps:spPr bwMode="auto">
                                <a:xfrm rot="5400000">
                                  <a:off x="7710" y="4178"/>
                                  <a:ext cx="986" cy="403"/>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3552" o:spid="_x0000_s1026" style="width:25.9pt;height:49.3pt;mso-position-horizontal-relative:char;mso-position-vertical-relative:line" coordorigin="7940,3887" coordsize="518,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ZTP8QIAANAIAAAOAAAAZHJzL2Uyb0RvYy54bWzsVslu2zAQvRfoPxC8N1oseREiB0E2FEjb&#10;oGk/gJaoBaVIlaQtp1/f4VB2lDSnFM2pPggkZzicee9x6NOzfSfIjmvTKpnT6CSkhMtCla2sc/r9&#10;2/WHJSXGMlkyoSTP6QM39Gz9/t3p0Gc8Vo0SJdcEgkiTDX1OG2v7LAhM0fCOmRPVcwnGSumOWZjq&#10;Oig1GyB6J4I4DOfBoHTZa1VwY2D10hvpGuNXFS/sl6oy3BKRU8jN4lfjd+O+wfqUZbVmfdMWYxrs&#10;FVl0rJVw6DHUJbOMbHX7R6iuLbQyqrInheoCVVVtwbEGqCYKn1Vzo9W2x1rqbKj7I0wA7TOcXh22&#10;+Ly706QtcxrPKJGsA47wWDJL09jBM/R1Bl43ur/v77SvEYa3qvhhwBw8t7t57Z3JZvikSojItlYh&#10;PPtKdy4EFE72yMLDkQW+t6SAxVm8XM2AqwJM83geRSNLRQNUul2LVQJmsM6Wy4VnsGiuxt1pBIpz&#10;W1fLubMFLPOHYqJjYq4q0Jt5hNT8HaT3Des5MmUcWAdIkwOkX0GITNaCkzjyoKLfAVHj4SRSXTTg&#10;xs+1VkPDWQlpoT8kP9ngJgbIeBlfohXIPE1C90PUR7QXi3COuCWRz4JlB8wdWIiag2+KGst6bewN&#10;Vx1xg5xqqASDst2tsd714OKYNUq05XUrBE7cNeYXQpMdgwu4qSPcKrYd6MKvRT5NCMQyWHcUoy+S&#10;DuRhJ3AhkMon0YUkA/CcxilGfWIzut4cz8UjjgGnCXathfYj2i6ny0kiDvorWWJSlrXCjyEbIVHx&#10;Hn6voo0qH4AKBB1kCb0QUGqU/kXJAH0lp+bnlmlOifgogc5VlDj1Wpwk6SKGiZ5aNlMLkwWEyqml&#10;xA8vrG9e2163dQMneUSlOocrVrVIiJOHz2pMFoT+VopPX1D82EYmAgZa30jx0Dxcp0iiBer6BcUn&#10;4extFT9P3b38L/jDVfhXgseGD88mNo7xiXfv8nSOF+Txj8j6NwAAAP//AwBQSwMEFAAGAAgAAAAh&#10;AMex0YvbAAAAAwEAAA8AAABkcnMvZG93bnJldi54bWxMj0FLw0AQhe+C/2EZwZvdRGmpMZtSinoq&#10;gq0g3qbZaRKanQ3ZbZL+e0cvenkwvOG97+WrybVqoD40ng2kswQUceltw5WBj/3L3RJUiMgWW89k&#10;4EIBVsX1VY6Z9SO/07CLlZIQDhkaqGPsMq1DWZPDMPMdsXhH3zuMcvaVtj2OEu5afZ8kC+2wYWmo&#10;saNNTeVpd3YGXkcc1w/p87A9HTeXr/387XObkjG3N9P6CVSkKf49ww++oEMhTAd/ZhtUa0CGxF8V&#10;b57KioOBx+UCdJHr/+zFNwAAAP//AwBQSwECLQAUAAYACAAAACEAtoM4kv4AAADhAQAAEwAAAAAA&#10;AAAAAAAAAAAAAAAAW0NvbnRlbnRfVHlwZXNdLnhtbFBLAQItABQABgAIAAAAIQA4/SH/1gAAAJQB&#10;AAALAAAAAAAAAAAAAAAAAC8BAABfcmVscy8ucmVsc1BLAQItABQABgAIAAAAIQDjTZTP8QIAANAI&#10;AAAOAAAAAAAAAAAAAAAAAC4CAABkcnMvZTJvRG9jLnhtbFBLAQItABQABgAIAAAAIQDHsdGL2wAA&#10;AAMBAAAPAAAAAAAAAAAAAAAAAEsFAABkcnMvZG93bnJldi54bWxQSwUGAAAAAAQABADzAAAAUwYA&#10;AAAA&#10;">
                      <v:rect id="Rectangle 21" o:spid="_x0000_s1027" style="position:absolute;left:7706;top:4121;width:986;height:51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86C8IA&#10;AADbAAAADwAAAGRycy9kb3ducmV2LnhtbESPQYvCMBSE74L/ITzBm6Yrri5do4hQdPdmFbw+mrdt&#10;sXkpTWyrv94sCB6HmfmGWW16U4mWGldaVvAxjUAQZ1aXnCs4n5LJFwjnkTVWlknBnRxs1sPBCmNt&#10;Oz5Sm/pcBAi7GBUU3texlC4ryKCb2po4eH+2MeiDbHKpG+wC3FRyFkULabDksFBgTbuCsmt6Mwo+&#10;81Pd/eyXSfK7Ky9zq8/to7sqNR71228Qnnr/Dr/aB61gNof/L+EH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zoLwgAAANsAAAAPAAAAAAAAAAAAAAAAAJgCAABkcnMvZG93&#10;bnJldi54bWxQSwUGAAAAAAQABAD1AAAAhwMAAAAA&#10;" fillcolor="white [3212]"/>
                      <v:rect id="Rectangle 22" o:spid="_x0000_s1028" style="position:absolute;left:7710;top:4178;width:986;height:40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gh6sAA&#10;AADbAAAADwAAAGRycy9kb3ducmV2LnhtbESP3arCMBCE7w/4DmEF745pBUWqUVRQvFD8fYC1Wdti&#10;sylN1Pr2RhC8HGbmG2Y8bUwpHlS7wrKCuBuBIE6tLjhTcD4t/4cgnEfWWFomBS9yMJ20/saYaPvk&#10;Az2OPhMBwi5BBbn3VSKlS3My6Lq2Ig7e1dYGfZB1JnWNzwA3pexF0UAaLDgs5FjRIqf0drwbBbzf&#10;bVa4kNvlZv6q9OES+1MUK9VpN7MRCE+N/4W/7bVW0OvD50v4AXLy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2gh6sAAAADbAAAADwAAAAAAAAAAAAAAAACYAgAAZHJzL2Rvd25y&#10;ZXYueG1sUEsFBgAAAAAEAAQA9QAAAIUDAAAAAA==&#10;" fillcolor="#a5a5a5 [2092]"/>
                      <w10:anchorlock/>
                    </v:group>
                  </w:pict>
                </mc:Fallback>
              </mc:AlternateContent>
            </w:r>
          </w:p>
        </w:tc>
        <w:tc>
          <w:tcPr>
            <w:tcW w:w="1864" w:type="dxa"/>
            <w:gridSpan w:val="2"/>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741696" behindDoc="0" locked="0" layoutInCell="1" allowOverlap="1">
                      <wp:simplePos x="0" y="0"/>
                      <wp:positionH relativeFrom="column">
                        <wp:posOffset>114300</wp:posOffset>
                      </wp:positionH>
                      <wp:positionV relativeFrom="paragraph">
                        <wp:posOffset>208915</wp:posOffset>
                      </wp:positionV>
                      <wp:extent cx="354330" cy="137160"/>
                      <wp:effectExtent l="0" t="0" r="26670" b="15240"/>
                      <wp:wrapNone/>
                      <wp:docPr id="3541" name="Group 35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542" name="Group 1837"/>
                              <wpg:cNvGrpSpPr>
                                <a:grpSpLocks/>
                              </wpg:cNvGrpSpPr>
                              <wpg:grpSpPr bwMode="auto">
                                <a:xfrm>
                                  <a:off x="10502" y="3011"/>
                                  <a:ext cx="374" cy="216"/>
                                  <a:chOff x="4493" y="3043"/>
                                  <a:chExt cx="374" cy="216"/>
                                </a:xfrm>
                              </wpg:grpSpPr>
                              <wps:wsp>
                                <wps:cNvPr id="3543" name="Rectangle 1838"/>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44" name="Rectangle 1839"/>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45" name="Rectangle 1840"/>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46" name="Rectangle 1841"/>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47" name="Rectangle 1842"/>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48" name="Rectangle 1843"/>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549" name="Rectangle 1844"/>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50" name="Rectangle 1845"/>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51" name="Rectangle 1846"/>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41" o:spid="_x0000_s1026" style="position:absolute;margin-left:9pt;margin-top:16.45pt;width:27.9pt;height:10.8pt;z-index:251741696"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HOgBAQAAPAiAAAOAAAAZHJzL2Uyb0RvYy54bWzsWluPozYUfq/U/2D5PQMOkBA0zGqUy6jS&#10;tl11d3+AA+aiAqY2GWZa9b/3+EDIZVK12nazUkQeiI1v5/adYx9z/+6lLMizUDqXVUjZnU2JqCIZ&#10;51Ua0s+fNhOfEt3wKuaFrERIX4Wm7x6+/+6+rQMxlZksYqEITFLpoK1DmjVNHViWjjJRcn0na1FB&#10;YyJVyRuoqtSKFW9h9rKwprY9s1qp4lrJSGgNb1ddI33A+ZNERM3PSaJFQ4qQAm0NPhU+t+ZpPdzz&#10;IFW8zvKoJ4N/ARUlzytYdJhqxRtOdip/M1WZR0pqmTR3kSwtmSR5JJAH4IbZZ9w8KbmrkZc0aNN6&#10;EBOI9kxOXzxt9NPzB0XyOKSO5zJKKl6ClnBhgm9AQG2dBtDvSdUf6w+q4xKK72X0q4Zm67zd1NOu&#10;M9m2P8oYZuS7RqKAXhJVmimAdfKCengd9CBeGhLBS1jYcUBbETQxZ85mvZ6iDJRpRjHbs6eUQLNj&#10;M9YpMcrW/XDPA6MzY6dsZtosHnSrIqU9ZR1bWBk4PEgCJj+WBPOduZnpnFOj7/9LEpd4GgQyd084&#10;4sEgCtddOL0kXOdcEs7ZuL+VBIBPH+xL/zf7+pjxWqDZamM3B6kCoZ1UfwFc8iotBAHJ+p1kse/e&#10;wHRnXaSSyww6ikelZJsJHgNpqG9Q5dEAU9Fgm/9obhektZcx8+edjOfTE6PhQa108yRkSUwhpAqI&#10;R1Pmz+9109nXvoux7Epu8qKA9zwoKtKGdOFNPRygZZHHptG0aZVul4Uiz9y4Jvz16550K/MGHGSR&#10;lyH1h048MLJYVzGu0vC86Mqg36IykwNTQFtf6hzRHwt7sfbXvjtxp7P1xLVXq8njZulOZhs291bO&#10;arlcsT8NncwNsjyORWVI3TtF5v47o+jdc+fOBrd4wtIJ5xv8veXcOiUDUQxc7f+ROzQCo3eDTB1s&#10;ZfwKNqBk5+UhKkEhk+p3Slrw8CHVv+24EpQUP1RgRwvmuiYkYMX15lOoqOOW7XELryKYKqQNJV1x&#10;2XRhZFerPM1gJYY6ruQjuLokR8M4UIVuElHW0XoNuIHPuAC3xTXhNvNBqOim985phNsIt5DeIty8&#10;S3ADD4P7hqNgBa7/q0c3xjyzLgYC3FKN0W2MbrcV3WYX4Yabw5O94VeE2xDdRriNm8kb30zC4ejt&#10;ZtLFo9K14DacdE0wG6PbeHa74bMbZLAuwA0TPNeC2yG6jXAbUyXfJlVyyNheL22yuAg994rnOGb7&#10;831Sd5/eHvMmY97kJvMmHmQIL4Q6zF9cKdQd483vL1FGvI14u028Dbe8x7dwLt6UXh9vzBsTleM1&#10;3De5hsO9JXxWgVeK/Scg5ruN4zpe2x0+VHn4CwAA//8DAFBLAwQUAAYACAAAACEAiUd7wt4AAAAH&#10;AQAADwAAAGRycy9kb3ducmV2LnhtbEyPQUvDQBSE74L/YXmCN7tJY7SN2ZRS1FMRbAXpbZt9TUKz&#10;b0N2m6T/3udJj8MMM9/kq8m2YsDeN44UxLMIBFLpTEOVgq/928MChA+ajG4doYIrelgVtze5zowb&#10;6ROHXagEl5DPtII6hC6T0pc1Wu1nrkNi7+R6qwPLvpKm1yOX21bOo+hJWt0QL9S6w02N5Xl3sQre&#10;Rz2uk/h12J5Pm+thn358b2NU6v5uWr+ACDiFvzD84jM6FMx0dBcyXrSsF3wlKEjmSxDsPyf85Kgg&#10;fUxBFrn8z1/8AAAA//8DAFBLAQItABQABgAIAAAAIQC2gziS/gAAAOEBAAATAAAAAAAAAAAAAAAA&#10;AAAAAABbQ29udGVudF9UeXBlc10ueG1sUEsBAi0AFAAGAAgAAAAhADj9If/WAAAAlAEAAAsAAAAA&#10;AAAAAAAAAAAALwEAAF9yZWxzLy5yZWxzUEsBAi0AFAAGAAgAAAAhALr0c6AEBAAA8CIAAA4AAAAA&#10;AAAAAAAAAAAALgIAAGRycy9lMm9Eb2MueG1sUEsBAi0AFAAGAAgAAAAhAIlHe8LeAAAABwEAAA8A&#10;AAAAAAAAAAAAAAAAXgYAAGRycy9kb3ducmV2LnhtbFBLBQYAAAAABAAEAPMAAABpBwAAAAA=&#10;">
                      <v:group id="Group 1837"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HOY8YAAADdAAAADwAAAGRycy9kb3ducmV2LnhtbESPS4vCQBCE7wv7H4Ze&#10;8KaT+GKJjiKiyx5E8AGLtybTJsFMT8iMSfz3jiDssaiqr6j5sjOlaKh2hWUF8SACQZxaXXCm4Hza&#10;9r9BOI+ssbRMCh7kYLn4/Jhjom3LB2qOPhMBwi5BBbn3VSKlS3My6Aa2Ig7e1dYGfZB1JnWNbYCb&#10;Ug6jaCoNFhwWcqxonVN6O96Ngp8W29Uo3jS723X9uJwm+79dTEr1vrrVDISnzv+H3+1frWA0GQ/h&#10;9SY8Abl4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sc5jxgAAAN0A&#10;AAAPAAAAAAAAAAAAAAAAAKoCAABkcnMvZG93bnJldi54bWxQSwUGAAAAAAQABAD6AAAAnQMAAAAA&#10;">
                        <v:rect id="Rectangle 1838"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pz+cUA&#10;AADdAAAADwAAAGRycy9kb3ducmV2LnhtbESPQWsCMRSE74L/IbyCN822ailbo6xFwZNQW6jeHpvX&#10;ZHHzsmyiu/57IxR6HGbmG2ax6l0trtSGyrOC50kGgrj0umKj4PtrO34DESKyxtozKbhRgNVyOFhg&#10;rn3Hn3Q9RCMShEOOCmyMTS5lKC05DBPfECfv17cOY5KtkbrFLsFdLV+y7FU6rDgtWGzow1J5Plyc&#10;gk1z2hdzE2TxE+3x7Nfd1u6NUqOnvngHEamP/+G/9k4rmM5nU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ynP5xQAAAN0AAAAPAAAAAAAAAAAAAAAAAJgCAABkcnMv&#10;ZG93bnJldi54bWxQSwUGAAAAAAQABAD1AAAAigMAAAAA&#10;" filled="f"/>
                        <v:rect id="Rectangle 1839"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PrjcUA&#10;AADdAAAADwAAAGRycy9kb3ducmV2LnhtbESPQWsCMRSE74L/IbyCN822ailbo6xFwZOgLVRvj81r&#10;srh5WTbRXf99UxB6HGbmG2ax6l0tbtSGyrOC50kGgrj0umKj4OtzO34DESKyxtozKbhTgNVyOFhg&#10;rn3HB7odoxEJwiFHBTbGJpcylJYcholviJP341uHMcnWSN1il+Culi9Z9iodVpwWLDb0Yam8HK9O&#10;waY574u5CbL4jvZ08etua/dGqdFTX7yDiNTH//CjvdMKpvPZD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I+uNxQAAAN0AAAAPAAAAAAAAAAAAAAAAAJgCAABkcnMv&#10;ZG93bnJldi54bWxQSwUGAAAAAAQABAD1AAAAigMAAAAA&#10;" filled="f"/>
                        <v:rect id="Rectangle 1840"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9OFsUA&#10;AADdAAAADwAAAGRycy9kb3ducmV2LnhtbESPQWsCMRSE74X+h/AK3mq21ZWyNcpWFDwJ1ULb22Pz&#10;mixuXpZNdNd/b4SCx2FmvmHmy8E14kxdqD0reBlnIIgrr2s2Cr4Om+c3ECEia2w8k4ILBVguHh/m&#10;WGjf8yed99GIBOFQoAIbY1tIGSpLDsPYt8TJ+/Odw5hkZ6TusE9w18jXLJtJhzWnBYstrSxVx/3J&#10;KVi3v7syN0GW39H+HP1Hv7E7o9ToaSjfQUQa4j38395qBZN8msPtTXoC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b04WxQAAAN0AAAAPAAAAAAAAAAAAAAAAAJgCAABkcnMv&#10;ZG93bnJldi54bWxQSwUGAAAAAAQABAD1AAAAigMAAAAA&#10;" filled="f"/>
                        <v:rect id="Rectangle 1841"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3QYcUA&#10;AADdAAAADwAAAGRycy9kb3ducmV2LnhtbESPQWsCMRSE74L/ITyhN83WqshqlLVU8CTUCurtsXlN&#10;FjcvyyZ1t/++KRR6HGbmG2a97V0tHtSGyrOC50kGgrj0umKj4PyxHy9BhIissfZMCr4pwHYzHKwx&#10;177jd3qcohEJwiFHBTbGJpcylJYcholviJP36VuHMcnWSN1il+CultMsW0iHFacFiw29Wirvpy+n&#10;4K25HYu5CbK4RHu9+123t0ej1NOoL1YgIvXxP/zXPmgFL/PZAn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vdBhxQAAAN0AAAAPAAAAAAAAAAAAAAAAAJgCAABkcnMv&#10;ZG93bnJldi54bWxQSwUGAAAAAAQABAD1AAAAigMAAAAA&#10;" filled="f"/>
                        <v:rect id="Rectangle 1842"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F1+sUA&#10;AADdAAAADwAAAGRycy9kb3ducmV2LnhtbESPQWsCMRSE7wX/Q3iCt5qtVi1bo6xSwZOgLdjeHpvX&#10;ZHHzsmyiu/33jVDocZiZb5jlune1uFEbKs8KnsYZCOLS64qNgo/33eMLiBCRNdaeScEPBVivBg9L&#10;zLXv+Ei3UzQiQTjkqMDG2ORShtKSwzD2DXHyvn3rMCbZGqlb7BLc1XKSZXPpsOK0YLGhraXycro6&#10;BW/N16GYmSCLc7SfF7/pdvZglBoN++IVRKQ+/of/2nutYDp7XsD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8XX6xQAAAN0AAAAPAAAAAAAAAAAAAAAAAJgCAABkcnMv&#10;ZG93bnJldi54bWxQSwUGAAAAAAQABAD1AAAAigMAAAAA&#10;" filled="f"/>
                        <v:rect id="Rectangle 1843"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7hiMIA&#10;AADdAAAADwAAAGRycy9kb3ducmV2LnhtbERPz2vCMBS+D/wfwhO8zVSdQ6pR6lDYSZgT1NujeSbF&#10;5qU0ma3//XIY7Pjx/V5teleLB7Wh8qxgMs5AEJdeV2wUnL73rwsQISJrrD2TgicF2KwHLyvMte/4&#10;ix7HaEQK4ZCjAhtjk0sZSksOw9g3xIm7+dZhTLA1UrfYpXBXy2mWvUuHFacGiw19WCrvxx+nYNdc&#10;D8XcBFmco73c/bbb24NRajTsiyWISH38F/+5P7WC2fwtzU1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buGIwgAAAN0AAAAPAAAAAAAAAAAAAAAAAJgCAABkcnMvZG93&#10;bnJldi54bWxQSwUGAAAAAAQABAD1AAAAhwMAAAAA&#10;" filled="f"/>
                      </v:group>
                      <v:rect id="Rectangle 1844"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JEE8UA&#10;AADdAAAADwAAAGRycy9kb3ducmV2LnhtbESPQWsCMRSE7wX/Q3iCt5qtVrFbo6xSwZOgLdjeHpvX&#10;ZHHzsmyiu/33jVDocZiZb5jlune1uFEbKs8KnsYZCOLS64qNgo/33eMCRIjIGmvPpOCHAqxXg4cl&#10;5tp3fKTbKRqRIBxyVGBjbHIpQ2nJYRj7hjh53751GJNsjdQtdgnuajnJsrl0WHFasNjQ1lJ5OV2d&#10;grfm61DMTJDFOdrPi990O3swSo2GffEKIlIf/8N/7b1WMJ09v8D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IkQTxQAAAN0AAAAPAAAAAAAAAAAAAAAAAJgCAABkcnMv&#10;ZG93bnJldi54bWxQSwUGAAAAAAQABAD1AAAAigMAAAAA&#10;" filled="f"/>
                      <v:rect id="Rectangle 1845"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F7U8EA&#10;AADdAAAADwAAAGRycy9kb3ducmV2LnhtbERPz2vCMBS+D/Y/hDfwNlM3OkY1SpUJngR1oN4ezTMp&#10;Ni+lyWz9781B2PHj+z1bDK4RN+pC7VnBZJyBIK68rtko+D2s379BhIissfFMCu4UYDF/fZlhoX3P&#10;O7rtoxEphEOBCmyMbSFlqCw5DGPfEifu4juHMcHOSN1hn8JdIz+y7Es6rDk1WGxpZam67v+cgp/2&#10;vC1zE2R5jPZ09ct+bbdGqdHbUE5BRBriv/jp3mgFn3me9qc36QnI+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PBe1PBAAAA3QAAAA8AAAAAAAAAAAAAAAAAmAIAAGRycy9kb3du&#10;cmV2LnhtbFBLBQYAAAAABAAEAPUAAACGAwAAAAA=&#10;" filled="f"/>
                      <v:rect id="Rectangle 1846"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3eyMUA&#10;AADdAAAADwAAAGRycy9kb3ducmV2LnhtbESPT2sCMRTE7wW/Q3gFbzWrskW2RlmlQk+Cf0B7e2xe&#10;k8XNy7JJ3e23bwpCj8PM/IZZrgfXiDt1ofasYDrJQBBXXtdsFJxPu5cFiBCRNTaeScEPBVivRk9L&#10;LLTv+UD3YzQiQTgUqMDG2BZShsqSwzDxLXHyvnznMCbZGak77BPcNXKWZa/SYc1pwWJLW0vV7fjt&#10;FLy3n/syN0GWl2ivN7/pd3ZvlBo/D+UbiEhD/A8/2h9awTzPp/D3Jj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jd7IxQAAAN0AAAAPAAAAAAAAAAAAAAAAAJgCAABkcnMv&#10;ZG93bnJldi54bWxQSwUGAAAAAAQABAD1AAAAigMAAAAA&#10;" filled="f"/>
                    </v:group>
                  </w:pict>
                </mc:Fallback>
              </mc:AlternateContent>
            </w:r>
            <w:r>
              <w:rPr>
                <w:noProof/>
                <w:sz w:val="14"/>
              </w:rPr>
              <mc:AlternateContent>
                <mc:Choice Requires="wpg">
                  <w:drawing>
                    <wp:inline distT="0" distB="0" distL="0" distR="0">
                      <wp:extent cx="548640" cy="548640"/>
                      <wp:effectExtent l="10795" t="5080" r="12065" b="8255"/>
                      <wp:docPr id="20" name="Group 35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548640"/>
                                <a:chOff x="7801" y="2452"/>
                                <a:chExt cx="864" cy="864"/>
                              </a:xfrm>
                            </wpg:grpSpPr>
                            <wps:wsp>
                              <wps:cNvPr id="21" name="Oval 18"/>
                              <wps:cNvSpPr>
                                <a:spLocks noChangeArrowheads="1"/>
                              </wps:cNvSpPr>
                              <wps:spPr bwMode="auto">
                                <a:xfrm>
                                  <a:off x="7801" y="2452"/>
                                  <a:ext cx="864" cy="864"/>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22" name="Oval 19"/>
                              <wps:cNvSpPr>
                                <a:spLocks noChangeArrowheads="1"/>
                              </wps:cNvSpPr>
                              <wps:spPr bwMode="auto">
                                <a:xfrm>
                                  <a:off x="8087" y="2735"/>
                                  <a:ext cx="288" cy="288"/>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3538" o:spid="_x0000_s1026" style="width:43.2pt;height:43.2pt;mso-position-horizontal-relative:char;mso-position-vertical-relative:line" coordorigin="7801,2452" coordsize="864,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Cov3gIAAMkIAAAOAAAAZHJzL2Uyb0RvYy54bWzsVttu3CAQfa/Uf0C8N75knXWseKMoN1Vq&#10;m0hpP4DF2EbFQIFdb/r1HcC72U1bVUrVPPXFGhgYZs45DD473wwCrZmxXMkaZ0cpRkxS1XDZ1fjL&#10;55t3JUbWEdkQoSSr8SOz+Hzx9s3ZqCuWq16JhhkEQaStRl3j3jldJYmlPRuIPVKaSXC2ygzEwdB0&#10;SWPICNEHkeRpepKMyjTaKMqshdmr6MSLEL9tGXV3bWuZQ6LGkJsLXxO+S/9NFmek6gzRPadTGuQF&#10;WQyESzh0F+qKOIJWhv8UauDUKKtad0TVkKi25ZSFGqCaLH1Wza1RKx1q6aqx0zuYANpnOL04LP20&#10;vjeINzXOAR5JBuAoHIuOi+PSwzPqroJVt0Y/6HsTawTzg6JfLbiT534/7uJitBw/qgYikpVTAZ5N&#10;awYfAgpHm8DC444FtnGIwmQxK09mkAwF12QHlmgPVPpd8zLNMAJvPivyyCDtr6fdsDdu9YbPj1Tx&#10;0JDolJivCvRmnyC1fwfpQ080C0xZD9YWUkgzQnq3JgJlE55hyRZMG5FEUl32RHbswhg19ow0kFEW&#10;CvCpQsy4wQ8s8PBHaH8B0hbg30JEKm2su2VqQN6oMROCa+sLIxVZf7AuArpd5aetEry54UKEgb+2&#10;7FIYBPXWeNllYatYDaCDOFcWaTpdO5j2jIalYQq4ChffRwjMHQQXEo01Pi3yIgQ98FnTLXfHwgHT&#10;GT7gfn4+8Sti+3im6LwdBQQ3TTZBZh7768l2hItoQyQhg9oj/lFBS9U8AhdGxb4CfRCMXpnvGI3Q&#10;U2psv62IYRiJ9xL4PM1mXtguDGbF3F85s+9Z7nuIpBCqxg6jaF662LhW2vCuh5MiulJdwPVqeSDH&#10;6yNmNSULIn8tteeHaj/1yB6IF9j4R2ov03IeW8L8uIiMbtWel/AE+V7ijf2G8BpqP/mv9tdXe+j0&#10;8F6GFjK97f5B3h+H2/H0B7L4AQAA//8DAFBLAwQUAAYACAAAACEABE84RNkAAAADAQAADwAAAGRy&#10;cy9kb3ducmV2LnhtbEyPT0vDQBDF74LfYRnBm93EP6XEbEop6qkItoJ4m2anSWh2NmS3SfrtHfWg&#10;l3kMb3jvN/lycq0aqA+NZwPpLAFFXHrbcGXgffd8swAVIrLF1jMZOFOAZXF5kWNm/chvNGxjpSSE&#10;Q4YG6hi7TOtQ1uQwzHxHLN7B9w6jrH2lbY+jhLtW3ybJXDtsWBpq7GhdU3ncnpyBlxHH1V36NGyO&#10;h/X5c/fw+rFJyZjrq2n1CCrSFP+O4Rtf0KEQpr0/sQ2qNSCPxJ8p3mJ+D2r/q7rI9X/24gsAAP//&#10;AwBQSwECLQAUAAYACAAAACEAtoM4kv4AAADhAQAAEwAAAAAAAAAAAAAAAAAAAAAAW0NvbnRlbnRf&#10;VHlwZXNdLnhtbFBLAQItABQABgAIAAAAIQA4/SH/1gAAAJQBAAALAAAAAAAAAAAAAAAAAC8BAABf&#10;cmVscy8ucmVsc1BLAQItABQABgAIAAAAIQABJCov3gIAAMkIAAAOAAAAAAAAAAAAAAAAAC4CAABk&#10;cnMvZTJvRG9jLnhtbFBLAQItABQABgAIAAAAIQAETzhE2QAAAAMBAAAPAAAAAAAAAAAAAAAAADgF&#10;AABkcnMvZG93bnJldi54bWxQSwUGAAAAAAQABADzAAAAPgYAAAAA&#10;">
                      <v:oval id="Oval 18" o:spid="_x0000_s1027" style="position:absolute;left:7801;top:2452;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wXzr8A&#10;AADbAAAADwAAAGRycy9kb3ducmV2LnhtbESPQYvCMBSE7wv+h/AEb2tqFZFqFBGEPWoVz4/k2Rab&#10;l9Jka+uvNwsLHoeZ+YbZ7Hpbi45aXzlWMJsmIIi1MxUXCq6X4/cKhA/IBmvHpGAgD7vt6GuDmXFP&#10;PlOXh0JECPsMFZQhNJmUXpdk0U9dQxy9u2sthijbQpoWnxFua5kmyVJarDgulNjQoST9yH+tgttL&#10;5wMPXXrkiz41nZ+niwcrNRn3+zWIQH34hP/bP0ZBOoO/L/EHyO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kvBfOvwAAANsAAAAPAAAAAAAAAAAAAAAAAJgCAABkcnMvZG93bnJl&#10;di54bWxQSwUGAAAAAAQABAD1AAAAhAMAAAAA&#10;" fillcolor="#d8d8d8 [2732]">
                        <v:stroke dashstyle="longDash"/>
                      </v:oval>
                      <v:oval id="Oval 19" o:spid="_x0000_s1028" style="position:absolute;left:8087;top:273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FDd8UA&#10;AADbAAAADwAAAGRycy9kb3ducmV2LnhtbESPQWvCQBSE74X+h+UVeim6SShtia5SCkKFIo3txdsj&#10;+0yC2bdh96npv+8KgsdhZr5h5svR9epEIXaeDeTTDBRx7W3HjYHfn9XkDVQUZIu9ZzLwRxGWi/u7&#10;OZbWn7mi01YalSAcSzTQigyl1rFuyWGc+oE4eXsfHEqSodE24DnBXa+LLHvRDjtOCy0O9NFSfdge&#10;nYFXOUq12X095cF+P9erfF3hYW3M48P4PgMlNMotfG1/WgNFAZcv6Qfo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YUN3xQAAANsAAAAPAAAAAAAAAAAAAAAAAJgCAABkcnMv&#10;ZG93bnJldi54bWxQSwUGAAAAAAQABAD1AAAAigM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2.0 mm</w:t>
            </w:r>
          </w:p>
          <w:p w:rsidR="007A6D65" w:rsidRPr="004731F3" w:rsidRDefault="007A6D65" w:rsidP="007A6D65">
            <w:pPr>
              <w:pStyle w:val="NoSpacing"/>
              <w:jc w:val="center"/>
              <w:rPr>
                <w:sz w:val="14"/>
              </w:rPr>
            </w:pPr>
            <w:r w:rsidRPr="004731F3">
              <w:rPr>
                <w:sz w:val="14"/>
              </w:rPr>
              <w:t>Wall Thickness = 2.0 mm</w:t>
            </w:r>
          </w:p>
        </w:tc>
        <w:tc>
          <w:tcPr>
            <w:tcW w:w="1926" w:type="dxa"/>
            <w:gridSpan w:val="2"/>
          </w:tcPr>
          <w:p w:rsidR="007A6D65" w:rsidRDefault="00E536FF" w:rsidP="007A6D65">
            <w:pPr>
              <w:pStyle w:val="NoSpacing"/>
              <w:jc w:val="center"/>
              <w:rPr>
                <w:noProof/>
              </w:rPr>
            </w:pPr>
            <w:r>
              <w:rPr>
                <w:noProof/>
              </w:rPr>
              <mc:AlternateContent>
                <mc:Choice Requires="wpg">
                  <w:drawing>
                    <wp:anchor distT="0" distB="0" distL="114300" distR="114300" simplePos="0" relativeHeight="251742720" behindDoc="0" locked="0" layoutInCell="1" allowOverlap="1">
                      <wp:simplePos x="0" y="0"/>
                      <wp:positionH relativeFrom="column">
                        <wp:posOffset>123825</wp:posOffset>
                      </wp:positionH>
                      <wp:positionV relativeFrom="paragraph">
                        <wp:posOffset>196850</wp:posOffset>
                      </wp:positionV>
                      <wp:extent cx="354330" cy="137160"/>
                      <wp:effectExtent l="0" t="0" r="26670" b="15240"/>
                      <wp:wrapNone/>
                      <wp:docPr id="3527" name="Group 35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528" name="Group 1848"/>
                              <wpg:cNvGrpSpPr>
                                <a:grpSpLocks/>
                              </wpg:cNvGrpSpPr>
                              <wpg:grpSpPr bwMode="auto">
                                <a:xfrm>
                                  <a:off x="10502" y="3011"/>
                                  <a:ext cx="374" cy="216"/>
                                  <a:chOff x="4493" y="3043"/>
                                  <a:chExt cx="374" cy="216"/>
                                </a:xfrm>
                              </wpg:grpSpPr>
                              <wps:wsp>
                                <wps:cNvPr id="3529" name="Rectangle 1849"/>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0" name="Rectangle 1850"/>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1" name="Rectangle 1851"/>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2" name="Rectangle 1852"/>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3" name="Rectangle 1853"/>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4" name="Rectangle 1854"/>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535" name="Rectangle 1855"/>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6" name="Rectangle 1856"/>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7" name="Rectangle 1857"/>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27" o:spid="_x0000_s1026" style="position:absolute;margin-left:9.75pt;margin-top:15.5pt;width:27.9pt;height:10.8pt;z-index:251742720"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QOYAwQAAPAiAAAOAAAAZHJzL2Uyb0RvYy54bWzsWluPozYUfq/U/2D5PQMOkBA0zGqUy6jS&#10;tl11uz/AAXNRAVObDDNd9b/3+EDIZbNqtW0zUkQeiI3t43P7zvGF+3cvZUGehdK5rELK7mxKRBXJ&#10;OK/SkH76dTPxKdENr2JeyEqE9FVo+u7h++/u2zoQU5nJIhaKAJFKB20d0qxp6sCydJSJkus7WYsK&#10;GhOpSt5AVaVWrHgL1MvCmtr2zGqlimslI6E1vF11jfQB6SeJiJqfk0SLhhQhBd4afCp8bs3Terjn&#10;Qap4neVRzwb/Bi5Knlcw6UBqxRtOdir/glSZR0pqmTR3kSwtmSR5JFAGkIbZZ9I8KbmrUZY0aNN6&#10;UBOo9kxP30w2+un5gyJ5HFLHm84pqXgJVsKJCb4BBbV1GkC/J1V/rD+oTkoovpfRbxqarfN2U0+7&#10;zmTb/ihjoMh3jUQFvSSqNCRAdPKCdngd7CBeGhLBS8dzHQesFUETc+Zs1tspysCYZhSzPXtKCTQ7&#10;NmOdEaNs3Q/3PHA6M3bKZqbN4kE3K3Lac9aJhZVBwoMmgMCxJpjv+obSuaTG3v+VJi7JNChk7p5I&#10;xINBFa67cHpNuM65JpyzcV/VBIBPH/xL/zv/+pjxWqDbauM3B60u9lr9BXDJq7QQBDS76DSLffcO&#10;pjvvIpVcZtBRPCol20zwGFhDe4MpjwaYigbf/Ft3u6CtvY6ZD+5vvGY+PXEaHtRKN09ClsQUQqqA&#10;eXRl/vxeN51/7bsYz67kJi8KeM+DoiJtSBfe1MMBWhZ5bBpNm1bpdlko8sxNaMJfP+9JtzJvIEAW&#10;eRlSf+jEA6OLdRXjLA3Pi64M9i0qQxyEAt76UheIPi/sxdpf++7Enc7WE9derSaPm6U7mW3Y3Fs5&#10;q+Vyxf40fDI3yPI4FpVhdR8UmfvPnKIPz104G8LiiUgnkm/w96Xk1ikbiGKQav+P0qETGLsbZOpg&#10;K+NX8AEluygPWQkKmVR/UNJChA+p/n3HlaCk+KECP1ow1zUpASuuN59CRR23bI9beBUBqZA2lHTF&#10;ZdOlkV2t8jSDmRjauJKPEOqSHB3jwBWGSURZx+sV4GYiaBfEjuHmYSw9QQ/44v8Ft5kPTGCY3gen&#10;EW4j3EJ6i3BjF+GG2epacBvWAox5JqRiIsAl1Zjdxux2W9kN1v8Xshuu3a4FtyG7jXAbF5M3vpiE&#10;TeYFuOGO81pwO2Q32KqN2W3cu93w3g3Oey7AzTVufy24HbLbCLfxqORtjkoOJ7bXOzbxLkIP91NX&#10;gh6z/fn+UHd/vD2em4znJrd5bjK7iDe8uXkDvPn9JcqItxFvt4m34Zb35FoAd1TXxxvzxoPK8Rru&#10;Ta7hcG0Jn1XglWL/CYj5buO4jtd2hw9VHv4CAAD//wMAUEsDBBQABgAIAAAAIQD1d5pa3gAAAAcB&#10;AAAPAAAAZHJzL2Rvd25yZXYueG1sTI9BS8NAFITvgv9heYI3u0lDqo3ZlFLUUxHaCtLbNvuahGbf&#10;huw2Sf+9z5MehxlmvslXk23FgL1vHCmIZxEIpNKZhioFX4f3pxcQPmgyunWECm7oYVXc3+U6M26k&#10;HQ77UAkuIZ9pBXUIXSalL2u02s9ch8Te2fVWB5Z9JU2vRy63rZxH0UJa3RAv1LrDTY3lZX+1Cj5G&#10;Pa6T+G3YXs6b2/GQfn5vY1Tq8WFav4IIOIW/MPziMzoUzHRyVzJetKyXKScVJDFfYv85TUCcFKTz&#10;Bcgil//5ix8AAAD//wMAUEsBAi0AFAAGAAgAAAAhALaDOJL+AAAA4QEAABMAAAAAAAAAAAAAAAAA&#10;AAAAAFtDb250ZW50X1R5cGVzXS54bWxQSwECLQAUAAYACAAAACEAOP0h/9YAAACUAQAACwAAAAAA&#10;AAAAAAAAAAAvAQAAX3JlbHMvLnJlbHNQSwECLQAUAAYACAAAACEARYEDmAMEAADwIgAADgAAAAAA&#10;AAAAAAAAAAAuAgAAZHJzL2Uyb0RvYy54bWxQSwECLQAUAAYACAAAACEA9XeaWt4AAAAHAQAADwAA&#10;AAAAAAAAAAAAAABdBgAAZHJzL2Rvd25yZXYueG1sUEsFBgAAAAAEAAQA8wAAAGgHAAAAAA==&#10;">
                      <v:group id="Group 1848"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oYcKcMAAADdAAAADwAAAGRycy9kb3ducmV2LnhtbERPy4rCMBTdC/5DuII7&#10;Taso0jEVkRlxIQPqwDC7S3P7wOamNLGtf28WwiwP573dDaYWHbWusqwgnkcgiDOrKy4U/Ny+ZhsQ&#10;ziNrrC2Tgic52KXj0RYTbXu+UHf1hQgh7BJUUHrfJFK6rCSDbm4b4sDltjXoA2wLqVvsQ7ip5SKK&#10;1tJgxaGhxIYOJWX368MoOPbY75fxZ3e+54fn3231/XuOSanpZNh/gPA0+H/x233SCparRZgb3oQn&#10;INM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mhhwpwwAAAN0AAAAP&#10;AAAAAAAAAAAAAAAAAKoCAABkcnMvZG93bnJldi54bWxQSwUGAAAAAAQABAD6AAAAmgMAAAAA&#10;">
                        <v:rect id="Rectangle 1849"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2hs8UA&#10;AADdAAAADwAAAGRycy9kb3ducmV2LnhtbESPQWsCMRSE74L/IbyCN81WsbRbo6xFwZNQLVRvj81r&#10;srh5WTapu/57Uyh4HGbmG2ax6l0trtSGyrOC50kGgrj0umKj4Ou4Hb+CCBFZY+2ZFNwowGo5HCww&#10;177jT7oeohEJwiFHBTbGJpcylJYcholviJP341uHMcnWSN1il+CultMse5EOK04LFhv6sFReDr9O&#10;waY574u5CbL4jvZ08etua/dGqdFTX7yDiNTHR/i/vdMKZvPpG/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aGzxQAAAN0AAAAPAAAAAAAAAAAAAAAAAJgCAABkcnMv&#10;ZG93bnJldi54bWxQSwUGAAAAAAQABAD1AAAAigMAAAAA&#10;" filled="f"/>
                        <v:rect id="Rectangle 1850"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6e88IA&#10;AADdAAAADwAAAGRycy9kb3ducmV2LnhtbERPz2vCMBS+D/wfwhN2m6kTh1RjqWPCToJuoN4ezTMp&#10;bV5Kk9nuv18Owo4f3+9NMbpW3KkPtWcF81kGgrjyumaj4Ptr/7ICESKyxtYzKfilAMV28rTBXPuB&#10;j3Q/RSNSCIccFdgYu1zKUFlyGGa+I07czfcOY4K9kbrHIYW7Vr5m2Zt0WHNqsNjRu6WqOf04BR/d&#10;9VAuTZDlOdpL43fD3h6MUs/TsVyDiDTGf/HD/akVLJaLtD+9SU9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Hp7zwgAAAN0AAAAPAAAAAAAAAAAAAAAAAJgCAABkcnMvZG93&#10;bnJldi54bWxQSwUGAAAAAAQABAD1AAAAhwMAAAAA&#10;" filled="f"/>
                        <v:rect id="Rectangle 1851"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I7aMUA&#10;AADdAAAADwAAAGRycy9kb3ducmV2LnhtbESPT2sCMRTE70K/Q3gFb5q1YimrUVap4EnwD7S9PTbP&#10;ZHHzsmyiu377piD0OMzMb5jFqne1uFMbKs8KJuMMBHHpdcVGwfm0HX2ACBFZY+2ZFDwowGr5Mlhg&#10;rn3HB7ofoxEJwiFHBTbGJpcylJYchrFviJN38a3DmGRrpG6xS3BXy7cse5cOK04LFhvaWCqvx5tT&#10;8Nn87IuZCbL4ivb76tfd1u6NUsPXvpiDiNTH//CzvdMKprPpB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UjtoxQAAAN0AAAAPAAAAAAAAAAAAAAAAAJgCAABkcnMv&#10;ZG93bnJldi54bWxQSwUGAAAAAAQABAD1AAAAigMAAAAA&#10;" filled="f"/>
                        <v:rect id="Rectangle 1852"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ClH8QA&#10;AADdAAAADwAAAGRycy9kb3ducmV2LnhtbESPQWsCMRSE74L/IbxCb5qtoshqlLVU6EmoCra3x+aZ&#10;LG5elk3qbv+9EQoeh5n5hllteleLG7Wh8qzgbZyBIC69rtgoOB13owWIEJE11p5JwR8F2KyHgxXm&#10;2nf8RbdDNCJBOOSowMbY5FKG0pLDMPYNcfIuvnUYk2yN1C12Ce5qOcmyuXRYcVqw2NC7pfJ6+HUK&#10;PpqffTEzQRbnaL+vftvt7N4o9frSF0sQkfr4DP+3P7WC6Ww6gceb9ATk+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ApR/EAAAA3QAAAA8AAAAAAAAAAAAAAAAAmAIAAGRycy9k&#10;b3ducmV2LnhtbFBLBQYAAAAABAAEAPUAAACJAwAAAAA=&#10;" filled="f"/>
                        <v:rect id="Rectangle 1853"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wAhMUA&#10;AADdAAAADwAAAGRycy9kb3ducmV2LnhtbESPQWsCMRSE74L/ITyhN83aRSmrUVap0JNQLbTeHptn&#10;srh5WTapu/33TaHgcZiZb5j1dnCNuFMXas8K5rMMBHHldc1Gwcf5MH0BESKyxsYzKfihANvNeLTG&#10;Qvue3+l+ikYkCIcCFdgY20LKUFlyGGa+JU7e1XcOY5KdkbrDPsFdI5+zbCkd1pwWLLa0t1TdTt9O&#10;wWt7OZYLE2T5Ge3Xze/6gz0apZ4mQ7kCEWmIj/B/+00ryBd5Dn9v0hO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zACExQAAAN0AAAAPAAAAAAAAAAAAAAAAAJgCAABkcnMv&#10;ZG93bnJldi54bWxQSwUGAAAAAAQABAD1AAAAigMAAAAA&#10;" filled="f"/>
                        <v:rect id="Rectangle 1854"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WY8MUA&#10;AADdAAAADwAAAGRycy9kb3ducmV2LnhtbESPQWsCMRSE74L/IbyCN822ailbo6xFwZNQW6jeHpvX&#10;ZHHzsmyiu/57IxR6HGbmG2ax6l0trtSGyrOC50kGgrj0umKj4PtrO34DESKyxtozKbhRgNVyOFhg&#10;rn3Hn3Q9RCMShEOOCmyMTS5lKC05DBPfECfv17cOY5KtkbrFLsFdLV+y7FU6rDgtWGzow1J5Plyc&#10;gk1z2hdzE2TxE+3x7Nfd1u6NUqOnvngHEamP/+G/9k4rmM6nM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JZjwxQAAAN0AAAAPAAAAAAAAAAAAAAAAAJgCAABkcnMv&#10;ZG93bnJldi54bWxQSwUGAAAAAAQABAD1AAAAigMAAAAA&#10;" filled="f"/>
                      </v:group>
                      <v:rect id="Rectangle 1855"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k9a8UA&#10;AADdAAAADwAAAGRycy9kb3ducmV2LnhtbESPQWsCMRSE70L/Q3gFb5ptZaVsjbJKBU+CWmh7e2xe&#10;k8XNy7KJ7vrvm4LgcZiZb5jFanCNuFIXas8KXqYZCOLK65qNgs/TdvIGIkRkjY1nUnCjAKvl02iB&#10;hfY9H+h6jEYkCIcCFdgY20LKUFlyGKa+JU7er+8cxiQ7I3WHfYK7Rr5m2Vw6rDktWGxpY6k6Hy9O&#10;wUf7sy9zE2T5Fe332a/7rd0bpcbPQ/kOItIQH+F7e6cVzPJZDv9v0hO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T1rxQAAAN0AAAAPAAAAAAAAAAAAAAAAAJgCAABkcnMv&#10;ZG93bnJldi54bWxQSwUGAAAAAAQABAD1AAAAigMAAAAA&#10;" filled="f"/>
                      <v:rect id="Rectangle 1856"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ujHMQA&#10;AADdAAAADwAAAGRycy9kb3ducmV2LnhtbESPQWsCMRSE74L/IbxCb5qtoshqlFUq9CRUBdvbY/NM&#10;FjcvyyZ1139vCoUeh5n5hllteleLO7Wh8qzgbZyBIC69rtgoOJ/2owWIEJE11p5JwYMCbNbDwQpz&#10;7Tv+pPsxGpEgHHJUYGNscilDaclhGPuGOHlX3zqMSbZG6ha7BHe1nGTZXDqsOC1YbGhnqbwdf5yC&#10;9+b7UMxMkMUl2q+b33Z7ezBKvb70xRJEpD7+h//aH1rBdDadw++b9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67oxzEAAAA3QAAAA8AAAAAAAAAAAAAAAAAmAIAAGRycy9k&#10;b3ducmV2LnhtbFBLBQYAAAAABAAEAPUAAACJAwAAAAA=&#10;" filled="f"/>
                      <v:rect id="Rectangle 1857"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cGh8UA&#10;AADdAAAADwAAAGRycy9kb3ducmV2LnhtbESPQWsCMRSE74L/ITyhN81ascpqlLVU6EmoFdTbY/NM&#10;FjcvyyZ1t/++KRR6HGbmG2a97V0tHtSGyrOC6SQDQVx6XbFRcPrcj5cgQkTWWHsmBd8UYLsZDtaY&#10;a9/xBz2O0YgE4ZCjAhtjk0sZSksOw8Q3xMm7+dZhTLI1UrfYJbir5XOWvUiHFacFiw29Wirvxy+n&#10;4K25Hoq5CbI4R3u5+123twej1NOoL1YgIvXxP/zXftcKZvPZAn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9waHxQAAAN0AAAAPAAAAAAAAAAAAAAAAAJgCAABkcnMv&#10;ZG93bnJldi54bWxQSwUGAAAAAAQABAD1AAAAigMAAAAA&#10;" filled="f"/>
                    </v:group>
                  </w:pict>
                </mc:Fallback>
              </mc:AlternateContent>
            </w:r>
            <w:r>
              <w:rPr>
                <w:noProof/>
              </w:rPr>
              <mc:AlternateContent>
                <mc:Choice Requires="wpg">
                  <w:drawing>
                    <wp:inline distT="0" distB="0" distL="0" distR="0">
                      <wp:extent cx="548640" cy="626110"/>
                      <wp:effectExtent l="13970" t="5080" r="8890" b="6985"/>
                      <wp:docPr id="17" name="Group 35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626110"/>
                                <a:chOff x="12828" y="2683"/>
                                <a:chExt cx="864" cy="986"/>
                              </a:xfrm>
                            </wpg:grpSpPr>
                            <wps:wsp>
                              <wps:cNvPr id="18" name="Rectangle 15"/>
                              <wps:cNvSpPr>
                                <a:spLocks noChangeArrowheads="1"/>
                              </wps:cNvSpPr>
                              <wps:spPr bwMode="auto">
                                <a:xfrm rot="5400000">
                                  <a:off x="12767" y="2744"/>
                                  <a:ext cx="986" cy="864"/>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9" name="Rectangle 16"/>
                              <wps:cNvSpPr>
                                <a:spLocks noChangeArrowheads="1"/>
                              </wps:cNvSpPr>
                              <wps:spPr bwMode="auto">
                                <a:xfrm rot="5400000">
                                  <a:off x="12763" y="3032"/>
                                  <a:ext cx="986" cy="288"/>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3524" o:spid="_x0000_s1026" style="width:43.2pt;height:49.3pt;mso-position-horizontal-relative:char;mso-position-vertical-relative:line" coordorigin="12828,2683" coordsize="86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ADAQMAAAYJAAAOAAAAZHJzL2Uyb0RvYy54bWzsVstu2zAQvBfoPxC8N7JkS5GFyEGQFwqk&#10;bdC0H0BT1AOlSJWkLadf3+XSdpzHKUXTS30QRC45nJ3ZpXxyuuklWQtjO61KGh9NKBGK66pTTUm/&#10;f7v6kFNiHVMVk1qJkt4LS08X79+djEMhEt1qWQlDAETZYhxK2jo3FFFkeSt6Zo/0IBQEa2165mBo&#10;mqgybAT0XkbJZJJFozbVYDQX1sLsRQjSBeLXteDuS11b4YgsKXBz+DT4XPpntDhhRWPY0HZ8S4O9&#10;gkXPOgWH7qEumGNkZbpnUH3Hjba6dkdc95Gu644LzAGyiSdPsrk2ejVgLk0xNsNeJpD2iU6vhuWf&#10;17eGdBV4d0yJYj14hMeSaZrMvDzj0BSw6toMd8OtCTnC643mPyyEo6dxP27CYrIcP+kKENnKaZRn&#10;U5veQ0DiZIMu3O9dEBtHOEymszybgVccQlmSxfHWJd6ClX5XnOQJlBWEkyyfBgt5e7ndDpvD3nme&#10;+VjEinAqMt0y82lBwdkHTe2faXrXskGgVdartdMUaAZNv0IlMtVIQeI0qIrrdpLaoCdR+ryFZeLM&#10;GD22glVAK8YsPF8ADhv8wIIbLwtMjIY6T2cT/0PZt3LHyXEGLnvhjmdoLit2qnu1UHKv36FsrBiM&#10;dddC98S/lNRAKojK1jfWhaW7Jd5bq2VXXXVS4sA3sjiXhqwZtOCyiXGrXPVQGWEuTz1NwGEFTHuP&#10;cSlOgXl4FXgEtPIRuFRkLOk8TVIEfRSzplnuj0Ul9oCH/DzxC2bbcKZs/Hvg0ncObibZ9SXNcX+Y&#10;9qZcqgrpOtbJ8A48pcJmCMaE+lrq6h5MQjugoOGaBPlabX5RMsKVU1L7c8WMoER+VGD0PJ75unc4&#10;mKXHCQzMYWR5GGGKA1RJHSXh9dyFe201mK5p4aQgtdJn0H11h075wgmstmShBd6qF+Yv9AJ26KPS&#10;BsPfrBem2AvTyTQJ3j7rhSTPfWR/hfz1Xsj+98I/7gX8SsDHFl3f/jHwX/PDMfbOw9+XxW8AAAD/&#10;/wMAUEsDBBQABgAIAAAAIQAMga623AAAAAMBAAAPAAAAZHJzL2Rvd25yZXYueG1sTI9BS8NAEIXv&#10;Qv/DMoI3u0nVEGM2pRT1VATbQvE2zU6T0OxsyG6T9N+7etHLwOM93vsmX06mFQP1rrGsIJ5HIIhL&#10;qxuuFOx3b/cpCOeRNbaWScGVHCyL2U2OmbYjf9Kw9ZUIJewyVFB732VSurImg25uO+LgnWxv0AfZ&#10;V1L3OIZy08pFFCXSYMNhocaO1jWV5+3FKHgfcVw9xK/D5nxaX792Tx+HTUxK3d1OqxcQnib/F4Yf&#10;/IAORWA62gtrJ1oF4RH/e4OXJo8gjgqe0wRkkcv/7MU3AAAA//8DAFBLAQItABQABgAIAAAAIQC2&#10;gziS/gAAAOEBAAATAAAAAAAAAAAAAAAAAAAAAABbQ29udGVudF9UeXBlc10ueG1sUEsBAi0AFAAG&#10;AAgAAAAhADj9If/WAAAAlAEAAAsAAAAAAAAAAAAAAAAALwEAAF9yZWxzLy5yZWxzUEsBAi0AFAAG&#10;AAgAAAAhAH85IAMBAwAABgkAAA4AAAAAAAAAAAAAAAAALgIAAGRycy9lMm9Eb2MueG1sUEsBAi0A&#10;FAAGAAgAAAAhAAyBrrbcAAAAAwEAAA8AAAAAAAAAAAAAAAAAWwUAAGRycy9kb3ducmV2LnhtbFBL&#10;BQYAAAAABAAEAPMAAABkBgAAAAA=&#10;">
                      <v:rect id="Rectangle 15" o:spid="_x0000_s1027" style="position:absolute;left:12767;top:2744;width:986;height:8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vzbsMA&#10;AADbAAAADwAAAGRycy9kb3ducmV2LnhtbESPQWvDMAyF74X9B6PBbq2zMUpJ65ZSVshhlyX9ASJW&#10;nNBYTmMvyf79dBjsJvGe3vt0OC2+VxONsQts4HWTgSKug+3YGbhV1/UOVEzIFvvAZOCHIpyOT6sD&#10;5jbM/EVTmZySEI45GmhTGnKtY92Sx7gJA7FoTRg9JllHp+2Is4T7Xr9l2VZ77FgaWhzo0lJ9L7+9&#10;gWZbuW5aqvLz/SMU/tE35TVrjHl5Xs57UImW9G/+uy6s4Aus/CID6OM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4vzbsMAAADbAAAADwAAAAAAAAAAAAAAAACYAgAAZHJzL2Rv&#10;d25yZXYueG1sUEsFBgAAAAAEAAQA9QAAAIgDAAAAAA==&#10;" fillcolor="#d8d8d8 [2732]">
                        <v:stroke dashstyle="longDash"/>
                      </v:rect>
                      <v:rect id="Rectangle 16" o:spid="_x0000_s1028" style="position:absolute;left:12763;top:3032;width:986;height:28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7DEsEA&#10;AADbAAAADwAAAGRycy9kb3ducmV2LnhtbERPTWsCMRC9C/0PYQpepGbrodjVKKVU9NKDtof2Nibj&#10;ZnEzWZKou//eCIK3ebzPmS8714gzhVh7VvA6LkAQa29qrhT8/qxepiBiQjbYeCYFPUVYLp4GcyyN&#10;v/CWzrtUiRzCsUQFNqW2lDJqSw7j2LfEmTv44DBlGCppAl5yuGvkpCjepMOac4PFlj4t6ePu5BSY&#10;eNDf29B/jezxf782vdcT+lNq+Nx9zEAk6tJDfHdvTJ7/Drdf8gFyc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lewxLBAAAA2wAAAA8AAAAAAAAAAAAAAAAAmAIAAGRycy9kb3du&#10;cmV2LnhtbFBLBQYAAAAABAAEAPUAAACGAwAAAAA=&#10;" fillcolor="#a5a5a5 [2092]">
                        <v:stroke dashstyle="longDash"/>
                      </v:rect>
                      <w10:anchorlock/>
                    </v:group>
                  </w:pict>
                </mc:Fallback>
              </mc:AlternateConten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Distal Circumflex Branch of LCA</w:t>
            </w:r>
            <w:r>
              <w:rPr>
                <w:sz w:val="18"/>
                <w:vertAlign w:val="superscript"/>
              </w:rPr>
              <w:t>6,7</w:t>
            </w:r>
          </w:p>
        </w:tc>
        <w:tc>
          <w:tcPr>
            <w:tcW w:w="1052" w:type="dxa"/>
          </w:tcPr>
          <w:p w:rsidR="007A6D65" w:rsidRDefault="007A6D65" w:rsidP="007A6D65">
            <w:pPr>
              <w:pStyle w:val="NoSpacing"/>
            </w:pPr>
            <w:r>
              <w:t xml:space="preserve">0.5 x 0.5 x </w:t>
            </w:r>
            <w:r w:rsidR="001D17E1" w:rsidRPr="004F3249">
              <w:t>0.63</w:t>
            </w:r>
          </w:p>
          <w:p w:rsidR="007A6D65" w:rsidRDefault="007A6D65" w:rsidP="007A6D65">
            <w:pPr>
              <w:pStyle w:val="NoSpacing"/>
            </w:pPr>
          </w:p>
        </w:tc>
        <w:tc>
          <w:tcPr>
            <w:tcW w:w="2008" w:type="dxa"/>
            <w:gridSpan w:val="4"/>
          </w:tcPr>
          <w:p w:rsidR="007A6D65" w:rsidRPr="004731F3" w:rsidRDefault="00E536FF" w:rsidP="007A6D65">
            <w:pPr>
              <w:pStyle w:val="NoSpacing"/>
              <w:jc w:val="center"/>
              <w:rPr>
                <w:sz w:val="16"/>
              </w:rPr>
            </w:pPr>
            <w:r>
              <w:rPr>
                <w:noProof/>
                <w:sz w:val="16"/>
              </w:rPr>
              <mc:AlternateContent>
                <mc:Choice Requires="wpg">
                  <w:drawing>
                    <wp:anchor distT="0" distB="0" distL="114300" distR="114300" simplePos="0" relativeHeight="251746816" behindDoc="0" locked="0" layoutInCell="1" allowOverlap="1">
                      <wp:simplePos x="0" y="0"/>
                      <wp:positionH relativeFrom="column">
                        <wp:posOffset>324485</wp:posOffset>
                      </wp:positionH>
                      <wp:positionV relativeFrom="paragraph">
                        <wp:posOffset>90170</wp:posOffset>
                      </wp:positionV>
                      <wp:extent cx="237490" cy="137160"/>
                      <wp:effectExtent l="0" t="0" r="10160" b="15240"/>
                      <wp:wrapNone/>
                      <wp:docPr id="3516" name="Group 35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517" name="Rectangle 1888"/>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8" name="Rectangle 1889"/>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9" name="Rectangle 1890"/>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20" name="Rectangle 1891"/>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21" name="Rectangle 1892"/>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22" name="Rectangle 1893"/>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16" o:spid="_x0000_s1026" style="position:absolute;margin-left:25.55pt;margin-top:7.1pt;width:18.7pt;height:10.8pt;z-index:251746816"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IwzegMAAIkXAAAOAAAAZHJzL2Uyb0RvYy54bWzsWG1v2yAQ/j5p/wHxPXVwnMS26lZVXqpJ&#10;3Vbt5QcQG79oNnhA6nbT/vsOSNK6rbRp0zKpcj44YOC4e+6eO8zp+W1ToxsmVSV4gsnJGCPGU5FV&#10;vEjw50/rUYiR0pRntBacJfiOKXx+9vrVadfGzBelqDMmEQjhKu7aBJdat7HnqbRkDVUnomUcBnMh&#10;G6qhKwsvk7QD6U3t+ePxzOuEzFopUqYUvF26QXxm5ec5S/X7PFdMozrBoJu2T2mfG/P0zk5pXEja&#10;llW6U4P+gRYNrThsehC1pJqirayeiGqqVAolcn2SisYTeV6lzNoA1pDxI2supdi21pYi7or2ABNA&#10;+winPxabvru5lqjKEjyZkhlGnDbgJbsxsm8AoK4tYph3KduP7bV0VkLzSqRfFAx7j8dNv3CT0aZ7&#10;KzKQSLdaWIBuc9kYEWA6urV+uDv4gd1qlMJLfzIPIvBWCkNkMieznZ/SEpxpVgVBNMEIRifjYOJ8&#10;mJar3WpY7Jb6YJDRj8ZuU6voTjFjFUScugdV/R2oH0vaMusrZcC6B3W+B/UDBCPlRc0QCcPQaGZU&#10;gLl7VJWDFHGxKGEiu5BSdCWjGahGrCW9BaajwCG/xPgZtPZIkxDUMzDP/R5UNG6l0pdMNMg0EixB&#10;ees/enOltEN1P8W4k4t1VdfwnsY1R12Co6k/tQuUqKvMDJoxJYvNopbohho+2t9u3960ptKQFeqq&#10;SXB4mERjg8WKZ3YXTavatcG/NTfCwSjQbddy7PsejaNVuAqDUeDPVqNgvFyOLtaLYDRbk/l0OVku&#10;Fkvyw+hJgrissoxxo+o+E5Dg94Jil5Mchw+5oGdSz/K1/T213OurYWMXrNr/W+sgip3fXfxsRHYH&#10;MSCFS22QiqFRCvkNow7SWoLV1y2VDKP6DYc4ikgQmDxoO8F07kNHPhzZPByhPAVRCdYYueZCu9y5&#10;bWVVlLATsT7m4gL4nVc2MIx+TiubGyzLjkc3qDcuh/XoFhmse+yBWPxXdJuFAGovOQ10G+gGVesF&#10;0i16jm5Qu49It8NZgJCp2dcWAnuOGKrbUN1eVHUz1fppdYvs4fDo1W2g23CYfNmHSZ88Szf7qXQs&#10;ut1XN/hUG6rb8O32cr/dfP9ZutkLnmPR7fDtZs6OA90Guv0Hutl7Srjvtdc+u7tpc6H8sG+vVu5v&#10;0M9+AgAA//8DAFBLAwQUAAYACAAAACEAzIyJrt0AAAAHAQAADwAAAGRycy9kb3ducmV2LnhtbEyO&#10;zUrDQBSF94LvMFzBnZ1MayTETEop6qoItoK4m2Zuk9DMnZCZJunbe13p8vxwzlesZ9eJEYfQetKg&#10;FgkIpMrblmoNn4fXhwxEiIas6TyhhisGWJe3N4XJrZ/oA8d9rAWPUMiNhibGPpcyVA06Exa+R+Ls&#10;5AdnIsuhlnYwE4+7Ti6T5Ek60xI/NKbHbYPVeX9xGt4mM21W6mXcnU/b6/chff/aKdT6/m7ePIOI&#10;OMe/MvziMzqUzHT0F7JBdBpSpbjJ/uMSBOdZloI4alilGciykP/5yx8AAAD//wMAUEsBAi0AFAAG&#10;AAgAAAAhALaDOJL+AAAA4QEAABMAAAAAAAAAAAAAAAAAAAAAAFtDb250ZW50X1R5cGVzXS54bWxQ&#10;SwECLQAUAAYACAAAACEAOP0h/9YAAACUAQAACwAAAAAAAAAAAAAAAAAvAQAAX3JlbHMvLnJlbHNQ&#10;SwECLQAUAAYACAAAACEAMnyMM3oDAACJFwAADgAAAAAAAAAAAAAAAAAuAgAAZHJzL2Uyb0RvYy54&#10;bWxQSwECLQAUAAYACAAAACEAzIyJrt0AAAAHAQAADwAAAAAAAAAAAAAAAADUBQAAZHJzL2Rvd25y&#10;ZXYueG1sUEsFBgAAAAAEAAQA8wAAAN4GAAAAAA==&#10;">
                      <v:rect id="Rectangle 1888"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Ja58UA&#10;AADdAAAADwAAAGRycy9kb3ducmV2LnhtbESPQWsCMRSE70L/Q3iF3jSrYlu2RllFoSehWqjeHpvX&#10;ZHHzsmyiu/33jSB4HGbmG2a+7F0trtSGyrOC8SgDQVx6XbFR8H3YDt9BhIissfZMCv4owHLxNJhj&#10;rn3HX3TdRyMShEOOCmyMTS5lKC05DCPfECfv17cOY5KtkbrFLsFdLSdZ9iodVpwWLDa0tlSe9xen&#10;YNOcdsXMBFn8RHs8+1W3tTuj1MtzX3yAiNTHR/je/tQKprPxG9ze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QlrnxQAAAN0AAAAPAAAAAAAAAAAAAAAAAJgCAABkcnMv&#10;ZG93bnJldi54bWxQSwUGAAAAAAQABAD1AAAAigMAAAAA&#10;" filled="f"/>
                      <v:rect id="Rectangle 1889"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3OlcIA&#10;AADdAAAADwAAAGRycy9kb3ducmV2LnhtbERPz2vCMBS+D/wfwhO8rakbinTGUmWCJ2Fu4HZ7NG9J&#10;afNSmsx2//1yGHj8+H5vy8l14kZDaDwrWGY5COLa64aNgo/34+MGRIjIGjvPpOCXApS72cMWC+1H&#10;fqPbJRqRQjgUqMDG2BdShtqSw5D5njhx335wGBMcjNQDjincdfIpz9fSYcOpwWJPB0t1e/lxCl77&#10;r3O1MkFW12g/W78fj/ZslFrMp+oFRKQp3sX/7pNW8LxaprnpTXoCcvc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3c6VwgAAAN0AAAAPAAAAAAAAAAAAAAAAAJgCAABkcnMvZG93&#10;bnJldi54bWxQSwUGAAAAAAQABAD1AAAAhwMAAAAA&#10;" filled="f"/>
                      <v:rect id="Rectangle 1890"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FrDsUA&#10;AADdAAAADwAAAGRycy9kb3ducmV2LnhtbESPQWsCMRSE70L/Q3iF3jSrYmm3RllFoSehWqjeHpvX&#10;ZHHzsmyiu/33jSB4HGbmG2a+7F0trtSGyrOC8SgDQVx6XbFR8H3YDt9AhIissfZMCv4owHLxNJhj&#10;rn3HX3TdRyMShEOOCmyMTS5lKC05DCPfECfv17cOY5KtkbrFLsFdLSdZ9iodVpwWLDa0tlSe9xen&#10;YNOcdsXMBFn8RHs8+1W3tTuj1MtzX3yAiNTHR/je/tQKprPxO9ze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kWsOxQAAAN0AAAAPAAAAAAAAAAAAAAAAAJgCAABkcnMv&#10;ZG93bnJldi54bWxQSwUGAAAAAAQABAD1AAAAigMAAAAA&#10;" filled="f"/>
                      <v:rect id="Rectangle 1891"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cILsIA&#10;AADdAAAADwAAAGRycy9kb3ducmV2LnhtbERPz2vCMBS+D/wfwhO8zVSHQ6qx1DHBkzA3UG+P5pmU&#10;Ni+lyWz33y+HwY4f3+9tMbpWPKgPtWcFi3kGgrjyumaj4Ovz8LwGESKyxtYzKfihAMVu8rTFXPuB&#10;P+hxjkakEA45KrAxdrmUobLkMMx9R5y4u+8dxgR7I3WPQwp3rVxm2at0WHNqsNjRm6WqOX87Be/d&#10;7VSuTJDlJdpr4/fDwZ6MUrPpWG5ARBrjv/jPfdQKXlbLtD+9SU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xwguwgAAAN0AAAAPAAAAAAAAAAAAAAAAAJgCAABkcnMvZG93&#10;bnJldi54bWxQSwUGAAAAAAQABAD1AAAAhwMAAAAA&#10;" filled="f"/>
                      <v:rect id="Rectangle 1892"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uttcUA&#10;AADdAAAADwAAAGRycy9kb3ducmV2LnhtbESPT2sCMRTE70K/Q3iF3jSrxSKrUVZR6EnwD9jeHptn&#10;srh5WTbR3X77piD0OMzMb5jFqne1eFAbKs8KxqMMBHHpdcVGwfm0G85AhIissfZMCn4owGr5Mlhg&#10;rn3HB3ocoxEJwiFHBTbGJpcylJYchpFviJN39a3DmGRrpG6xS3BXy0mWfUiHFacFiw1tLJW3490p&#10;2Dbf+2Jqgiwu0X7d/Lrb2b1R6u21L+YgIvXxP/xsf2oF79PJG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i621xQAAAN0AAAAPAAAAAAAAAAAAAAAAAJgCAABkcnMv&#10;ZG93bnJldi54bWxQSwUGAAAAAAQABAD1AAAAigMAAAAA&#10;" filled="f"/>
                      <v:rect id="Rectangle 1893"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kzwsUA&#10;AADdAAAADwAAAGRycy9kb3ducmV2LnhtbESPT2sCMRTE7wW/Q3hCbzXrFousRtkWhZ4E/0Dr7bF5&#10;Joubl2UT3e23bwpCj8PM/IZZrgfXiDt1ofasYDrJQBBXXtdsFJyO25c5iBCRNTaeScEPBVivRk9L&#10;LLTveU/3QzQiQTgUqMDG2BZShsqSwzDxLXHyLr5zGJPsjNQd9gnuGpln2Zt0WHNasNjSh6Xqerg5&#10;BZv2vCtnJsjyK9rvq3/vt3ZnlHoeD+UCRKQh/ocf7U+t4HWW5/D3Jj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WTPCxQAAAN0AAAAPAAAAAAAAAAAAAAAAAJgCAABkcnMv&#10;ZG93bnJldi54bWxQSwUGAAAAAAQABAD1AAAAigMAAAAA&#10;" filled="f"/>
                    </v:group>
                  </w:pict>
                </mc:Fallback>
              </mc:AlternateContent>
            </w:r>
            <w:r>
              <w:rPr>
                <w:noProof/>
                <w:sz w:val="16"/>
              </w:rPr>
              <mc:AlternateContent>
                <mc:Choice Requires="wpg">
                  <w:drawing>
                    <wp:inline distT="0" distB="0" distL="0" distR="0">
                      <wp:extent cx="292735" cy="292735"/>
                      <wp:effectExtent l="8255" t="9525" r="13335" b="12065"/>
                      <wp:docPr id="13" name="Group 35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2735" cy="292735"/>
                                <a:chOff x="6696" y="5458"/>
                                <a:chExt cx="461" cy="461"/>
                              </a:xfrm>
                            </wpg:grpSpPr>
                            <wps:wsp>
                              <wps:cNvPr id="14" name="Oval 12"/>
                              <wps:cNvSpPr>
                                <a:spLocks noChangeArrowheads="1"/>
                              </wps:cNvSpPr>
                              <wps:spPr bwMode="auto">
                                <a:xfrm>
                                  <a:off x="6755" y="5513"/>
                                  <a:ext cx="346" cy="346"/>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15" name="Oval 13"/>
                              <wps:cNvSpPr>
                                <a:spLocks noChangeArrowheads="1"/>
                              </wps:cNvSpPr>
                              <wps:spPr bwMode="auto">
                                <a:xfrm>
                                  <a:off x="6696" y="5458"/>
                                  <a:ext cx="461" cy="46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3513" o:spid="_x0000_s1026" style="width:23.05pt;height:23.05pt;mso-position-horizontal-relative:char;mso-position-vertical-relative:line" coordorigin="6696,5458" coordsize="461,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riNOgMAAB4JAAAOAAAAZHJzL2Uyb0RvYy54bWzUVttu2zAMfR+wfxD0nvoS20mMOkWRSzGg&#10;Wwt0+wDFli+YLHmSE6cb9u+jJDtzWgwbOqzA+uBSIkWRh4dULq+ONUMHKlUleIK9CxcjylORVbxI&#10;8KeP28kcI9USnhEmOE3wI1X4avn2zWXXxNQXpWAZlQiccBV3TYLLtm1ix1FpSWuiLkRDOShzIWvS&#10;wlIWTiZJB95r5viuGzmdkFkjRUqVgt21VeKl8Z/nNG3v8lzRFrEEQ2yt+Urz3emvs7wkcSFJU1Zp&#10;HwZ5QRQ1qThcenK1Ji1Be1k9c1VXqRRK5O1FKmpH5HmVUpMDZOO5T7K5kWLfmFyKuCuaE0wA7ROc&#10;Xuw2/XC4l6jKoHZTjDipoUbmWjQNYQfg6ZoiBqsb2Tw099LmCOKtSD8rUDtP9XpdWGO0696LDDyS&#10;fSsMPMdc1toFJI6OpgqPpyrQY4tS2PQX/mwaYpSCqpdNldISSqlPRdEiwgi0YRDObQXTctOfDiLP&#10;HtWCjo/E9lITaB+Yzgr4pn5Cqv4O0oeSNNRUSmmwBkiDAdK7A2HI8y2exmQAU1kkERerkvCCXksp&#10;upKSDCKyCehQwac9oBcK6vBbaKNZCBhqkPo6kngAeBoAfBpdLYwhInEjVXtDRY20kGDKWNUonRiJ&#10;yeFWtdZ6sNLbSrAq21aMmYVuW7piEkG+Cd4VnjnK9jXwwO5Foev2bQfbuqLG1GxBrUzjaw+mcmfO&#10;GUddghehHxqnZzoli93pWrigv0M7HMcH/cQzQyaN8KaXW1IxK4M944bTFmXLk53IHgFxKez0gGkH&#10;QinkV4w6mBwJVl/2RFKM2DsOVVt4QaBHjVkE4cyHhRxrdmMN4Sm4SnCLkRVXrR1P+0ZWRQk3WQy5&#10;uIYmyitTAs0CG1UfLFD5tTgNrLJjwnK6nxEjigLm/4rTzxt/4PQv2/4lnOZCE9rw5PVIZ/oTWkz3&#10;kc7KvB7fFu5iM9/Mg0ngR5tJ4K7Xk+vtKphEW28Wrqfr1Wrtfdf94AVxWWUZ5Tr04SXzgj8ba/2b&#10;at+g01t21jpnHbY1f/3sGJk552GYHoZchv8mO5jD/2NzmecDHmGTS/+DQb/y4zXI4581yx8AAAD/&#10;/wMAUEsDBBQABgAIAAAAIQAEGMa72QAAAAMBAAAPAAAAZHJzL2Rvd25yZXYueG1sTI9PS8NAEMXv&#10;gt9hGcGb3cQ/RWI2pRT1VARbQbxNs9MkNDsbstsk/faOeqiXeQxveO83+WJyrRqoD41nA+ksAUVc&#10;ettwZeBj+3LzCCpEZIutZzJwogCL4vIix8z6kd9p2MRKSQiHDA3UMXaZ1qGsyWGY+Y5YvL3vHUZZ&#10;+0rbHkcJd62+TZK5dtiwNNTY0aqm8rA5OgOvI47Lu/R5WB/2q9PX9uHtc52SMddX0/IJVKQpno/h&#10;B1/QoRCmnT+yDao1II/E3yne/TwFtftTXeT6P3vxDQAA//8DAFBLAQItABQABgAIAAAAIQC2gziS&#10;/gAAAOEBAAATAAAAAAAAAAAAAAAAAAAAAABbQ29udGVudF9UeXBlc10ueG1sUEsBAi0AFAAGAAgA&#10;AAAhADj9If/WAAAAlAEAAAsAAAAAAAAAAAAAAAAALwEAAF9yZWxzLy5yZWxzUEsBAi0AFAAGAAgA&#10;AAAhAHJ6uI06AwAAHgkAAA4AAAAAAAAAAAAAAAAALgIAAGRycy9lMm9Eb2MueG1sUEsBAi0AFAAG&#10;AAgAAAAhAAQYxrvZAAAAAwEAAA8AAAAAAAAAAAAAAAAAlAUAAGRycy9kb3ducmV2LnhtbFBLBQYA&#10;AAAABAAEAPMAAACaBgAAAAA=&#10;">
                      <v:oval id="Oval 12" o:spid="_x0000_s1027" style="position:absolute;left:6755;top:5513;width:346;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Vul8MA&#10;AADbAAAADwAAAGRycy9kb3ducmV2LnhtbESPQWvDMAyF74X9B6PCbq3TMkaX1S1ZySDXphnsKGI1&#10;CY3lYHtJtl9fDwa7Sbyn9z3tj7PpxUjOd5YVbNYJCOLa6o4bBdXlfbUD4QOyxt4yKfgmD8fDw2KP&#10;qbYTn2ksQyNiCPsUFbQhDKmUvm7JoF/bgThqV+sMhri6RmqHUww3vdwmybM02HEktDjQqaX6Vn6Z&#10;yB3mW/XmM9e8XIuf/PMjn5KyUupxOWevIALN4d/8d13oWP8Jfn+JA8jD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Vul8MAAADbAAAADwAAAAAAAAAAAAAAAACYAgAAZHJzL2Rv&#10;d25yZXYueG1sUEsFBgAAAAAEAAQA9QAAAIgDAAAAAA==&#10;" fillcolor="#a5a5a5 [2092]"/>
                      <v:oval id="Oval 13" o:spid="_x0000_s1028" style="position:absolute;left:6696;top:5458;width:461;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bGi8EA&#10;AADbAAAADwAAAGRycy9kb3ducmV2LnhtbERPzWoCMRC+F3yHMIKXUrMVW8rWKFIQPAha6wOMmzG7&#10;upmsSXTXtzeC0Nt8fL8zmXW2FlfyoXKs4H2YgSAunK7YKNj9Ld6+QISIrLF2TApuFGA27b1MMNeu&#10;5V+6bqMRKYRDjgrKGJtcylCUZDEMXUOcuIPzFmOC3kjtsU3htpajLPuUFitODSU29FNScdperIL9&#10;fuc6efbrzas5eRwf28asNkoN+t38G0SkLv6Ln+6lTvM/4PFLOkBO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rWxovBAAAA2wAAAA8AAAAAAAAAAAAAAAAAmAIAAGRycy9kb3du&#10;cmV2LnhtbFBLBQYAAAAABAAEAPUAAACGAwAAAAA=&#10;" filled="f"/>
                      <w10:anchorlock/>
                    </v:group>
                  </w:pict>
                </mc:Fallback>
              </mc:AlternateContent>
            </w:r>
          </w:p>
          <w:p w:rsidR="007A6D65" w:rsidRPr="004731F3" w:rsidRDefault="007A6D65" w:rsidP="007A6D65">
            <w:pPr>
              <w:pStyle w:val="NoSpacing"/>
              <w:jc w:val="center"/>
              <w:rPr>
                <w:sz w:val="16"/>
              </w:rPr>
            </w:pPr>
            <w:r w:rsidRPr="004731F3">
              <w:rPr>
                <w:sz w:val="16"/>
              </w:rPr>
              <w:t>Lumen Diameter = 2.4 mm</w:t>
            </w:r>
          </w:p>
          <w:p w:rsidR="007A6D65" w:rsidRPr="004731F3" w:rsidRDefault="007A6D65" w:rsidP="007A6D65">
            <w:pPr>
              <w:pStyle w:val="NoSpacing"/>
              <w:jc w:val="center"/>
              <w:rPr>
                <w:sz w:val="16"/>
              </w:rPr>
            </w:pPr>
            <w:r w:rsidRPr="004731F3">
              <w:rPr>
                <w:sz w:val="16"/>
              </w:rPr>
              <w:t>Wall Thickness = 0.42 mm</w:t>
            </w:r>
          </w:p>
        </w:tc>
        <w:tc>
          <w:tcPr>
            <w:tcW w:w="1720" w:type="dxa"/>
          </w:tcPr>
          <w:p w:rsidR="007A6D65" w:rsidRDefault="00E536FF" w:rsidP="007A6D65">
            <w:pPr>
              <w:pStyle w:val="NoSpacing"/>
              <w:jc w:val="center"/>
              <w:rPr>
                <w:noProof/>
              </w:rPr>
            </w:pPr>
            <w:r>
              <w:rPr>
                <w:noProof/>
              </w:rPr>
              <mc:AlternateContent>
                <mc:Choice Requires="wpg">
                  <w:drawing>
                    <wp:anchor distT="0" distB="0" distL="114300" distR="114300" simplePos="0" relativeHeight="251745792" behindDoc="0" locked="0" layoutInCell="1" allowOverlap="1">
                      <wp:simplePos x="0" y="0"/>
                      <wp:positionH relativeFrom="column">
                        <wp:posOffset>228600</wp:posOffset>
                      </wp:positionH>
                      <wp:positionV relativeFrom="paragraph">
                        <wp:posOffset>181610</wp:posOffset>
                      </wp:positionV>
                      <wp:extent cx="237490" cy="137160"/>
                      <wp:effectExtent l="0" t="0" r="10160" b="15240"/>
                      <wp:wrapNone/>
                      <wp:docPr id="3506" name="Group 35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507" name="Rectangle 188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8" name="Rectangle 188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9" name="Rectangle 188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0" name="Rectangle 188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1" name="Rectangle 188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2" name="Rectangle 188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06" o:spid="_x0000_s1026" style="position:absolute;margin-left:18pt;margin-top:14.3pt;width:18.7pt;height:10.8pt;z-index:251745792"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HfAMAAIkXAAAOAAAAZHJzL2Uyb0RvYy54bWzsWFlv2zgQfi/Q/0Dw3ZEpy5cQpQh8BAu0&#10;u8W2/QG0RB2oRKokHSVb9L/vcOgjTg206GJdIJAfZFJDDuf6Zqi5fvPQ1OReaFMpmVB2NaREyFRl&#10;lSwS+unjejCjxFguM14rKRL6KAx9c/P61XXXxiJUpaozoQkwkSbu2oSW1rZxEJi0FA03V6oVEoi5&#10;0g23MNVFkGneAfemDsLhcBJ0SmetVqkwBt4uPZHeIP88F6n9K8+NsKROKMhm8anxuXHP4Oaax4Xm&#10;bVmlOzH4L0jR8ErCoQdWS2452erqO1ZNlWplVG6vUtUEKs+rVKAOoA0bPtPmTqtti7oUcVe0BzOB&#10;aZ/Z6ZfZpn/ev9ekyhI6Gg8nlEjegJfwYIJvwEBdW8Sw7k63H9r32msJw7cq/WyAHDynu3nhF5NN&#10;905lwJFvrUIDPeS6cSxAdfKAfng8+EE8WJLCy3A0jebgrRRIbDRlk52f0hKc6XZF0XxECVBHw2jk&#10;fZiWq91u2Oy3hmziaAGP/aEo6E4wpxVEnDka1fw3o34oeSvQV8YZ62jU6d6of0MwclnUgrDZjDnJ&#10;nAiwdm9V401KpFqUsFDcaq26UvAMRMP1oMCTDW5iwCE/tPEZa+0tzWYgnjPzNDwxFY9bbeydUA1x&#10;g4RqEB79x+/fGuutul/i3CnVuqpreM/jWpIuofNxOMYNRtVV5oiOZnSxWdSa3HOHR/ztzj1Z1lQW&#10;skJdNQmdHRbx2NliJTM8xfKq9mPwby0dc1AKZNuNPPq+zofz1Ww1iwZROFkNouFyObhdL6LBZM2m&#10;4+VouVgs2TcnJ4vissoyIZ2o+0zAop8Lil1O8hg+5IITlU40X+Pve82DUzEwdkGr/T9qh0Hg/O7j&#10;Z6OyR4gBrXxqg1QMg1LpfyjpIK0l1HzZci0oqf+QEEdzFkUuD+IkGk9DmOinlM1TCpcpsEqopcQP&#10;F9bnzm2rq6KEkxj6WKpbwHdeYWC4uPRSYW5AlF0OblBvfA47gRtG9wl6IBb/L7hNZmDUk+TUw62H&#10;G1StFwi3+Vm4YU2+FNwOdwHGxi6lYiHAe0Rf3frq9qKqG4PCcqa6RS7sLwW3Q3Xr4dZfJl/2ZZKx&#10;s3DDKnMpuB2rG3yq9dWt/3Z7ud9uLDwLN2ziXApux+rWw61vlfyeVgn2KaHfi22fXW/aNZSfzrG1&#10;cuyg3/wLAAD//wMAUEsDBBQABgAIAAAAIQB0XTpH3wAAAAcBAAAPAAAAZHJzL2Rvd25yZXYueG1s&#10;TI9PS8NAFMTvgt9heYI3u/ljY4l5KaWopyLYCuLtNfuahGZ3Q3abpN/e9aTHYYaZ3xTrWXdi5MG1&#10;1iDEiwgEm8qq1tQIn4fXhxUI58ko6qxhhCs7WJe3NwXlyk7mg8e9r0UoMS4nhMb7PpfSVQ1rcgvb&#10;swneyQ6afJBDLdVAUyjXnUyiKJOaWhMWGup523B13l80wttE0yaNX8bd+bS9fh+W71+7mBHv7+bN&#10;MwjPs/8Lwy9+QIcyMB3txSgnOoQ0C1c8QrLKQAT/KX0EcURYRgnIspD/+csfAAAA//8DAFBLAQIt&#10;ABQABgAIAAAAIQC2gziS/gAAAOEBAAATAAAAAAAAAAAAAAAAAAAAAABbQ29udGVudF9UeXBlc10u&#10;eG1sUEsBAi0AFAAGAAgAAAAhADj9If/WAAAAlAEAAAsAAAAAAAAAAAAAAAAALwEAAF9yZWxzLy5y&#10;ZWxzUEsBAi0AFAAGAAgAAAAhAD/4Qod8AwAAiRcAAA4AAAAAAAAAAAAAAAAALgIAAGRycy9lMm9E&#10;b2MueG1sUEsBAi0AFAAGAAgAAAAhAHRdOkffAAAABwEAAA8AAAAAAAAAAAAAAAAA1gUAAGRycy9k&#10;b3ducmV2LnhtbFBLBQYAAAAABAAEAPMAAADiBgAAAAA=&#10;">
                      <v:rect id="Rectangle 1881"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vMOsYA&#10;AADdAAAADwAAAGRycy9kb3ducmV2LnhtbESPzWrDMBCE74W+g9hCb7WclvzgRgluaKCnQJJC09ti&#10;bSQTa2UsJXbfvgoEchxm5htmvhxcIy7UhdqzglGWgyCuvK7ZKPjer19mIEJE1th4JgV/FGC5eHyY&#10;Y6F9z1u67KIRCcKhQAU2xraQMlSWHIbMt8TJO/rOYUyyM1J32Ce4a+Rrnk+kw5rTgsWWVpaq0+7s&#10;FHy2v5tybIIsf6I9nPxHv7Ybo9Tz01C+g4g0xHv41v7SCt7G+RSub9ITkI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5vMOsYAAADdAAAADwAAAAAAAAAAAAAAAACYAgAAZHJz&#10;L2Rvd25yZXYueG1sUEsFBgAAAAAEAAQA9QAAAIsDAAAAAA==&#10;" filled="f"/>
                      <v:rect id="Rectangle 1882"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RYSMIA&#10;AADdAAAADwAAAGRycy9kb3ducmV2LnhtbERPW2vCMBR+F/YfwhnsTdMpDumMpRsKexK8wLa3Q3OW&#10;lDYnpYm2/nvzIOzx47uvi9G14kp9qD0reJ1lIIgrr2s2Cs6n3XQFIkRkja1nUnCjAMXmabLGXPuB&#10;D3Q9RiNSCIccFdgYu1zKUFlyGGa+I07cn+8dxgR7I3WPQwp3rZxn2Zt0WHNqsNjRp6WqOV6cgm33&#10;uy+XJsjyO9qfxn8MO7s3Sr08j+U7iEhj/Bc/3F9awWKZpbnpTXoCcn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BFhIwgAAAN0AAAAPAAAAAAAAAAAAAAAAAJgCAABkcnMvZG93&#10;bnJldi54bWxQSwUGAAAAAAQABAD1AAAAhwMAAAAA&#10;" filled="f"/>
                      <v:rect id="Rectangle 1883"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j908UA&#10;AADdAAAADwAAAGRycy9kb3ducmV2LnhtbESPQWsCMRSE74X+h/AKvXWztii6NcpWKvQkqIXa22Pz&#10;TBY3L8smutt/3wiCx2FmvmHmy8E14kJdqD0rGGU5COLK65qNgu/9+mUKIkRkjY1nUvBHAZaLx4c5&#10;Ftr3vKXLLhqRIBwKVGBjbAspQ2XJYch8S5y8o+8cxiQ7I3WHfYK7Rr7m+UQ6rDktWGxpZak67c5O&#10;wWf7uynHJsjyJ9rDyX/0a7sxSj0/DeU7iEhDvIdv7S+t4G2cz+D6Jj0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SP3TxQAAAN0AAAAPAAAAAAAAAAAAAAAAAJgCAABkcnMv&#10;ZG93bnJldi54bWxQSwUGAAAAAAQABAD1AAAAigMAAAAA&#10;" filled="f"/>
                      <v:rect id="Rectangle 1884"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vCk8IA&#10;AADdAAAADwAAAGRycy9kb3ducmV2LnhtbERPz2vCMBS+D/wfwhO8rakbinTGUmWCJ2Fu4HZ7NG9J&#10;afNSmsx2//1yGHj8+H5vy8l14kZDaDwrWGY5COLa64aNgo/34+MGRIjIGjvPpOCXApS72cMWC+1H&#10;fqPbJRqRQjgUqMDG2BdShtqSw5D5njhx335wGBMcjNQDjincdfIpz9fSYcOpwWJPB0t1e/lxCl77&#10;r3O1MkFW12g/W78fj/ZslFrMp+oFRKQp3sX/7pNW8Lxapv3pTXoCcvc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q8KTwgAAAN0AAAAPAAAAAAAAAAAAAAAAAJgCAABkcnMvZG93&#10;bnJldi54bWxQSwUGAAAAAAQABAD1AAAAhwMAAAAA&#10;" filled="f"/>
                      <v:rect id="Rectangle 1885"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dnCMUA&#10;AADdAAAADwAAAGRycy9kb3ducmV2LnhtbESPT2sCMRTE7wW/Q3gFbzW7ikW2RlmlQk+Cf0B7e2xe&#10;k8XNy7JJ3e23bwpCj8PM/IZZrgfXiDt1ofasIJ9kIIgrr2s2Cs6n3csCRIjIGhvPpOCHAqxXo6cl&#10;Ftr3fKD7MRqRIBwKVGBjbAspQ2XJYZj4ljh5X75zGJPsjNQd9gnuGjnNslfpsOa0YLGlraXqdvx2&#10;Ct7bz305N0GWl2ivN7/pd3ZvlBo/D+UbiEhD/A8/2h9awWye5/D3Jj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52cIxQAAAN0AAAAPAAAAAAAAAAAAAAAAAJgCAABkcnMv&#10;ZG93bnJldi54bWxQSwUGAAAAAAQABAD1AAAAigMAAAAA&#10;" filled="f"/>
                      <v:rect id="Rectangle 1886"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X5f8UA&#10;AADdAAAADwAAAGRycy9kb3ducmV2LnhtbESPT2sCMRTE70K/Q3iF3jSrxSKrUVZR6EnwD9jeHptn&#10;srh5WTbR3X77piD0OMzMb5jFqne1eFAbKs8KxqMMBHHpdcVGwfm0G85AhIissfZMCn4owGr5Mlhg&#10;rn3HB3ocoxEJwiFHBTbGJpcylJYchpFviJN39a3DmGRrpG6xS3BXy0mWfUiHFacFiw1tLJW3490p&#10;2Dbf+2Jqgiwu0X7d/Lrb2b1R6u21L+YgIvXxP/xsf2oF79PxB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Nfl/xQAAAN0AAAAPAAAAAAAAAAAAAAAAAJgCAABkcnMv&#10;ZG93bnJldi54bWxQSwUGAAAAAAQABAD1AAAAigMAAAAA&#10;" filled="f"/>
                    </v:group>
                  </w:pict>
                </mc:Fallback>
              </mc:AlternateContent>
            </w:r>
            <w:r>
              <w:rPr>
                <w:noProof/>
              </w:rPr>
              <mc:AlternateContent>
                <mc:Choice Requires="wpg">
                  <w:drawing>
                    <wp:inline distT="0" distB="0" distL="0" distR="0">
                      <wp:extent cx="292735" cy="626110"/>
                      <wp:effectExtent l="10795" t="9525" r="10795" b="12065"/>
                      <wp:docPr id="10" name="Group 35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2735" cy="626110"/>
                                <a:chOff x="8004" y="5326"/>
                                <a:chExt cx="461" cy="986"/>
                              </a:xfrm>
                            </wpg:grpSpPr>
                            <wps:wsp>
                              <wps:cNvPr id="11" name="Rectangle 9"/>
                              <wps:cNvSpPr>
                                <a:spLocks noChangeArrowheads="1"/>
                              </wps:cNvSpPr>
                              <wps:spPr bwMode="auto">
                                <a:xfrm rot="5400000">
                                  <a:off x="7742" y="5588"/>
                                  <a:ext cx="986" cy="461"/>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12" name="Rectangle 10"/>
                              <wps:cNvSpPr>
                                <a:spLocks noChangeArrowheads="1"/>
                              </wps:cNvSpPr>
                              <wps:spPr bwMode="auto">
                                <a:xfrm rot="5400000">
                                  <a:off x="7739" y="5646"/>
                                  <a:ext cx="986" cy="346"/>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3503" o:spid="_x0000_s1026" style="width:23.05pt;height:49.3pt;mso-position-horizontal-relative:char;mso-position-vertical-relative:line" coordorigin="8004,5326" coordsize="461,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KHq8AIAAM8IAAAOAAAAZHJzL2Uyb0RvYy54bWzsVslu2zAQvRfoPxC8N1oseREiB0E2FEjb&#10;oGk/gJaoBaVIlaQtp1/f4VB2bKenFM2pPgikhhy+ee9x5POLbSfIhmvTKpnT6CykhMtCla2sc/r9&#10;2+2HOSXGMlkyoSTP6RM39GL5/t350Gc8Vo0SJdcEkkiTDX1OG2v7LAhM0fCOmTPVcwnBSumOWZjq&#10;Oig1GyB7J4I4DKfBoHTZa1VwY+DttQ/SJeavKl7YL1VluCUip4DN4lPjc+WewfKcZbVmfdMWIwz2&#10;ChQdayUcuk91zSwja92+SNW1hVZGVfasUF2gqqotONYA1UThSTV3Wq17rKXOhrrf0wTUnvD06rTF&#10;582DJm0J2gE9knWgER5LJmk4cfQMfZ3BqjvdP/YP2tcIw3tV/DAQDk7jbl77xWQ1fFIlZGRrq5Ce&#10;baU7lwIKJ1tU4WmvAt9aUsDLeBHPJiklBYSm8TQCYKhS0YCUbtc8DBNKIJpO4ukudjPuTqaR37qY&#10;YyxgmT8UgY7AXFXgN/NMqfk7Sh8b1nNUyjiydpQCFE/pVzAik7XgZOE5xWU7Qo1nk0h11cAqfqm1&#10;GhrOSkAVufWA/WCDmxjQ4s/0Eq3A5WkSuh+SPpI9myWxpy2dzz1tO8odV8i3Y8+dtyONZb029o6r&#10;jrhBTjUUgknZ5t5Yv3S3xAlrlGjL21YInLhbzK+EJhsG929VR7hVrDuwhX8XeZgoMLx3CuNa1Bxg&#10;YCNwKRDUUXYhyZDTRRqnmPUoZnS92p+LR+wTHgLsWgvdR7QdmsrxhUAc9TeyxLFlrfBjQCPkqIWj&#10;35topconkAJJhxsErRBYapT+RckAbSWn5ueaaU6J+ChBzkWUJK4P4SRJZzFM9GFkdRhhsoBUObWU&#10;+OGV9b1r3eu2buAkz6hUl3DDqhYFcfbwqEaw4PO3MjwY7NTw/voeGRhkfSPHTxbe8dNkbBQvHD/x&#10;kbdz/DTd++y/4cH9/8rw2O/hq4mNY/zCu8/y4RwvyPP/kOVvAAAA//8DAFBLAwQUAAYACAAAACEA&#10;e1bRQNwAAAADAQAADwAAAGRycy9kb3ducmV2LnhtbEyPQWvCQBCF7wX/wzIFb3UT2wZNsxGR2pMU&#10;qoXibcyOSTA7G7JrEv99t720l4HHe7z3TbYaTSN66lxtWUE8i0AQF1bXXCr4PGwfFiCcR9bYWCYF&#10;N3Kwyid3GabaDvxB/d6XIpSwS1FB5X2bSumKigy6mW2Jg3e2nUEfZFdK3eEQyk0j51GUSIM1h4UK&#10;W9pUVFz2V6PgbcBh/Ri/9rvLeXM7Hp7fv3YxKTW9H9cvIDyN/i8MP/gBHfLAdLJX1k40CsIj/vcG&#10;7ymJQZwULBcJyDyT/9nzbwAAAP//AwBQSwECLQAUAAYACAAAACEAtoM4kv4AAADhAQAAEwAAAAAA&#10;AAAAAAAAAAAAAAAAW0NvbnRlbnRfVHlwZXNdLnhtbFBLAQItABQABgAIAAAAIQA4/SH/1gAAAJQB&#10;AAALAAAAAAAAAAAAAAAAAC8BAABfcmVscy8ucmVsc1BLAQItABQABgAIAAAAIQBrOKHq8AIAAM8I&#10;AAAOAAAAAAAAAAAAAAAAAC4CAABkcnMvZTJvRG9jLnhtbFBLAQItABQABgAIAAAAIQB7VtFA3AAA&#10;AAMBAAAPAAAAAAAAAAAAAAAAAEoFAABkcnMvZG93bnJldi54bWxQSwUGAAAAAAQABADzAAAAUwYA&#10;AAAA&#10;">
                      <v:rect id="Rectangle 9" o:spid="_x0000_s1027" style="position:absolute;left:7742;top:5588;width:986;height:46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RTLsEA&#10;AADbAAAADwAAAGRycy9kb3ducmV2LnhtbERPTWvCQBC9F/wPywi91U2krRJdgwihtreagNchOybB&#10;7GzIbpPYX98tCN7m8T5nm06mFQP1rrGsIF5EIIhLqxuuFBR59rIG4TyyxtYyKbiRg3Q3e9piou3I&#10;3zScfCVCCLsEFdTed4mUrqzJoFvYjjhwF9sb9AH2ldQ9jiHctHIZRe/SYMOhocaODjWV19OPUfBW&#10;5d34+bHKsq9Dc361uhh+x6tSz/NpvwHhafIP8d191GF+DP+/hAP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kUy7BAAAA2wAAAA8AAAAAAAAAAAAAAAAAmAIAAGRycy9kb3du&#10;cmV2LnhtbFBLBQYAAAAABAAEAPUAAACGAwAAAAA=&#10;" fillcolor="white [3212]"/>
                      <v:rect id="Rectangle 10" o:spid="_x0000_s1028" style="position:absolute;left:7739;top:5646;width:986;height:34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1zI7wA&#10;AADbAAAADwAAAGRycy9kb3ducmV2LnhtbERPSwrCMBDdC94hjOBO07oQqUZRQXGh+D3A2IxtsZmU&#10;Jmq9vREEd/N435nMGlOKJ9WusKwg7kcgiFOrC84UXM6r3giE88gaS8uk4E0OZtN2a4KJti8+0vPk&#10;MxFC2CWoIPe+SqR0aU4GXd9WxIG72dqgD7DOpK7xFcJNKQdRNJQGCw4NOVa0zCm9nx5GAR/22zUu&#10;5W61XbwrfbzG/hzFSnU7zXwMwlPj/+Kfe6PD/AF8fwkHyOkH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m7XMjvAAAANsAAAAPAAAAAAAAAAAAAAAAAJgCAABkcnMvZG93bnJldi54&#10;bWxQSwUGAAAAAAQABAD1AAAAgQMAAAAA&#10;" fillcolor="#a5a5a5 [2092]"/>
                      <w10:anchorlock/>
                    </v:group>
                  </w:pict>
                </mc:Fallback>
              </mc:AlternateContent>
            </w:r>
          </w:p>
        </w:tc>
        <w:tc>
          <w:tcPr>
            <w:tcW w:w="1864" w:type="dxa"/>
            <w:gridSpan w:val="2"/>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744768" behindDoc="0" locked="0" layoutInCell="1" allowOverlap="1">
                      <wp:simplePos x="0" y="0"/>
                      <wp:positionH relativeFrom="column">
                        <wp:posOffset>114300</wp:posOffset>
                      </wp:positionH>
                      <wp:positionV relativeFrom="paragraph">
                        <wp:posOffset>209550</wp:posOffset>
                      </wp:positionV>
                      <wp:extent cx="354330" cy="137160"/>
                      <wp:effectExtent l="0" t="0" r="26670" b="15240"/>
                      <wp:wrapNone/>
                      <wp:docPr id="3492" name="Group 34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493" name="Group 1870"/>
                              <wpg:cNvGrpSpPr>
                                <a:grpSpLocks/>
                              </wpg:cNvGrpSpPr>
                              <wpg:grpSpPr bwMode="auto">
                                <a:xfrm>
                                  <a:off x="10502" y="3011"/>
                                  <a:ext cx="374" cy="216"/>
                                  <a:chOff x="4493" y="3043"/>
                                  <a:chExt cx="374" cy="216"/>
                                </a:xfrm>
                              </wpg:grpSpPr>
                              <wps:wsp>
                                <wps:cNvPr id="3494" name="Rectangle 187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5" name="Rectangle 187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6" name="Rectangle 187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7" name="Rectangle 187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8" name="Rectangle 187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9" name="Rectangle 187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500" name="Rectangle 1877"/>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1" name="Rectangle 1878"/>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2" name="Rectangle 1879"/>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92" o:spid="_x0000_s1026" style="position:absolute;margin-left:9pt;margin-top:16.5pt;width:27.9pt;height:10.8pt;z-index:251744768"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I+gMAAPAiAAAOAAAAZHJzL2Uyb0RvYy54bWzsWluPozYUfq/U/2D5PQMOkBA0zGqUy6jS&#10;tl11uz/AAXNRAVObDDNd9b/3+JCQkM2q1bbNSBF5IDa+cC7fd46xuX/3UhbkWSidyyqk7M6mRFSR&#10;jPMqDemnXzcTnxLd8CrmhaxESF+Fpu8evv/uvq0DMZWZLGKhCExS6aCtQ5o1TR1Ylo4yUXJ9J2tR&#10;QWMiVckbqKrUihVvYfaysKa2PbNaqeJayUhoDXdXXSN9wPmTRETNz0miRUOKkIJsDV4VXrfmaj3c&#10;8yBVvM7yaC8G/wYpSp5X8NB+qhVvONmp/IupyjxSUsukuYtkackkySOBOoA2zD7T5knJXY26pEGb&#10;1r2ZwLRndvrmaaOfnj8okschddzFlJKKl+AlfDDBO2Cgtk4D6Pek6o/1B9VpCcX3MvpNQ7N13m7q&#10;adeZbNsfZQwz8l0j0UAviSrNFKA6eUE/vPZ+EC8NieCm47mOA96KoIk5czbb+ynKwJlmFLM9G4SF&#10;ZsdmrHNilK33wz0PQGfGTtnMtFk86J6Kku4l69TCSq/h0RLO0BLMn6MI55oaf/9XlrikU2+QuTvQ&#10;iAe9KVx3AcKiJVzn3BLO2bivWgLIp4/40v8OXx8zXguErTa4OVoVlOjw9QvwkldpIQhYFv3X1tj3&#10;ADDdoYtUcplBR/GolGwzwWMQDfuDK08GmIoGbP4t3C5Y62BjkKSz8Xw6AA0PaqWbJyFLYgohVSA8&#10;Qpk/v9dNh69DF4PsSm7yooD7PCgq0oZ04U09HKBlkcem0bRplW6XhSLP3IQm/O2fO+hW5g0EyCIv&#10;Q+r3nXhgbLGuYnxKw/OiK4N/i8pMDkqBbPtSF4g+L+zF2l/77sSdztYT116tJo+bpTuZbdjcWzmr&#10;5XLF/jRyMjfI8jgWlRH1EBSZ+89AsQ/PXTjrw+JApYHmG/x9qbk1FANZDFod/lE7BIHxu2GwDrYy&#10;fgUMKNlFechKUMik+oOSFiJ8SPXvO64EJcUPFeBowVzXpASsuN58ChV12rI9beFVBFOFtKGkKy6b&#10;Lo3sapWnGTyJoY8r+QihLskRGEepMEwiyzpZr0E37yLdEN0D9gAW/y+6zXww6iA4jXQb6RbSW6Tb&#10;7CLdMCdfi279WoAxr1sLjHQb6XabdIPV2oXFpGtgfy269dltpNu4mLzxxSS8Ul+gG2aZa9HtmN3g&#10;VQ3ffMbsNma328xui4t0w+2sa9HtmN1Guo1bJW+zVXLcsb3Wtolnw47FhUyHGedK1GO2Pz9s6h62&#10;t8dUN6a6W0x1ns0u8s2/4ovcKd/8/SHKyLeRb7fJt/6Ud3AKt3gbvjFv3Kgcj+He5BgO15bwWQUe&#10;Ke4/ATHfbZzW8dju+KHKw18AAAD//wMAUEsDBBQABgAIAAAAIQB4o4bx3gAAAAcBAAAPAAAAZHJz&#10;L2Rvd25yZXYueG1sTI9BS8NAEIXvgv9hGcGb3cTYWmI2pRT1VARbQbxNk2kSmp0N2W2S/nvHkz0N&#10;j/d4871sNdlWDdT7xrGBeBaBIi5c2XBl4Gv/9rAE5QNyia1jMnAhD6v89ibDtHQjf9KwC5WSEvYp&#10;GqhD6FKtfVGTRT9zHbF4R9dbDCL7Spc9jlJuW/0YRQttsWH5UGNHm5qK0+5sDbyPOK6T+HXYno6b&#10;y89+/vG9jcmY+7tp/QIq0BT+w/CHL+iQC9PBnbn0qhW9lCnBQJLIFf85kSUHA/OnBeg809f8+S8A&#10;AAD//wMAUEsBAi0AFAAGAAgAAAAhALaDOJL+AAAA4QEAABMAAAAAAAAAAAAAAAAAAAAAAFtDb250&#10;ZW50X1R5cGVzXS54bWxQSwECLQAUAAYACAAAACEAOP0h/9YAAACUAQAACwAAAAAAAAAAAAAAAAAv&#10;AQAAX3JlbHMvLnJlbHNQSwECLQAUAAYACAAAACEAAnP/iPoDAADwIgAADgAAAAAAAAAAAAAAAAAu&#10;AgAAZHJzL2Uyb0RvYy54bWxQSwECLQAUAAYACAAAACEAeKOG8d4AAAAHAQAADwAAAAAAAAAAAAAA&#10;AABUBgAAZHJzL2Rvd25yZXYueG1sUEsFBgAAAAAEAAQA8wAAAF8HAAAAAA==&#10;">
                      <v:group id="Group 1870"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xIIsYAAADdAAAADwAAAGRycy9kb3ducmV2LnhtbESPQWvCQBSE74X+h+UV&#10;vOkmTS01dRURLR5EUAvF2yP7TILZtyG7JvHfu4LQ4zAz3zDTeW8q0VLjSssK4lEEgjizuuRcwe9x&#10;PfwC4TyyxsoyKbiRg/ns9WWKqbYd76k9+FwECLsUFRTe16mULivIoBvZmjh4Z9sY9EE2udQNdgFu&#10;KvkeRZ/SYMlhocCalgVll8PVKPjpsFsk8ardXs7L2+k43v1tY1Jq8NYvvkF46v1/+NneaAXJxySB&#10;x5vwBOTs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9fEgixgAAAN0A&#10;AAAPAAAAAAAAAAAAAAAAAKoCAABkcnMvZG93bnJldi54bWxQSwUGAAAAAAQABAD6AAAAnQMAAAAA&#10;">
                        <v:rect id="Rectangle 1871"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LIV8UA&#10;AADdAAAADwAAAGRycy9kb3ducmV2LnhtbESPQWsCMRSE7wX/Q3iCt5qttUW3RlmLQk9CVdDeHpvX&#10;ZHHzsmyiu/77plDocZiZb5jFqne1uFEbKs8KnsYZCOLS64qNguNh+zgDESKyxtozKbhTgNVy8LDA&#10;XPuOP+m2j0YkCIccFdgYm1zKUFpyGMa+IU7et28dxiRbI3WLXYK7Wk6y7FU6rDgtWGzo3VJ52V+d&#10;gk3ztSteTJDFKdrzxa+7rd0ZpUbDvngDEamP/+G/9odW8DydT+H3TX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oshXxQAAAN0AAAAPAAAAAAAAAAAAAAAAAJgCAABkcnMv&#10;ZG93bnJldi54bWxQSwUGAAAAAAQABAD1AAAAigMAAAAA&#10;" filled="f"/>
                        <v:rect id="Rectangle 1872"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5tzMUA&#10;AADdAAAADwAAAGRycy9kb3ducmV2LnhtbESPQWsCMRSE7wX/Q3iCt5qtVrFbo6xSwZOgLdjeHpvX&#10;ZHHzsmyiu/33jVDocZiZb5jlune1uFEbKs8KnsYZCOLS64qNgo/33eMCRIjIGmvPpOCHAqxXg4cl&#10;5tp3fKTbKRqRIBxyVGBjbHIpQ2nJYRj7hjh53751GJNsjdQtdgnuajnJsrl0WHFasNjQ1lJ5OV2d&#10;grfm61DMTJDFOdrPi990O3swSo2GffEKIlIf/8N/7b1WMH1+mcH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7m3MxQAAAN0AAAAPAAAAAAAAAAAAAAAAAJgCAABkcnMv&#10;ZG93bnJldi54bWxQSwUGAAAAAAQABAD1AAAAigMAAAAA&#10;" filled="f"/>
                        <v:rect id="Rectangle 1873"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zzu8UA&#10;AADdAAAADwAAAGRycy9kb3ducmV2LnhtbESPQWsCMRSE7wX/Q3iCt5qttmK3RlmlgidBW7C9PTav&#10;yeLmZdlEd/vvG6HgcZiZb5jFqne1uFIbKs8KnsYZCOLS64qNgs+P7eMcRIjIGmvPpOCXAqyWg4cF&#10;5tp3fKDrMRqRIBxyVGBjbHIpQ2nJYRj7hjh5P751GJNsjdQtdgnuajnJspl0WHFasNjQxlJ5Pl6c&#10;gvfme1+8mCCLU7RfZ7/utnZvlBoN++INRKQ+3sP/7Z1WMH1+ncH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PPO7xQAAAN0AAAAPAAAAAAAAAAAAAAAAAJgCAABkcnMv&#10;ZG93bnJldi54bWxQSwUGAAAAAAQABAD1AAAAigMAAAAA&#10;" filled="f"/>
                        <v:rect id="Rectangle 1874"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BWIMYA&#10;AADdAAAADwAAAGRycy9kb3ducmV2LnhtbESPT2sCMRTE7wW/Q3hCbzXbf2q3RtmWCp6EqqDeHpvX&#10;ZHHzsmxSd/32Rij0OMzMb5jZone1OFMbKs8KHkcZCOLS64qNgt12+TAFESKyxtozKbhQgMV8cDfD&#10;XPuOv+m8iUYkCIccFdgYm1zKUFpyGEa+IU7ej28dxiRbI3WLXYK7Wj5l2Vg6rDgtWGzo01J52vw6&#10;BV/NcV28miCLfbSHk//olnZtlLof9sU7iEh9/A//tVdawfPL2wRub9ITk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XBWIMYAAADdAAAADwAAAAAAAAAAAAAAAACYAgAAZHJz&#10;L2Rvd25yZXYueG1sUEsFBgAAAAAEAAQA9QAAAIsDAAAAAA==&#10;" filled="f"/>
                        <v:rect id="Rectangle 1875"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CUsMA&#10;AADdAAAADwAAAGRycy9kb3ducmV2LnhtbERPz2vCMBS+C/4P4QneNJ2bY6tGqWOCJ2HdYPP2aN6S&#10;YvNSmmi7/345CB4/vt/r7eAacaUu1J4VPMwzEMSV1zUbBV+f+9kLiBCRNTaeScEfBdhuxqM15tr3&#10;/EHXMhqRQjjkqMDG2OZShsqSwzD3LXHifn3nMCbYGak77FO4a+Qiy56lw5pTg8WW3ixV5/LiFLy3&#10;p2OxNEEW39H+nP2u39ujUWo6GYoViEhDvItv7oNW8Pj0muamN+k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O/CUsMAAADdAAAADwAAAAAAAAAAAAAAAACYAgAAZHJzL2Rv&#10;d25yZXYueG1sUEsFBgAAAAAEAAQA9QAAAIgDAAAAAA==&#10;" filled="f"/>
                        <v:rect id="Rectangle 1876"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NnycUA&#10;AADdAAAADwAAAGRycy9kb3ducmV2LnhtbESPT2sCMRTE7wW/Q3iF3jRb+wddjbJKhZ6EqqDeHptn&#10;srh5WTapu/32TUHocZiZ3zDzZe9qcaM2VJ4VPI8yEMSl1xUbBYf9ZjgBESKyxtozKfihAMvF4GGO&#10;ufYdf9FtF41IEA45KrAxNrmUobTkMIx8Q5y8i28dxiRbI3WLXYK7Wo6z7F06rDgtWGxobam87r6d&#10;go/mvC3eTJDFMdrT1a+6jd0apZ4e+2IGIlIf/8P39qdW8PI6ncL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o2fJxQAAAN0AAAAPAAAAAAAAAAAAAAAAAJgCAABkcnMv&#10;ZG93bnJldi54bWxQSwUGAAAAAAQABAD1AAAAigMAAAAA&#10;" filled="f"/>
                      </v:group>
                      <v:rect id="Rectangle 1877"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JUTsIA&#10;AADdAAAADwAAAGRycy9kb3ducmV2LnhtbERPW2vCMBR+F/YfwhnsTdMpDumMpRsKexK8wLa3Q3OW&#10;lDYnpYm2/nvzIOzx47uvi9G14kp9qD0reJ1lIIgrr2s2Cs6n3XQFIkRkja1nUnCjAMXmabLGXPuB&#10;D3Q9RiNSCIccFdgYu1zKUFlyGGa+I07cn+8dxgR7I3WPQwp3rZxn2Zt0WHNqsNjRp6WqOV6cgm33&#10;uy+XJsjyO9qfxn8MO7s3Sr08j+U7iEhj/Bc/3F9awWKZpf3pTXoCcn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clROwgAAAN0AAAAPAAAAAAAAAAAAAAAAAJgCAABkcnMvZG93&#10;bnJldi54bWxQSwUGAAAAAAQABAD1AAAAhwMAAAAA&#10;" filled="f"/>
                      <v:rect id="Rectangle 1878"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7x1cQA&#10;AADdAAAADwAAAGRycy9kb3ducmV2LnhtbESPQWsCMRSE7wX/Q3iCt5q1YpHVKGtR6EmoCurtsXkm&#10;i5uXZRPd7b9vCoUeh5n5hlmue1eLJ7Wh8qxgMs5AEJdeV2wUnI671zmIEJE11p5JwTcFWK8GL0vM&#10;te/4i56HaESCcMhRgY2xyaUMpSWHYewb4uTdfOswJtkaqVvsEtzV8i3L3qXDitOCxYY+LJX3w8Mp&#10;2DbXfTEzQRbnaC93v+l2dm+UGg37YgEiUh//w3/tT61gOss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8dXEAAAA3QAAAA8AAAAAAAAAAAAAAAAAmAIAAGRycy9k&#10;b3ducmV2LnhtbFBLBQYAAAAABAAEAPUAAACJAwAAAAA=&#10;" filled="f"/>
                      <v:rect id="Rectangle 1879"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vosQA&#10;AADdAAAADwAAAGRycy9kb3ducmV2LnhtbESPQWsCMRSE74L/ITyhN83WopTVKKtU6ElQC623x+Y1&#10;Wdy8LJvU3f57Iwgeh5n5hlmue1eLK7Wh8qzgdZKBIC69rtgo+Drtxu8gQkTWWHsmBf8UYL0aDpaY&#10;a9/xga7HaESCcMhRgY2xyaUMpSWHYeIb4uT9+tZhTLI1UrfYJbir5TTL5tJhxWnBYkNbS+Xl+OcU&#10;fDTnfTEzQRbf0f5c/Kbb2b1R6mXUFwsQkfr4DD/an1rB2yybwv1Neg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b6LEAAAA3QAAAA8AAAAAAAAAAAAAAAAAmAIAAGRycy9k&#10;b3ducmV2LnhtbFBLBQYAAAAABAAEAPUAAACJAwAAAAA=&#10;" filled="f"/>
                    </v:group>
                  </w:pict>
                </mc:Fallback>
              </mc:AlternateContent>
            </w:r>
            <w:r>
              <w:rPr>
                <w:noProof/>
                <w:sz w:val="14"/>
              </w:rPr>
              <mc:AlternateContent>
                <mc:Choice Requires="wpg">
                  <w:drawing>
                    <wp:inline distT="0" distB="0" distL="0" distR="0">
                      <wp:extent cx="548640" cy="548640"/>
                      <wp:effectExtent l="10795" t="9525" r="12065" b="13335"/>
                      <wp:docPr id="7" name="Group 34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548640"/>
                                <a:chOff x="7801" y="2452"/>
                                <a:chExt cx="864" cy="864"/>
                              </a:xfrm>
                            </wpg:grpSpPr>
                            <wps:wsp>
                              <wps:cNvPr id="8" name="Oval 6"/>
                              <wps:cNvSpPr>
                                <a:spLocks noChangeArrowheads="1"/>
                              </wps:cNvSpPr>
                              <wps:spPr bwMode="auto">
                                <a:xfrm>
                                  <a:off x="7801" y="2452"/>
                                  <a:ext cx="864" cy="864"/>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9" name="Oval 7"/>
                              <wps:cNvSpPr>
                                <a:spLocks noChangeArrowheads="1"/>
                              </wps:cNvSpPr>
                              <wps:spPr bwMode="auto">
                                <a:xfrm>
                                  <a:off x="8087" y="2735"/>
                                  <a:ext cx="288" cy="288"/>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3489" o:spid="_x0000_s1026" style="width:43.2pt;height:43.2pt;mso-position-horizontal-relative:char;mso-position-vertical-relative:line" coordorigin="7801,2452" coordsize="864,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jh2AIAAMQIAAAOAAAAZHJzL2Uyb0RvYy54bWzsVl1v2yAUfZ+0/4B4X+24ceJYdaqqX5rU&#10;rZW6/QCCsY2GgQGJ0/36XcBJ027TpE7K016iCxfuxzmH65ydb3uBNsxYrmSFJycpRkxSVXPZVvjr&#10;l5sPBUbWEVkToSSr8BOz+Hz5/t3ZoEuWqU6JmhkEQaQtB13hzjldJomlHeuJPVGaSXA2yvTEwdK0&#10;SW3IANF7kWRpOksGZWptFGXWwu5VdOJliN80jLr7prHMIVFhqM2FXxN+V/43WZ6RsjVEd5yOZZA3&#10;VNETLiHpPtQVcQStDf8lVM+pUVY17oSqPlFNwykLPUA3k/RVN7dGrXXopS2HVu9hAmhf4fTmsPTz&#10;5sEgXld4jpEkPVAUsqLTabHw6Ay6LeHQrdGP+sHEFsG8U/SbBXfy2u/XbTyMVsMnVUNEsnYqoLNt&#10;TO9DQN9oG0h42pPAtg5R2MynxWwKVFFwjXYgiXbApL81L9IJRuDNpnkWCaTd9Xgb7sar3vD1kTIm&#10;DYWOhfmuQG72GVH7b4g+dkSzQJT1YI2IgvQjovcbItAsohkO7KC0EUck1WVHZMsujFFDx0gN9UxC&#10;+b5QiBgv+IUFFv4K7G8g2sH7R4BIqY11t0z1yBsVZkJwbX1bpCSbO+sinLtTftsqwesbLkRY+DfL&#10;LoVB0G6FV+0kXBXrHlQQ94o8Tcc3B9uez3A0bAFT4dX7CIG3F8GFREOFF3mWh6AvfNa0q31aSDDm&#10;8AEP6/OFXxHbxZyi9XaUDzwzWQeReeyvR9sRLqINkYQMWo/4R/2sVP0EXBgVhwoMQTA6ZX5gNMBA&#10;qbD9viaGYSQ+SuBzMZl6WbuwmObzDBbm0LM69BBJIVSFHUbRvHRxaq214W0HmSK6Ul3A42p4IMfr&#10;I1Y1FgsSP5LWFy+0Pj+i1ou0gNHlx8H8NI987rSeFfAE/RzxxuEwOIbWZ/+1fnythykPn8owQMbP&#10;uv8WH67D23j+87H8CQAA//8DAFBLAwQUAAYACAAAACEABE84RNkAAAADAQAADwAAAGRycy9kb3du&#10;cmV2LnhtbEyPT0vDQBDF74LfYRnBm93EP6XEbEop6qkItoJ4m2anSWh2NmS3SfrtHfWgl3kMb3jv&#10;N/lycq0aqA+NZwPpLAFFXHrbcGXgffd8swAVIrLF1jMZOFOAZXF5kWNm/chvNGxjpSSEQ4YG6hi7&#10;TOtQ1uQwzHxHLN7B9w6jrH2lbY+jhLtW3ybJXDtsWBpq7GhdU3ncnpyBlxHH1V36NGyOh/X5c/fw&#10;+rFJyZjrq2n1CCrSFP+O4Rtf0KEQpr0/sQ2qNSCPxJ8p3mJ+D2r/q7rI9X/24gsAAP//AwBQSwEC&#10;LQAUAAYACAAAACEAtoM4kv4AAADhAQAAEwAAAAAAAAAAAAAAAAAAAAAAW0NvbnRlbnRfVHlwZXNd&#10;LnhtbFBLAQItABQABgAIAAAAIQA4/SH/1gAAAJQBAAALAAAAAAAAAAAAAAAAAC8BAABfcmVscy8u&#10;cmVsc1BLAQItABQABgAIAAAAIQBos+jh2AIAAMQIAAAOAAAAAAAAAAAAAAAAAC4CAABkcnMvZTJv&#10;RG9jLnhtbFBLAQItABQABgAIAAAAIQAETzhE2QAAAAMBAAAPAAAAAAAAAAAAAAAAADIFAABkcnMv&#10;ZG93bnJldi54bWxQSwUGAAAAAAQABADzAAAAOAYAAAAA&#10;">
                      <v:oval id="Oval 6" o:spid="_x0000_s1027" style="position:absolute;left:7801;top:2452;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6Nbr0A&#10;AADaAAAADwAAAGRycy9kb3ducmV2LnhtbERPz2vCMBS+C/4P4QnebLpOxugaZQjCjrOOnR/JW1Ns&#10;XkoTa7u/3hwEjx/f72o/uU6MNITWs4KXLAdBrL1puVHwcz5u3kGEiGyw80wKZgqw3y0XFZbG3/hE&#10;Yx0bkUI4lKjAxtiXUgZtyWHIfE+cuD8/OIwJDo00A95SuOtkkedv0mHLqcFiTwdL+lJfnYLff13P&#10;PI/Fkc/6ux/Da7G9sFLr1fT5ASLSFJ/ih/vLKEhb05V0A+TuD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gP6Nbr0AAADaAAAADwAAAAAAAAAAAAAAAACYAgAAZHJzL2Rvd25yZXYu&#10;eG1sUEsFBgAAAAAEAAQA9QAAAIIDAAAAAA==&#10;" fillcolor="#d8d8d8 [2732]">
                        <v:stroke dashstyle="longDash"/>
                      </v:oval>
                      <v:oval id="Oval 7" o:spid="_x0000_s1028" style="position:absolute;left:8087;top:273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PDXsQA&#10;AADaAAAADwAAAGRycy9kb3ducmV2LnhtbESPQWvCQBSE7wX/w/IEL0U3kdLW1FVKQVAopbFevD2y&#10;r0kw+zbsPjX++26h0OMwM98wy/XgOnWhEFvPBvJZBoq48rbl2sDhazN9BhUF2WLnmQzcKMJ6Nbpb&#10;YmH9lUu67KVWCcKxQAONSF9oHauGHMaZ74mT9+2DQ0ky1NoGvCa46/Q8yx61w5bTQoM9vTVUnfZn&#10;Z+BJzlJ+HN/v82A/H6pNvivxtDNmMh5eX0AJDfIf/mtvrYEF/F5JN0C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Dw17EAAAA2gAAAA8AAAAAAAAAAAAAAAAAmAIAAGRycy9k&#10;b3ducmV2LnhtbFBLBQYAAAAABAAEAPUAAACJAw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2.0 mm</w:t>
            </w:r>
          </w:p>
          <w:p w:rsidR="007A6D65" w:rsidRPr="004731F3" w:rsidRDefault="007A6D65" w:rsidP="007A6D65">
            <w:pPr>
              <w:pStyle w:val="NoSpacing"/>
              <w:jc w:val="center"/>
              <w:rPr>
                <w:sz w:val="14"/>
              </w:rPr>
            </w:pPr>
            <w:r w:rsidRPr="004731F3">
              <w:rPr>
                <w:sz w:val="14"/>
              </w:rPr>
              <w:t>Wall Thickness =  2.0 mm</w:t>
            </w:r>
          </w:p>
        </w:tc>
        <w:tc>
          <w:tcPr>
            <w:tcW w:w="1926" w:type="dxa"/>
            <w:gridSpan w:val="2"/>
          </w:tcPr>
          <w:p w:rsidR="007A6D65" w:rsidRDefault="00E536FF" w:rsidP="007A6D65">
            <w:pPr>
              <w:pStyle w:val="NoSpacing"/>
              <w:jc w:val="center"/>
              <w:rPr>
                <w:noProof/>
              </w:rPr>
            </w:pPr>
            <w:r>
              <w:rPr>
                <w:noProof/>
              </w:rPr>
              <mc:AlternateContent>
                <mc:Choice Requires="wpg">
                  <w:drawing>
                    <wp:anchor distT="0" distB="0" distL="114300" distR="114300" simplePos="0" relativeHeight="251743744" behindDoc="0" locked="0" layoutInCell="1" allowOverlap="1">
                      <wp:simplePos x="0" y="0"/>
                      <wp:positionH relativeFrom="column">
                        <wp:posOffset>125095</wp:posOffset>
                      </wp:positionH>
                      <wp:positionV relativeFrom="paragraph">
                        <wp:posOffset>232410</wp:posOffset>
                      </wp:positionV>
                      <wp:extent cx="354330" cy="137160"/>
                      <wp:effectExtent l="0" t="0" r="26670" b="15240"/>
                      <wp:wrapNone/>
                      <wp:docPr id="3478" name="Group 34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479" name="Group 1859"/>
                              <wpg:cNvGrpSpPr>
                                <a:grpSpLocks/>
                              </wpg:cNvGrpSpPr>
                              <wpg:grpSpPr bwMode="auto">
                                <a:xfrm>
                                  <a:off x="10502" y="3011"/>
                                  <a:ext cx="374" cy="216"/>
                                  <a:chOff x="4493" y="3043"/>
                                  <a:chExt cx="374" cy="216"/>
                                </a:xfrm>
                              </wpg:grpSpPr>
                              <wps:wsp>
                                <wps:cNvPr id="3480" name="Rectangle 1860"/>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1" name="Rectangle 1861"/>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2" name="Rectangle 1862"/>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3" name="Rectangle 1863"/>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4" name="Rectangle 1864"/>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5" name="Rectangle 1865"/>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486" name="Rectangle 1866"/>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7" name="Rectangle 1867"/>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8" name="Rectangle 1868"/>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78" o:spid="_x0000_s1026" style="position:absolute;margin-left:9.85pt;margin-top:18.3pt;width:27.9pt;height:10.8pt;z-index:251743744"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4xHG/QMAAPAiAAAOAAAAZHJzL2Uyb0RvYy54bWzsWluPozYUfq/U/2D5PQMOkBA0zGqUy6jS&#10;tl11uz/AAXNRwaY2GWa66n/vsU3IZbNqtW0zUkQeiI3tw7l95xxs7t+91BV6ZlKVgseY3LkYMZ6I&#10;tOR5jD/9upmEGKmW8pRWgrMYvzKF3z18/91910RsKgpRpUwiIMJV1DUxLtq2iRxHJQWrqboTDeMw&#10;mAlZ0xa6MndSSTugXlfO1HVnTidk2kiRMKXg7soO4gdDP8tY0v6cZYq1qIox8NaaqzTXrb46D/c0&#10;yiVtijLp2aDfwEVNSw4PHUitaEvRTpZfkKrLRAolsvYuEbUjsqxMmJEBpCHumTRPUuwaI0sedXkz&#10;qAlUe6anbyab/PT8QaIyjbHnz8FWnNZgJfNgZO6Agromj2Dek2w+Nh+klRKa70Xym4Jh53xc93M7&#10;GW27H0UKFOmuFUZBL5msNQkQHb0YO7wOdmAvLUrgphf4ngfWSmCIeHMy6+2UFGBMvYq4gTvFCIY9&#10;lxBrxKRY98uDAATRa6dkpsccGtmnGk57zqxYpjNIeNDE4lQTJAwWmtK5pNre/5UmLsk0KGTun0hE&#10;o0EVvr/wek343rkmvLN1X9UEgE8d/Ev9O//6WNCGGbdV2m8GrYZgUutfvwAuKc8rhkhojds1Zu7e&#10;wZT1LsTFsoCJ7FFK0RWMpsCasTeY8miB7ijwzb91twva2uuYhHOr4/n0xGlo1EjVPjFRI92IsQTm&#10;jSvT5/eqtf61n6I9m4tNWVVwn0YVR12MF8E0MAuUqMpUD+oxJfPtspLomerQZH79c0+m1WULAbIq&#10;6xiHwyQaaV2seWqe0tKysm2wb8U1cRAKeOtbNhB9XriLdbgO/Yk/na0nvrtaTR43S38y25B5sPJW&#10;y+WK/Kn5JH5UlGnKuGZ1HxSJ/8+cog/PNpwNYfFEpBPJN+b3peTOKRsGxSDV/t9IZ5xA210jU0Vb&#10;kb6CD0hhozxkJWgUQv6BUQcRPsbq9x2VDKPqBw5+tCC+r1OC6fjBfAodeTyyPR6hPAFSMW4xss1l&#10;a9PIrpFlXsCTiLExF48Q6rLSOMaBKxMmDcosr9eAG7kINwOfE/SAL/5fcJtpzJswvQ9OI9xGuMX4&#10;FuEGBcmF7GaSybXgNtQChAS2FhjhNsLtNuEGVe8FuJkS+FpwG7LbCLexmLzxYhJeQC/AzddZ5lpw&#10;O2Q3eFUzbz5jdhuz221mt+Ai3ExRdy24HbLbCLdxq+RttkoOO7bX2zaZXYSe2Um+EvSIG873m7r7&#10;7e0x1Y2p7jZTHWy7X6gsTYX3BngL+0OUEW8j3m4Tb8Mp78kpXHjFN7mj/EaCcaNyPIZ7k2M4U1vC&#10;ZxXmSLH/BER/t3HcN8d2hw9VHv4CAAD//wMAUEsDBBQABgAIAAAAIQACM/5G3gAAAAcBAAAPAAAA&#10;ZHJzL2Rvd25yZXYueG1sTI7BSsNAFEX3gv8wPMGdnaQlaY2ZlFLUVRFsBXE3zbwmoZk3ITNN0r/3&#10;ubLLy72ce/L1ZFsxYO8bRwriWQQCqXSmoUrB1+HtaQXCB01Gt45QwRU9rIv7u1xnxo30icM+VIIh&#10;5DOtoA6hy6T0ZY1W+5nrkLg7ud7qwLGvpOn1yHDbynkUpdLqhvih1h1uayzP+4tV8D7qcbOIX4fd&#10;+bS9/hySj+9djEo9PkybFxABp/A/hj99VoeCnY7uQsaLlvPzkpcKFmkKgvtlkoA4KkhWc5BFLm/9&#10;i18AAAD//wMAUEsBAi0AFAAGAAgAAAAhALaDOJL+AAAA4QEAABMAAAAAAAAAAAAAAAAAAAAAAFtD&#10;b250ZW50X1R5cGVzXS54bWxQSwECLQAUAAYACAAAACEAOP0h/9YAAACUAQAACwAAAAAAAAAAAAAA&#10;AAAvAQAAX3JlbHMvLnJlbHNQSwECLQAUAAYACAAAACEAz+MRxv0DAADwIgAADgAAAAAAAAAAAAAA&#10;AAAuAgAAZHJzL2Uyb0RvYy54bWxQSwECLQAUAAYACAAAACEAAjP+Rt4AAAAHAQAADwAAAAAAAAAA&#10;AAAAAABXBgAAZHJzL2Rvd25yZXYueG1sUEsFBgAAAAAEAAQA8wAAAGIHAAAAAA==&#10;">
                      <v:group id="Group 1859"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iZMscAAADdAAAADwAAAGRycy9kb3ducmV2LnhtbESPQWvCQBSE7wX/w/IE&#10;b3UTba1GVxFpxYMIVaH09sg+k2D2bchuk/jvXUHocZiZb5jFqjOlaKh2hWUF8TACQZxaXXCm4Hz6&#10;ep2CcB5ZY2mZFNzIwWrZe1lgom3L39QcfSYChF2CCnLvq0RKl+Zk0A1tRRy8i60N+iDrTOoa2wA3&#10;pRxF0UQaLDgs5FjRJqf0evwzCrYttutx/Nnsr5fN7ff0fvjZx6TUoN+t5yA8df4//GzvtILx28cM&#10;Hm/CE5DLO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JiZMscAAADd&#10;AAAADwAAAAAAAAAAAAAAAACqAgAAZHJzL2Rvd25yZXYueG1sUEsFBgAAAAAEAAQA+gAAAJ4DAAAA&#10;AA==&#10;">
                        <v:rect id="Rectangle 1860"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BYicIA&#10;AADdAAAADwAAAGRycy9kb3ducmV2LnhtbERPz2vCMBS+C/sfwht403TqhlSjdDLBkzA3mN4ezTMp&#10;Ni+lyWz9781B8Pjx/V6ue1eLK7Wh8qzgbZyBIC69rtgo+P3ZjuYgQkTWWHsmBTcKsF69DJaYa9/x&#10;N10P0YgUwiFHBTbGJpcylJYchrFviBN39q3DmGBrpG6xS+GulpMs+5AOK04NFhvaWCovh3+n4Ks5&#10;7Yt3E2TxF+3x4j+7rd0bpYavfbEAEamPT/HDvdMKprN52p/epCc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QFiJwgAAAN0AAAAPAAAAAAAAAAAAAAAAAJgCAABkcnMvZG93&#10;bnJldi54bWxQSwUGAAAAAAQABAD1AAAAhwMAAAAA&#10;" filled="f"/>
                        <v:rect id="Rectangle 1861"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z9EsUA&#10;AADdAAAADwAAAGRycy9kb3ducmV2LnhtbESPQWsCMRSE70L/Q3gFb5q1tkVWo2yLgiehWmi9PTav&#10;yeLmZdlEd/33jSB4HGbmG2ax6l0tLtSGyrOCyTgDQVx6XbFR8H3YjGYgQkTWWHsmBVcKsFo+DRaY&#10;a9/xF1320YgE4ZCjAhtjk0sZSksOw9g3xMn7863DmGRrpG6xS3BXy5cse5cOK04LFhv6tFSe9men&#10;YN0cd8WbCbL4ifb35D+6jd0ZpYbPfTEHEamPj/C9vdUKpq+zC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DP0SxQAAAN0AAAAPAAAAAAAAAAAAAAAAAJgCAABkcnMv&#10;ZG93bnJldi54bWxQSwUGAAAAAAQABAD1AAAAigMAAAAA&#10;" filled="f"/>
                        <v:rect id="Rectangle 1862"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5jZcUA&#10;AADdAAAADwAAAGRycy9kb3ducmV2LnhtbESPQWsCMRSE7wX/Q3iCt5qt2iKrUbZFoSehWmi9PTav&#10;yeLmZdlEd/vvjSB4HGbmG2a57l0tLtSGyrOCl3EGgrj0umKj4PuwfZ6DCBFZY+2ZFPxTgPVq8LTE&#10;XPuOv+iyj0YkCIccFdgYm1zKUFpyGMa+IU7en28dxiRbI3WLXYK7Wk6y7E06rDgtWGzow1J52p+d&#10;gk1z3BWvJsjiJ9rfk3/vtnZnlBoN+2IBIlIfH+F7+1MrmM7mE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3mNlxQAAAN0AAAAPAAAAAAAAAAAAAAAAAJgCAABkcnMv&#10;ZG93bnJldi54bWxQSwUGAAAAAAQABAD1AAAAigMAAAAA&#10;" filled="f"/>
                        <v:rect id="Rectangle 1863"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LG/sUA&#10;AADdAAAADwAAAGRycy9kb3ducmV2LnhtbESPQWsCMRSE7wX/Q3iCt5pttUVWo2xFoSehWmi9PTav&#10;yeLmZdlEd/vvjSB4HGbmG2ax6l0tLtSGyrOCl3EGgrj0umKj4PuwfZ6BCBFZY+2ZFPxTgNVy8LTA&#10;XPuOv+iyj0YkCIccFdgYm1zKUFpyGMa+IU7en28dxiRbI3WLXYK7Wr5m2bt0WHFasNjQ2lJ52p+d&#10;gk1z3BVvJsjiJ9rfk//otnZnlBoN+2IOIlIfH+F7+1MrmExnE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ksb+xQAAAN0AAAAPAAAAAAAAAAAAAAAAAJgCAABkcnMv&#10;ZG93bnJldi54bWxQSwUGAAAAAAQABAD1AAAAigMAAAAA&#10;" filled="f"/>
                        <v:rect id="Rectangle 1864"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teisUA&#10;AADdAAAADwAAAGRycy9kb3ducmV2LnhtbESPQWsCMRSE74L/ITyhN8222iKrUbai0JNQLbTeHpvX&#10;ZHHzsmyiu/33jSB4HGbmG2a57l0trtSGyrOC50kGgrj0umKj4Ou4G89BhIissfZMCv4owHo1HCwx&#10;177jT7oeohEJwiFHBTbGJpcylJYcholviJP361uHMcnWSN1il+Culi9Z9iYdVpwWLDa0sVSeDxen&#10;YNuc9sWrCbL4jvbn7N+7nd0bpZ5GfbEAEamPj/C9/aEVTGfzG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e16KxQAAAN0AAAAPAAAAAAAAAAAAAAAAAJgCAABkcnMv&#10;ZG93bnJldi54bWxQSwUGAAAAAAQABAD1AAAAigMAAAAA&#10;" filled="f"/>
                        <v:rect id="Rectangle 1865"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f7EcUA&#10;AADdAAAADwAAAGRycy9kb3ducmV2LnhtbESPQWsCMRSE74L/ITyhN83WqshqlLVU8CTUCurtsXlN&#10;FjcvyyZ1t/++KRR6HGbmG2a97V0tHtSGyrOC50kGgrj0umKj4PyxHy9BhIissfZMCr4pwHYzHKwx&#10;177jd3qcohEJwiFHBTbGJpcylJYcholviJP36VuHMcnWSN1il+CultMsW0iHFacFiw29Wirvpy+n&#10;4K25HYu5CbK4RHu9+123t0ej1NOoL1YgIvXxP/zXPmgFL7PlH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N/sRxQAAAN0AAAAPAAAAAAAAAAAAAAAAAJgCAABkcnMv&#10;ZG93bnJldi54bWxQSwUGAAAAAAQABAD1AAAAigMAAAAA&#10;" filled="f"/>
                      </v:group>
                      <v:rect id="Rectangle 1866"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lZsUA&#10;AADdAAAADwAAAGRycy9kb3ducmV2LnhtbESPQWsCMRSE7wX/Q3iCt5q1tiJbo6ylgiehWqjeHpvX&#10;ZHHzsmxSd/33jSB4HGbmG2ax6l0tLtSGyrOCyTgDQVx6XbFR8H3YPM9BhIissfZMCq4UYLUcPC0w&#10;177jL7rsoxEJwiFHBTbGJpcylJYchrFviJP361uHMcnWSN1il+Culi9ZNpMOK04LFhv6sFSe939O&#10;wWdz2hVvJsjiJ9rj2a+7jd0ZpUbDvngHEamPj/C9vdUKpq/zG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5WVmxQAAAN0AAAAPAAAAAAAAAAAAAAAAAJgCAABkcnMv&#10;ZG93bnJldi54bWxQSwUGAAAAAAQABAD1AAAAigMAAAAA&#10;" filled="f"/>
                      <v:rect id="Rectangle 1867"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nA/cUA&#10;AADdAAAADwAAAGRycy9kb3ducmV2LnhtbESPT2sCMRTE7wW/Q3iF3jRb+0dZjbJKhZ6EqqDeHptn&#10;srh5WTapu/32TUHocZiZ3zDzZe9qcaM2VJ4VPI8yEMSl1xUbBYf9ZjgFESKyxtozKfihAMvF4GGO&#10;ufYdf9FtF41IEA45KrAxNrmUobTkMIx8Q5y8i28dxiRbI3WLXYK7Wo6z7F06rDgtWGxobam87r6d&#10;go/mvC3eTJDFMdrT1a+6jd0apZ4e+2IGIlIf/8P39qdW8PI6ncD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qcD9xQAAAN0AAAAPAAAAAAAAAAAAAAAAAJgCAABkcnMv&#10;ZG93bnJldi54bWxQSwUGAAAAAAQABAD1AAAAigMAAAAA&#10;" filled="f"/>
                      <v:rect id="Rectangle 1868"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ZUj8IA&#10;AADdAAAADwAAAGRycy9kb3ducmV2LnhtbERPz2vCMBS+C/sfwht403TqhlSjdDLBkzA3mN4ezTMp&#10;Ni+lyWz9781B8Pjx/V6ue1eLK7Wh8qzgbZyBIC69rtgo+P3ZjuYgQkTWWHsmBTcKsF69DJaYa9/x&#10;N10P0YgUwiFHBTbGJpcylJYchrFviBN39q3DmGBrpG6xS+GulpMs+5AOK04NFhvaWCovh3+n4Ks5&#10;7Yt3E2TxF+3x4j+7rd0bpYavfbEAEamPT/HDvdMKprN5mpvepCc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NlSPwgAAAN0AAAAPAAAAAAAAAAAAAAAAAJgCAABkcnMvZG93&#10;bnJldi54bWxQSwUGAAAAAAQABAD1AAAAhwMAAAAA&#10;" filled="f"/>
                    </v:group>
                  </w:pict>
                </mc:Fallback>
              </mc:AlternateContent>
            </w:r>
            <w:r>
              <w:rPr>
                <w:noProof/>
              </w:rPr>
              <mc:AlternateContent>
                <mc:Choice Requires="wpg">
                  <w:drawing>
                    <wp:inline distT="0" distB="0" distL="0" distR="0">
                      <wp:extent cx="548640" cy="626110"/>
                      <wp:effectExtent l="13970" t="9525" r="8890" b="12065"/>
                      <wp:docPr id="2" name="Group 34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626110"/>
                                <a:chOff x="12828" y="2683"/>
                                <a:chExt cx="864" cy="986"/>
                              </a:xfrm>
                            </wpg:grpSpPr>
                            <wps:wsp>
                              <wps:cNvPr id="5" name="Rectangle 3"/>
                              <wps:cNvSpPr>
                                <a:spLocks noChangeArrowheads="1"/>
                              </wps:cNvSpPr>
                              <wps:spPr bwMode="auto">
                                <a:xfrm rot="5400000">
                                  <a:off x="12767" y="2744"/>
                                  <a:ext cx="986" cy="864"/>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6" name="Rectangle 4"/>
                              <wps:cNvSpPr>
                                <a:spLocks noChangeArrowheads="1"/>
                              </wps:cNvSpPr>
                              <wps:spPr bwMode="auto">
                                <a:xfrm rot="5400000">
                                  <a:off x="12763" y="3032"/>
                                  <a:ext cx="986" cy="288"/>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3475" o:spid="_x0000_s1026" style="width:43.2pt;height:49.3pt;mso-position-horizontal-relative:char;mso-position-vertical-relative:line" coordorigin="12828,2683" coordsize="86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D/L/wIAAAEJAAAOAAAAZHJzL2Uyb0RvYy54bWzsVstu2zAQvBfoPxC8N7JkSVaEyEGQFwqk&#10;bdC0H0BL1AOlSJWkLadf3+VSduykpxRtL9VBILnc4e7MLqWz820vyIZr0ylZ0PBkRgmXpao62RT0&#10;65ebdxklxjJZMaEkL+gjN/R8+fbN2TjkPFKtEhXXBECkycehoK21Qx4Epmx5z8yJGrgEY610zyxM&#10;dRNUmo2A3osgms3SYFS6GrQquTGweuWNdIn4dc1L+6muDbdEFBRis/jW+F65d7A8Y3mj2dB25RQG&#10;e0UUPeskHLqHumKWkbXuXkD1XamVUbU9KVUfqLruSo45QDbh7Fk2t1qtB8ylycdm2NME1D7j6dWw&#10;5cfNvSZdVdCIEsl6kAhPJfN4kTh2xqHJYdOtHh6Ge+1ThOGdKr8ZMAfP7W7e+M1kNX5QFSCytVXI&#10;zrbWvYOAvMkWRXjci8C3lpSwmMRZGoNUJZjSKA3DSaSyBSWdVxhlEVQVmKM0m3sFy/Z6cgdn73ua&#10;pc4WsNyfipFOkbm0oN7ME6Xm9yh9aNnAUSnj2JooTXaUfoY6ZLIRnGC87nDYtSPUeDaJVJct7OIX&#10;Wqux5ayCoELM4cjBTQxo8Wt6iVZQ5Ek8cw+SPpEdRot04WlbxLGnbce54woJd+wdksbyQRt7y1VP&#10;3KCgGjJBVLa5M9Zv3W1xyholuuqmEwInrov5pdBkw6D/Vk2IrmLdQ134tSxxYQIOy2HZKYxbcQmk&#10;w3vAIaCQR+BCkrGgp0mUIOiRzehmtT8WmdgDHsbnAr9ipvVnisaNfSx9Z+FaEl1f0Az9/bIT5VpW&#10;GK5lnfBjiFNIbAUvjK+ulaoeQSSUA8oZ7kigr1X6ByUj3DcFNd/XTHNKxHsJQp+Gsat6i5M4WUQw&#10;0YeW1aGFyRKgCmop8cNL6y+19aC7poWTPNVSXUDv1R0q5QrHRzUFCw3wlzoBystfLk+dgIV2VNgg&#10;91/rhDl2wnw2j7yyLzohyjJn2V8ff7wT0v+d8I87Ab8Q8J1F1ad/AvchP5xj5zz9uSx/AgAA//8D&#10;AFBLAwQUAAYACAAAACEADIGuttwAAAADAQAADwAAAGRycy9kb3ducmV2LnhtbEyPQUvDQBCF70L/&#10;wzKCN7tJ1RBjNqUU9VQE20LxNs1Ok9DsbMhuk/Tfu3rRy8DjPd77Jl9OphUD9a6xrCCeRyCIS6sb&#10;rhTsd2/3KQjnkTW2lknBlRwsi9lNjpm2I3/SsPWVCCXsMlRQe99lUrqyJoNubjvi4J1sb9AH2VdS&#10;9ziGctPKRRQl0mDDYaHGjtY1leftxSh4H3FcPcSvw+Z8Wl+/dk8fh01MSt3dTqsXEJ4m/xeGH/yA&#10;DkVgOtoLaydaBeER/3uDlyaPII4KntMEZJHL/+zFNwAAAP//AwBQSwECLQAUAAYACAAAACEAtoM4&#10;kv4AAADhAQAAEwAAAAAAAAAAAAAAAAAAAAAAW0NvbnRlbnRfVHlwZXNdLnhtbFBLAQItABQABgAI&#10;AAAAIQA4/SH/1gAAAJQBAAALAAAAAAAAAAAAAAAAAC8BAABfcmVscy8ucmVsc1BLAQItABQABgAI&#10;AAAAIQCEoD/L/wIAAAEJAAAOAAAAAAAAAAAAAAAAAC4CAABkcnMvZTJvRG9jLnhtbFBLAQItABQA&#10;BgAIAAAAIQAMga623AAAAAMBAAAPAAAAAAAAAAAAAAAAAFkFAABkcnMvZG93bnJldi54bWxQSwUG&#10;AAAAAAQABADzAAAAYgYAAAAA&#10;">
                      <v:rect id="Rectangle 3" o:spid="_x0000_s1027" style="position:absolute;left:12767;top:2744;width:986;height:8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kEsIA&#10;AADaAAAADwAAAGRycy9kb3ducmV2LnhtbESPzWrDMBCE74W8g9hAb7Xc0IbgWDalxOBDL7XzAIu1&#10;/iHWyrFU2337qlDocZiZb5g038woFprdYFnBcxSDIG6sHrhTcK2LpxMI55E1jpZJwTc5yLPdQ4qJ&#10;tit/0lL5TgQIuwQV9N5PiZSu6cmgi+xEHLzWzgZ9kHMn9YxrgJtRHuL4KA0OHBZ6nOi9p+ZWfRkF&#10;7bHuhmWrq4+Xiy3NfWyrIm6Vetxvb2cQnjb/H/5rl1rBK/xeCTdAZ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iCQSwgAAANoAAAAPAAAAAAAAAAAAAAAAAJgCAABkcnMvZG93&#10;bnJldi54bWxQSwUGAAAAAAQABAD1AAAAhwMAAAAA&#10;" fillcolor="#d8d8d8 [2732]">
                        <v:stroke dashstyle="longDash"/>
                      </v:rect>
                      <v:rect id="Rectangle 4" o:spid="_x0000_s1028" style="position:absolute;left:12763;top:3032;width:986;height:28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wOSMIA&#10;AADaAAAADwAAAGRycy9kb3ducmV2LnhtbESPQWsCMRSE70L/Q3gFL6LZepCyGqUURS8etD3U2zN5&#10;bhY3L0uS6u6/bwqCx2FmvmEWq8414kYh1p4VvE0KEMTam5orBd9fm/E7iJiQDTaeSUFPEVbLl8EC&#10;S+PvfKDbMVUiQziWqMCm1JZSRm3JYZz4ljh7Fx8cpixDJU3Ae4a7Rk6LYiYd1pwXLLb0aUlfj79O&#10;gYkXvT+Efj2y19N5a3qvp/Sj1PC1+5iDSNSlZ/jR3hkFM/i/km+A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rA5IwgAAANoAAAAPAAAAAAAAAAAAAAAAAJgCAABkcnMvZG93&#10;bnJldi54bWxQSwUGAAAAAAQABAD1AAAAhwMAAAAA&#10;" fillcolor="#a5a5a5 [2092]">
                        <v:stroke dashstyle="longDash"/>
                      </v:rect>
                      <w10:anchorlock/>
                    </v:group>
                  </w:pict>
                </mc:Fallback>
              </mc:AlternateContent>
            </w:r>
          </w:p>
        </w:tc>
      </w:tr>
    </w:tbl>
    <w:p w:rsidR="007A6D65" w:rsidRPr="00D77CBD" w:rsidRDefault="007A6D65" w:rsidP="004F3249">
      <w:pPr>
        <w:pStyle w:val="NoSpacing"/>
        <w:spacing w:before="120"/>
      </w:pPr>
      <w:r w:rsidRPr="00D77CBD">
        <w:rPr>
          <w:vertAlign w:val="superscript"/>
        </w:rPr>
        <w:lastRenderedPageBreak/>
        <w:t>1</w:t>
      </w:r>
      <w:r w:rsidR="00277202">
        <w:rPr>
          <w:vertAlign w:val="superscript"/>
        </w:rPr>
        <w:t xml:space="preserve"> </w:t>
      </w:r>
      <w:r w:rsidR="001D17E1">
        <w:t>Wall thickness</w:t>
      </w:r>
      <w:r w:rsidR="00277202" w:rsidRPr="00D77CBD">
        <w:t xml:space="preserve"> measurements taken from</w:t>
      </w:r>
      <w:r w:rsidR="00D77CBD">
        <w:rPr>
          <w:vertAlign w:val="superscript"/>
        </w:rPr>
        <w:t xml:space="preserve"> </w:t>
      </w:r>
      <w:r w:rsidR="00FC0B06" w:rsidRPr="00D77CBD">
        <w:fldChar w:fldCharType="begin"/>
      </w:r>
      <w:r w:rsidR="00D77CBD" w:rsidRPr="00D77CBD">
        <w:instrText xml:space="preserve"> ADDIN EN.CITE &lt;EndNote&gt;&lt;Cite&gt;&lt;Author&gt;Raninen&lt;/Author&gt;&lt;Year&gt;1996&lt;/Year&gt;&lt;RecNum&gt;1830&lt;/RecNum&gt;&lt;DisplayText&gt;[15]&lt;/DisplayText&gt;&lt;record&gt;&lt;rec-number&gt;1830&lt;/rec-number&gt;&lt;foreign-keys&gt;&lt;key app="EN" db-id="0srdta99r0etw7e5rpzpv05v9a0ew9ef2tae" timestamp="1475760271"&gt;1830&lt;/key&gt;&lt;key app="ENWeb" db-id=""&gt;0&lt;/key&gt;&lt;/foreign-keys&gt;&lt;ref-type name="Journal Article"&gt;17&lt;/ref-type&gt;&lt;contributors&gt;&lt;authors&gt;&lt;author&gt;Raninen, RO&lt;/author&gt;&lt;author&gt;Kupari, MM&lt;/author&gt;&lt;author&gt;Pamilo, MS&lt;/author&gt;&lt;author&gt;Pajari, RI&lt;/author&gt;&lt;author&gt;Poutanen, VP&lt;/author&gt;&lt;author&gt;Hekali, PE&lt;/author&gt;&lt;/authors&gt;&lt;/contributors&gt;&lt;titles&gt;&lt;title&gt;Arterial wall thickness measurements by B mode ultrasonography in patients with Takayasu&amp;apos;s arteritis&lt;/title&gt;&lt;secondary-title&gt;Annals of the rheumatic diseases&lt;/secondary-title&gt;&lt;/titles&gt;&lt;periodical&gt;&lt;full-title&gt;Annals of the rheumatic diseases&lt;/full-title&gt;&lt;/periodical&gt;&lt;pages&gt;461-465&lt;/pages&gt;&lt;volume&gt;55&lt;/volume&gt;&lt;number&gt;7&lt;/number&gt;&lt;dates&gt;&lt;year&gt;1996&lt;/year&gt;&lt;/dates&gt;&lt;isbn&gt;1468-2060&lt;/isbn&gt;&lt;urls&gt;&lt;/urls&gt;&lt;/record&gt;&lt;/Cite&gt;&lt;/EndNote&gt;</w:instrText>
      </w:r>
      <w:r w:rsidR="00FC0B06" w:rsidRPr="00D77CBD">
        <w:fldChar w:fldCharType="separate"/>
      </w:r>
      <w:r w:rsidR="00D77CBD" w:rsidRPr="00D77CBD">
        <w:rPr>
          <w:noProof/>
        </w:rPr>
        <w:t>[</w:t>
      </w:r>
      <w:hyperlink w:anchor="_ENREF_15" w:tooltip="Raninen, 1996 #1830" w:history="1">
        <w:r w:rsidR="004C3D0B" w:rsidRPr="00D77CBD">
          <w:rPr>
            <w:noProof/>
          </w:rPr>
          <w:t>15</w:t>
        </w:r>
      </w:hyperlink>
      <w:r w:rsidR="00D77CBD" w:rsidRPr="00D77CBD">
        <w:rPr>
          <w:noProof/>
        </w:rPr>
        <w:t>]</w:t>
      </w:r>
      <w:r w:rsidR="00FC0B06" w:rsidRPr="00D77CBD">
        <w:fldChar w:fldCharType="end"/>
      </w:r>
    </w:p>
    <w:p w:rsidR="007A6D65" w:rsidRPr="00D77CBD" w:rsidRDefault="007A6D65" w:rsidP="007A6D65">
      <w:pPr>
        <w:pStyle w:val="NoSpacing"/>
      </w:pPr>
      <w:r w:rsidRPr="00D77CBD">
        <w:rPr>
          <w:vertAlign w:val="superscript"/>
        </w:rPr>
        <w:t>2</w:t>
      </w:r>
      <w:r w:rsidR="00277202">
        <w:t xml:space="preserve"> </w:t>
      </w:r>
      <w:r w:rsidR="001D17E1" w:rsidRPr="00D77CBD">
        <w:t xml:space="preserve">Lumen diameter </w:t>
      </w:r>
      <w:r w:rsidR="00277202" w:rsidRPr="00D77CBD">
        <w:t xml:space="preserve">measurements taken from </w:t>
      </w:r>
      <w:r w:rsidR="00FC0B06" w:rsidRPr="00D77CBD">
        <w:fldChar w:fldCharType="begin"/>
      </w:r>
      <w:r w:rsidR="00D77CBD" w:rsidRPr="00D77CBD">
        <w:instrText xml:space="preserve"> ADDIN EN.CITE &lt;EndNote&gt;&lt;Cite&gt;&lt;Author&gt;Sandgren&lt;/Author&gt;&lt;Year&gt;1999&lt;/Year&gt;&lt;RecNum&gt;2250&lt;/RecNum&gt;&lt;DisplayText&gt;[16]&lt;/DisplayText&gt;&lt;record&gt;&lt;rec-number&gt;2250&lt;/rec-number&gt;&lt;foreign-keys&gt;&lt;key app="EN" db-id="0srdta99r0etw7e5rpzpv05v9a0ew9ef2tae" timestamp="1535138484"&gt;2250&lt;/key&gt;&lt;/foreign-keys&gt;&lt;ref-type name="Journal Article"&gt;17&lt;/ref-type&gt;&lt;contributors&gt;&lt;authors&gt;&lt;author&gt;Sandgren, Thomas&lt;/author&gt;&lt;author&gt;Sonesson, Björn&lt;/author&gt;&lt;author&gt;Ahlgren, Åsa Rydén&lt;/author&gt;&lt;author&gt;Länne, Toste&lt;/author&gt;&lt;/authors&gt;&lt;/contributors&gt;&lt;titles&gt;&lt;title&gt;The diameter of the common femoral artery in healthy human: influence of sex, age, and body size&lt;/title&gt;&lt;secondary-title&gt;Journal of vascular surgery&lt;/secondary-title&gt;&lt;/titles&gt;&lt;periodical&gt;&lt;full-title&gt;Journal of Vascular Surgery&lt;/full-title&gt;&lt;/periodical&gt;&lt;pages&gt;503-510&lt;/pages&gt;&lt;volume&gt;29&lt;/volume&gt;&lt;number&gt;3&lt;/number&gt;&lt;dates&gt;&lt;year&gt;1999&lt;/year&gt;&lt;/dates&gt;&lt;isbn&gt;0741-5214&lt;/isbn&gt;&lt;urls&gt;&lt;/urls&gt;&lt;/record&gt;&lt;/Cite&gt;&lt;/EndNote&gt;</w:instrText>
      </w:r>
      <w:r w:rsidR="00FC0B06" w:rsidRPr="00D77CBD">
        <w:fldChar w:fldCharType="separate"/>
      </w:r>
      <w:r w:rsidR="00D77CBD" w:rsidRPr="00D77CBD">
        <w:rPr>
          <w:noProof/>
        </w:rPr>
        <w:t>[</w:t>
      </w:r>
      <w:hyperlink w:anchor="_ENREF_16" w:tooltip="Sandgren, 1999 #2250" w:history="1">
        <w:r w:rsidR="004C3D0B" w:rsidRPr="00D77CBD">
          <w:rPr>
            <w:noProof/>
          </w:rPr>
          <w:t>16</w:t>
        </w:r>
      </w:hyperlink>
      <w:r w:rsidR="00D77CBD" w:rsidRPr="00D77CBD">
        <w:rPr>
          <w:noProof/>
        </w:rPr>
        <w:t>]</w:t>
      </w:r>
      <w:r w:rsidR="00FC0B06" w:rsidRPr="00D77CBD">
        <w:fldChar w:fldCharType="end"/>
      </w:r>
    </w:p>
    <w:p w:rsidR="007A6D65" w:rsidRPr="00D77CBD" w:rsidRDefault="007A6D65" w:rsidP="007A6D65">
      <w:pPr>
        <w:pStyle w:val="NoSpacing"/>
      </w:pPr>
      <w:r w:rsidRPr="00D77CBD">
        <w:rPr>
          <w:vertAlign w:val="superscript"/>
        </w:rPr>
        <w:t>3</w:t>
      </w:r>
      <w:r w:rsidR="00277202">
        <w:rPr>
          <w:vertAlign w:val="superscript"/>
        </w:rPr>
        <w:t xml:space="preserve"> </w:t>
      </w:r>
      <w:r w:rsidR="00277202" w:rsidRPr="00D77CBD">
        <w:t>Lumen diameter measurements taken from</w:t>
      </w:r>
      <w:r w:rsidR="00D77CBD">
        <w:t xml:space="preserve"> </w:t>
      </w:r>
      <w:r w:rsidR="00FC0B06">
        <w:fldChar w:fldCharType="begin"/>
      </w:r>
      <w:r w:rsidR="00D77CBD">
        <w:instrText xml:space="preserve"> ADDIN EN.CITE &lt;EndNote&gt;&lt;Cite&gt;&lt;Author&gt;Beach&lt;/Author&gt;&lt;Year&gt;1989&lt;/Year&gt;&lt;RecNum&gt;2251&lt;/RecNum&gt;&lt;DisplayText&gt;[17]&lt;/DisplayText&gt;&lt;record&gt;&lt;rec-number&gt;2251&lt;/rec-number&gt;&lt;foreign-keys&gt;&lt;key app="EN" db-id="0srdta99r0etw7e5rpzpv05v9a0ew9ef2tae" timestamp="1535138578"&gt;2251&lt;/key&gt;&lt;/foreign-keys&gt;&lt;ref-type name="Journal Article"&gt;17&lt;/ref-type&gt;&lt;contributors&gt;&lt;authors&gt;&lt;author&gt;Beach, Kirk W&lt;/author&gt;&lt;author&gt;Isaac, Carol A&lt;/author&gt;&lt;author&gt;Phillips, David J&lt;/author&gt;&lt;author&gt;Strandness, D Eugene&lt;/author&gt;&lt;/authors&gt;&lt;/contributors&gt;&lt;titles&gt;&lt;title&gt;An ultrasonic measurement of superficial femoral artery wall thickness&lt;/title&gt;&lt;secondary-title&gt;Ultrasound in Medicine and Biology&lt;/secondary-title&gt;&lt;/titles&gt;&lt;periodical&gt;&lt;full-title&gt;Ultrasound in Medicine and Biology&lt;/full-title&gt;&lt;/periodical&gt;&lt;pages&gt;723-728&lt;/pages&gt;&lt;volume&gt;15&lt;/volume&gt;&lt;number&gt;8&lt;/number&gt;&lt;dates&gt;&lt;year&gt;1989&lt;/year&gt;&lt;/dates&gt;&lt;isbn&gt;0301-5629&lt;/isbn&gt;&lt;urls&gt;&lt;/urls&gt;&lt;/record&gt;&lt;/Cite&gt;&lt;/EndNote&gt;</w:instrText>
      </w:r>
      <w:r w:rsidR="00FC0B06">
        <w:fldChar w:fldCharType="separate"/>
      </w:r>
      <w:r w:rsidR="00D77CBD">
        <w:rPr>
          <w:noProof/>
        </w:rPr>
        <w:t>[</w:t>
      </w:r>
      <w:hyperlink w:anchor="_ENREF_17" w:tooltip="Beach, 1989 #2251" w:history="1">
        <w:r w:rsidR="004C3D0B">
          <w:rPr>
            <w:noProof/>
          </w:rPr>
          <w:t>17</w:t>
        </w:r>
      </w:hyperlink>
      <w:r w:rsidR="00D77CBD">
        <w:rPr>
          <w:noProof/>
        </w:rPr>
        <w:t>]</w:t>
      </w:r>
      <w:r w:rsidR="00FC0B06">
        <w:fldChar w:fldCharType="end"/>
      </w:r>
    </w:p>
    <w:p w:rsidR="007A6D65" w:rsidRPr="00D77CBD" w:rsidRDefault="007A6D65" w:rsidP="007A6D65">
      <w:pPr>
        <w:pStyle w:val="NoSpacing"/>
      </w:pPr>
      <w:r w:rsidRPr="00D77CBD">
        <w:rPr>
          <w:vertAlign w:val="superscript"/>
        </w:rPr>
        <w:t>4</w:t>
      </w:r>
      <w:r w:rsidR="00277202">
        <w:rPr>
          <w:vertAlign w:val="superscript"/>
        </w:rPr>
        <w:t xml:space="preserve"> </w:t>
      </w:r>
      <w:r w:rsidR="00277202" w:rsidRPr="00D77CBD">
        <w:t>Wall thickness measurements taken from</w:t>
      </w:r>
      <w:r w:rsidR="00D77CBD">
        <w:t xml:space="preserve"> </w:t>
      </w:r>
      <w:r w:rsidR="00FC0B06">
        <w:fldChar w:fldCharType="begin"/>
      </w:r>
      <w:r w:rsidR="00D77CBD">
        <w:instrText xml:space="preserve"> ADDIN EN.CITE &lt;EndNote&gt;&lt;Cite&gt;&lt;Author&gt;Ohana&lt;/Author&gt;&lt;Year&gt;2014&lt;/Year&gt;&lt;RecNum&gt;2252&lt;/RecNum&gt;&lt;DisplayText&gt;[18]&lt;/DisplayText&gt;&lt;record&gt;&lt;rec-number&gt;2252&lt;/rec-number&gt;&lt;foreign-keys&gt;&lt;key app="EN" db-id="0srdta99r0etw7e5rpzpv05v9a0ew9ef2tae" timestamp="1535138697"&gt;2252&lt;/key&gt;&lt;/foreign-keys&gt;&lt;ref-type name="Journal Article"&gt;17&lt;/ref-type&gt;&lt;contributors&gt;&lt;authors&gt;&lt;author&gt;Ohana, Mickaël&lt;/author&gt;&lt;author&gt;El Ghannudi, Soraya&lt;/author&gt;&lt;author&gt;Girsowicz, Elie&lt;/author&gt;&lt;author&gt;Lejay, Anne&lt;/author&gt;&lt;author&gt;Georg, Yannick&lt;/author&gt;&lt;author&gt;Thaveau, Fabien&lt;/author&gt;&lt;author&gt;Chakfe, Nabil&lt;/author&gt;&lt;author&gt;Roy, Catherine&lt;/author&gt;&lt;/authors&gt;&lt;/contributors&gt;&lt;titles&gt;&lt;title&gt;Detailed cross-sectional study of 60 superficial femoral artery occlusions: morphological quantitative analysis can lead to a new classification&lt;/title&gt;&lt;secondary-title&gt;Cardiovascular diagnosis and therapy&lt;/secondary-title&gt;&lt;/titles&gt;&lt;periodical&gt;&lt;full-title&gt;Cardiovascular Diagnosis and Therapy&lt;/full-title&gt;&lt;/periodical&gt;&lt;pages&gt;71&lt;/pages&gt;&lt;volume&gt;4&lt;/volume&gt;&lt;number&gt;2&lt;/number&gt;&lt;dates&gt;&lt;year&gt;2014&lt;/year&gt;&lt;/dates&gt;&lt;urls&gt;&lt;/urls&gt;&lt;/record&gt;&lt;/Cite&gt;&lt;/EndNote&gt;</w:instrText>
      </w:r>
      <w:r w:rsidR="00FC0B06">
        <w:fldChar w:fldCharType="separate"/>
      </w:r>
      <w:r w:rsidR="00D77CBD">
        <w:rPr>
          <w:noProof/>
        </w:rPr>
        <w:t>[</w:t>
      </w:r>
      <w:hyperlink w:anchor="_ENREF_18" w:tooltip="Ohana, 2014 #2252" w:history="1">
        <w:r w:rsidR="004C3D0B">
          <w:rPr>
            <w:noProof/>
          </w:rPr>
          <w:t>18</w:t>
        </w:r>
      </w:hyperlink>
      <w:r w:rsidR="00D77CBD">
        <w:rPr>
          <w:noProof/>
        </w:rPr>
        <w:t>]</w:t>
      </w:r>
      <w:r w:rsidR="00FC0B06">
        <w:fldChar w:fldCharType="end"/>
      </w:r>
    </w:p>
    <w:p w:rsidR="007A6D65" w:rsidRPr="00D77CBD" w:rsidRDefault="007A6D65" w:rsidP="007A6D65">
      <w:pPr>
        <w:pStyle w:val="NoSpacing"/>
      </w:pPr>
      <w:r w:rsidRPr="00D77CBD">
        <w:rPr>
          <w:vertAlign w:val="superscript"/>
        </w:rPr>
        <w:t>5</w:t>
      </w:r>
      <w:r w:rsidRPr="00D77CBD">
        <w:t>Lumen diameter measurements taken from</w:t>
      </w:r>
      <w:r w:rsidR="00277202">
        <w:t xml:space="preserve"> </w:t>
      </w:r>
      <w:r w:rsidR="00FC0B06">
        <w:fldChar w:fldCharType="begin"/>
      </w:r>
      <w:r w:rsidR="00277202">
        <w:instrText xml:space="preserve"> ADDIN EN.CITE &lt;EndNote&gt;&lt;Cite&gt;&lt;Author&gt;Krejza&lt;/Author&gt;&lt;Year&gt;2006&lt;/Year&gt;&lt;RecNum&gt;2253&lt;/RecNum&gt;&lt;DisplayText&gt;[19]&lt;/DisplayText&gt;&lt;record&gt;&lt;rec-number&gt;2253&lt;/rec-number&gt;&lt;foreign-keys&gt;&lt;key app="EN" db-id="0srdta99r0etw7e5rpzpv05v9a0ew9ef2tae" timestamp="1535138765"&gt;2253&lt;/key&gt;&lt;/foreign-keys&gt;&lt;ref-type name="Journal Article"&gt;17&lt;/ref-type&gt;&lt;contributors&gt;&lt;authors&gt;&lt;author&gt;Krejza, Jaroslaw&lt;/author&gt;&lt;author&gt;Arkuszewski, Michal&lt;/author&gt;&lt;author&gt;Kasner, Scott E&lt;/author&gt;&lt;author&gt;Weigele, John&lt;/author&gt;&lt;author&gt;Ustymowicz, Andrzej&lt;/author&gt;&lt;author&gt;Hurst, Robert W&lt;/author&gt;&lt;author&gt;Cucchiara, Brett L&lt;/author&gt;&lt;author&gt;Messe, Steven R&lt;/author&gt;&lt;/authors&gt;&lt;/contributors&gt;&lt;titles&gt;&lt;title&gt;Carotid artery diameter in men and women and the relation to body and neck size&lt;/title&gt;&lt;secondary-title&gt;Stroke&lt;/secondary-title&gt;&lt;/titles&gt;&lt;periodical&gt;&lt;full-title&gt;Stroke&lt;/full-title&gt;&lt;abbr-1&gt;Stroke; a journal of cerebral circulation&lt;/abbr-1&gt;&lt;/periodical&gt;&lt;pages&gt;1103-1105&lt;/pages&gt;&lt;volume&gt;37&lt;/volume&gt;&lt;number&gt;4&lt;/number&gt;&lt;dates&gt;&lt;year&gt;2006&lt;/year&gt;&lt;/dates&gt;&lt;isbn&gt;0039-2499&lt;/isbn&gt;&lt;urls&gt;&lt;/urls&gt;&lt;/record&gt;&lt;/Cite&gt;&lt;/EndNote&gt;</w:instrText>
      </w:r>
      <w:r w:rsidR="00FC0B06">
        <w:fldChar w:fldCharType="separate"/>
      </w:r>
      <w:r w:rsidR="00277202">
        <w:rPr>
          <w:noProof/>
        </w:rPr>
        <w:t>[</w:t>
      </w:r>
      <w:hyperlink w:anchor="_ENREF_19" w:tooltip="Krejza, 2006 #2253" w:history="1">
        <w:r w:rsidR="004C3D0B">
          <w:rPr>
            <w:noProof/>
          </w:rPr>
          <w:t>19</w:t>
        </w:r>
      </w:hyperlink>
      <w:r w:rsidR="00277202">
        <w:rPr>
          <w:noProof/>
        </w:rPr>
        <w:t>]</w:t>
      </w:r>
      <w:r w:rsidR="00FC0B06">
        <w:fldChar w:fldCharType="end"/>
      </w:r>
    </w:p>
    <w:p w:rsidR="007A6D65" w:rsidRPr="00D77CBD" w:rsidRDefault="007A6D65" w:rsidP="007A6D65">
      <w:pPr>
        <w:pStyle w:val="NoSpacing"/>
      </w:pPr>
      <w:r w:rsidRPr="00D77CBD">
        <w:rPr>
          <w:vertAlign w:val="superscript"/>
        </w:rPr>
        <w:t>6</w:t>
      </w:r>
      <w:r w:rsidRPr="00D77CBD">
        <w:t>Lumen diameter meas</w:t>
      </w:r>
      <w:r w:rsidR="00277202">
        <w:t xml:space="preserve">urements taken from </w:t>
      </w:r>
      <w:r w:rsidR="00FC0B06">
        <w:fldChar w:fldCharType="begin"/>
      </w:r>
      <w:r w:rsidR="00277202">
        <w:instrText xml:space="preserve"> ADDIN EN.CITE &lt;EndNote&gt;&lt;Cite&gt;&lt;Author&gt;Dodge&lt;/Author&gt;&lt;Year&gt;1992&lt;/Year&gt;&lt;RecNum&gt;2255&lt;/RecNum&gt;&lt;DisplayText&gt;[20]&lt;/DisplayText&gt;&lt;record&gt;&lt;rec-number&gt;2255&lt;/rec-number&gt;&lt;foreign-keys&gt;&lt;key app="EN" db-id="0srdta99r0etw7e5rpzpv05v9a0ew9ef2tae" timestamp="1535139212"&gt;2255&lt;/key&gt;&lt;/foreign-keys&gt;&lt;ref-type name="Journal Article"&gt;17&lt;/ref-type&gt;&lt;contributors&gt;&lt;authors&gt;&lt;author&gt;Dodge, J Theodore&lt;/author&gt;&lt;author&gt;Brown, B Greg&lt;/author&gt;&lt;author&gt;Bolson, Edward L&lt;/author&gt;&lt;author&gt;Dodge, Harold T&lt;/author&gt;&lt;/authors&gt;&lt;/contributors&gt;&lt;titles&gt;&lt;title&gt;Lumen diameter of normal human coronary arteries. Influence of age, sex, anatomic variation, and left ventricular hypertrophy or dilation&lt;/title&gt;&lt;secondary-title&gt;Circulation&lt;/secondary-title&gt;&lt;/titles&gt;&lt;periodical&gt;&lt;full-title&gt;Circulation&lt;/full-title&gt;&lt;abbr-1&gt;Circulation&lt;/abbr-1&gt;&lt;/periodical&gt;&lt;pages&gt;232-246&lt;/pages&gt;&lt;volume&gt;86&lt;/volume&gt;&lt;number&gt;1&lt;/number&gt;&lt;dates&gt;&lt;year&gt;1992&lt;/year&gt;&lt;/dates&gt;&lt;isbn&gt;0009-7322&lt;/isbn&gt;&lt;urls&gt;&lt;/urls&gt;&lt;/record&gt;&lt;/Cite&gt;&lt;/EndNote&gt;</w:instrText>
      </w:r>
      <w:r w:rsidR="00FC0B06">
        <w:fldChar w:fldCharType="separate"/>
      </w:r>
      <w:r w:rsidR="00277202">
        <w:rPr>
          <w:noProof/>
        </w:rPr>
        <w:t>[</w:t>
      </w:r>
      <w:hyperlink w:anchor="_ENREF_20" w:tooltip="Dodge, 1992 #2255" w:history="1">
        <w:r w:rsidR="004C3D0B">
          <w:rPr>
            <w:noProof/>
          </w:rPr>
          <w:t>20</w:t>
        </w:r>
      </w:hyperlink>
      <w:r w:rsidR="00277202">
        <w:rPr>
          <w:noProof/>
        </w:rPr>
        <w:t>]</w:t>
      </w:r>
      <w:r w:rsidR="00FC0B06">
        <w:fldChar w:fldCharType="end"/>
      </w:r>
    </w:p>
    <w:p w:rsidR="007A6D65" w:rsidRPr="00D77CBD" w:rsidRDefault="007A6D65" w:rsidP="007A6D65">
      <w:pPr>
        <w:pStyle w:val="NoSpacing"/>
      </w:pPr>
      <w:r w:rsidRPr="00D77CBD">
        <w:rPr>
          <w:vertAlign w:val="superscript"/>
        </w:rPr>
        <w:t>7</w:t>
      </w:r>
      <w:r w:rsidRPr="00D77CBD">
        <w:t xml:space="preserve">Wall thickness measurements taken from </w:t>
      </w:r>
      <w:r w:rsidR="00FC0B06">
        <w:fldChar w:fldCharType="begin">
          <w:fldData xml:space="preserve">PEVuZE5vdGU+PENpdGU+PEF1dGhvcj5NYWNlZG88L0F1dGhvcj48WWVhcj4yMDA4PC9ZZWFyPjxS
ZWNOdW0+MTE4MDwvUmVjTnVtPjxEaXNwbGF5VGV4dD5bMjEtMjNdPC9EaXNwbGF5VGV4dD48cmVj
b3JkPjxyZWMtbnVtYmVyPjExODA8L3JlYy1udW1iZXI+PGZvcmVpZ24ta2V5cz48a2V5IGFwcD0i
RU4iIGRiLWlkPSIwc3JkdGE5OXIwZXR3N2U1cnB6cHYwNXY5YTBldzllZjJ0YWUiIHRpbWVzdGFt
cD0iMTQ3NTc1OTQ0NiI+MTE4MDwva2V5PjxrZXkgYXBwPSJFTldlYiIgZGItaWQ9IiI+MDwva2V5
PjwvZm9yZWlnbi1rZXlzPjxyZWYtdHlwZSBuYW1lPSJKb3VybmFsIEFydGljbGUiPjE3PC9yZWYt
dHlwZT48Y29udHJpYnV0b3JzPjxhdXRob3JzPjxhdXRob3I+TWFjZWRvLCBSb2Jzb248L2F1dGhv
cj48YXV0aG9yPkNoZW4sIFNoYW9ndWFuZzwvYXV0aG9yPjxhdXRob3I+TGFpLCBTaGVuZ2hhbjwv
YXV0aG9yPjxhdXRob3I+U2hlYSwgU3RldmVuPC9hdXRob3I+PGF1dGhvcj5NYWxheWVyaSwgQXNo
a2FuIEEuPC9hdXRob3I+PGF1dGhvcj5TemtsbywgTW95c2VzPC9hdXRob3I+PGF1dGhvcj5MaW1h
LCBKb8OjbyBBLiBDLjwvYXV0aG9yPjxhdXRob3I+Qmx1ZW1rZSwgRGF2aWQgQS48L2F1dGhvcj48
L2F1dGhvcnM+PC9jb250cmlidXRvcnM+PHRpdGxlcz48dGl0bGU+TVJJIGRldGVjdHMgaW5jcmVh
c2VkIGNvcm9uYXJ5IHdhbGwgdGhpY2tuZXNzIGluIGFzeW1wdG9tYXRpYyBpbmRpdmlkdWFsczog
VGhlIG11bHRpLWV0aG5pYyBzdHVkeSBvZiBhdGhlcm9zY2xlcm9zaXMgKE1FU0EpPC90aXRsZT48
c2Vjb25kYXJ5LXRpdGxlPkpvdXJuYWwgb2YgTWFnbmV0aWMgUmVzb25hbmNlIEltYWdpbmc8L3Nl
Y29uZGFyeS10aXRsZT48L3RpdGxlcz48cGVyaW9kaWNhbD48ZnVsbC10aXRsZT5Kb3VybmFsIG9m
IE1hZ25ldGljIFJlc29uYW5jZSBJbWFnaW5nPC9mdWxsLXRpdGxlPjwvcGVyaW9kaWNhbD48cGFn
ZXM+MTEwOC0xMTE1PC9wYWdlcz48dm9sdW1lPjI4PC92b2x1bWU+PG51bWJlcj41PC9udW1iZXI+
PGtleXdvcmRzPjxrZXl3b3JkPmNvcm9uYXJ5IGFydGVyeSBkaXNlYXNlPC9rZXl3b3JkPjxrZXl3
b3JkPmF0aGVyb3NjbGVyb3Npczwva2V5d29yZD48a2V5d29yZD5NUkk8L2tleXdvcmQ+PGtleXdv
cmQ+cGxhcXVlPC9rZXl3b3JkPjwva2V5d29yZHM+PGRhdGVzPjx5ZWFyPjIwMDg8L3llYXI+PC9k
YXRlcz48cHVibGlzaGVyPldpbGV5IFN1YnNjcmlwdGlvbiBTZXJ2aWNlcywgSW5jLiwgQSBXaWxl
eSBDb21wYW55PC9wdWJsaXNoZXI+PGlzYm4+MTUyMi0yNTg2PC9pc2JuPjx1cmxzPjxyZWxhdGVk
LXVybHM+PHVybD5odHRwOi8vZHguZG9pLm9yZy8xMC4xMDAyL2ptcmkuMjE1MTE8L3VybD48L3Jl
bGF0ZWQtdXJscz48L3VybHM+PGVsZWN0cm9uaWMtcmVzb3VyY2UtbnVtPjEwLjEwMDIvam1yaS4y
MTUxMTwvZWxlY3Ryb25pYy1yZXNvdXJjZS1udW0+PC9yZWNvcmQ+PC9DaXRlPjxDaXRlPjxBdXRo
b3I+TWNQaGVyc29uPC9BdXRob3I+PFllYXI+MTk4NjwvWWVhcj48UmVjTnVtPjEwODE8L1JlY051
bT48cmVjb3JkPjxyZWMtbnVtYmVyPjEwODE8L3JlYy1udW1iZXI+PGZvcmVpZ24ta2V5cz48a2V5
IGFwcD0iRU4iIGRiLWlkPSIwc3JkdGE5OXIwZXR3N2U1cnB6cHYwNXY5YTBldzllZjJ0YWUiIHRp
bWVzdGFtcD0iMTQ3NTc1OTMyNiI+MTA4MTwva2V5PjxrZXkgYXBwPSJFTldlYiIgZGItaWQ9IiI+
MDwva2V5PjwvZm9yZWlnbi1rZXlzPjxyZWYtdHlwZSBuYW1lPSJKb3VybmFsIEFydGljbGUiPjE3
PC9yZWYtdHlwZT48Y29udHJpYnV0b3JzPjxhdXRob3JzPjxhdXRob3I+TWNQaGVyc29uLCBEYXZp
ZCBELjwvYXV0aG9yPjxhdXRob3I+QXJtc3Ryb25nLCBNYXJrPC9hdXRob3I+PGF1dGhvcj5Sb3Nl
LCBFYXJsPC9hdXRob3I+PGF1dGhvcj5LaWVzbywgUm9iZXJ0IEEuPC9hdXRob3I+PGF1dGhvcj5N
ZWdhbiwgTWFyZ2U8L2F1dGhvcj48YXV0aG9yPkh1bnQsIE1pY2hlbGxlPC9hdXRob3I+PGF1dGhv
cj5IaXRlLCBQYW1lbGE8L2F1dGhvcj48YXV0aG9yPk1hcmN1cywgTWVsdmluIEwuPC9hdXRob3I+
PGF1dGhvcj5LZXJiZXIsIFJpY2hhcmQgRS48L2F1dGhvcj48L2F1dGhvcnM+PC9jb250cmlidXRv
cnM+PHRpdGxlcz48dGl0bGU+SGlnaCBmcmVxdWVuY3kgZXBpY2FyZGlhbCBlY2hvY2FyZGlvZ3Jh
cGh5IGZvciBjb3JvbmFyeSBhcnRlcnkgZXZhbHVhdGlvbjogSW4gdml0cm8gYW5kIGluIHZpdm8g
dmFsaWRhdGlvbiBvZiBhcnRlcmlhbCBsdW1lbiBhbmQgd2FsbCB0aGlja25lc3MgbWVhc3VyZW1l
bnRzPC90aXRsZT48c2Vjb25kYXJ5LXRpdGxlPkogQW0gQ29sbCBDYXJkaW9sPC9zZWNvbmRhcnkt
dGl0bGU+PC90aXRsZXM+PHBlcmlvZGljYWw+PGZ1bGwtdGl0bGU+SiBBbSBDb2xsIENhcmRpb2w8
L2Z1bGwtdGl0bGU+PGFiYnItMT5Kb3VybmFsIG9mIHRoZSBBbWVyaWNhbiBDb2xsZWdlIG9mIENh
cmRpb2xvZ3k8L2FiYnItMT48L3BlcmlvZGljYWw+PHBhZ2VzPjYwMC02MDY8L3BhZ2VzPjx2b2x1
bWU+ODwvdm9sdW1lPjxudW1iZXI+MzwvbnVtYmVyPjxkYXRlcz48eWVhcj4xOTg2PC95ZWFyPjwv
ZGF0ZXM+PGlzYm4+MDczNS0xMDk3PC9pc2JuPjx1cmxzPjxyZWxhdGVkLXVybHM+PHVybD5odHRw
Oi8vd3d3LnNjaWVuY2VkaXJlY3QuY29tL3NjaWVuY2UvYXJ0aWNsZS9waWkvUzA3MzUxMDk3ODY4
MDE4OTk8L3VybD48L3JlbGF0ZWQtdXJscz48L3VybHM+PGVsZWN0cm9uaWMtcmVzb3VyY2UtbnVt
Pmh0dHA6Ly9keC5kb2kub3JnLzEwLjEwMTYvUzA3MzUtMTA5Nyg4Nik4MDE4OS05PC9lbGVjdHJv
bmljLXJlc291cmNlLW51bT48L3JlY29yZD48L0NpdGU+PENpdGU+PEF1dGhvcj5NaWFvPC9BdXRo
b3I+PFllYXI+MjAwOTwvWWVhcj48UmVjTnVtPjExNjg8L1JlY051bT48cmVjb3JkPjxyZWMtbnVt
YmVyPjExNjg8L3JlYy1udW1iZXI+PGZvcmVpZ24ta2V5cz48a2V5IGFwcD0iRU4iIGRiLWlkPSIw
c3JkdGE5OXIwZXR3N2U1cnB6cHYwNXY5YTBldzllZjJ0YWUiIHRpbWVzdGFtcD0iMTQ3NTc1OTQz
MCI+MTE2ODwva2V5PjxrZXkgYXBwPSJFTldlYiIgZGItaWQ9IiI+MDwva2V5PjwvZm9yZWlnbi1r
ZXlzPjxyZWYtdHlwZSBuYW1lPSJKb3VybmFsIEFydGljbGUiPjE3PC9yZWYtdHlwZT48Y29udHJp
YnV0b3JzPjxhdXRob3JzPjxhdXRob3I+TWlhbywgQ3VpbGlhbjwvYXV0aG9yPjxhdXRob3I+Q2hl
biwgU2hhb2d1YW5nPC9hdXRob3I+PGF1dGhvcj5NYWNlZG8sIFJvYnNvbjwvYXV0aG9yPjxhdXRo
b3I+TGFpLCBTaGVuZ2hhbjwvYXV0aG9yPjxhdXRob3I+TGl1LCBLaWFuZzwvYXV0aG9yPjxhdXRo
b3I+TGksIERlYmlhbzwvYXV0aG9yPjxhdXRob3I+V2Fzc2VybWFuLCBCcnVjZSBBLjwvYXV0aG9y
PjxhdXRob3I+Vm9nZWwtQ2xhdXNlbiwgSmVuczwvYXV0aG9yPjxhdXRob3I+TGltYSwgSm/Do28g
QS4gQy48L2F1dGhvcj48YXV0aG9yPkJsdWVta2UsIERhdmlkIEEuPC9hdXRob3I+PC9hdXRob3Jz
PjwvY29udHJpYnV0b3JzPjx0aXRsZXM+PHRpdGxlPlBvc2l0aXZlIFJlbW9kZWxpbmcgb2YgdGhl
IENvcm9uYXJ5IEFydGVyaWVzIERldGVjdGVkIGJ5IE1hZ25ldGljIFJlc29uYW5jZSBJbWFnaW5n
IGluIGFuIEFzeW1wdG9tYXRpYyBQb3B1bGF0aW9uOiBNRVNBIChNdWx0aS1FdGhuaWMgU3R1ZHkg
b2YgQXRoZXJvc2NsZXJvc2lzKTwvdGl0bGU+PHNlY29uZGFyeS10aXRsZT5KIEFtIENvbGwgQ2Fy
ZGlvbDwvc2Vjb25kYXJ5LXRpdGxlPjwvdGl0bGVzPjxwZXJpb2RpY2FsPjxmdWxsLXRpdGxlPkog
QW0gQ29sbCBDYXJkaW9sPC9mdWxsLXRpdGxlPjxhYmJyLTE+Sm91cm5hbCBvZiB0aGUgQW1lcmlj
YW4gQ29sbGVnZSBvZiBDYXJkaW9sb2d5PC9hYmJyLTE+PC9wZXJpb2RpY2FsPjxwYWdlcz4xNzA4
LTE3MTU8L3BhZ2VzPjx2b2x1bWU+NTM8L3ZvbHVtZT48bnVtYmVyPjE4PC9udW1iZXI+PGtleXdv
cmRzPjxrZXl3b3JkPnN1YmNsaW5pY2FsIGF0aGVyb3NjbGVyb3Npczwva2V5d29yZD48a2V5d29y
ZD5tYWduZXRpYyByZXNvbmFuY2UgaW1hZ2luZzwva2V5d29yZD48a2V5d29yZD5jb3JvbmFyeSBh
cnRlcnkgZGlzZWFzZTwva2V5d29yZD48a2V5d29yZD5wbGFxdWU8L2tleXdvcmQ+PC9rZXl3b3Jk
cz48ZGF0ZXM+PHllYXI+MjAwOTwveWVhcj48L2RhdGVzPjxpc2JuPjA3MzUtMTA5NzwvaXNibj48
dXJscz48cmVsYXRlZC11cmxzPjx1cmw+aHR0cDovL3d3dy5zY2llbmNlZGlyZWN0LmNvbS9zY2ll
bmNlL2FydGljbGUvcGlpL1MwNzM1MTA5NzA5MDA1NTE4PC91cmw+PC9yZWxhdGVkLXVybHM+PC91
cmxzPjxlbGVjdHJvbmljLXJlc291cmNlLW51bT5odHRwOi8vZHguZG9pLm9yZy8xMC4xMDE2L2ou
amFjYy4yMDA4LjEyLjA2MzwvZWxlY3Ryb25pYy1yZXNvdXJjZS1udW0+PC9yZWNvcmQ+PC9DaXRl
PjwvRW5kTm90ZT5=
</w:fldData>
        </w:fldChar>
      </w:r>
      <w:r w:rsidR="00277202">
        <w:instrText xml:space="preserve"> ADDIN EN.CITE </w:instrText>
      </w:r>
      <w:r w:rsidR="00FC0B06">
        <w:fldChar w:fldCharType="begin">
          <w:fldData xml:space="preserve">PEVuZE5vdGU+PENpdGU+PEF1dGhvcj5NYWNlZG88L0F1dGhvcj48WWVhcj4yMDA4PC9ZZWFyPjxS
ZWNOdW0+MTE4MDwvUmVjTnVtPjxEaXNwbGF5VGV4dD5bMjEtMjNdPC9EaXNwbGF5VGV4dD48cmVj
b3JkPjxyZWMtbnVtYmVyPjExODA8L3JlYy1udW1iZXI+PGZvcmVpZ24ta2V5cz48a2V5IGFwcD0i
RU4iIGRiLWlkPSIwc3JkdGE5OXIwZXR3N2U1cnB6cHYwNXY5YTBldzllZjJ0YWUiIHRpbWVzdGFt
cD0iMTQ3NTc1OTQ0NiI+MTE4MDwva2V5PjxrZXkgYXBwPSJFTldlYiIgZGItaWQ9IiI+MDwva2V5
PjwvZm9yZWlnbi1rZXlzPjxyZWYtdHlwZSBuYW1lPSJKb3VybmFsIEFydGljbGUiPjE3PC9yZWYt
dHlwZT48Y29udHJpYnV0b3JzPjxhdXRob3JzPjxhdXRob3I+TWFjZWRvLCBSb2Jzb248L2F1dGhv
cj48YXV0aG9yPkNoZW4sIFNoYW9ndWFuZzwvYXV0aG9yPjxhdXRob3I+TGFpLCBTaGVuZ2hhbjwv
YXV0aG9yPjxhdXRob3I+U2hlYSwgU3RldmVuPC9hdXRob3I+PGF1dGhvcj5NYWxheWVyaSwgQXNo
a2FuIEEuPC9hdXRob3I+PGF1dGhvcj5TemtsbywgTW95c2VzPC9hdXRob3I+PGF1dGhvcj5MaW1h
LCBKb8OjbyBBLiBDLjwvYXV0aG9yPjxhdXRob3I+Qmx1ZW1rZSwgRGF2aWQgQS48L2F1dGhvcj48
L2F1dGhvcnM+PC9jb250cmlidXRvcnM+PHRpdGxlcz48dGl0bGU+TVJJIGRldGVjdHMgaW5jcmVh
c2VkIGNvcm9uYXJ5IHdhbGwgdGhpY2tuZXNzIGluIGFzeW1wdG9tYXRpYyBpbmRpdmlkdWFsczog
VGhlIG11bHRpLWV0aG5pYyBzdHVkeSBvZiBhdGhlcm9zY2xlcm9zaXMgKE1FU0EpPC90aXRsZT48
c2Vjb25kYXJ5LXRpdGxlPkpvdXJuYWwgb2YgTWFnbmV0aWMgUmVzb25hbmNlIEltYWdpbmc8L3Nl
Y29uZGFyeS10aXRsZT48L3RpdGxlcz48cGVyaW9kaWNhbD48ZnVsbC10aXRsZT5Kb3VybmFsIG9m
IE1hZ25ldGljIFJlc29uYW5jZSBJbWFnaW5nPC9mdWxsLXRpdGxlPjwvcGVyaW9kaWNhbD48cGFn
ZXM+MTEwOC0xMTE1PC9wYWdlcz48dm9sdW1lPjI4PC92b2x1bWU+PG51bWJlcj41PC9udW1iZXI+
PGtleXdvcmRzPjxrZXl3b3JkPmNvcm9uYXJ5IGFydGVyeSBkaXNlYXNlPC9rZXl3b3JkPjxrZXl3
b3JkPmF0aGVyb3NjbGVyb3Npczwva2V5d29yZD48a2V5d29yZD5NUkk8L2tleXdvcmQ+PGtleXdv
cmQ+cGxhcXVlPC9rZXl3b3JkPjwva2V5d29yZHM+PGRhdGVzPjx5ZWFyPjIwMDg8L3llYXI+PC9k
YXRlcz48cHVibGlzaGVyPldpbGV5IFN1YnNjcmlwdGlvbiBTZXJ2aWNlcywgSW5jLiwgQSBXaWxl
eSBDb21wYW55PC9wdWJsaXNoZXI+PGlzYm4+MTUyMi0yNTg2PC9pc2JuPjx1cmxzPjxyZWxhdGVk
LXVybHM+PHVybD5odHRwOi8vZHguZG9pLm9yZy8xMC4xMDAyL2ptcmkuMjE1MTE8L3VybD48L3Jl
bGF0ZWQtdXJscz48L3VybHM+PGVsZWN0cm9uaWMtcmVzb3VyY2UtbnVtPjEwLjEwMDIvam1yaS4y
MTUxMTwvZWxlY3Ryb25pYy1yZXNvdXJjZS1udW0+PC9yZWNvcmQ+PC9DaXRlPjxDaXRlPjxBdXRo
b3I+TWNQaGVyc29uPC9BdXRob3I+PFllYXI+MTk4NjwvWWVhcj48UmVjTnVtPjEwODE8L1JlY051
bT48cmVjb3JkPjxyZWMtbnVtYmVyPjEwODE8L3JlYy1udW1iZXI+PGZvcmVpZ24ta2V5cz48a2V5
IGFwcD0iRU4iIGRiLWlkPSIwc3JkdGE5OXIwZXR3N2U1cnB6cHYwNXY5YTBldzllZjJ0YWUiIHRp
bWVzdGFtcD0iMTQ3NTc1OTMyNiI+MTA4MTwva2V5PjxrZXkgYXBwPSJFTldlYiIgZGItaWQ9IiI+
MDwva2V5PjwvZm9yZWlnbi1rZXlzPjxyZWYtdHlwZSBuYW1lPSJKb3VybmFsIEFydGljbGUiPjE3
PC9yZWYtdHlwZT48Y29udHJpYnV0b3JzPjxhdXRob3JzPjxhdXRob3I+TWNQaGVyc29uLCBEYXZp
ZCBELjwvYXV0aG9yPjxhdXRob3I+QXJtc3Ryb25nLCBNYXJrPC9hdXRob3I+PGF1dGhvcj5Sb3Nl
LCBFYXJsPC9hdXRob3I+PGF1dGhvcj5LaWVzbywgUm9iZXJ0IEEuPC9hdXRob3I+PGF1dGhvcj5N
ZWdhbiwgTWFyZ2U8L2F1dGhvcj48YXV0aG9yPkh1bnQsIE1pY2hlbGxlPC9hdXRob3I+PGF1dGhv
cj5IaXRlLCBQYW1lbGE8L2F1dGhvcj48YXV0aG9yPk1hcmN1cywgTWVsdmluIEwuPC9hdXRob3I+
PGF1dGhvcj5LZXJiZXIsIFJpY2hhcmQgRS48L2F1dGhvcj48L2F1dGhvcnM+PC9jb250cmlidXRv
cnM+PHRpdGxlcz48dGl0bGU+SGlnaCBmcmVxdWVuY3kgZXBpY2FyZGlhbCBlY2hvY2FyZGlvZ3Jh
cGh5IGZvciBjb3JvbmFyeSBhcnRlcnkgZXZhbHVhdGlvbjogSW4gdml0cm8gYW5kIGluIHZpdm8g
dmFsaWRhdGlvbiBvZiBhcnRlcmlhbCBsdW1lbiBhbmQgd2FsbCB0aGlja25lc3MgbWVhc3VyZW1l
bnRzPC90aXRsZT48c2Vjb25kYXJ5LXRpdGxlPkogQW0gQ29sbCBDYXJkaW9sPC9zZWNvbmRhcnkt
dGl0bGU+PC90aXRsZXM+PHBlcmlvZGljYWw+PGZ1bGwtdGl0bGU+SiBBbSBDb2xsIENhcmRpb2w8
L2Z1bGwtdGl0bGU+PGFiYnItMT5Kb3VybmFsIG9mIHRoZSBBbWVyaWNhbiBDb2xsZWdlIG9mIENh
cmRpb2xvZ3k8L2FiYnItMT48L3BlcmlvZGljYWw+PHBhZ2VzPjYwMC02MDY8L3BhZ2VzPjx2b2x1
bWU+ODwvdm9sdW1lPjxudW1iZXI+MzwvbnVtYmVyPjxkYXRlcz48eWVhcj4xOTg2PC95ZWFyPjwv
ZGF0ZXM+PGlzYm4+MDczNS0xMDk3PC9pc2JuPjx1cmxzPjxyZWxhdGVkLXVybHM+PHVybD5odHRw
Oi8vd3d3LnNjaWVuY2VkaXJlY3QuY29tL3NjaWVuY2UvYXJ0aWNsZS9waWkvUzA3MzUxMDk3ODY4
MDE4OTk8L3VybD48L3JlbGF0ZWQtdXJscz48L3VybHM+PGVsZWN0cm9uaWMtcmVzb3VyY2UtbnVt
Pmh0dHA6Ly9keC5kb2kub3JnLzEwLjEwMTYvUzA3MzUtMTA5Nyg4Nik4MDE4OS05PC9lbGVjdHJv
bmljLXJlc291cmNlLW51bT48L3JlY29yZD48L0NpdGU+PENpdGU+PEF1dGhvcj5NaWFvPC9BdXRo
b3I+PFllYXI+MjAwOTwvWWVhcj48UmVjTnVtPjExNjg8L1JlY051bT48cmVjb3JkPjxyZWMtbnVt
YmVyPjExNjg8L3JlYy1udW1iZXI+PGZvcmVpZ24ta2V5cz48a2V5IGFwcD0iRU4iIGRiLWlkPSIw
c3JkdGE5OXIwZXR3N2U1cnB6cHYwNXY5YTBldzllZjJ0YWUiIHRpbWVzdGFtcD0iMTQ3NTc1OTQz
MCI+MTE2ODwva2V5PjxrZXkgYXBwPSJFTldlYiIgZGItaWQ9IiI+MDwva2V5PjwvZm9yZWlnbi1r
ZXlzPjxyZWYtdHlwZSBuYW1lPSJKb3VybmFsIEFydGljbGUiPjE3PC9yZWYtdHlwZT48Y29udHJp
YnV0b3JzPjxhdXRob3JzPjxhdXRob3I+TWlhbywgQ3VpbGlhbjwvYXV0aG9yPjxhdXRob3I+Q2hl
biwgU2hhb2d1YW5nPC9hdXRob3I+PGF1dGhvcj5NYWNlZG8sIFJvYnNvbjwvYXV0aG9yPjxhdXRo
b3I+TGFpLCBTaGVuZ2hhbjwvYXV0aG9yPjxhdXRob3I+TGl1LCBLaWFuZzwvYXV0aG9yPjxhdXRo
b3I+TGksIERlYmlhbzwvYXV0aG9yPjxhdXRob3I+V2Fzc2VybWFuLCBCcnVjZSBBLjwvYXV0aG9y
PjxhdXRob3I+Vm9nZWwtQ2xhdXNlbiwgSmVuczwvYXV0aG9yPjxhdXRob3I+TGltYSwgSm/Do28g
QS4gQy48L2F1dGhvcj48YXV0aG9yPkJsdWVta2UsIERhdmlkIEEuPC9hdXRob3I+PC9hdXRob3Jz
PjwvY29udHJpYnV0b3JzPjx0aXRsZXM+PHRpdGxlPlBvc2l0aXZlIFJlbW9kZWxpbmcgb2YgdGhl
IENvcm9uYXJ5IEFydGVyaWVzIERldGVjdGVkIGJ5IE1hZ25ldGljIFJlc29uYW5jZSBJbWFnaW5n
IGluIGFuIEFzeW1wdG9tYXRpYyBQb3B1bGF0aW9uOiBNRVNBIChNdWx0aS1FdGhuaWMgU3R1ZHkg
b2YgQXRoZXJvc2NsZXJvc2lzKTwvdGl0bGU+PHNlY29uZGFyeS10aXRsZT5KIEFtIENvbGwgQ2Fy
ZGlvbDwvc2Vjb25kYXJ5LXRpdGxlPjwvdGl0bGVzPjxwZXJpb2RpY2FsPjxmdWxsLXRpdGxlPkog
QW0gQ29sbCBDYXJkaW9sPC9mdWxsLXRpdGxlPjxhYmJyLTE+Sm91cm5hbCBvZiB0aGUgQW1lcmlj
YW4gQ29sbGVnZSBvZiBDYXJkaW9sb2d5PC9hYmJyLTE+PC9wZXJpb2RpY2FsPjxwYWdlcz4xNzA4
LTE3MTU8L3BhZ2VzPjx2b2x1bWU+NTM8L3ZvbHVtZT48bnVtYmVyPjE4PC9udW1iZXI+PGtleXdv
cmRzPjxrZXl3b3JkPnN1YmNsaW5pY2FsIGF0aGVyb3NjbGVyb3Npczwva2V5d29yZD48a2V5d29y
ZD5tYWduZXRpYyByZXNvbmFuY2UgaW1hZ2luZzwva2V5d29yZD48a2V5d29yZD5jb3JvbmFyeSBh
cnRlcnkgZGlzZWFzZTwva2V5d29yZD48a2V5d29yZD5wbGFxdWU8L2tleXdvcmQ+PC9rZXl3b3Jk
cz48ZGF0ZXM+PHllYXI+MjAwOTwveWVhcj48L2RhdGVzPjxpc2JuPjA3MzUtMTA5NzwvaXNibj48
dXJscz48cmVsYXRlZC11cmxzPjx1cmw+aHR0cDovL3d3dy5zY2llbmNlZGlyZWN0LmNvbS9zY2ll
bmNlL2FydGljbGUvcGlpL1MwNzM1MTA5NzA5MDA1NTE4PC91cmw+PC9yZWxhdGVkLXVybHM+PC91
cmxzPjxlbGVjdHJvbmljLXJlc291cmNlLW51bT5odHRwOi8vZHguZG9pLm9yZy8xMC4xMDE2L2ou
amFjYy4yMDA4LjEyLjA2MzwvZWxlY3Ryb25pYy1yZXNvdXJjZS1udW0+PC9yZWNvcmQ+PC9DaXRl
PjwvRW5kTm90ZT5=
</w:fldData>
        </w:fldChar>
      </w:r>
      <w:r w:rsidR="00277202">
        <w:instrText xml:space="preserve"> ADDIN EN.CITE.DATA </w:instrText>
      </w:r>
      <w:r w:rsidR="00FC0B06">
        <w:fldChar w:fldCharType="end"/>
      </w:r>
      <w:r w:rsidR="00FC0B06">
        <w:fldChar w:fldCharType="separate"/>
      </w:r>
      <w:r w:rsidR="00277202">
        <w:rPr>
          <w:noProof/>
        </w:rPr>
        <w:t>[</w:t>
      </w:r>
      <w:hyperlink w:anchor="_ENREF_21" w:tooltip="Macedo, 2008 #1180" w:history="1">
        <w:r w:rsidR="004C3D0B">
          <w:rPr>
            <w:noProof/>
          </w:rPr>
          <w:t>21-23</w:t>
        </w:r>
      </w:hyperlink>
      <w:r w:rsidR="00277202">
        <w:rPr>
          <w:noProof/>
        </w:rPr>
        <w:t>]</w:t>
      </w:r>
      <w:r w:rsidR="00FC0B06">
        <w:fldChar w:fldCharType="end"/>
      </w:r>
    </w:p>
    <w:p w:rsidR="007A6D65" w:rsidRPr="00D77CBD" w:rsidRDefault="007A6D65" w:rsidP="007A6D65">
      <w:pPr>
        <w:pStyle w:val="NoSpacing"/>
      </w:pPr>
      <w:r w:rsidRPr="00D77CBD">
        <w:rPr>
          <w:vertAlign w:val="superscript"/>
        </w:rPr>
        <w:t>8</w:t>
      </w:r>
      <w:r w:rsidRPr="00D77CBD">
        <w:t>Estimated</w:t>
      </w:r>
    </w:p>
    <w:p w:rsidR="007A6D65" w:rsidRPr="005B6807" w:rsidRDefault="007A6D65" w:rsidP="007A6D65">
      <w:pPr>
        <w:pStyle w:val="NoSpacing"/>
        <w:rPr>
          <w:sz w:val="28"/>
        </w:rPr>
      </w:pPr>
      <w:r w:rsidRPr="00D77CBD">
        <w:rPr>
          <w:vertAlign w:val="superscript"/>
        </w:rPr>
        <w:t>9</w:t>
      </w:r>
      <w:r w:rsidRPr="00D77CBD">
        <w:t xml:space="preserve">Measurements taken from </w:t>
      </w:r>
      <w:r w:rsidR="004F3249" w:rsidRPr="00D77CBD">
        <w:t>review of typical images</w:t>
      </w:r>
    </w:p>
    <w:p w:rsidR="007A6D65" w:rsidRDefault="007A6D65" w:rsidP="007A6D65">
      <w:pPr>
        <w:rPr>
          <w:rFonts w:eastAsia="Calibri"/>
          <w:szCs w:val="22"/>
        </w:rPr>
      </w:pPr>
      <w:r>
        <w:br w:type="page"/>
      </w:r>
    </w:p>
    <w:p w:rsidR="007A6D65" w:rsidRPr="007A6D65" w:rsidRDefault="007A6D65" w:rsidP="007A6D65">
      <w:pPr>
        <w:pStyle w:val="Heading2"/>
        <w:spacing w:before="0" w:after="120"/>
        <w:rPr>
          <w:rStyle w:val="StyleVisiontextC0000000009D33780"/>
        </w:rPr>
      </w:pPr>
      <w:bookmarkStart w:id="92" w:name="_Toc515252814"/>
      <w:bookmarkStart w:id="93" w:name="_Toc532814911"/>
      <w:r w:rsidRPr="007A6D65">
        <w:rPr>
          <w:rStyle w:val="StyleVisiontextC0000000009D33780"/>
        </w:rPr>
        <w:lastRenderedPageBreak/>
        <w:t>Appendix</w:t>
      </w:r>
      <w:r w:rsidR="0039534E">
        <w:rPr>
          <w:rStyle w:val="StyleVisiontextC0000000009D33780"/>
        </w:rPr>
        <w:t xml:space="preserve"> D</w:t>
      </w:r>
      <w:r w:rsidRPr="007A6D65">
        <w:rPr>
          <w:rStyle w:val="StyleVisiontextC0000000009D33780"/>
        </w:rPr>
        <w:t xml:space="preserve">: </w:t>
      </w:r>
      <w:bookmarkEnd w:id="92"/>
      <w:proofErr w:type="spellStart"/>
      <w:r w:rsidR="0039534E">
        <w:rPr>
          <w:rStyle w:val="StyleVisiontextC0000000009D33780"/>
        </w:rPr>
        <w:t>Measurands</w:t>
      </w:r>
      <w:proofErr w:type="spellEnd"/>
      <w:r w:rsidR="00D56C4C">
        <w:rPr>
          <w:rStyle w:val="StyleVisiontextC0000000009D33780"/>
        </w:rPr>
        <w:t xml:space="preserve"> with Description </w:t>
      </w:r>
      <w:r w:rsidR="0039534E">
        <w:rPr>
          <w:rStyle w:val="StyleVisiontextC0000000009D33780"/>
        </w:rPr>
        <w:t>and Units</w:t>
      </w:r>
      <w:bookmarkEnd w:id="93"/>
    </w:p>
    <w:tbl>
      <w:tblPr>
        <w:tblStyle w:val="LightShading"/>
        <w:tblW w:w="0" w:type="auto"/>
        <w:tblLook w:val="04A0" w:firstRow="1" w:lastRow="0" w:firstColumn="1" w:lastColumn="0" w:noHBand="0" w:noVBand="1"/>
      </w:tblPr>
      <w:tblGrid>
        <w:gridCol w:w="1408"/>
        <w:gridCol w:w="7774"/>
        <w:gridCol w:w="1554"/>
      </w:tblGrid>
      <w:tr w:rsidR="0039534E" w:rsidRPr="00C54994" w:rsidTr="0039534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9534E" w:rsidRPr="00C54994" w:rsidRDefault="0039534E" w:rsidP="0039534E">
            <w:pPr>
              <w:spacing w:after="120"/>
              <w:rPr>
                <w:rFonts w:cs="Arial"/>
                <w:sz w:val="20"/>
              </w:rPr>
            </w:pPr>
            <w:proofErr w:type="spellStart"/>
            <w:r>
              <w:rPr>
                <w:rFonts w:cs="Arial"/>
                <w:sz w:val="20"/>
              </w:rPr>
              <w:t>Measurand</w:t>
            </w:r>
            <w:proofErr w:type="spellEnd"/>
          </w:p>
        </w:tc>
        <w:tc>
          <w:tcPr>
            <w:tcW w:w="0" w:type="auto"/>
          </w:tcPr>
          <w:p w:rsidR="0039534E" w:rsidRPr="00C54994" w:rsidRDefault="0039534E" w:rsidP="0039534E">
            <w:pPr>
              <w:spacing w:after="120"/>
              <w:cnfStyle w:val="100000000000" w:firstRow="1" w:lastRow="0" w:firstColumn="0" w:lastColumn="0" w:oddVBand="0" w:evenVBand="0" w:oddHBand="0" w:evenHBand="0" w:firstRowFirstColumn="0" w:firstRowLastColumn="0" w:lastRowFirstColumn="0" w:lastRowLastColumn="0"/>
              <w:rPr>
                <w:rFonts w:cs="Arial"/>
                <w:sz w:val="20"/>
              </w:rPr>
            </w:pPr>
            <w:r w:rsidRPr="00C54994">
              <w:rPr>
                <w:rFonts w:cs="Arial"/>
                <w:sz w:val="20"/>
              </w:rPr>
              <w:t>Description</w:t>
            </w:r>
          </w:p>
        </w:tc>
        <w:tc>
          <w:tcPr>
            <w:tcW w:w="0" w:type="auto"/>
          </w:tcPr>
          <w:p w:rsidR="0039534E" w:rsidRPr="00C54994" w:rsidRDefault="0039534E" w:rsidP="0039534E">
            <w:pPr>
              <w:spacing w:after="120"/>
              <w:cnfStyle w:val="100000000000" w:firstRow="1" w:lastRow="0" w:firstColumn="0" w:lastColumn="0" w:oddVBand="0" w:evenVBand="0" w:oddHBand="0" w:evenHBand="0" w:firstRowFirstColumn="0" w:firstRowLastColumn="0" w:lastRowFirstColumn="0" w:lastRowLastColumn="0"/>
              <w:rPr>
                <w:rFonts w:cs="Arial"/>
                <w:sz w:val="20"/>
              </w:rPr>
            </w:pPr>
            <w:r w:rsidRPr="00C54994">
              <w:rPr>
                <w:rFonts w:cs="Arial"/>
                <w:sz w:val="20"/>
              </w:rPr>
              <w:t>Units</w:t>
            </w:r>
          </w:p>
        </w:tc>
      </w:tr>
      <w:tr w:rsidR="0039534E" w:rsidRPr="00C54994" w:rsidTr="003953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9534E" w:rsidRPr="00C54994" w:rsidRDefault="00D56C4C" w:rsidP="0039534E">
            <w:pPr>
              <w:spacing w:after="120"/>
              <w:rPr>
                <w:rFonts w:cs="Arial"/>
                <w:color w:val="000000"/>
                <w:sz w:val="20"/>
              </w:rPr>
            </w:pPr>
            <w:r>
              <w:rPr>
                <w:rFonts w:cs="Arial"/>
                <w:color w:val="000000"/>
                <w:sz w:val="20"/>
              </w:rPr>
              <w:t>Max Wall Thickness</w:t>
            </w:r>
          </w:p>
        </w:tc>
        <w:tc>
          <w:tcPr>
            <w:tcW w:w="0" w:type="auto"/>
          </w:tcPr>
          <w:p w:rsidR="0039534E" w:rsidRPr="00C54994" w:rsidRDefault="0039534E" w:rsidP="0039534E">
            <w:pPr>
              <w:spacing w:after="120"/>
              <w:cnfStyle w:val="000000100000" w:firstRow="0" w:lastRow="0" w:firstColumn="0" w:lastColumn="0" w:oddVBand="0" w:evenVBand="0" w:oddHBand="1" w:evenHBand="0" w:firstRowFirstColumn="0" w:firstRowLastColumn="0" w:lastRowFirstColumn="0" w:lastRowLastColumn="0"/>
              <w:rPr>
                <w:rFonts w:cs="Arial"/>
                <w:color w:val="000000"/>
                <w:sz w:val="20"/>
              </w:rPr>
            </w:pPr>
            <w:r>
              <w:t>Calculated by measuring the maximum cross-sectional wall thickness</w:t>
            </w:r>
            <w:r w:rsidRPr="00C54994">
              <w:rPr>
                <w:rFonts w:cs="Arial"/>
                <w:bCs/>
                <w:color w:val="000000"/>
                <w:sz w:val="20"/>
              </w:rPr>
              <w:t xml:space="preserve"> </w:t>
            </w:r>
            <w:r>
              <w:rPr>
                <w:rFonts w:cs="Arial"/>
                <w:bCs/>
                <w:color w:val="000000"/>
                <w:sz w:val="20"/>
              </w:rPr>
              <w:t>(“Max” refers to the maximum thickness of each cross section given that the wall thickness is not uniform)</w:t>
            </w:r>
          </w:p>
        </w:tc>
        <w:tc>
          <w:tcPr>
            <w:tcW w:w="0" w:type="auto"/>
          </w:tcPr>
          <w:p w:rsidR="0039534E" w:rsidRPr="00C54994" w:rsidRDefault="0039534E" w:rsidP="0039534E">
            <w:pPr>
              <w:spacing w:after="120"/>
              <w:cnfStyle w:val="000000100000" w:firstRow="0" w:lastRow="0" w:firstColumn="0" w:lastColumn="0" w:oddVBand="0" w:evenVBand="0" w:oddHBand="1" w:evenHBand="0" w:firstRowFirstColumn="0" w:firstRowLastColumn="0" w:lastRowFirstColumn="0" w:lastRowLastColumn="0"/>
              <w:rPr>
                <w:rFonts w:cs="Arial"/>
                <w:color w:val="000000"/>
                <w:sz w:val="20"/>
              </w:rPr>
            </w:pPr>
            <w:r w:rsidRPr="00C54994">
              <w:rPr>
                <w:rFonts w:cs="Arial"/>
                <w:bCs/>
                <w:color w:val="000000"/>
                <w:sz w:val="20"/>
              </w:rPr>
              <w:t>Expressed in units of mm</w:t>
            </w:r>
          </w:p>
        </w:tc>
      </w:tr>
      <w:tr w:rsidR="0039534E" w:rsidRPr="00C54994" w:rsidTr="0039534E">
        <w:tc>
          <w:tcPr>
            <w:cnfStyle w:val="001000000000" w:firstRow="0" w:lastRow="0" w:firstColumn="1" w:lastColumn="0" w:oddVBand="0" w:evenVBand="0" w:oddHBand="0" w:evenHBand="0" w:firstRowFirstColumn="0" w:firstRowLastColumn="0" w:lastRowFirstColumn="0" w:lastRowLastColumn="0"/>
            <w:tcW w:w="0" w:type="auto"/>
          </w:tcPr>
          <w:p w:rsidR="0039534E" w:rsidRPr="00C54994" w:rsidRDefault="0039534E" w:rsidP="0039534E">
            <w:pPr>
              <w:spacing w:after="120"/>
              <w:rPr>
                <w:rFonts w:cs="Arial"/>
                <w:color w:val="000000"/>
                <w:sz w:val="20"/>
              </w:rPr>
            </w:pPr>
            <w:r>
              <w:rPr>
                <w:rFonts w:cs="Arial"/>
                <w:color w:val="000000"/>
                <w:sz w:val="20"/>
              </w:rPr>
              <w:t>Lumen</w:t>
            </w:r>
            <w:r w:rsidR="00D56C4C">
              <w:rPr>
                <w:rFonts w:cs="Arial"/>
                <w:color w:val="000000"/>
                <w:sz w:val="20"/>
              </w:rPr>
              <w:t xml:space="preserve"> Area</w:t>
            </w:r>
          </w:p>
        </w:tc>
        <w:tc>
          <w:tcPr>
            <w:tcW w:w="0" w:type="auto"/>
          </w:tcPr>
          <w:p w:rsidR="0039534E" w:rsidRPr="00C54994" w:rsidRDefault="0039534E" w:rsidP="0039534E">
            <w:pPr>
              <w:spacing w:after="120"/>
              <w:cnfStyle w:val="000000000000" w:firstRow="0" w:lastRow="0" w:firstColumn="0" w:lastColumn="0" w:oddVBand="0" w:evenVBand="0" w:oddHBand="0" w:evenHBand="0" w:firstRowFirstColumn="0" w:firstRowLastColumn="0" w:lastRowFirstColumn="0" w:lastRowLastColumn="0"/>
              <w:rPr>
                <w:rFonts w:cs="Arial"/>
                <w:bCs/>
                <w:color w:val="000000"/>
                <w:sz w:val="20"/>
              </w:rPr>
            </w:pPr>
            <w:r>
              <w:rPr>
                <w:rFonts w:cs="Arial"/>
                <w:bCs/>
                <w:color w:val="000000"/>
                <w:sz w:val="20"/>
              </w:rPr>
              <w:t>Calculated as cross-sectional area of blood channel at position along vessel centerline</w:t>
            </w:r>
          </w:p>
        </w:tc>
        <w:tc>
          <w:tcPr>
            <w:tcW w:w="0" w:type="auto"/>
          </w:tcPr>
          <w:p w:rsidR="0039534E" w:rsidRPr="00C54994" w:rsidRDefault="0039534E" w:rsidP="0039534E">
            <w:pPr>
              <w:spacing w:after="120"/>
              <w:cnfStyle w:val="000000000000" w:firstRow="0" w:lastRow="0" w:firstColumn="0" w:lastColumn="0" w:oddVBand="0" w:evenVBand="0" w:oddHBand="0" w:evenHBand="0" w:firstRowFirstColumn="0" w:firstRowLastColumn="0" w:lastRowFirstColumn="0" w:lastRowLastColumn="0"/>
              <w:rPr>
                <w:rFonts w:cs="Arial"/>
                <w:bCs/>
                <w:color w:val="000000"/>
                <w:sz w:val="20"/>
              </w:rPr>
            </w:pPr>
            <w:r w:rsidRPr="00C54994">
              <w:rPr>
                <w:rFonts w:cs="Arial"/>
                <w:bCs/>
                <w:color w:val="000000"/>
                <w:sz w:val="20"/>
              </w:rPr>
              <w:t>Expressed in units of mm</w:t>
            </w:r>
            <w:r w:rsidRPr="00C01164">
              <w:rPr>
                <w:rFonts w:cs="Arial"/>
                <w:bCs/>
                <w:color w:val="000000"/>
                <w:sz w:val="20"/>
                <w:vertAlign w:val="superscript"/>
              </w:rPr>
              <w:t>2</w:t>
            </w:r>
          </w:p>
        </w:tc>
      </w:tr>
      <w:tr w:rsidR="0039534E" w:rsidRPr="00C54994" w:rsidTr="003953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9534E" w:rsidRPr="00C54994" w:rsidRDefault="00D56C4C" w:rsidP="0039534E">
            <w:pPr>
              <w:spacing w:after="120"/>
              <w:rPr>
                <w:rFonts w:cs="Arial"/>
                <w:color w:val="000000"/>
                <w:sz w:val="20"/>
              </w:rPr>
            </w:pPr>
            <w:r>
              <w:rPr>
                <w:rFonts w:cs="Arial"/>
                <w:color w:val="000000"/>
                <w:sz w:val="20"/>
              </w:rPr>
              <w:t>Wall Area</w:t>
            </w:r>
          </w:p>
        </w:tc>
        <w:tc>
          <w:tcPr>
            <w:tcW w:w="0" w:type="auto"/>
          </w:tcPr>
          <w:p w:rsidR="0039534E" w:rsidRPr="00C54994" w:rsidRDefault="0039534E" w:rsidP="0039534E">
            <w:pPr>
              <w:spacing w:after="120"/>
              <w:cnfStyle w:val="000000100000" w:firstRow="0" w:lastRow="0" w:firstColumn="0" w:lastColumn="0" w:oddVBand="0" w:evenVBand="0" w:oddHBand="1" w:evenHBand="0" w:firstRowFirstColumn="0" w:firstRowLastColumn="0" w:lastRowFirstColumn="0" w:lastRowLastColumn="0"/>
              <w:rPr>
                <w:rFonts w:cs="Arial"/>
                <w:bCs/>
                <w:color w:val="000000"/>
                <w:sz w:val="20"/>
              </w:rPr>
            </w:pPr>
            <w:r>
              <w:rPr>
                <w:rFonts w:cs="Arial"/>
                <w:bCs/>
                <w:color w:val="000000"/>
                <w:sz w:val="20"/>
              </w:rPr>
              <w:t xml:space="preserve">Calculated as cross-sectional area of vessel at position along vessel centerline minus the </w:t>
            </w:r>
            <w:proofErr w:type="spellStart"/>
            <w:r>
              <w:rPr>
                <w:rFonts w:cs="Arial"/>
                <w:bCs/>
                <w:color w:val="000000"/>
                <w:sz w:val="20"/>
              </w:rPr>
              <w:t>LumenArea</w:t>
            </w:r>
            <w:proofErr w:type="spellEnd"/>
            <w:r>
              <w:rPr>
                <w:rFonts w:cs="Arial"/>
                <w:bCs/>
                <w:color w:val="000000"/>
                <w:sz w:val="20"/>
              </w:rPr>
              <w:t xml:space="preserve"> at that position</w:t>
            </w:r>
          </w:p>
        </w:tc>
        <w:tc>
          <w:tcPr>
            <w:tcW w:w="0" w:type="auto"/>
          </w:tcPr>
          <w:p w:rsidR="0039534E" w:rsidRPr="00C54994" w:rsidRDefault="0039534E" w:rsidP="0039534E">
            <w:pPr>
              <w:spacing w:after="120"/>
              <w:cnfStyle w:val="000000100000" w:firstRow="0" w:lastRow="0" w:firstColumn="0" w:lastColumn="0" w:oddVBand="0" w:evenVBand="0" w:oddHBand="1" w:evenHBand="0" w:firstRowFirstColumn="0" w:firstRowLastColumn="0" w:lastRowFirstColumn="0" w:lastRowLastColumn="0"/>
              <w:rPr>
                <w:rFonts w:cs="Arial"/>
                <w:bCs/>
                <w:color w:val="000000"/>
                <w:sz w:val="20"/>
              </w:rPr>
            </w:pPr>
            <w:r w:rsidRPr="00C54994">
              <w:rPr>
                <w:rFonts w:cs="Arial"/>
                <w:bCs/>
                <w:color w:val="000000"/>
                <w:sz w:val="20"/>
              </w:rPr>
              <w:t>Expressed in units of mm</w:t>
            </w:r>
            <w:r w:rsidRPr="00C01164">
              <w:rPr>
                <w:rFonts w:cs="Arial"/>
                <w:bCs/>
                <w:color w:val="000000"/>
                <w:sz w:val="20"/>
                <w:vertAlign w:val="superscript"/>
              </w:rPr>
              <w:t>2</w:t>
            </w:r>
          </w:p>
        </w:tc>
      </w:tr>
      <w:tr w:rsidR="0039534E" w:rsidRPr="00C54994" w:rsidTr="0039534E">
        <w:tc>
          <w:tcPr>
            <w:cnfStyle w:val="001000000000" w:firstRow="0" w:lastRow="0" w:firstColumn="1" w:lastColumn="0" w:oddVBand="0" w:evenVBand="0" w:oddHBand="0" w:evenHBand="0" w:firstRowFirstColumn="0" w:firstRowLastColumn="0" w:lastRowFirstColumn="0" w:lastRowLastColumn="0"/>
            <w:tcW w:w="0" w:type="auto"/>
          </w:tcPr>
          <w:p w:rsidR="0039534E" w:rsidRDefault="0039534E" w:rsidP="0039534E">
            <w:pPr>
              <w:spacing w:after="120"/>
              <w:rPr>
                <w:rFonts w:cs="Arial"/>
                <w:color w:val="000000"/>
                <w:sz w:val="20"/>
              </w:rPr>
            </w:pPr>
            <w:r>
              <w:rPr>
                <w:rFonts w:cs="Arial"/>
                <w:color w:val="000000"/>
                <w:sz w:val="20"/>
              </w:rPr>
              <w:t>Plaque</w:t>
            </w:r>
            <w:r w:rsidR="00D56C4C">
              <w:rPr>
                <w:rFonts w:cs="Arial"/>
                <w:color w:val="000000"/>
                <w:sz w:val="20"/>
              </w:rPr>
              <w:t xml:space="preserve"> Burden</w:t>
            </w:r>
          </w:p>
        </w:tc>
        <w:tc>
          <w:tcPr>
            <w:tcW w:w="0" w:type="auto"/>
          </w:tcPr>
          <w:p w:rsidR="0039534E" w:rsidRDefault="0039534E" w:rsidP="0039534E">
            <w:pPr>
              <w:spacing w:after="120"/>
              <w:cnfStyle w:val="000000000000" w:firstRow="0" w:lastRow="0" w:firstColumn="0" w:lastColumn="0" w:oddVBand="0" w:evenVBand="0" w:oddHBand="0" w:evenHBand="0" w:firstRowFirstColumn="0" w:firstRowLastColumn="0" w:lastRowFirstColumn="0" w:lastRowLastColumn="0"/>
              <w:rPr>
                <w:rFonts w:cs="Arial"/>
                <w:bCs/>
                <w:color w:val="000000"/>
                <w:sz w:val="20"/>
              </w:rPr>
            </w:pPr>
            <w:r>
              <w:rPr>
                <w:rFonts w:cs="Arial"/>
                <w:bCs/>
                <w:color w:val="000000"/>
                <w:sz w:val="20"/>
              </w:rPr>
              <w:t xml:space="preserve">Calculated as </w:t>
            </w:r>
            <w:proofErr w:type="spellStart"/>
            <w:r>
              <w:rPr>
                <w:rFonts w:cs="Arial"/>
                <w:bCs/>
                <w:color w:val="000000"/>
                <w:sz w:val="20"/>
              </w:rPr>
              <w:t>WallArea</w:t>
            </w:r>
            <w:proofErr w:type="spellEnd"/>
            <w:r>
              <w:rPr>
                <w:rFonts w:cs="Arial"/>
                <w:bCs/>
                <w:color w:val="000000"/>
                <w:sz w:val="20"/>
              </w:rPr>
              <w:t xml:space="preserve"> / (</w:t>
            </w:r>
            <w:proofErr w:type="spellStart"/>
            <w:r>
              <w:rPr>
                <w:rFonts w:cs="Arial"/>
                <w:bCs/>
                <w:color w:val="000000"/>
                <w:sz w:val="20"/>
              </w:rPr>
              <w:t>WallArea</w:t>
            </w:r>
            <w:proofErr w:type="spellEnd"/>
            <w:r>
              <w:rPr>
                <w:rFonts w:cs="Arial"/>
                <w:bCs/>
                <w:color w:val="000000"/>
                <w:sz w:val="20"/>
              </w:rPr>
              <w:t xml:space="preserve"> + </w:t>
            </w:r>
            <w:proofErr w:type="spellStart"/>
            <w:r>
              <w:rPr>
                <w:rFonts w:cs="Arial"/>
                <w:bCs/>
                <w:color w:val="000000"/>
                <w:sz w:val="20"/>
              </w:rPr>
              <w:t>LumenArea</w:t>
            </w:r>
            <w:proofErr w:type="spellEnd"/>
            <w:r>
              <w:rPr>
                <w:rFonts w:cs="Arial"/>
                <w:bCs/>
                <w:color w:val="000000"/>
                <w:sz w:val="20"/>
              </w:rPr>
              <w:t>)</w:t>
            </w:r>
          </w:p>
        </w:tc>
        <w:tc>
          <w:tcPr>
            <w:tcW w:w="0" w:type="auto"/>
          </w:tcPr>
          <w:p w:rsidR="0039534E" w:rsidRPr="00C54994" w:rsidRDefault="0039534E" w:rsidP="0039534E">
            <w:pPr>
              <w:spacing w:after="120"/>
              <w:cnfStyle w:val="000000000000" w:firstRow="0" w:lastRow="0" w:firstColumn="0" w:lastColumn="0" w:oddVBand="0" w:evenVBand="0" w:oddHBand="0" w:evenHBand="0" w:firstRowFirstColumn="0" w:firstRowLastColumn="0" w:lastRowFirstColumn="0" w:lastRowLastColumn="0"/>
              <w:rPr>
                <w:rFonts w:cs="Arial"/>
                <w:bCs/>
                <w:color w:val="000000"/>
                <w:sz w:val="20"/>
              </w:rPr>
            </w:pPr>
            <w:r>
              <w:rPr>
                <w:rFonts w:cs="Arial"/>
                <w:bCs/>
                <w:color w:val="000000"/>
                <w:sz w:val="20"/>
              </w:rPr>
              <w:t xml:space="preserve">Expressed as a </w:t>
            </w:r>
            <w:proofErr w:type="spellStart"/>
            <w:r w:rsidR="00D56C4C">
              <w:rPr>
                <w:rFonts w:cs="Arial"/>
                <w:bCs/>
                <w:color w:val="000000"/>
                <w:sz w:val="20"/>
              </w:rPr>
              <w:t>unitless</w:t>
            </w:r>
            <w:proofErr w:type="spellEnd"/>
            <w:r w:rsidR="00D56C4C">
              <w:rPr>
                <w:rFonts w:cs="Arial"/>
                <w:bCs/>
                <w:color w:val="000000"/>
                <w:sz w:val="20"/>
              </w:rPr>
              <w:t xml:space="preserve"> </w:t>
            </w:r>
            <w:r>
              <w:rPr>
                <w:rFonts w:cs="Arial"/>
                <w:bCs/>
                <w:color w:val="000000"/>
                <w:sz w:val="20"/>
              </w:rPr>
              <w:t>ratio</w:t>
            </w:r>
          </w:p>
        </w:tc>
      </w:tr>
      <w:tr w:rsidR="0039534E" w:rsidRPr="00C54994" w:rsidTr="003953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9534E" w:rsidRPr="00802D49" w:rsidRDefault="0039534E" w:rsidP="0039534E">
            <w:pPr>
              <w:spacing w:after="120"/>
              <w:rPr>
                <w:rFonts w:cs="Arial"/>
                <w:color w:val="000000"/>
                <w:sz w:val="20"/>
              </w:rPr>
            </w:pPr>
            <w:r>
              <w:rPr>
                <w:rFonts w:cs="Arial"/>
                <w:color w:val="000000"/>
                <w:sz w:val="20"/>
              </w:rPr>
              <w:t>LRNC</w:t>
            </w:r>
            <w:r w:rsidR="00D56C4C">
              <w:rPr>
                <w:rFonts w:cs="Arial"/>
                <w:color w:val="000000"/>
                <w:sz w:val="20"/>
              </w:rPr>
              <w:t xml:space="preserve"> </w:t>
            </w:r>
            <w:r>
              <w:rPr>
                <w:rFonts w:cs="Arial"/>
                <w:color w:val="000000"/>
                <w:sz w:val="20"/>
              </w:rPr>
              <w:t>Area</w:t>
            </w:r>
          </w:p>
        </w:tc>
        <w:tc>
          <w:tcPr>
            <w:tcW w:w="0" w:type="auto"/>
          </w:tcPr>
          <w:p w:rsidR="0039534E" w:rsidRPr="00012BF7" w:rsidRDefault="0039534E" w:rsidP="0039534E">
            <w:pPr>
              <w:spacing w:after="120"/>
              <w:cnfStyle w:val="000000100000" w:firstRow="0" w:lastRow="0" w:firstColumn="0" w:lastColumn="0" w:oddVBand="0" w:evenVBand="0" w:oddHBand="1" w:evenHBand="0" w:firstRowFirstColumn="0" w:firstRowLastColumn="0" w:lastRowFirstColumn="0" w:lastRowLastColumn="0"/>
              <w:rPr>
                <w:rFonts w:cs="Arial"/>
                <w:color w:val="000000"/>
                <w:sz w:val="20"/>
              </w:rPr>
            </w:pPr>
            <w:r w:rsidRPr="00012BF7">
              <w:rPr>
                <w:rFonts w:cs="Arial"/>
                <w:sz w:val="20"/>
              </w:rPr>
              <w:t>The pathologic retention of lipids, particularly lipoproteins, by intimal/medial cells leading to progressive cell loss, cell death, degeneration, and necrosis. It is a mixture of lipid, cellular debris, blood and water in various concentrations.</w:t>
            </w:r>
          </w:p>
        </w:tc>
        <w:tc>
          <w:tcPr>
            <w:tcW w:w="0" w:type="auto"/>
          </w:tcPr>
          <w:p w:rsidR="0039534E" w:rsidRPr="00012BF7" w:rsidRDefault="0039534E" w:rsidP="00D56C4C">
            <w:pPr>
              <w:pStyle w:val="NoSpacing"/>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C54994">
              <w:rPr>
                <w:rFonts w:cs="Arial"/>
                <w:bCs/>
                <w:color w:val="000000"/>
                <w:sz w:val="20"/>
              </w:rPr>
              <w:t>Expressed in units of mm</w:t>
            </w:r>
            <w:r w:rsidRPr="00C01164">
              <w:rPr>
                <w:rFonts w:cs="Arial"/>
                <w:bCs/>
                <w:color w:val="000000"/>
                <w:sz w:val="20"/>
                <w:vertAlign w:val="superscript"/>
              </w:rPr>
              <w:t>2</w:t>
            </w:r>
          </w:p>
        </w:tc>
      </w:tr>
      <w:tr w:rsidR="0039534E" w:rsidRPr="00C54994" w:rsidTr="0039534E">
        <w:tc>
          <w:tcPr>
            <w:cnfStyle w:val="001000000000" w:firstRow="0" w:lastRow="0" w:firstColumn="1" w:lastColumn="0" w:oddVBand="0" w:evenVBand="0" w:oddHBand="0" w:evenHBand="0" w:firstRowFirstColumn="0" w:firstRowLastColumn="0" w:lastRowFirstColumn="0" w:lastRowLastColumn="0"/>
            <w:tcW w:w="0" w:type="auto"/>
          </w:tcPr>
          <w:p w:rsidR="0039534E" w:rsidRPr="00802D49" w:rsidRDefault="00D56C4C" w:rsidP="0039534E">
            <w:pPr>
              <w:spacing w:after="120"/>
              <w:rPr>
                <w:rFonts w:cs="Arial"/>
                <w:color w:val="000000"/>
                <w:sz w:val="20"/>
              </w:rPr>
            </w:pPr>
            <w:r>
              <w:rPr>
                <w:rFonts w:cs="Arial"/>
                <w:color w:val="000000"/>
                <w:sz w:val="20"/>
              </w:rPr>
              <w:t xml:space="preserve">Calcified </w:t>
            </w:r>
            <w:r w:rsidR="0039534E">
              <w:rPr>
                <w:rFonts w:cs="Arial"/>
                <w:color w:val="000000"/>
                <w:sz w:val="20"/>
              </w:rPr>
              <w:t>Area</w:t>
            </w:r>
            <w:r w:rsidR="0039534E" w:rsidRPr="00802D49">
              <w:rPr>
                <w:rFonts w:cs="Arial"/>
                <w:color w:val="000000"/>
                <w:sz w:val="20"/>
              </w:rPr>
              <w:t xml:space="preserve"> </w:t>
            </w:r>
          </w:p>
        </w:tc>
        <w:tc>
          <w:tcPr>
            <w:tcW w:w="0" w:type="auto"/>
          </w:tcPr>
          <w:p w:rsidR="0039534E" w:rsidRPr="00012BF7" w:rsidRDefault="0039534E" w:rsidP="0039534E">
            <w:pPr>
              <w:spacing w:after="120"/>
              <w:cnfStyle w:val="000000000000" w:firstRow="0" w:lastRow="0" w:firstColumn="0" w:lastColumn="0" w:oddVBand="0" w:evenVBand="0" w:oddHBand="0" w:evenHBand="0" w:firstRowFirstColumn="0" w:firstRowLastColumn="0" w:lastRowFirstColumn="0" w:lastRowLastColumn="0"/>
              <w:rPr>
                <w:rFonts w:cs="Arial"/>
                <w:bCs/>
                <w:color w:val="000000"/>
                <w:sz w:val="20"/>
              </w:rPr>
            </w:pPr>
            <w:r w:rsidRPr="00012BF7">
              <w:rPr>
                <w:rFonts w:cs="Arial"/>
                <w:sz w:val="20"/>
              </w:rPr>
              <w:t>The physiologic defensive biological process of attempting to stabilize plaque, which has a mechanism akin to bone formation.</w:t>
            </w:r>
          </w:p>
        </w:tc>
        <w:tc>
          <w:tcPr>
            <w:tcW w:w="0" w:type="auto"/>
          </w:tcPr>
          <w:p w:rsidR="0039534E" w:rsidRPr="00012BF7" w:rsidRDefault="0039534E" w:rsidP="0039534E">
            <w:pPr>
              <w:pStyle w:val="NoSpacing"/>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C54994">
              <w:rPr>
                <w:rFonts w:cs="Arial"/>
                <w:bCs/>
                <w:color w:val="000000"/>
                <w:sz w:val="20"/>
              </w:rPr>
              <w:t>Expressed in units of mm</w:t>
            </w:r>
            <w:r w:rsidRPr="00C01164">
              <w:rPr>
                <w:rFonts w:cs="Arial"/>
                <w:bCs/>
                <w:color w:val="000000"/>
                <w:sz w:val="20"/>
                <w:vertAlign w:val="superscript"/>
              </w:rPr>
              <w:t>2</w:t>
            </w:r>
          </w:p>
        </w:tc>
      </w:tr>
    </w:tbl>
    <w:p w:rsidR="007A6D65" w:rsidRDefault="007A6D65">
      <w:pPr>
        <w:widowControl/>
        <w:autoSpaceDE/>
        <w:autoSpaceDN/>
        <w:adjustRightInd/>
        <w:rPr>
          <w:rStyle w:val="StyleVisiontextC0000000009D33780"/>
          <w:rFonts w:cs="Times New Roman"/>
          <w:b/>
          <w:sz w:val="28"/>
          <w:szCs w:val="20"/>
        </w:rPr>
      </w:pPr>
      <w:r>
        <w:rPr>
          <w:rStyle w:val="StyleVisiontextC0000000009D33780"/>
        </w:rPr>
        <w:br w:type="page"/>
      </w:r>
    </w:p>
    <w:p w:rsidR="00DB4987" w:rsidRPr="00B66D2A" w:rsidRDefault="00DB4987" w:rsidP="00DB4987">
      <w:pPr>
        <w:pStyle w:val="Heading2"/>
        <w:spacing w:before="0" w:after="120"/>
      </w:pPr>
      <w:bookmarkStart w:id="94" w:name="_Toc532814912"/>
      <w:r w:rsidRPr="00B66D2A">
        <w:rPr>
          <w:rStyle w:val="StyleVisiontextC0000000009D33780"/>
        </w:rPr>
        <w:lastRenderedPageBreak/>
        <w:t xml:space="preserve">Appendix </w:t>
      </w:r>
      <w:r w:rsidR="0039534E">
        <w:rPr>
          <w:rStyle w:val="StyleVisiontextC0000000009D33780"/>
        </w:rPr>
        <w:t>E</w:t>
      </w:r>
      <w:r w:rsidRPr="00B66D2A">
        <w:rPr>
          <w:rStyle w:val="StyleVisiontextC0000000009D33780"/>
        </w:rPr>
        <w:t xml:space="preserve">: </w:t>
      </w:r>
      <w:r>
        <w:rPr>
          <w:rStyle w:val="StyleVisiontextC0000000009D33780"/>
        </w:rPr>
        <w:t>CT Angiography Signal Applicability and Published Performance</w:t>
      </w:r>
      <w:bookmarkEnd w:id="94"/>
      <w:r w:rsidRPr="00B66D2A">
        <w:rPr>
          <w:rStyle w:val="StyleVisiontextC0000000009D33780"/>
        </w:rPr>
        <w:t xml:space="preserve"> </w:t>
      </w:r>
    </w:p>
    <w:p w:rsidR="00DB4987" w:rsidRPr="005B3448" w:rsidRDefault="00DB4987" w:rsidP="005B3448">
      <w:pPr>
        <w:pStyle w:val="3"/>
        <w:spacing w:before="0" w:after="120"/>
        <w:rPr>
          <w:rStyle w:val="StyleVisioncontentC0000000009D55690"/>
          <w:i w:val="0"/>
          <w:color w:val="auto"/>
        </w:rPr>
      </w:pPr>
      <w:r w:rsidRPr="005B3448">
        <w:rPr>
          <w:rStyle w:val="StyleVisioncontentC0000000009D55690"/>
          <w:i w:val="0"/>
          <w:color w:val="auto"/>
        </w:rPr>
        <w:t>The ability of standard CTA to reliably identify atherosclerotic plaque tissue characteristics and correlate them with cardiovascular events relative to the more widely reported use of MRI has not previously been well established in the literature. In principle, the Hounsfield Unit scale used by CT has the potential to be more quantitative than MRI due to the objective basis on which the voxel values are based, but  terms like “soft plaque” instead of more specific terms like lipid</w:t>
      </w:r>
      <w:r w:rsidR="00345877">
        <w:rPr>
          <w:rStyle w:val="StyleVisioncontentC0000000009D55690"/>
          <w:i w:val="0"/>
          <w:color w:val="auto"/>
        </w:rPr>
        <w:t>-rich necrotic</w:t>
      </w:r>
      <w:r w:rsidRPr="005B3448">
        <w:rPr>
          <w:rStyle w:val="StyleVisioncontentC0000000009D55690"/>
          <w:i w:val="0"/>
          <w:color w:val="auto"/>
        </w:rPr>
        <w:t xml:space="preserve"> core are sometimes used in literature</w:t>
      </w:r>
      <w:r w:rsidR="00E640B8">
        <w:rPr>
          <w:rStyle w:val="StyleVisioncontentC0000000009D55690"/>
          <w:i w:val="0"/>
          <w:color w:val="auto"/>
        </w:rPr>
        <w:t xml:space="preserve"> </w:t>
      </w:r>
      <w:r w:rsidR="00FC0B06" w:rsidRPr="005B3448">
        <w:rPr>
          <w:rStyle w:val="StyleVisioncontentC0000000009D55690"/>
          <w:i w:val="0"/>
          <w:color w:val="auto"/>
        </w:rPr>
        <w:fldChar w:fldCharType="begin"/>
      </w:r>
      <w:r w:rsidR="00277202">
        <w:rPr>
          <w:rStyle w:val="StyleVisioncontentC0000000009D55690"/>
          <w:i w:val="0"/>
          <w:color w:val="auto"/>
        </w:rPr>
        <w:instrText xml:space="preserve"> ADDIN EN.CITE &lt;EndNote&gt;&lt;Cite&gt;&lt;Author&gt;Naylor&lt;/Author&gt;&lt;Year&gt;2014&lt;/Year&gt;&lt;RecNum&gt;1186&lt;/RecNum&gt;&lt;DisplayText&gt;[24]&lt;/DisplayText&gt;&lt;record&gt;&lt;rec-number&gt;1186&lt;/rec-number&gt;&lt;foreign-keys&gt;&lt;key app="EN" db-id="0srdta99r0etw7e5rpzpv05v9a0ew9ef2tae" timestamp="1475759455"&gt;1186&lt;/key&gt;&lt;key app="ENWeb" db-id=""&gt;0&lt;/key&gt;&lt;/foreign-keys&gt;&lt;ref-type name="Journal Article"&gt;17&lt;/ref-type&gt;&lt;contributors&gt;&lt;authors&gt;&lt;author&gt;Naylor, A.R.&lt;/author&gt;&lt;/authors&gt;&lt;/contributors&gt;&lt;titles&gt;&lt;title&gt;Identifying the high-risk carotid plaque&lt;/title&gt;&lt;secondary-title&gt;The Journal of Cardiovascular Surgery&lt;/secondary-title&gt;&lt;/titles&gt;&lt;periodical&gt;&lt;full-title&gt;The Journal of Cardiovascular Surgery&lt;/full-title&gt;&lt;/periodical&gt;&lt;pages&gt;11-20&lt;/pages&gt;&lt;volume&gt;55&lt;/volume&gt;&lt;number&gt;2&lt;/number&gt;&lt;edition&gt;April 2014&lt;/edition&gt;&lt;dates&gt;&lt;year&gt;2014&lt;/year&gt;&lt;pub-dates&gt;&lt;date&gt;August 20, 2014&lt;/date&gt;&lt;/pub-dates&gt;&lt;/dates&gt;&lt;urls&gt;&lt;/urls&gt;&lt;/record&gt;&lt;/Cite&gt;&lt;/EndNote&gt;</w:instrText>
      </w:r>
      <w:r w:rsidR="00FC0B06" w:rsidRPr="005B3448">
        <w:rPr>
          <w:rStyle w:val="StyleVisioncontentC0000000009D55690"/>
          <w:i w:val="0"/>
          <w:color w:val="auto"/>
        </w:rPr>
        <w:fldChar w:fldCharType="separate"/>
      </w:r>
      <w:r w:rsidR="00277202">
        <w:rPr>
          <w:rStyle w:val="StyleVisioncontentC0000000009D55690"/>
          <w:i w:val="0"/>
          <w:noProof/>
          <w:color w:val="auto"/>
        </w:rPr>
        <w:t>[</w:t>
      </w:r>
      <w:hyperlink w:anchor="_ENREF_24" w:tooltip="Naylor, 2014 #1186" w:history="1">
        <w:r w:rsidR="004C3D0B">
          <w:rPr>
            <w:rStyle w:val="StyleVisioncontentC0000000009D55690"/>
            <w:i w:val="0"/>
            <w:noProof/>
            <w:color w:val="auto"/>
          </w:rPr>
          <w:t>24</w:t>
        </w:r>
      </w:hyperlink>
      <w:r w:rsidR="00277202">
        <w:rPr>
          <w:rStyle w:val="StyleVisioncontentC0000000009D55690"/>
          <w:i w:val="0"/>
          <w:noProof/>
          <w:color w:val="auto"/>
        </w:rPr>
        <w:t>]</w:t>
      </w:r>
      <w:r w:rsidR="00FC0B06" w:rsidRPr="005B3448">
        <w:rPr>
          <w:rStyle w:val="StyleVisioncontentC0000000009D55690"/>
          <w:i w:val="0"/>
          <w:color w:val="auto"/>
        </w:rPr>
        <w:fldChar w:fldCharType="end"/>
      </w:r>
      <w:r w:rsidRPr="005B3448">
        <w:rPr>
          <w:rStyle w:val="StyleVisioncontentC0000000009D55690"/>
          <w:i w:val="0"/>
          <w:color w:val="auto"/>
        </w:rPr>
        <w:t>, suggesting less specificity. Ideal image processing would take this factor and partial volume effects into account. The speed and high-resolution of standard CTA scan protocols brings prom</w:t>
      </w:r>
      <w:r w:rsidR="00345877">
        <w:rPr>
          <w:rStyle w:val="StyleVisioncontentC0000000009D55690"/>
          <w:i w:val="0"/>
          <w:color w:val="auto"/>
        </w:rPr>
        <w:t>ise of more widespread adoption</w:t>
      </w:r>
      <w:r w:rsidRPr="005B3448">
        <w:rPr>
          <w:rStyle w:val="StyleVisioncontentC0000000009D55690"/>
          <w:i w:val="0"/>
          <w:color w:val="auto"/>
        </w:rPr>
        <w:t xml:space="preserve">. </w:t>
      </w:r>
    </w:p>
    <w:p w:rsidR="00E640B8" w:rsidRPr="00E640B8" w:rsidRDefault="00E640B8" w:rsidP="00E640B8">
      <w:pPr>
        <w:pStyle w:val="3"/>
        <w:spacing w:before="0" w:after="120"/>
        <w:rPr>
          <w:rStyle w:val="StyleVisioncontentC0000000009D55690"/>
          <w:i w:val="0"/>
          <w:color w:val="auto"/>
        </w:rPr>
      </w:pPr>
      <w:r w:rsidRPr="00E640B8">
        <w:rPr>
          <w:rStyle w:val="StyleVisioncontentC0000000009D55690"/>
          <w:i w:val="0"/>
          <w:color w:val="auto"/>
        </w:rPr>
        <w:t xml:space="preserve">Examination of arterial beds using radiological imaging is common among three image modalities: ultrasound, CT, and MRI. A particularly thorough review paper </w:t>
      </w:r>
      <w:r w:rsidR="00FC0B06" w:rsidRPr="00E640B8">
        <w:rPr>
          <w:rStyle w:val="StyleVisioncontentC0000000009D55690"/>
          <w:i w:val="0"/>
          <w:color w:val="auto"/>
        </w:rPr>
        <w:fldChar w:fldCharType="begin"/>
      </w:r>
      <w:r w:rsidR="00277202">
        <w:rPr>
          <w:rStyle w:val="StyleVisioncontentC0000000009D55690"/>
          <w:i w:val="0"/>
          <w:color w:val="auto"/>
        </w:rPr>
        <w:instrText xml:space="preserve"> ADDIN EN.CITE &lt;EndNote&gt;&lt;Cite&gt;&lt;Author&gt;ten Kate&lt;/Author&gt;&lt;Year&gt;2010&lt;/Year&gt;&lt;RecNum&gt;1226&lt;/RecNum&gt;&lt;DisplayText&gt;[25]&lt;/DisplayText&gt;&lt;record&gt;&lt;rec-number&gt;1226&lt;/rec-number&gt;&lt;foreign-keys&gt;&lt;key app="EN" db-id="0srdta99r0etw7e5rpzpv05v9a0ew9ef2tae" timestamp="1475759520"&gt;1226&lt;/key&gt;&lt;key app="ENWeb" db-id=""&gt;0&lt;/key&gt;&lt;/foreign-keys&gt;&lt;ref-type name="Journal Article"&gt;17&lt;/ref-type&gt;&lt;contributors&gt;&lt;authors&gt;&lt;author&gt;ten Kate, Gerrit L.&lt;/author&gt;&lt;author&gt;Sijbrands, Eric J.&lt;/author&gt;&lt;author&gt;Staub, Daniel&lt;/author&gt;&lt;author&gt;Coll, Blai&lt;/author&gt;&lt;author&gt;ten Cate, Folkert J.&lt;/author&gt;&lt;author&gt;Feinstein, Steven B.&lt;/author&gt;&lt;author&gt;Schinkel, Arend F. L.&lt;/author&gt;&lt;/authors&gt;&lt;/contributors&gt;&lt;titles&gt;&lt;title&gt;Noninvasive Imaging of the Vulnerable Atherosclerotic Plaque&lt;/title&gt;&lt;secondary-title&gt;Current problems in cardiology&lt;/secondary-title&gt;&lt;/titles&gt;&lt;periodical&gt;&lt;full-title&gt;Current problems in cardiology&lt;/full-title&gt;&lt;/periodical&gt;&lt;pages&gt;556-591&lt;/pages&gt;&lt;volume&gt;35&lt;/volume&gt;&lt;number&gt;11&lt;/number&gt;&lt;dates&gt;&lt;year&gt;2010&lt;/year&gt;&lt;/dates&gt;&lt;publisher&gt;Mosby-Year Book&lt;/publisher&gt;&lt;isbn&gt;0146-2806&lt;/isbn&gt;&lt;urls&gt;&lt;related-urls&gt;&lt;url&gt;http://linkinghub.elsevier.com/retrieve/pii/S0146280610001039?showall=true&lt;/url&gt;&lt;/related-urls&gt;&lt;/urls&gt;&lt;/record&gt;&lt;/Cite&gt;&lt;/EndNote&gt;</w:instrText>
      </w:r>
      <w:r w:rsidR="00FC0B06" w:rsidRPr="00E640B8">
        <w:rPr>
          <w:rStyle w:val="StyleVisioncontentC0000000009D55690"/>
          <w:i w:val="0"/>
          <w:color w:val="auto"/>
        </w:rPr>
        <w:fldChar w:fldCharType="separate"/>
      </w:r>
      <w:r w:rsidR="00277202">
        <w:rPr>
          <w:rStyle w:val="StyleVisioncontentC0000000009D55690"/>
          <w:i w:val="0"/>
          <w:noProof/>
          <w:color w:val="auto"/>
        </w:rPr>
        <w:t>[</w:t>
      </w:r>
      <w:hyperlink w:anchor="_ENREF_25" w:tooltip="ten Kate, 2010 #1226" w:history="1">
        <w:r w:rsidR="004C3D0B">
          <w:rPr>
            <w:rStyle w:val="StyleVisioncontentC0000000009D55690"/>
            <w:i w:val="0"/>
            <w:noProof/>
            <w:color w:val="auto"/>
          </w:rPr>
          <w:t>25</w:t>
        </w:r>
      </w:hyperlink>
      <w:r w:rsidR="00277202">
        <w:rPr>
          <w:rStyle w:val="StyleVisioncontentC0000000009D55690"/>
          <w:i w:val="0"/>
          <w:noProof/>
          <w:color w:val="auto"/>
        </w:rPr>
        <w:t>]</w:t>
      </w:r>
      <w:r w:rsidR="00FC0B06" w:rsidRPr="00E640B8">
        <w:rPr>
          <w:rStyle w:val="StyleVisioncontentC0000000009D55690"/>
          <w:i w:val="0"/>
          <w:color w:val="auto"/>
        </w:rPr>
        <w:fldChar w:fldCharType="end"/>
      </w:r>
      <w:r w:rsidRPr="00E640B8">
        <w:rPr>
          <w:rStyle w:val="StyleVisioncontentC0000000009D55690"/>
          <w:i w:val="0"/>
          <w:color w:val="auto"/>
        </w:rPr>
        <w:t xml:space="preserve"> investigated the use of noninvasive imaging techniques in identifying plaque components and morphologic characteristics associated with atherosclerotic plaque vulnerability in carotid and coronary arteries. The review found 62 studies: 23 of which investigated ultrasound, 18 CT, 18 MRI, 2 that investigated both CT and ultrasound, and 1 that investigated both MRI and ultrasound. The 50 studies on the carotid arteries used histology as reference method, while the 12 studies on the coronary art</w:t>
      </w:r>
      <w:r>
        <w:rPr>
          <w:rStyle w:val="StyleVisioncontentC0000000009D55690"/>
          <w:i w:val="0"/>
          <w:color w:val="auto"/>
        </w:rPr>
        <w:t>eries used IVUS (but this would not be considered definitive as IVUS is itself not validated by histology)</w:t>
      </w:r>
      <w:r w:rsidRPr="00E640B8">
        <w:rPr>
          <w:rStyle w:val="StyleVisioncontentC0000000009D55690"/>
          <w:i w:val="0"/>
          <w:color w:val="auto"/>
        </w:rPr>
        <w:t xml:space="preserve">.  </w:t>
      </w:r>
    </w:p>
    <w:p w:rsidR="00F94122" w:rsidRPr="00713EA5" w:rsidRDefault="00713EA5" w:rsidP="00713EA5">
      <w:pPr>
        <w:pStyle w:val="Heading3"/>
        <w:spacing w:after="120"/>
        <w:rPr>
          <w:rStyle w:val="SubtleReference"/>
          <w:color w:val="auto"/>
          <w:sz w:val="24"/>
        </w:rPr>
      </w:pPr>
      <w:bookmarkStart w:id="95" w:name="_Toc468020663"/>
      <w:bookmarkStart w:id="96" w:name="_Toc532814913"/>
      <w:r>
        <w:rPr>
          <w:rStyle w:val="SubtleReference"/>
          <w:color w:val="auto"/>
          <w:sz w:val="24"/>
        </w:rPr>
        <w:t>Vessel</w:t>
      </w:r>
      <w:r w:rsidR="00F94122" w:rsidRPr="00713EA5">
        <w:rPr>
          <w:rStyle w:val="SubtleReference"/>
          <w:color w:val="auto"/>
          <w:sz w:val="24"/>
        </w:rPr>
        <w:t xml:space="preserve"> Structure</w:t>
      </w:r>
      <w:bookmarkEnd w:id="95"/>
      <w:bookmarkEnd w:id="96"/>
    </w:p>
    <w:tbl>
      <w:tblPr>
        <w:tblStyle w:val="TableSubtle1"/>
        <w:tblW w:w="0" w:type="auto"/>
        <w:tblLook w:val="04A0" w:firstRow="1" w:lastRow="0" w:firstColumn="1" w:lastColumn="0" w:noHBand="0" w:noVBand="1"/>
      </w:tblPr>
      <w:tblGrid>
        <w:gridCol w:w="1148"/>
        <w:gridCol w:w="850"/>
        <w:gridCol w:w="1078"/>
        <w:gridCol w:w="67"/>
        <w:gridCol w:w="923"/>
        <w:gridCol w:w="1351"/>
        <w:gridCol w:w="2611"/>
        <w:gridCol w:w="2708"/>
      </w:tblGrid>
      <w:tr w:rsidR="004C3D0B" w:rsidRPr="00076BD4" w:rsidTr="00E463E8">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148" w:type="dxa"/>
          </w:tcPr>
          <w:p w:rsidR="00F94122" w:rsidRPr="00076BD4" w:rsidRDefault="00F94122" w:rsidP="00F94122">
            <w:pPr>
              <w:rPr>
                <w:rFonts w:cs="Arial"/>
                <w:i/>
                <w:sz w:val="14"/>
                <w:szCs w:val="14"/>
              </w:rPr>
            </w:pPr>
            <w:r w:rsidRPr="00076BD4">
              <w:rPr>
                <w:rFonts w:cs="Arial"/>
                <w:i/>
                <w:sz w:val="14"/>
                <w:szCs w:val="14"/>
              </w:rPr>
              <w:t>Source</w:t>
            </w:r>
          </w:p>
        </w:tc>
        <w:tc>
          <w:tcPr>
            <w:tcW w:w="850" w:type="dxa"/>
          </w:tcPr>
          <w:p w:rsidR="00F94122" w:rsidRPr="00076BD4" w:rsidRDefault="00F94122" w:rsidP="00F94122">
            <w:pPr>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Imaging Method</w:t>
            </w:r>
          </w:p>
        </w:tc>
        <w:tc>
          <w:tcPr>
            <w:tcW w:w="1145" w:type="dxa"/>
            <w:gridSpan w:val="2"/>
          </w:tcPr>
          <w:p w:rsidR="00F94122" w:rsidRPr="00076BD4" w:rsidRDefault="00F94122" w:rsidP="00F94122">
            <w:pPr>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 xml:space="preserve">Reference </w:t>
            </w:r>
          </w:p>
        </w:tc>
        <w:tc>
          <w:tcPr>
            <w:tcW w:w="923" w:type="dxa"/>
          </w:tcPr>
          <w:p w:rsidR="00F94122" w:rsidRPr="00076BD4" w:rsidRDefault="00F94122" w:rsidP="00F94122">
            <w:pPr>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object</w:t>
            </w:r>
          </w:p>
        </w:tc>
        <w:tc>
          <w:tcPr>
            <w:tcW w:w="1351" w:type="dxa"/>
          </w:tcPr>
          <w:p w:rsidR="00F94122" w:rsidRPr="00076BD4" w:rsidRDefault="00F94122" w:rsidP="00F94122">
            <w:pPr>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Structure measurement</w:t>
            </w:r>
          </w:p>
        </w:tc>
        <w:tc>
          <w:tcPr>
            <w:tcW w:w="2611" w:type="dxa"/>
          </w:tcPr>
          <w:p w:rsidR="00F94122" w:rsidRPr="00076BD4" w:rsidRDefault="00F94122" w:rsidP="00F94122">
            <w:pPr>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Offset</w:t>
            </w:r>
          </w:p>
        </w:tc>
        <w:tc>
          <w:tcPr>
            <w:tcW w:w="2708" w:type="dxa"/>
          </w:tcPr>
          <w:p w:rsidR="00F94122" w:rsidRPr="00076BD4" w:rsidRDefault="00F94122" w:rsidP="00F94122">
            <w:pPr>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Variability</w:t>
            </w:r>
          </w:p>
        </w:tc>
      </w:tr>
      <w:tr w:rsidR="004C3D0B" w:rsidRPr="00076BD4" w:rsidTr="00E463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48" w:type="dxa"/>
          </w:tcPr>
          <w:p w:rsidR="00F94122" w:rsidRPr="00076BD4" w:rsidRDefault="00F94122" w:rsidP="004C3D0B">
            <w:pPr>
              <w:rPr>
                <w:rFonts w:cs="Arial"/>
                <w:sz w:val="14"/>
                <w:szCs w:val="14"/>
              </w:rPr>
            </w:pPr>
            <w:r w:rsidRPr="00076BD4">
              <w:rPr>
                <w:rFonts w:cs="Arial"/>
                <w:sz w:val="14"/>
                <w:szCs w:val="14"/>
              </w:rPr>
              <w:t xml:space="preserve">de </w:t>
            </w:r>
            <w:proofErr w:type="spellStart"/>
            <w:r w:rsidRPr="00076BD4">
              <w:rPr>
                <w:rFonts w:cs="Arial"/>
                <w:sz w:val="14"/>
                <w:szCs w:val="14"/>
              </w:rPr>
              <w:t>Weert</w:t>
            </w:r>
            <w:proofErr w:type="spellEnd"/>
            <w:r w:rsidRPr="00076BD4">
              <w:rPr>
                <w:rFonts w:cs="Arial"/>
                <w:sz w:val="14"/>
                <w:szCs w:val="14"/>
              </w:rPr>
              <w:t xml:space="preserve"> 2006 </w:t>
            </w:r>
            <w:r w:rsidR="00FC0B06" w:rsidRPr="00076BD4">
              <w:rPr>
                <w:rFonts w:cs="Arial"/>
                <w:sz w:val="14"/>
                <w:szCs w:val="14"/>
              </w:rPr>
              <w:fldChar w:fldCharType="begin"/>
            </w:r>
            <w:r w:rsidR="004C3D0B">
              <w:rPr>
                <w:rFonts w:cs="Arial"/>
                <w:sz w:val="14"/>
                <w:szCs w:val="14"/>
              </w:rPr>
              <w:instrText xml:space="preserve"> ADDIN EN.CITE &lt;EndNote&gt;&lt;Cite&gt;&lt;Author&gt;de Weert&lt;/Author&gt;&lt;Year&gt;2006&lt;/Year&gt;&lt;RecNum&gt;1393&lt;/RecNum&gt;&lt;DisplayText&gt;[26]&lt;/DisplayText&gt;&lt;record&gt;&lt;rec-number&gt;1393&lt;/rec-number&gt;&lt;foreign-keys&gt;&lt;key app="EN" db-id="0ar9dr9r5pzte7eawvapt2wa2fxx2vdr0waf"&gt;1393&lt;/key&gt;&lt;/foreign-keys&gt;&lt;ref-type name="Journal Article"&gt;17&lt;/ref-type&gt;&lt;contributors&gt;&lt;authors&gt;&lt;author&gt;de Weert, Thomas T.&lt;/author&gt;&lt;author&gt;Ouhlous, Mohamed&lt;/author&gt;&lt;author&gt;Meijering, Erik&lt;/author&gt;&lt;author&gt;Zondervan, Pieter E.&lt;/author&gt;&lt;author&gt;Hendriks, Johanna M.&lt;/author&gt;&lt;author&gt;van Sambeek, Marc R.H.M.&lt;/author&gt;&lt;author&gt;Dippel, Diederik W.J.&lt;/author&gt;&lt;author&gt;van der Lugt, Aad&lt;/author&gt;&lt;/authors&gt;&lt;/contributors&gt;&lt;titles&gt;&lt;title&gt;In Vivo Characterization and Quantification of Atherosclerotic Carotid Plaque Components With Multidetector Computed Tomography and Histopathological Correlation&lt;/title&gt;&lt;secondary-title&gt;Arterioscler Thromb Vasc Biol&lt;/secondary-title&gt;&lt;/titles&gt;&lt;periodical&gt;&lt;full-title&gt;Arterioscler Thromb Vasc Biol&lt;/full-title&gt;&lt;abbr-1&gt;Arteriosclerosis, thrombosis, and vascular biology&lt;/abbr-1&gt;&lt;/periodical&gt;&lt;pages&gt;2366-2372&lt;/pages&gt;&lt;volume&gt;26&lt;/volume&gt;&lt;number&gt;10&lt;/number&gt;&lt;dates&gt;&lt;year&gt;2006&lt;/year&gt;&lt;pub-dates&gt;&lt;date&gt;October 1, 2006&lt;/date&gt;&lt;/pub-dates&gt;&lt;/dates&gt;&lt;urls&gt;&lt;related-urls&gt;&lt;url&gt;http://atvb.ahajournals.org/content/26/10/2366.abstract&lt;/url&gt;&lt;/related-urls&gt;&lt;/urls&gt;&lt;electronic-resource-num&gt;10.1161/01.atv.0000240518.90124.57&lt;/electronic-resource-num&gt;&lt;/record&gt;&lt;/Cite&gt;&lt;/EndNote&gt;</w:instrText>
            </w:r>
            <w:r w:rsidR="00FC0B06" w:rsidRPr="00076BD4">
              <w:rPr>
                <w:rFonts w:cs="Arial"/>
                <w:sz w:val="14"/>
                <w:szCs w:val="14"/>
              </w:rPr>
              <w:fldChar w:fldCharType="separate"/>
            </w:r>
            <w:r w:rsidR="004C3D0B">
              <w:rPr>
                <w:rFonts w:cs="Arial"/>
                <w:noProof/>
                <w:sz w:val="14"/>
                <w:szCs w:val="14"/>
              </w:rPr>
              <w:t>[</w:t>
            </w:r>
            <w:hyperlink w:anchor="_ENREF_26" w:tooltip="de Weert, 2006 #1268" w:history="1">
              <w:r w:rsidR="004C3D0B">
                <w:rPr>
                  <w:rFonts w:cs="Arial"/>
                  <w:noProof/>
                  <w:sz w:val="14"/>
                  <w:szCs w:val="14"/>
                </w:rPr>
                <w:t>26</w:t>
              </w:r>
            </w:hyperlink>
            <w:r w:rsidR="004C3D0B">
              <w:rPr>
                <w:rFonts w:cs="Arial"/>
                <w:noProof/>
                <w:sz w:val="14"/>
                <w:szCs w:val="14"/>
              </w:rPr>
              <w:t>]</w:t>
            </w:r>
            <w:r w:rsidR="00FC0B06" w:rsidRPr="00076BD4">
              <w:rPr>
                <w:rFonts w:cs="Arial"/>
                <w:sz w:val="14"/>
                <w:szCs w:val="14"/>
              </w:rPr>
              <w:fldChar w:fldCharType="end"/>
            </w:r>
            <w:r w:rsidRPr="00076BD4">
              <w:rPr>
                <w:rFonts w:cs="Arial"/>
                <w:sz w:val="14"/>
                <w:szCs w:val="14"/>
              </w:rPr>
              <w:t xml:space="preserve"> </w:t>
            </w:r>
          </w:p>
        </w:tc>
        <w:tc>
          <w:tcPr>
            <w:tcW w:w="850"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1145" w:type="dxa"/>
            <w:gridSpan w:val="2"/>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nter-observer</w:t>
            </w:r>
          </w:p>
        </w:tc>
        <w:tc>
          <w:tcPr>
            <w:tcW w:w="923"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7 Human carotid</w:t>
            </w:r>
          </w:p>
        </w:tc>
        <w:tc>
          <w:tcPr>
            <w:tcW w:w="1351"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Plaque Area (mm2)</w:t>
            </w:r>
          </w:p>
        </w:tc>
        <w:tc>
          <w:tcPr>
            <w:tcW w:w="2611"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 xml:space="preserve">-5% constant over </w:t>
            </w:r>
            <w:r>
              <w:rPr>
                <w:rFonts w:cs="Arial"/>
                <w:sz w:val="14"/>
                <w:szCs w:val="14"/>
              </w:rPr>
              <w:t>74-111</w:t>
            </w:r>
            <w:r w:rsidRPr="00076BD4">
              <w:rPr>
                <w:rFonts w:cs="Arial"/>
                <w:sz w:val="14"/>
                <w:szCs w:val="14"/>
              </w:rPr>
              <w:t xml:space="preserve"> mm2 range; poor below</w:t>
            </w:r>
          </w:p>
        </w:tc>
        <w:tc>
          <w:tcPr>
            <w:tcW w:w="2708"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 xml:space="preserve">8% constant over  </w:t>
            </w:r>
            <w:r>
              <w:rPr>
                <w:rFonts w:cs="Arial"/>
                <w:sz w:val="14"/>
                <w:szCs w:val="14"/>
              </w:rPr>
              <w:t>74-111</w:t>
            </w:r>
            <w:r w:rsidRPr="00076BD4">
              <w:rPr>
                <w:rFonts w:cs="Arial"/>
                <w:sz w:val="14"/>
                <w:szCs w:val="14"/>
              </w:rPr>
              <w:t xml:space="preserve"> mm2 </w:t>
            </w:r>
            <w:r>
              <w:rPr>
                <w:rFonts w:cs="Arial"/>
                <w:sz w:val="14"/>
                <w:szCs w:val="14"/>
              </w:rPr>
              <w:t xml:space="preserve"> </w:t>
            </w:r>
            <w:r w:rsidRPr="00076BD4">
              <w:rPr>
                <w:rFonts w:cs="Arial"/>
                <w:sz w:val="14"/>
                <w:szCs w:val="14"/>
              </w:rPr>
              <w:t>range; poor below</w:t>
            </w:r>
          </w:p>
        </w:tc>
      </w:tr>
      <w:tr w:rsidR="004C3D0B" w:rsidRPr="00076BD4" w:rsidTr="00E463E8">
        <w:tc>
          <w:tcPr>
            <w:cnfStyle w:val="001000000000" w:firstRow="0" w:lastRow="0" w:firstColumn="1" w:lastColumn="0" w:oddVBand="0" w:evenVBand="0" w:oddHBand="0" w:evenHBand="0" w:firstRowFirstColumn="0" w:firstRowLastColumn="0" w:lastRowFirstColumn="0" w:lastRowLastColumn="0"/>
            <w:tcW w:w="1148" w:type="dxa"/>
          </w:tcPr>
          <w:p w:rsidR="00F94122" w:rsidRPr="00076BD4" w:rsidRDefault="00F94122" w:rsidP="004C3D0B">
            <w:pPr>
              <w:rPr>
                <w:rFonts w:cs="Arial"/>
                <w:sz w:val="14"/>
                <w:szCs w:val="14"/>
              </w:rPr>
            </w:pPr>
            <w:r w:rsidRPr="00076BD4">
              <w:rPr>
                <w:rFonts w:cs="Arial"/>
                <w:sz w:val="14"/>
                <w:szCs w:val="14"/>
              </w:rPr>
              <w:t xml:space="preserve">de </w:t>
            </w:r>
            <w:proofErr w:type="spellStart"/>
            <w:r w:rsidRPr="00076BD4">
              <w:rPr>
                <w:rFonts w:cs="Arial"/>
                <w:sz w:val="14"/>
                <w:szCs w:val="14"/>
              </w:rPr>
              <w:t>Weert</w:t>
            </w:r>
            <w:proofErr w:type="spellEnd"/>
            <w:r w:rsidRPr="00076BD4">
              <w:rPr>
                <w:rFonts w:cs="Arial"/>
                <w:sz w:val="14"/>
                <w:szCs w:val="14"/>
              </w:rPr>
              <w:t xml:space="preserve"> 2006 </w:t>
            </w:r>
            <w:r w:rsidR="00FC0B06" w:rsidRPr="00076BD4">
              <w:rPr>
                <w:rFonts w:cs="Arial"/>
                <w:sz w:val="14"/>
                <w:szCs w:val="14"/>
              </w:rPr>
              <w:fldChar w:fldCharType="begin"/>
            </w:r>
            <w:r w:rsidR="004C3D0B">
              <w:rPr>
                <w:rFonts w:cs="Arial"/>
                <w:sz w:val="14"/>
                <w:szCs w:val="14"/>
              </w:rPr>
              <w:instrText xml:space="preserve"> ADDIN EN.CITE &lt;EndNote&gt;&lt;Cite&gt;&lt;Author&gt;de Weert&lt;/Author&gt;&lt;Year&gt;2006&lt;/Year&gt;&lt;RecNum&gt;1393&lt;/RecNum&gt;&lt;DisplayText&gt;[26]&lt;/DisplayText&gt;&lt;record&gt;&lt;rec-number&gt;1393&lt;/rec-number&gt;&lt;foreign-keys&gt;&lt;key app="EN" db-id="0ar9dr9r5pzte7eawvapt2wa2fxx2vdr0waf"&gt;1393&lt;/key&gt;&lt;/foreign-keys&gt;&lt;ref-type name="Journal Article"&gt;17&lt;/ref-type&gt;&lt;contributors&gt;&lt;authors&gt;&lt;author&gt;de Weert, Thomas T.&lt;/author&gt;&lt;author&gt;Ouhlous, Mohamed&lt;/author&gt;&lt;author&gt;Meijering, Erik&lt;/author&gt;&lt;author&gt;Zondervan, Pieter E.&lt;/author&gt;&lt;author&gt;Hendriks, Johanna M.&lt;/author&gt;&lt;author&gt;van Sambeek, Marc R.H.M.&lt;/author&gt;&lt;author&gt;Dippel, Diederik W.J.&lt;/author&gt;&lt;author&gt;van der Lugt, Aad&lt;/author&gt;&lt;/authors&gt;&lt;/contributors&gt;&lt;titles&gt;&lt;title&gt;In Vivo Characterization and Quantification of Atherosclerotic Carotid Plaque Components With Multidetector Computed Tomography and Histopathological Correlation&lt;/title&gt;&lt;secondary-title&gt;Arterioscler Thromb Vasc Biol&lt;/secondary-title&gt;&lt;/titles&gt;&lt;periodical&gt;&lt;full-title&gt;Arterioscler Thromb Vasc Biol&lt;/full-title&gt;&lt;abbr-1&gt;Arteriosclerosis, thrombosis, and vascular biology&lt;/abbr-1&gt;&lt;/periodical&gt;&lt;pages&gt;2366-2372&lt;/pages&gt;&lt;volume&gt;26&lt;/volume&gt;&lt;number&gt;10&lt;/number&gt;&lt;dates&gt;&lt;year&gt;2006&lt;/year&gt;&lt;pub-dates&gt;&lt;date&gt;October 1, 2006&lt;/date&gt;&lt;/pub-dates&gt;&lt;/dates&gt;&lt;urls&gt;&lt;related-urls&gt;&lt;url&gt;http://atvb.ahajournals.org/content/26/10/2366.abstract&lt;/url&gt;&lt;/related-urls&gt;&lt;/urls&gt;&lt;electronic-resource-num&gt;10.1161/01.atv.0000240518.90124.57&lt;/electronic-resource-num&gt;&lt;/record&gt;&lt;/Cite&gt;&lt;/EndNote&gt;</w:instrText>
            </w:r>
            <w:r w:rsidR="00FC0B06" w:rsidRPr="00076BD4">
              <w:rPr>
                <w:rFonts w:cs="Arial"/>
                <w:sz w:val="14"/>
                <w:szCs w:val="14"/>
              </w:rPr>
              <w:fldChar w:fldCharType="separate"/>
            </w:r>
            <w:r w:rsidR="004C3D0B">
              <w:rPr>
                <w:rFonts w:cs="Arial"/>
                <w:noProof/>
                <w:sz w:val="14"/>
                <w:szCs w:val="14"/>
              </w:rPr>
              <w:t>[</w:t>
            </w:r>
            <w:hyperlink w:anchor="_ENREF_26" w:tooltip="de Weert, 2006 #1268" w:history="1">
              <w:r w:rsidR="004C3D0B">
                <w:rPr>
                  <w:rFonts w:cs="Arial"/>
                  <w:noProof/>
                  <w:sz w:val="14"/>
                  <w:szCs w:val="14"/>
                </w:rPr>
                <w:t>26</w:t>
              </w:r>
            </w:hyperlink>
            <w:r w:rsidR="004C3D0B">
              <w:rPr>
                <w:rFonts w:cs="Arial"/>
                <w:noProof/>
                <w:sz w:val="14"/>
                <w:szCs w:val="14"/>
              </w:rPr>
              <w:t>]</w:t>
            </w:r>
            <w:r w:rsidR="00FC0B06" w:rsidRPr="00076BD4">
              <w:rPr>
                <w:rFonts w:cs="Arial"/>
                <w:sz w:val="14"/>
                <w:szCs w:val="14"/>
              </w:rPr>
              <w:fldChar w:fldCharType="end"/>
            </w:r>
          </w:p>
        </w:tc>
        <w:tc>
          <w:tcPr>
            <w:tcW w:w="850"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1145" w:type="dxa"/>
            <w:gridSpan w:val="2"/>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nter-observer</w:t>
            </w:r>
          </w:p>
        </w:tc>
        <w:tc>
          <w:tcPr>
            <w:tcW w:w="923"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13 Human carotid</w:t>
            </w:r>
          </w:p>
        </w:tc>
        <w:tc>
          <w:tcPr>
            <w:tcW w:w="1351"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Lumen Area (mm2)</w:t>
            </w:r>
          </w:p>
        </w:tc>
        <w:tc>
          <w:tcPr>
            <w:tcW w:w="2611"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0% constant over 22</w:t>
            </w:r>
            <w:r>
              <w:rPr>
                <w:rFonts w:cs="Arial"/>
                <w:sz w:val="14"/>
                <w:szCs w:val="14"/>
              </w:rPr>
              <w:t xml:space="preserve">-63 </w:t>
            </w:r>
            <w:r w:rsidRPr="00076BD4">
              <w:rPr>
                <w:rFonts w:cs="Arial"/>
                <w:sz w:val="14"/>
                <w:szCs w:val="14"/>
              </w:rPr>
              <w:t>mm2 range; poor below</w:t>
            </w:r>
          </w:p>
        </w:tc>
        <w:tc>
          <w:tcPr>
            <w:tcW w:w="2708"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1% constant over 22</w:t>
            </w:r>
            <w:r>
              <w:rPr>
                <w:rFonts w:cs="Arial"/>
                <w:sz w:val="14"/>
                <w:szCs w:val="14"/>
              </w:rPr>
              <w:t xml:space="preserve">-63 </w:t>
            </w:r>
            <w:r w:rsidRPr="00076BD4">
              <w:rPr>
                <w:rFonts w:cs="Arial"/>
                <w:sz w:val="14"/>
                <w:szCs w:val="14"/>
              </w:rPr>
              <w:t>mm2</w:t>
            </w:r>
            <w:r>
              <w:rPr>
                <w:rFonts w:cs="Arial"/>
                <w:sz w:val="14"/>
                <w:szCs w:val="14"/>
              </w:rPr>
              <w:t xml:space="preserve"> </w:t>
            </w:r>
            <w:r w:rsidRPr="00076BD4">
              <w:rPr>
                <w:rFonts w:cs="Arial"/>
                <w:sz w:val="14"/>
                <w:szCs w:val="14"/>
              </w:rPr>
              <w:t xml:space="preserve"> range; poor below</w:t>
            </w:r>
          </w:p>
        </w:tc>
      </w:tr>
      <w:tr w:rsidR="004C3D0B" w:rsidRPr="00076BD4" w:rsidTr="00E463E8">
        <w:trPr>
          <w:cnfStyle w:val="000000100000" w:firstRow="0" w:lastRow="0" w:firstColumn="0" w:lastColumn="0" w:oddVBand="0" w:evenVBand="0" w:oddHBand="1" w:evenHBand="0" w:firstRowFirstColumn="0" w:firstRowLastColumn="0" w:lastRowFirstColumn="0" w:lastRowLastColumn="0"/>
          <w:trHeight w:val="418"/>
        </w:trPr>
        <w:tc>
          <w:tcPr>
            <w:cnfStyle w:val="001000000000" w:firstRow="0" w:lastRow="0" w:firstColumn="1" w:lastColumn="0" w:oddVBand="0" w:evenVBand="0" w:oddHBand="0" w:evenHBand="0" w:firstRowFirstColumn="0" w:firstRowLastColumn="0" w:lastRowFirstColumn="0" w:lastRowLastColumn="0"/>
            <w:tcW w:w="1148" w:type="dxa"/>
          </w:tcPr>
          <w:p w:rsidR="00F94122" w:rsidRPr="00076BD4" w:rsidRDefault="00F94122" w:rsidP="004C3D0B">
            <w:pPr>
              <w:rPr>
                <w:rFonts w:cs="Arial"/>
                <w:sz w:val="14"/>
                <w:szCs w:val="14"/>
              </w:rPr>
            </w:pPr>
            <w:proofErr w:type="spellStart"/>
            <w:r w:rsidRPr="00076BD4">
              <w:rPr>
                <w:rFonts w:cs="Arial"/>
                <w:sz w:val="14"/>
                <w:szCs w:val="14"/>
              </w:rPr>
              <w:t>Kwee</w:t>
            </w:r>
            <w:proofErr w:type="spellEnd"/>
            <w:r w:rsidRPr="00076BD4">
              <w:rPr>
                <w:rFonts w:cs="Arial"/>
                <w:sz w:val="14"/>
                <w:szCs w:val="14"/>
              </w:rPr>
              <w:t xml:space="preserve"> 2009 </w:t>
            </w:r>
            <w:r w:rsidR="00FC0B06" w:rsidRPr="00076BD4">
              <w:rPr>
                <w:rFonts w:cs="Arial"/>
                <w:sz w:val="14"/>
                <w:szCs w:val="14"/>
              </w:rPr>
              <w:fldChar w:fldCharType="begin"/>
            </w:r>
            <w:r w:rsidR="004C3D0B">
              <w:rPr>
                <w:rFonts w:cs="Arial"/>
                <w:sz w:val="14"/>
                <w:szCs w:val="14"/>
              </w:rPr>
              <w:instrText xml:space="preserve"> ADDIN EN.CITE &lt;EndNote&gt;&lt;Cite&gt;&lt;Author&gt;Kwee&lt;/Author&gt;&lt;Year&gt;2009&lt;/Year&gt;&lt;RecNum&gt;1241&lt;/RecNum&gt;&lt;DisplayText&gt;[27]&lt;/DisplayText&gt;&lt;record&gt;&lt;rec-number&gt;1241&lt;/rec-number&gt;&lt;foreign-keys&gt;&lt;key app="EN" db-id="0ar9dr9r5pzte7eawvapt2wa2fxx2vdr0waf"&gt;1241&lt;/key&gt;&lt;/foreign-keys&gt;&lt;ref-type name="Journal Article"&gt;17&lt;/ref-type&gt;&lt;contributors&gt;&lt;authors&gt;&lt;author&gt;Kwee, Robert M.&lt;/author&gt;&lt;author&gt;Teule, Gerrit J. J.&lt;/author&gt;&lt;author&gt;van Oostenbrugge, Robert J.&lt;/author&gt;&lt;author&gt;Mess, Werner H.&lt;/author&gt;&lt;author&gt;Prins, Martin H.&lt;/author&gt;&lt;author&gt;van der Geest, Rob J.&lt;/author&gt;&lt;author&gt;ter Berg, Johannes W.M.&lt;/author&gt;&lt;author&gt;Franke, Cees L.&lt;/author&gt;&lt;author&gt;Korten, Arthur G.G.C.&lt;/author&gt;&lt;author&gt;Meems, Bé J.&lt;/author&gt;&lt;author&gt;Hofman, Paul A.M.&lt;/author&gt;&lt;author&gt;van Engelshoven, Jos M.A.&lt;/author&gt;&lt;author&gt;Wildberger, Joachim E.&lt;/author&gt;&lt;author&gt;Kooi, M. Eline&lt;/author&gt;&lt;/authors&gt;&lt;/contributors&gt;&lt;titles&gt;&lt;title&gt;Multimodality Imaging of Carotid Artery Plaques: 18F-Fluoro-2-Deoxyglucose Positron Emission Tomography, Computed Tomography, and Magnetic Resonance Imaging&lt;/title&gt;&lt;secondary-title&gt;Stroke&lt;/secondary-title&gt;&lt;/titles&gt;&lt;periodical&gt;&lt;full-title&gt;Stroke&lt;/full-title&gt;&lt;abbr-1&gt;Stroke; a journal of cerebral circulation&lt;/abbr-1&gt;&lt;/periodical&gt;&lt;pages&gt;3718-3724&lt;/pages&gt;&lt;volume&gt;40&lt;/volume&gt;&lt;number&gt;12&lt;/number&gt;&lt;dates&gt;&lt;year&gt;2009&lt;/year&gt;&lt;pub-dates&gt;&lt;date&gt;December 1, 2009&lt;/date&gt;&lt;/pub-dates&gt;&lt;/dates&gt;&lt;urls&gt;&lt;related-urls&gt;&lt;url&gt;http://stroke.ahajournals.org/content/40/12/3718.abstract&lt;/url&gt;&lt;/related-urls&gt;&lt;/urls&gt;&lt;electronic-resource-num&gt;10.1161/strokeaha.109.564088&lt;/electronic-resource-num&gt;&lt;/record&gt;&lt;/Cite&gt;&lt;/EndNote&gt;</w:instrText>
            </w:r>
            <w:r w:rsidR="00FC0B06" w:rsidRPr="00076BD4">
              <w:rPr>
                <w:rFonts w:cs="Arial"/>
                <w:sz w:val="14"/>
                <w:szCs w:val="14"/>
              </w:rPr>
              <w:fldChar w:fldCharType="separate"/>
            </w:r>
            <w:r w:rsidR="004C3D0B">
              <w:rPr>
                <w:rFonts w:cs="Arial"/>
                <w:noProof/>
                <w:sz w:val="14"/>
                <w:szCs w:val="14"/>
              </w:rPr>
              <w:t>[</w:t>
            </w:r>
            <w:hyperlink w:anchor="_ENREF_27" w:tooltip="Kwee, 2009 #1241" w:history="1">
              <w:r w:rsidR="004C3D0B">
                <w:rPr>
                  <w:rFonts w:cs="Arial"/>
                  <w:noProof/>
                  <w:sz w:val="14"/>
                  <w:szCs w:val="14"/>
                </w:rPr>
                <w:t>27</w:t>
              </w:r>
            </w:hyperlink>
            <w:r w:rsidR="004C3D0B">
              <w:rPr>
                <w:rFonts w:cs="Arial"/>
                <w:noProof/>
                <w:sz w:val="14"/>
                <w:szCs w:val="14"/>
              </w:rPr>
              <w:t>]</w:t>
            </w:r>
            <w:r w:rsidR="00FC0B06" w:rsidRPr="00076BD4">
              <w:rPr>
                <w:rFonts w:cs="Arial"/>
                <w:sz w:val="14"/>
                <w:szCs w:val="14"/>
              </w:rPr>
              <w:fldChar w:fldCharType="end"/>
            </w:r>
          </w:p>
        </w:tc>
        <w:tc>
          <w:tcPr>
            <w:tcW w:w="850"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 Auto</w:t>
            </w:r>
          </w:p>
        </w:tc>
        <w:tc>
          <w:tcPr>
            <w:tcW w:w="1145" w:type="dxa"/>
            <w:gridSpan w:val="2"/>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5T MR</w:t>
            </w:r>
          </w:p>
        </w:tc>
        <w:tc>
          <w:tcPr>
            <w:tcW w:w="923"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4 Human carotid</w:t>
            </w:r>
          </w:p>
        </w:tc>
        <w:tc>
          <w:tcPr>
            <w:tcW w:w="1351"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Lumen Area</w:t>
            </w:r>
          </w:p>
        </w:tc>
        <w:tc>
          <w:tcPr>
            <w:tcW w:w="2611"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9%</w:t>
            </w:r>
            <w:r>
              <w:rPr>
                <w:rFonts w:cs="Arial"/>
                <w:sz w:val="14"/>
                <w:szCs w:val="14"/>
              </w:rPr>
              <w:t xml:space="preserve"> constant over 19-72 mm2 range; poor below</w:t>
            </w:r>
          </w:p>
        </w:tc>
        <w:tc>
          <w:tcPr>
            <w:tcW w:w="2708"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37%</w:t>
            </w:r>
            <w:r>
              <w:rPr>
                <w:rFonts w:cs="Arial"/>
                <w:sz w:val="14"/>
                <w:szCs w:val="14"/>
              </w:rPr>
              <w:t xml:space="preserve"> </w:t>
            </w:r>
            <w:r w:rsidRPr="00076BD4">
              <w:rPr>
                <w:rFonts w:cs="Arial"/>
                <w:sz w:val="14"/>
                <w:szCs w:val="14"/>
              </w:rPr>
              <w:t>%</w:t>
            </w:r>
            <w:r>
              <w:rPr>
                <w:rFonts w:cs="Arial"/>
                <w:sz w:val="14"/>
                <w:szCs w:val="14"/>
              </w:rPr>
              <w:t xml:space="preserve"> constant over 19-72 mm2 range; poor below</w:t>
            </w:r>
          </w:p>
        </w:tc>
      </w:tr>
      <w:tr w:rsidR="004C3D0B" w:rsidRPr="00076BD4" w:rsidTr="00E463E8">
        <w:tc>
          <w:tcPr>
            <w:cnfStyle w:val="001000000000" w:firstRow="0" w:lastRow="0" w:firstColumn="1" w:lastColumn="0" w:oddVBand="0" w:evenVBand="0" w:oddHBand="0" w:evenHBand="0" w:firstRowFirstColumn="0" w:firstRowLastColumn="0" w:lastRowFirstColumn="0" w:lastRowLastColumn="0"/>
            <w:tcW w:w="1148" w:type="dxa"/>
          </w:tcPr>
          <w:p w:rsidR="00F94122" w:rsidRPr="00076BD4" w:rsidRDefault="00F94122" w:rsidP="00F94122">
            <w:pPr>
              <w:rPr>
                <w:rFonts w:cs="Arial"/>
                <w:sz w:val="14"/>
                <w:szCs w:val="14"/>
              </w:rPr>
            </w:pPr>
            <w:proofErr w:type="spellStart"/>
            <w:r w:rsidRPr="00076BD4">
              <w:rPr>
                <w:rFonts w:cs="Arial"/>
                <w:sz w:val="14"/>
                <w:szCs w:val="14"/>
              </w:rPr>
              <w:t>Obaid</w:t>
            </w:r>
            <w:proofErr w:type="spellEnd"/>
            <w:r w:rsidRPr="00076BD4">
              <w:rPr>
                <w:rFonts w:cs="Arial"/>
                <w:sz w:val="14"/>
                <w:szCs w:val="14"/>
              </w:rPr>
              <w:t xml:space="preserve"> 2013 </w:t>
            </w:r>
            <w:r w:rsidR="00FC0B06" w:rsidRPr="00076BD4">
              <w:rPr>
                <w:rFonts w:cs="Arial"/>
                <w:sz w:val="14"/>
                <w:szCs w:val="14"/>
              </w:rPr>
              <w:fldChar w:fldCharType="begin"/>
            </w:r>
            <w:r w:rsidR="004C3D0B">
              <w:rPr>
                <w:rFonts w:cs="Arial"/>
                <w:sz w:val="14"/>
                <w:szCs w:val="14"/>
              </w:rPr>
              <w:instrText xml:space="preserve"> ADDIN EN.CITE &lt;EndNote&gt;&lt;Cite&gt;&lt;Author&gt;Obaid&lt;/Author&gt;&lt;Year&gt;2013&lt;/Year&gt;&lt;RecNum&gt;1176&lt;/RecNum&gt;&lt;DisplayText&gt;[28]&lt;/DisplayText&gt;&lt;record&gt;&lt;rec-number&gt;1176&lt;/rec-number&gt;&lt;foreign-keys&gt;&lt;key app="EN" db-id="0srdta99r0etw7e5rpzpv05v9a0ew9ef2tae" timestamp="1475759438"&gt;1176&lt;/key&gt;&lt;key app="ENWeb" db-id=""&gt;0&lt;/key&gt;&lt;/foreign-keys&gt;&lt;ref-type name="Journal Article"&gt;17&lt;/ref-type&gt;&lt;contributors&gt;&lt;authors&gt;&lt;author&gt;Obaid, Daniel R.&lt;/author&gt;&lt;author&gt;Calvert, Patrick A.&lt;/author&gt;&lt;author&gt;Gopalan, Deepa&lt;/author&gt;&lt;author&gt;Parker, Richard A.&lt;/author&gt;&lt;author&gt;Hoole, Stephen P.&lt;/author&gt;&lt;author&gt;West, E.J.&lt;/author&gt;&lt;author&gt;Goddard, Martin&lt;/author&gt;&lt;author&gt;Rudd, James H.F.&lt;/author&gt;&lt;author&gt;Bennett, Martin R.&lt;/author&gt;&lt;/authors&gt;&lt;/contributors&gt;&lt;auth-address&gt;Division of Cardiovascular Medicine, and Centre for Applied Medical Statistics, University of Cambridge, Cambridge, United Kingdom; and Papworth Hospital NHS Foundation Trust, Cambridge, United Kingdom.&lt;/auth-address&gt;&lt;titles&gt;&lt;title&gt;Atherosclerotic Plaque Composition and Classification Identified by Coronary Computed Tomography: Assessment of Computed Tomography-Generated Plaque Maps Compared With Virtual Histology Intravascular Ultrasound and Histology&lt;/title&gt;&lt;secondary-title&gt;Circulation: Cardiovascular Imaging&lt;/secondary-title&gt;&lt;/titles&gt;&lt;periodical&gt;&lt;full-title&gt;Circulation: Cardiovascular Imaging&lt;/full-title&gt;&lt;/periodical&gt;&lt;pages&gt;655-664&lt;/pages&gt;&lt;edition&gt;August 19 2013&lt;/edition&gt;&lt;dates&gt;&lt;year&gt;2013&lt;/year&gt;&lt;pub-dates&gt;&lt;date&gt;July 27, 2013&lt;/date&gt;&lt;/pub-dates&gt;&lt;/dates&gt;&lt;orig-pub&gt;September 2013&lt;/orig-pub&gt;&lt;urls&gt;&lt;/urls&gt;&lt;electronic-resource-num&gt;10.1161/CIRCIMAGING.112.000250&lt;/electronic-resource-num&gt;&lt;/record&gt;&lt;/Cite&gt;&lt;/EndNote&gt;</w:instrText>
            </w:r>
            <w:r w:rsidR="00FC0B06" w:rsidRPr="00076BD4">
              <w:rPr>
                <w:rFonts w:cs="Arial"/>
                <w:sz w:val="14"/>
                <w:szCs w:val="14"/>
              </w:rPr>
              <w:fldChar w:fldCharType="separate"/>
            </w:r>
            <w:r w:rsidR="004C3D0B">
              <w:rPr>
                <w:rFonts w:cs="Arial"/>
                <w:noProof/>
                <w:sz w:val="14"/>
                <w:szCs w:val="14"/>
              </w:rPr>
              <w:t>[</w:t>
            </w:r>
            <w:hyperlink w:anchor="_ENREF_28" w:tooltip="Obaid, 2013 #1176" w:history="1">
              <w:r w:rsidR="004C3D0B">
                <w:rPr>
                  <w:rFonts w:cs="Arial"/>
                  <w:noProof/>
                  <w:sz w:val="14"/>
                  <w:szCs w:val="14"/>
                </w:rPr>
                <w:t>28</w:t>
              </w:r>
            </w:hyperlink>
            <w:r w:rsidR="004C3D0B">
              <w:rPr>
                <w:rFonts w:cs="Arial"/>
                <w:noProof/>
                <w:sz w:val="14"/>
                <w:szCs w:val="14"/>
              </w:rPr>
              <w:t>]</w:t>
            </w:r>
            <w:r w:rsidR="00FC0B06" w:rsidRPr="00076BD4">
              <w:rPr>
                <w:rFonts w:cs="Arial"/>
                <w:sz w:val="14"/>
                <w:szCs w:val="14"/>
              </w:rPr>
              <w:fldChar w:fldCharType="end"/>
            </w:r>
            <w:r w:rsidRPr="00076BD4">
              <w:rPr>
                <w:rFonts w:cs="Arial"/>
                <w:sz w:val="14"/>
                <w:szCs w:val="14"/>
              </w:rPr>
              <w:t xml:space="preserve"> </w:t>
            </w:r>
          </w:p>
          <w:p w:rsidR="00F94122" w:rsidRPr="00076BD4" w:rsidRDefault="00F94122" w:rsidP="00F94122">
            <w:pPr>
              <w:rPr>
                <w:rFonts w:cs="Arial"/>
                <w:sz w:val="14"/>
                <w:szCs w:val="14"/>
              </w:rPr>
            </w:pPr>
          </w:p>
        </w:tc>
        <w:tc>
          <w:tcPr>
            <w:tcW w:w="850"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ntra-observer</w:t>
            </w:r>
          </w:p>
        </w:tc>
        <w:tc>
          <w:tcPr>
            <w:tcW w:w="990" w:type="dxa"/>
            <w:gridSpan w:val="2"/>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22 Human coronaries</w:t>
            </w:r>
          </w:p>
        </w:tc>
        <w:tc>
          <w:tcPr>
            <w:tcW w:w="1351"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Lumen Area (mm2)</w:t>
            </w:r>
          </w:p>
        </w:tc>
        <w:tc>
          <w:tcPr>
            <w:tcW w:w="2611"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 xml:space="preserve">-1% constant over </w:t>
            </w:r>
            <w:r>
              <w:rPr>
                <w:rFonts w:cs="Arial"/>
                <w:sz w:val="14"/>
                <w:szCs w:val="14"/>
              </w:rPr>
              <w:t>352-468</w:t>
            </w:r>
            <w:r w:rsidRPr="00076BD4">
              <w:rPr>
                <w:rFonts w:cs="Arial"/>
                <w:sz w:val="14"/>
                <w:szCs w:val="14"/>
              </w:rPr>
              <w:t xml:space="preserve"> mm2 range; poor below</w:t>
            </w:r>
          </w:p>
        </w:tc>
        <w:tc>
          <w:tcPr>
            <w:tcW w:w="2708"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 xml:space="preserve">4% constant over </w:t>
            </w:r>
            <w:r>
              <w:rPr>
                <w:rFonts w:cs="Arial"/>
                <w:sz w:val="14"/>
                <w:szCs w:val="14"/>
              </w:rPr>
              <w:t>352-468</w:t>
            </w:r>
            <w:r w:rsidRPr="00076BD4">
              <w:rPr>
                <w:rFonts w:cs="Arial"/>
                <w:sz w:val="14"/>
                <w:szCs w:val="14"/>
              </w:rPr>
              <w:t xml:space="preserve"> mm2 range; poor below</w:t>
            </w:r>
          </w:p>
        </w:tc>
      </w:tr>
      <w:tr w:rsidR="004C3D0B" w:rsidRPr="00076BD4" w:rsidTr="00E463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48" w:type="dxa"/>
          </w:tcPr>
          <w:p w:rsidR="00F94122" w:rsidRPr="00076BD4" w:rsidRDefault="00F94122" w:rsidP="004C3D0B">
            <w:pPr>
              <w:rPr>
                <w:rFonts w:cs="Arial"/>
                <w:sz w:val="14"/>
                <w:szCs w:val="14"/>
              </w:rPr>
            </w:pPr>
            <w:proofErr w:type="spellStart"/>
            <w:r w:rsidRPr="00076BD4">
              <w:rPr>
                <w:rFonts w:cs="Arial"/>
                <w:sz w:val="14"/>
                <w:szCs w:val="14"/>
              </w:rPr>
              <w:t>Papadopoulou</w:t>
            </w:r>
            <w:proofErr w:type="spellEnd"/>
            <w:r w:rsidRPr="00076BD4">
              <w:rPr>
                <w:rFonts w:cs="Arial"/>
                <w:sz w:val="14"/>
                <w:szCs w:val="14"/>
              </w:rPr>
              <w:t xml:space="preserve"> 2013 </w:t>
            </w:r>
            <w:r w:rsidR="00FC0B06" w:rsidRPr="00076BD4">
              <w:rPr>
                <w:rFonts w:cs="Arial"/>
                <w:sz w:val="14"/>
                <w:szCs w:val="14"/>
              </w:rPr>
              <w:fldChar w:fldCharType="begin"/>
            </w:r>
            <w:r w:rsidR="004C3D0B">
              <w:rPr>
                <w:rFonts w:cs="Arial"/>
                <w:sz w:val="14"/>
                <w:szCs w:val="14"/>
              </w:rPr>
              <w:instrText xml:space="preserve"> ADDIN EN.CITE &lt;EndNote&gt;&lt;Cite&gt;&lt;Author&gt;Papadopoulou&lt;/Author&gt;&lt;Year&gt;2013&lt;/Year&gt;&lt;RecNum&gt;332&lt;/RecNum&gt;&lt;DisplayText&gt;[29]&lt;/DisplayText&gt;&lt;record&gt;&lt;rec-number&gt;332&lt;/rec-number&gt;&lt;foreign-keys&gt;&lt;key app="EN" db-id="0srdta99r0etw7e5rpzpv05v9a0ew9ef2tae" timestamp="1475758620"&gt;332&lt;/key&gt;&lt;key app="ENWeb" db-id=""&gt;0&lt;/key&gt;&lt;/foreign-keys&gt;&lt;ref-type name="Journal Article"&gt;17&lt;/ref-type&gt;&lt;contributors&gt;&lt;authors&gt;&lt;author&gt;Papadopoulou, Stella-Lida&lt;/author&gt;&lt;author&gt;Garcia-Garcia, HectorM&lt;/author&gt;&lt;author&gt;Rossi, Alexia&lt;/author&gt;&lt;author&gt;Girasis, Chrysafios&lt;/author&gt;&lt;author&gt;Dharampal, AnoeshkaS&lt;/author&gt;&lt;author&gt;Kitslaar, PieterH&lt;/author&gt;&lt;author&gt;Krestin, GabrielP&lt;/author&gt;&lt;author&gt;de Feyter, PimJ&lt;/author&gt;&lt;/authors&gt;&lt;/contributors&gt;&lt;titles&gt;&lt;title&gt;Reproducibility of computed tomography angiography data analysis using semiautomated plaque quantification software: implications for the design of longitudinal studies&lt;/title&gt;&lt;secondary-title&gt;Int J Cardiovasc Imaging&lt;/secondary-title&gt;&lt;alt-title&gt;Int J Cardiovasc Imaging&lt;/alt-title&gt;&lt;/titles&gt;&lt;periodical&gt;&lt;full-title&gt;Int J Cardiovasc Imaging&lt;/full-title&gt;&lt;abbr-1&gt;Int J Cardiovasc Imaging&lt;/abbr-1&gt;&lt;/periodical&gt;&lt;alt-periodical&gt;&lt;full-title&gt;Int J Cardiovasc Imaging&lt;/full-title&gt;&lt;abbr-1&gt;Int J Cardiovasc Imaging&lt;/abbr-1&gt;&lt;/alt-periodical&gt;&lt;pages&gt;1095-1104&lt;/pages&gt;&lt;volume&gt;29&lt;/volume&gt;&lt;number&gt;5&lt;/number&gt;&lt;keywords&gt;&lt;keyword&gt;Agreement&lt;/keyword&gt;&lt;keyword&gt;Atherosclerosis&lt;/keyword&gt;&lt;keyword&gt;Computed tomography angiography&lt;/keyword&gt;&lt;keyword&gt;Plaque quantification&lt;/keyword&gt;&lt;keyword&gt;Reproducibility&lt;/keyword&gt;&lt;/keywords&gt;&lt;dates&gt;&lt;year&gt;2013&lt;/year&gt;&lt;pub-dates&gt;&lt;date&gt;2013/06/01&lt;/date&gt;&lt;/pub-dates&gt;&lt;/dates&gt;&lt;publisher&gt;Springer Netherlands&lt;/publisher&gt;&lt;isbn&gt;1569-5794&lt;/isbn&gt;&lt;urls&gt;&lt;related-urls&gt;&lt;url&gt;http://dx.doi.org/10.1007/s10554-012-0167-5&lt;/url&gt;&lt;/related-urls&gt;&lt;/urls&gt;&lt;electronic-resource-num&gt;10.1007/s10554-012-0167-5&lt;/electronic-resource-num&gt;&lt;language&gt;English&lt;/language&gt;&lt;/record&gt;&lt;/Cite&gt;&lt;/EndNote&gt;</w:instrText>
            </w:r>
            <w:r w:rsidR="00FC0B06" w:rsidRPr="00076BD4">
              <w:rPr>
                <w:rFonts w:cs="Arial"/>
                <w:sz w:val="14"/>
                <w:szCs w:val="14"/>
              </w:rPr>
              <w:fldChar w:fldCharType="separate"/>
            </w:r>
            <w:r w:rsidR="004C3D0B">
              <w:rPr>
                <w:rFonts w:cs="Arial"/>
                <w:noProof/>
                <w:sz w:val="14"/>
                <w:szCs w:val="14"/>
              </w:rPr>
              <w:t>[</w:t>
            </w:r>
            <w:hyperlink w:anchor="_ENREF_29" w:tooltip="Papadopoulou, 2013 #332" w:history="1">
              <w:r w:rsidR="004C3D0B">
                <w:rPr>
                  <w:rFonts w:cs="Arial"/>
                  <w:noProof/>
                  <w:sz w:val="14"/>
                  <w:szCs w:val="14"/>
                </w:rPr>
                <w:t>29</w:t>
              </w:r>
            </w:hyperlink>
            <w:r w:rsidR="004C3D0B">
              <w:rPr>
                <w:rFonts w:cs="Arial"/>
                <w:noProof/>
                <w:sz w:val="14"/>
                <w:szCs w:val="14"/>
              </w:rPr>
              <w:t>]</w:t>
            </w:r>
            <w:r w:rsidR="00FC0B06" w:rsidRPr="00076BD4">
              <w:rPr>
                <w:rFonts w:cs="Arial"/>
                <w:sz w:val="14"/>
                <w:szCs w:val="14"/>
              </w:rPr>
              <w:fldChar w:fldCharType="end"/>
            </w:r>
          </w:p>
        </w:tc>
        <w:tc>
          <w:tcPr>
            <w:tcW w:w="850"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ntra-observer</w:t>
            </w:r>
          </w:p>
        </w:tc>
        <w:tc>
          <w:tcPr>
            <w:tcW w:w="990" w:type="dxa"/>
            <w:gridSpan w:val="2"/>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62 Human coronaries</w:t>
            </w:r>
          </w:p>
        </w:tc>
        <w:tc>
          <w:tcPr>
            <w:tcW w:w="1351"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Lumen Area (mm2)</w:t>
            </w:r>
          </w:p>
        </w:tc>
        <w:tc>
          <w:tcPr>
            <w:tcW w:w="2611"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2% constant over 12.</w:t>
            </w:r>
            <w:r>
              <w:rPr>
                <w:rFonts w:cs="Arial"/>
                <w:sz w:val="14"/>
                <w:szCs w:val="14"/>
              </w:rPr>
              <w:t>8-23.</w:t>
            </w:r>
            <w:r w:rsidRPr="00076BD4">
              <w:rPr>
                <w:rFonts w:cs="Arial"/>
                <w:sz w:val="14"/>
                <w:szCs w:val="14"/>
              </w:rPr>
              <w:t>2 mm2 range; poor below</w:t>
            </w:r>
          </w:p>
        </w:tc>
        <w:tc>
          <w:tcPr>
            <w:tcW w:w="2708"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0% constant over 12.</w:t>
            </w:r>
            <w:r>
              <w:rPr>
                <w:rFonts w:cs="Arial"/>
                <w:sz w:val="14"/>
                <w:szCs w:val="14"/>
              </w:rPr>
              <w:t>8-23.</w:t>
            </w:r>
            <w:r w:rsidRPr="00076BD4">
              <w:rPr>
                <w:rFonts w:cs="Arial"/>
                <w:sz w:val="14"/>
                <w:szCs w:val="14"/>
              </w:rPr>
              <w:t>2  mm2 range; poor below</w:t>
            </w:r>
          </w:p>
        </w:tc>
      </w:tr>
      <w:tr w:rsidR="004C3D0B" w:rsidRPr="00076BD4" w:rsidTr="00E463E8">
        <w:tc>
          <w:tcPr>
            <w:cnfStyle w:val="001000000000" w:firstRow="0" w:lastRow="0" w:firstColumn="1" w:lastColumn="0" w:oddVBand="0" w:evenVBand="0" w:oddHBand="0" w:evenHBand="0" w:firstRowFirstColumn="0" w:firstRowLastColumn="0" w:lastRowFirstColumn="0" w:lastRowLastColumn="0"/>
            <w:tcW w:w="1148" w:type="dxa"/>
          </w:tcPr>
          <w:p w:rsidR="00F94122" w:rsidRPr="00076BD4" w:rsidRDefault="00F94122" w:rsidP="004C3D0B">
            <w:pPr>
              <w:rPr>
                <w:rFonts w:cs="Arial"/>
                <w:sz w:val="14"/>
                <w:szCs w:val="14"/>
              </w:rPr>
            </w:pPr>
            <w:proofErr w:type="spellStart"/>
            <w:r w:rsidRPr="00076BD4">
              <w:rPr>
                <w:rFonts w:cs="Arial"/>
                <w:sz w:val="14"/>
                <w:szCs w:val="14"/>
              </w:rPr>
              <w:t>Papadopoulou</w:t>
            </w:r>
            <w:proofErr w:type="spellEnd"/>
            <w:r w:rsidRPr="00076BD4">
              <w:rPr>
                <w:rFonts w:cs="Arial"/>
                <w:sz w:val="14"/>
                <w:szCs w:val="14"/>
              </w:rPr>
              <w:t xml:space="preserve"> 2013 </w:t>
            </w:r>
            <w:r w:rsidR="00FC0B06" w:rsidRPr="00076BD4">
              <w:rPr>
                <w:rFonts w:cs="Arial"/>
                <w:sz w:val="14"/>
                <w:szCs w:val="14"/>
              </w:rPr>
              <w:fldChar w:fldCharType="begin"/>
            </w:r>
            <w:r w:rsidR="004C3D0B">
              <w:rPr>
                <w:rFonts w:cs="Arial"/>
                <w:sz w:val="14"/>
                <w:szCs w:val="14"/>
              </w:rPr>
              <w:instrText xml:space="preserve"> ADDIN EN.CITE &lt;EndNote&gt;&lt;Cite&gt;&lt;Author&gt;Papadopoulou&lt;/Author&gt;&lt;Year&gt;2013&lt;/Year&gt;&lt;RecNum&gt;332&lt;/RecNum&gt;&lt;DisplayText&gt;[29]&lt;/DisplayText&gt;&lt;record&gt;&lt;rec-number&gt;332&lt;/rec-number&gt;&lt;foreign-keys&gt;&lt;key app="EN" db-id="0srdta99r0etw7e5rpzpv05v9a0ew9ef2tae" timestamp="1475758620"&gt;332&lt;/key&gt;&lt;key app="ENWeb" db-id=""&gt;0&lt;/key&gt;&lt;/foreign-keys&gt;&lt;ref-type name="Journal Article"&gt;17&lt;/ref-type&gt;&lt;contributors&gt;&lt;authors&gt;&lt;author&gt;Papadopoulou, Stella-Lida&lt;/author&gt;&lt;author&gt;Garcia-Garcia, HectorM&lt;/author&gt;&lt;author&gt;Rossi, Alexia&lt;/author&gt;&lt;author&gt;Girasis, Chrysafios&lt;/author&gt;&lt;author&gt;Dharampal, AnoeshkaS&lt;/author&gt;&lt;author&gt;Kitslaar, PieterH&lt;/author&gt;&lt;author&gt;Krestin, GabrielP&lt;/author&gt;&lt;author&gt;de Feyter, PimJ&lt;/author&gt;&lt;/authors&gt;&lt;/contributors&gt;&lt;titles&gt;&lt;title&gt;Reproducibility of computed tomography angiography data analysis using semiautomated plaque quantification software: implications for the design of longitudinal studies&lt;/title&gt;&lt;secondary-title&gt;Int J Cardiovasc Imaging&lt;/secondary-title&gt;&lt;alt-title&gt;Int J Cardiovasc Imaging&lt;/alt-title&gt;&lt;/titles&gt;&lt;periodical&gt;&lt;full-title&gt;Int J Cardiovasc Imaging&lt;/full-title&gt;&lt;abbr-1&gt;Int J Cardiovasc Imaging&lt;/abbr-1&gt;&lt;/periodical&gt;&lt;alt-periodical&gt;&lt;full-title&gt;Int J Cardiovasc Imaging&lt;/full-title&gt;&lt;abbr-1&gt;Int J Cardiovasc Imaging&lt;/abbr-1&gt;&lt;/alt-periodical&gt;&lt;pages&gt;1095-1104&lt;/pages&gt;&lt;volume&gt;29&lt;/volume&gt;&lt;number&gt;5&lt;/number&gt;&lt;keywords&gt;&lt;keyword&gt;Agreement&lt;/keyword&gt;&lt;keyword&gt;Atherosclerosis&lt;/keyword&gt;&lt;keyword&gt;Computed tomography angiography&lt;/keyword&gt;&lt;keyword&gt;Plaque quantification&lt;/keyword&gt;&lt;keyword&gt;Reproducibility&lt;/keyword&gt;&lt;/keywords&gt;&lt;dates&gt;&lt;year&gt;2013&lt;/year&gt;&lt;pub-dates&gt;&lt;date&gt;2013/06/01&lt;/date&gt;&lt;/pub-dates&gt;&lt;/dates&gt;&lt;publisher&gt;Springer Netherlands&lt;/publisher&gt;&lt;isbn&gt;1569-5794&lt;/isbn&gt;&lt;urls&gt;&lt;related-urls&gt;&lt;url&gt;http://dx.doi.org/10.1007/s10554-012-0167-5&lt;/url&gt;&lt;/related-urls&gt;&lt;/urls&gt;&lt;electronic-resource-num&gt;10.1007/s10554-012-0167-5&lt;/electronic-resource-num&gt;&lt;language&gt;English&lt;/language&gt;&lt;/record&gt;&lt;/Cite&gt;&lt;/EndNote&gt;</w:instrText>
            </w:r>
            <w:r w:rsidR="00FC0B06" w:rsidRPr="00076BD4">
              <w:rPr>
                <w:rFonts w:cs="Arial"/>
                <w:sz w:val="14"/>
                <w:szCs w:val="14"/>
              </w:rPr>
              <w:fldChar w:fldCharType="separate"/>
            </w:r>
            <w:r w:rsidR="004C3D0B">
              <w:rPr>
                <w:rFonts w:cs="Arial"/>
                <w:noProof/>
                <w:sz w:val="14"/>
                <w:szCs w:val="14"/>
              </w:rPr>
              <w:t>[</w:t>
            </w:r>
            <w:hyperlink w:anchor="_ENREF_29" w:tooltip="Papadopoulou, 2013 #332" w:history="1">
              <w:r w:rsidR="004C3D0B">
                <w:rPr>
                  <w:rFonts w:cs="Arial"/>
                  <w:noProof/>
                  <w:sz w:val="14"/>
                  <w:szCs w:val="14"/>
                </w:rPr>
                <w:t>29</w:t>
              </w:r>
            </w:hyperlink>
            <w:r w:rsidR="004C3D0B">
              <w:rPr>
                <w:rFonts w:cs="Arial"/>
                <w:noProof/>
                <w:sz w:val="14"/>
                <w:szCs w:val="14"/>
              </w:rPr>
              <w:t>]</w:t>
            </w:r>
            <w:r w:rsidR="00FC0B06" w:rsidRPr="00076BD4">
              <w:rPr>
                <w:rFonts w:cs="Arial"/>
                <w:sz w:val="14"/>
                <w:szCs w:val="14"/>
              </w:rPr>
              <w:fldChar w:fldCharType="end"/>
            </w:r>
          </w:p>
        </w:tc>
        <w:tc>
          <w:tcPr>
            <w:tcW w:w="850"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ntra-observer</w:t>
            </w:r>
          </w:p>
        </w:tc>
        <w:tc>
          <w:tcPr>
            <w:tcW w:w="990" w:type="dxa"/>
            <w:gridSpan w:val="2"/>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535 Human coronaries</w:t>
            </w:r>
          </w:p>
        </w:tc>
        <w:tc>
          <w:tcPr>
            <w:tcW w:w="1351"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Vessel Area (mm2)</w:t>
            </w:r>
          </w:p>
        </w:tc>
        <w:tc>
          <w:tcPr>
            <w:tcW w:w="2611"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1%</w:t>
            </w:r>
          </w:p>
        </w:tc>
        <w:tc>
          <w:tcPr>
            <w:tcW w:w="2708"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7%</w:t>
            </w:r>
          </w:p>
        </w:tc>
      </w:tr>
      <w:tr w:rsidR="004C3D0B" w:rsidRPr="00076BD4" w:rsidTr="00E463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48" w:type="dxa"/>
          </w:tcPr>
          <w:p w:rsidR="00F94122" w:rsidRPr="00076BD4" w:rsidRDefault="00F94122" w:rsidP="004C3D0B">
            <w:pPr>
              <w:rPr>
                <w:rFonts w:cs="Arial"/>
                <w:sz w:val="14"/>
                <w:szCs w:val="14"/>
              </w:rPr>
            </w:pPr>
            <w:proofErr w:type="spellStart"/>
            <w:r w:rsidRPr="00076BD4">
              <w:rPr>
                <w:rFonts w:cs="Arial"/>
                <w:sz w:val="14"/>
                <w:szCs w:val="14"/>
              </w:rPr>
              <w:t>Papadopoulou</w:t>
            </w:r>
            <w:proofErr w:type="spellEnd"/>
            <w:r w:rsidRPr="00076BD4">
              <w:rPr>
                <w:rFonts w:cs="Arial"/>
                <w:sz w:val="14"/>
                <w:szCs w:val="14"/>
              </w:rPr>
              <w:t xml:space="preserve"> 2012 </w:t>
            </w:r>
            <w:r w:rsidR="00FC0B06" w:rsidRPr="00076BD4">
              <w:rPr>
                <w:rFonts w:cs="Arial"/>
                <w:sz w:val="14"/>
                <w:szCs w:val="14"/>
              </w:rPr>
              <w:fldChar w:fldCharType="begin"/>
            </w:r>
            <w:r w:rsidR="004C3D0B">
              <w:rPr>
                <w:rFonts w:cs="Arial"/>
                <w:sz w:val="14"/>
                <w:szCs w:val="14"/>
              </w:rPr>
              <w:instrText xml:space="preserve"> ADDIN EN.CITE &lt;EndNote&gt;&lt;Cite&gt;&lt;Author&gt;Papadopoulou&lt;/Author&gt;&lt;Year&gt;2012&lt;/Year&gt;&lt;RecNum&gt;319&lt;/RecNum&gt;&lt;DisplayText&gt;[30]&lt;/DisplayText&gt;&lt;record&gt;&lt;rec-number&gt;319&lt;/rec-number&gt;&lt;foreign-keys&gt;&lt;key app="EN" db-id="0srdta99r0etw7e5rpzpv05v9a0ew9ef2tae" timestamp="1475758607"&gt;319&lt;/key&gt;&lt;key app="ENWeb" db-id=""&gt;0&lt;/key&gt;&lt;/foreign-keys&gt;&lt;ref-type name="Journal Article"&gt;17&lt;/ref-type&gt;&lt;contributors&gt;&lt;authors&gt;&lt;author&gt;Papadopoulou, Stella-Lida&lt;/author&gt;&lt;author&gt;Neefjes, Lisan A.&lt;/author&gt;&lt;author&gt;Garcia-Garcia, Hector M.&lt;/author&gt;&lt;author&gt;Flu, Willem-Jan&lt;/author&gt;&lt;author&gt;Rossi, Alexia&lt;/author&gt;&lt;author&gt;Dharampal, Anoeshka S.&lt;/author&gt;&lt;author&gt;Kitslaar, Pieter H.&lt;/author&gt;&lt;author&gt;Mollet, Nico R.&lt;/author&gt;&lt;author&gt;Veldhof, Susan&lt;/author&gt;&lt;author&gt;Nieman, Koen&lt;/author&gt;&lt;author&gt;Stone, Gregg W.&lt;/author&gt;&lt;author&gt;Serruys, Patrick W.&lt;/author&gt;&lt;author&gt;Krestin, Gabriel P.&lt;/author&gt;&lt;author&gt;de Feyter, Pim J.&lt;/author&gt;&lt;/authors&gt;&lt;/contributors&gt;&lt;titles&gt;&lt;title&gt;Natural History of Coronary Atherosclerosis by Multislice Computed Tomography&lt;/title&gt;&lt;secondary-title&gt;JACC: Cardiovascular Imaging&lt;/secondary-title&gt;&lt;/titles&gt;&lt;periodical&gt;&lt;full-title&gt;JACC: Cardiovascular Imaging&lt;/full-title&gt;&lt;/periodical&gt;&lt;pages&gt;S28-S37&lt;/pages&gt;&lt;volume&gt;5&lt;/volume&gt;&lt;number&gt;3, Supplement&lt;/number&gt;&lt;keywords&gt;&lt;keyword&gt;atherosclerosis&lt;/keyword&gt;&lt;keyword&gt;computed tomography coronary angiography&lt;/keyword&gt;&lt;keyword&gt;coronary plaque&lt;/keyword&gt;&lt;keyword&gt;disease progression&lt;/keyword&gt;&lt;/keywords&gt;&lt;dates&gt;&lt;year&gt;2012&lt;/year&gt;&lt;/dates&gt;&lt;isbn&gt;1936-878X&lt;/isbn&gt;&lt;urls&gt;&lt;related-urls&gt;&lt;url&gt;http://www.sciencedirect.com/science/article/pii/S1936878X12000654&lt;/url&gt;&lt;/related-urls&gt;&lt;/urls&gt;&lt;electronic-resource-num&gt;http://dx.doi.org/10.1016/j.jcmg.2012.01.009&lt;/electronic-resource-num&gt;&lt;/record&gt;&lt;/Cite&gt;&lt;/EndNote&gt;</w:instrText>
            </w:r>
            <w:r w:rsidR="00FC0B06" w:rsidRPr="00076BD4">
              <w:rPr>
                <w:rFonts w:cs="Arial"/>
                <w:sz w:val="14"/>
                <w:szCs w:val="14"/>
              </w:rPr>
              <w:fldChar w:fldCharType="separate"/>
            </w:r>
            <w:r w:rsidR="004C3D0B">
              <w:rPr>
                <w:rFonts w:cs="Arial"/>
                <w:noProof/>
                <w:sz w:val="14"/>
                <w:szCs w:val="14"/>
              </w:rPr>
              <w:t>[</w:t>
            </w:r>
            <w:hyperlink w:anchor="_ENREF_30" w:tooltip="Papadopoulou, 2012 #319" w:history="1">
              <w:r w:rsidR="004C3D0B">
                <w:rPr>
                  <w:rFonts w:cs="Arial"/>
                  <w:noProof/>
                  <w:sz w:val="14"/>
                  <w:szCs w:val="14"/>
                </w:rPr>
                <w:t>30</w:t>
              </w:r>
            </w:hyperlink>
            <w:r w:rsidR="004C3D0B">
              <w:rPr>
                <w:rFonts w:cs="Arial"/>
                <w:noProof/>
                <w:sz w:val="14"/>
                <w:szCs w:val="14"/>
              </w:rPr>
              <w:t>]</w:t>
            </w:r>
            <w:r w:rsidR="00FC0B06" w:rsidRPr="00076BD4">
              <w:rPr>
                <w:rFonts w:cs="Arial"/>
                <w:sz w:val="14"/>
                <w:szCs w:val="14"/>
              </w:rPr>
              <w:fldChar w:fldCharType="end"/>
            </w:r>
          </w:p>
        </w:tc>
        <w:tc>
          <w:tcPr>
            <w:tcW w:w="850"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ntra-observer</w:t>
            </w:r>
          </w:p>
        </w:tc>
        <w:tc>
          <w:tcPr>
            <w:tcW w:w="990" w:type="dxa"/>
            <w:gridSpan w:val="2"/>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435 Human coronaries</w:t>
            </w:r>
          </w:p>
        </w:tc>
        <w:tc>
          <w:tcPr>
            <w:tcW w:w="1351"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Plaque Area (mm2)</w:t>
            </w:r>
          </w:p>
        </w:tc>
        <w:tc>
          <w:tcPr>
            <w:tcW w:w="2611"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Pr>
                <w:rFonts w:cs="Arial"/>
                <w:sz w:val="14"/>
                <w:szCs w:val="14"/>
              </w:rPr>
              <w:t>1% constant over 6.1-16.4</w:t>
            </w:r>
            <w:r w:rsidRPr="00076BD4">
              <w:rPr>
                <w:rFonts w:cs="Arial"/>
                <w:sz w:val="14"/>
                <w:szCs w:val="14"/>
              </w:rPr>
              <w:t xml:space="preserve"> mm2 range; poor above</w:t>
            </w:r>
          </w:p>
        </w:tc>
        <w:tc>
          <w:tcPr>
            <w:tcW w:w="2708"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 xml:space="preserve">14% constant over </w:t>
            </w:r>
            <w:r>
              <w:rPr>
                <w:rFonts w:cs="Arial"/>
                <w:sz w:val="14"/>
                <w:szCs w:val="14"/>
              </w:rPr>
              <w:t>6.1-16.4</w:t>
            </w:r>
            <w:r w:rsidRPr="00076BD4">
              <w:rPr>
                <w:rFonts w:cs="Arial"/>
                <w:sz w:val="14"/>
                <w:szCs w:val="14"/>
              </w:rPr>
              <w:t xml:space="preserve">  mm2 range; poor above</w:t>
            </w:r>
          </w:p>
        </w:tc>
      </w:tr>
      <w:tr w:rsidR="004C3D0B" w:rsidRPr="00076BD4" w:rsidTr="00E463E8">
        <w:tc>
          <w:tcPr>
            <w:cnfStyle w:val="001000000000" w:firstRow="0" w:lastRow="0" w:firstColumn="1" w:lastColumn="0" w:oddVBand="0" w:evenVBand="0" w:oddHBand="0" w:evenHBand="0" w:firstRowFirstColumn="0" w:firstRowLastColumn="0" w:lastRowFirstColumn="0" w:lastRowLastColumn="0"/>
            <w:tcW w:w="1148" w:type="dxa"/>
          </w:tcPr>
          <w:p w:rsidR="00F94122" w:rsidRPr="00076BD4" w:rsidRDefault="00F94122" w:rsidP="004C3D0B">
            <w:pPr>
              <w:rPr>
                <w:rFonts w:cs="Arial"/>
                <w:sz w:val="14"/>
                <w:szCs w:val="14"/>
              </w:rPr>
            </w:pPr>
            <w:r w:rsidRPr="00076BD4">
              <w:rPr>
                <w:rFonts w:cs="Arial"/>
                <w:sz w:val="14"/>
                <w:szCs w:val="14"/>
              </w:rPr>
              <w:t xml:space="preserve">Rinehart 2011 </w:t>
            </w:r>
            <w:r w:rsidR="00FC0B06" w:rsidRPr="00076BD4">
              <w:rPr>
                <w:rFonts w:cs="Arial"/>
                <w:sz w:val="14"/>
                <w:szCs w:val="14"/>
              </w:rPr>
              <w:fldChar w:fldCharType="begin"/>
            </w:r>
            <w:r w:rsidR="004C3D0B">
              <w:rPr>
                <w:rFonts w:cs="Arial"/>
                <w:sz w:val="14"/>
                <w:szCs w:val="14"/>
              </w:rPr>
              <w:instrText xml:space="preserve"> ADDIN EN.CITE &lt;EndNote&gt;&lt;Cite&gt;&lt;Author&gt;Rinehart&lt;/Author&gt;&lt;Year&gt;2011&lt;/Year&gt;&lt;RecNum&gt;1758&lt;/RecNum&gt;&lt;DisplayText&gt;[31]&lt;/DisplayText&gt;&lt;record&gt;&lt;rec-number&gt;1758&lt;/rec-number&gt;&lt;foreign-keys&gt;&lt;key app="EN" db-id="0srdta99r0etw7e5rpzpv05v9a0ew9ef2tae" timestamp="1475760178"&gt;1758&lt;/key&gt;&lt;key app="ENWeb" db-id=""&gt;0&lt;/key&gt;&lt;/foreign-keys&gt;&lt;ref-type name="Journal Article"&gt;17&lt;/ref-type&gt;&lt;contributors&gt;&lt;authors&gt;&lt;author&gt;Rinehart, Sarah&lt;/author&gt;&lt;author&gt;Vazquez, Gustavo&lt;/author&gt;&lt;author&gt;Qian, Zhen&lt;/author&gt;&lt;author&gt;Murrieta, Laura&lt;/author&gt;&lt;author&gt;Christian, Kim&lt;/author&gt;&lt;author&gt;Voros, Szilard&lt;/author&gt;&lt;/authors&gt;&lt;/contributors&gt;&lt;titles&gt;&lt;title&gt;Quantitative measurements of coronary arterial stenosis, plaque geometry, and composition are highly reproducible with a standardized coronary arterial computed tomographic approach in high-quality CT datasets&lt;/title&gt;&lt;secondary-title&gt;Journal of Cardiovascular Computed Tomography&lt;/secondary-title&gt;&lt;/titles&gt;&lt;periodical&gt;&lt;full-title&gt;Journal of Cardiovascular Computed Tomography&lt;/full-title&gt;&lt;/periodical&gt;&lt;pages&gt;35-43&lt;/pages&gt;&lt;volume&gt;5&lt;/volume&gt;&lt;number&gt;1&lt;/number&gt;&lt;keywords&gt;&lt;keyword&gt;Coronary artery disease&lt;/keyword&gt;&lt;keyword&gt;CT coronary angiography&lt;/keyword&gt;&lt;keyword&gt;Plaque composition&lt;/keyword&gt;&lt;keyword&gt;Reproducibility&lt;/keyword&gt;&lt;/keywords&gt;&lt;dates&gt;&lt;year&gt;2011&lt;/year&gt;&lt;/dates&gt;&lt;isbn&gt;1934-5925&lt;/isbn&gt;&lt;urls&gt;&lt;related-urls&gt;&lt;url&gt;http://www.sciencedirect.com/science/article/pii/S193459251000540X&lt;/url&gt;&lt;/related-urls&gt;&lt;/urls&gt;&lt;electronic-resource-num&gt;http://dx.doi.org/10.1016/j.jcct.2010.09.006&lt;/electronic-resource-num&gt;&lt;access-date&gt;2011/2//&lt;/access-date&gt;&lt;/record&gt;&lt;/Cite&gt;&lt;/EndNote&gt;</w:instrText>
            </w:r>
            <w:r w:rsidR="00FC0B06" w:rsidRPr="00076BD4">
              <w:rPr>
                <w:rFonts w:cs="Arial"/>
                <w:sz w:val="14"/>
                <w:szCs w:val="14"/>
              </w:rPr>
              <w:fldChar w:fldCharType="separate"/>
            </w:r>
            <w:r w:rsidR="004C3D0B">
              <w:rPr>
                <w:rFonts w:cs="Arial"/>
                <w:noProof/>
                <w:sz w:val="14"/>
                <w:szCs w:val="14"/>
              </w:rPr>
              <w:t>[</w:t>
            </w:r>
            <w:hyperlink w:anchor="_ENREF_31" w:tooltip="Rinehart, 2011 #1758" w:history="1">
              <w:r w:rsidR="004C3D0B">
                <w:rPr>
                  <w:rFonts w:cs="Arial"/>
                  <w:noProof/>
                  <w:sz w:val="14"/>
                  <w:szCs w:val="14"/>
                </w:rPr>
                <w:t>31</w:t>
              </w:r>
            </w:hyperlink>
            <w:r w:rsidR="004C3D0B">
              <w:rPr>
                <w:rFonts w:cs="Arial"/>
                <w:noProof/>
                <w:sz w:val="14"/>
                <w:szCs w:val="14"/>
              </w:rPr>
              <w:t>]</w:t>
            </w:r>
            <w:r w:rsidR="00FC0B06" w:rsidRPr="00076BD4">
              <w:rPr>
                <w:rFonts w:cs="Arial"/>
                <w:sz w:val="14"/>
                <w:szCs w:val="14"/>
              </w:rPr>
              <w:fldChar w:fldCharType="end"/>
            </w:r>
            <w:r w:rsidRPr="00076BD4">
              <w:rPr>
                <w:rFonts w:cs="Arial"/>
                <w:sz w:val="14"/>
                <w:szCs w:val="14"/>
              </w:rPr>
              <w:t xml:space="preserve"> </w:t>
            </w:r>
          </w:p>
        </w:tc>
        <w:tc>
          <w:tcPr>
            <w:tcW w:w="850"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nter-observer</w:t>
            </w:r>
          </w:p>
        </w:tc>
        <w:tc>
          <w:tcPr>
            <w:tcW w:w="990" w:type="dxa"/>
            <w:gridSpan w:val="2"/>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85 Human coronaries</w:t>
            </w:r>
          </w:p>
        </w:tc>
        <w:tc>
          <w:tcPr>
            <w:tcW w:w="1351"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Minimum Lumen Diameter (mm)</w:t>
            </w:r>
          </w:p>
        </w:tc>
        <w:tc>
          <w:tcPr>
            <w:tcW w:w="2611"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Pr>
                <w:rFonts w:cs="Arial"/>
                <w:sz w:val="14"/>
                <w:szCs w:val="14"/>
              </w:rPr>
              <w:t>-2% constant over 1.7-4.4</w:t>
            </w:r>
            <w:r w:rsidRPr="00076BD4">
              <w:rPr>
                <w:rFonts w:cs="Arial"/>
                <w:sz w:val="14"/>
                <w:szCs w:val="14"/>
              </w:rPr>
              <w:t xml:space="preserve"> mm range; poor below</w:t>
            </w:r>
          </w:p>
        </w:tc>
        <w:tc>
          <w:tcPr>
            <w:tcW w:w="2708"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 xml:space="preserve">8% constant over </w:t>
            </w:r>
            <w:r>
              <w:rPr>
                <w:rFonts w:cs="Arial"/>
                <w:sz w:val="14"/>
                <w:szCs w:val="14"/>
              </w:rPr>
              <w:t>1.7-4.4</w:t>
            </w:r>
            <w:r w:rsidRPr="00076BD4">
              <w:rPr>
                <w:rFonts w:cs="Arial"/>
                <w:sz w:val="14"/>
                <w:szCs w:val="14"/>
              </w:rPr>
              <w:t>4 mm range; poor below</w:t>
            </w:r>
          </w:p>
        </w:tc>
      </w:tr>
      <w:tr w:rsidR="004C3D0B" w:rsidRPr="00076BD4" w:rsidTr="00E463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48" w:type="dxa"/>
          </w:tcPr>
          <w:p w:rsidR="00F94122" w:rsidRPr="00076BD4" w:rsidRDefault="00F94122" w:rsidP="004C3D0B">
            <w:pPr>
              <w:rPr>
                <w:rFonts w:cs="Arial"/>
                <w:sz w:val="14"/>
                <w:szCs w:val="14"/>
              </w:rPr>
            </w:pPr>
            <w:r w:rsidRPr="00076BD4">
              <w:rPr>
                <w:rFonts w:cs="Arial"/>
                <w:sz w:val="14"/>
                <w:szCs w:val="14"/>
              </w:rPr>
              <w:t xml:space="preserve">Rinehart 2011 </w:t>
            </w:r>
            <w:r w:rsidR="00FC0B06" w:rsidRPr="00076BD4">
              <w:rPr>
                <w:rFonts w:cs="Arial"/>
                <w:sz w:val="14"/>
                <w:szCs w:val="14"/>
              </w:rPr>
              <w:fldChar w:fldCharType="begin"/>
            </w:r>
            <w:r w:rsidR="004C3D0B">
              <w:rPr>
                <w:rFonts w:cs="Arial"/>
                <w:sz w:val="14"/>
                <w:szCs w:val="14"/>
              </w:rPr>
              <w:instrText xml:space="preserve"> ADDIN EN.CITE &lt;EndNote&gt;&lt;Cite&gt;&lt;Author&gt;Rinehart&lt;/Author&gt;&lt;Year&gt;2011&lt;/Year&gt;&lt;RecNum&gt;1758&lt;/RecNum&gt;&lt;DisplayText&gt;[31]&lt;/DisplayText&gt;&lt;record&gt;&lt;rec-number&gt;1758&lt;/rec-number&gt;&lt;foreign-keys&gt;&lt;key app="EN" db-id="0srdta99r0etw7e5rpzpv05v9a0ew9ef2tae" timestamp="1475760178"&gt;1758&lt;/key&gt;&lt;key app="ENWeb" db-id=""&gt;0&lt;/key&gt;&lt;/foreign-keys&gt;&lt;ref-type name="Journal Article"&gt;17&lt;/ref-type&gt;&lt;contributors&gt;&lt;authors&gt;&lt;author&gt;Rinehart, Sarah&lt;/author&gt;&lt;author&gt;Vazquez, Gustavo&lt;/author&gt;&lt;author&gt;Qian, Zhen&lt;/author&gt;&lt;author&gt;Murrieta, Laura&lt;/author&gt;&lt;author&gt;Christian, Kim&lt;/author&gt;&lt;author&gt;Voros, Szilard&lt;/author&gt;&lt;/authors&gt;&lt;/contributors&gt;&lt;titles&gt;&lt;title&gt;Quantitative measurements of coronary arterial stenosis, plaque geometry, and composition are highly reproducible with a standardized coronary arterial computed tomographic approach in high-quality CT datasets&lt;/title&gt;&lt;secondary-title&gt;Journal of Cardiovascular Computed Tomography&lt;/secondary-title&gt;&lt;/titles&gt;&lt;periodical&gt;&lt;full-title&gt;Journal of Cardiovascular Computed Tomography&lt;/full-title&gt;&lt;/periodical&gt;&lt;pages&gt;35-43&lt;/pages&gt;&lt;volume&gt;5&lt;/volume&gt;&lt;number&gt;1&lt;/number&gt;&lt;keywords&gt;&lt;keyword&gt;Coronary artery disease&lt;/keyword&gt;&lt;keyword&gt;CT coronary angiography&lt;/keyword&gt;&lt;keyword&gt;Plaque composition&lt;/keyword&gt;&lt;keyword&gt;Reproducibility&lt;/keyword&gt;&lt;/keywords&gt;&lt;dates&gt;&lt;year&gt;2011&lt;/year&gt;&lt;/dates&gt;&lt;isbn&gt;1934-5925&lt;/isbn&gt;&lt;urls&gt;&lt;related-urls&gt;&lt;url&gt;http://www.sciencedirect.com/science/article/pii/S193459251000540X&lt;/url&gt;&lt;/related-urls&gt;&lt;/urls&gt;&lt;electronic-resource-num&gt;http://dx.doi.org/10.1016/j.jcct.2010.09.006&lt;/electronic-resource-num&gt;&lt;access-date&gt;2011/2//&lt;/access-date&gt;&lt;/record&gt;&lt;/Cite&gt;&lt;/EndNote&gt;</w:instrText>
            </w:r>
            <w:r w:rsidR="00FC0B06" w:rsidRPr="00076BD4">
              <w:rPr>
                <w:rFonts w:cs="Arial"/>
                <w:sz w:val="14"/>
                <w:szCs w:val="14"/>
              </w:rPr>
              <w:fldChar w:fldCharType="separate"/>
            </w:r>
            <w:r w:rsidR="004C3D0B">
              <w:rPr>
                <w:rFonts w:cs="Arial"/>
                <w:noProof/>
                <w:sz w:val="14"/>
                <w:szCs w:val="14"/>
              </w:rPr>
              <w:t>[</w:t>
            </w:r>
            <w:hyperlink w:anchor="_ENREF_31" w:tooltip="Rinehart, 2011 #1758" w:history="1">
              <w:r w:rsidR="004C3D0B">
                <w:rPr>
                  <w:rFonts w:cs="Arial"/>
                  <w:noProof/>
                  <w:sz w:val="14"/>
                  <w:szCs w:val="14"/>
                </w:rPr>
                <w:t>31</w:t>
              </w:r>
            </w:hyperlink>
            <w:r w:rsidR="004C3D0B">
              <w:rPr>
                <w:rFonts w:cs="Arial"/>
                <w:noProof/>
                <w:sz w:val="14"/>
                <w:szCs w:val="14"/>
              </w:rPr>
              <w:t>]</w:t>
            </w:r>
            <w:r w:rsidR="00FC0B06" w:rsidRPr="00076BD4">
              <w:rPr>
                <w:rFonts w:cs="Arial"/>
                <w:sz w:val="14"/>
                <w:szCs w:val="14"/>
              </w:rPr>
              <w:fldChar w:fldCharType="end"/>
            </w:r>
          </w:p>
        </w:tc>
        <w:tc>
          <w:tcPr>
            <w:tcW w:w="850"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nter-observer</w:t>
            </w:r>
          </w:p>
        </w:tc>
        <w:tc>
          <w:tcPr>
            <w:tcW w:w="990" w:type="dxa"/>
            <w:gridSpan w:val="2"/>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79 Human coronaries</w:t>
            </w:r>
          </w:p>
        </w:tc>
        <w:tc>
          <w:tcPr>
            <w:tcW w:w="1351"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Minimum Lumen Area (mm2)</w:t>
            </w:r>
          </w:p>
        </w:tc>
        <w:tc>
          <w:tcPr>
            <w:tcW w:w="2611"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0% constant over 1.</w:t>
            </w:r>
            <w:r>
              <w:rPr>
                <w:rFonts w:cs="Arial"/>
                <w:sz w:val="14"/>
                <w:szCs w:val="14"/>
              </w:rPr>
              <w:t>6-21.2</w:t>
            </w:r>
            <w:r w:rsidRPr="00076BD4">
              <w:rPr>
                <w:rFonts w:cs="Arial"/>
                <w:sz w:val="14"/>
                <w:szCs w:val="14"/>
              </w:rPr>
              <w:t xml:space="preserve"> mm2 range; poor below</w:t>
            </w:r>
          </w:p>
        </w:tc>
        <w:tc>
          <w:tcPr>
            <w:tcW w:w="2708"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4% constant over 1.</w:t>
            </w:r>
            <w:r>
              <w:rPr>
                <w:rFonts w:cs="Arial"/>
                <w:sz w:val="14"/>
                <w:szCs w:val="14"/>
              </w:rPr>
              <w:t>6-21.2</w:t>
            </w:r>
            <w:r w:rsidRPr="00076BD4">
              <w:rPr>
                <w:rFonts w:cs="Arial"/>
                <w:sz w:val="14"/>
                <w:szCs w:val="14"/>
              </w:rPr>
              <w:t xml:space="preserve">  mm2 range; poor below</w:t>
            </w:r>
          </w:p>
        </w:tc>
      </w:tr>
    </w:tbl>
    <w:p w:rsidR="00F94122" w:rsidRDefault="00F94122" w:rsidP="00F94122"/>
    <w:p w:rsidR="00F94122" w:rsidRPr="00713EA5" w:rsidRDefault="00F94122" w:rsidP="00713EA5">
      <w:pPr>
        <w:pStyle w:val="Heading3"/>
        <w:spacing w:after="120"/>
        <w:rPr>
          <w:rStyle w:val="SubtleReference"/>
          <w:color w:val="auto"/>
          <w:sz w:val="24"/>
        </w:rPr>
      </w:pPr>
      <w:bookmarkStart w:id="97" w:name="_Toc532814914"/>
      <w:r w:rsidRPr="00713EA5">
        <w:rPr>
          <w:rStyle w:val="SubtleReference"/>
          <w:color w:val="auto"/>
          <w:sz w:val="24"/>
        </w:rPr>
        <w:t>Tissue Composition</w:t>
      </w:r>
      <w:bookmarkEnd w:id="97"/>
    </w:p>
    <w:p w:rsidR="00E640B8" w:rsidRPr="00E640B8" w:rsidRDefault="00E640B8" w:rsidP="00E640B8">
      <w:pPr>
        <w:pStyle w:val="3"/>
        <w:spacing w:before="0" w:after="120"/>
        <w:rPr>
          <w:rStyle w:val="StyleVisioncontentC0000000009D55690"/>
          <w:i w:val="0"/>
          <w:color w:val="auto"/>
        </w:rPr>
      </w:pPr>
      <w:bookmarkStart w:id="98" w:name="_Ref379553027"/>
      <w:r w:rsidRPr="00E640B8">
        <w:rPr>
          <w:rStyle w:val="StyleVisioncontentC0000000009D55690"/>
          <w:i w:val="0"/>
          <w:color w:val="auto"/>
        </w:rPr>
        <w:t>With a specific focus on CT, we quote a small illustrative sampling here to indicating the nature and utility of CT for characterizing atherosclerotic plaque:</w:t>
      </w:r>
    </w:p>
    <w:p w:rsidR="00E640B8" w:rsidRPr="00E640B8" w:rsidRDefault="00E640B8" w:rsidP="00D079DE">
      <w:pPr>
        <w:pStyle w:val="3"/>
        <w:numPr>
          <w:ilvl w:val="0"/>
          <w:numId w:val="23"/>
        </w:numPr>
        <w:spacing w:before="0" w:after="120"/>
        <w:rPr>
          <w:rStyle w:val="StyleVisioncontentC0000000009D55690"/>
          <w:i w:val="0"/>
          <w:color w:val="auto"/>
        </w:rPr>
      </w:pPr>
      <w:r w:rsidRPr="00E640B8">
        <w:rPr>
          <w:rStyle w:val="StyleVisioncontentC0000000009D55690"/>
          <w:i w:val="0"/>
          <w:color w:val="auto"/>
        </w:rPr>
        <w:t xml:space="preserve">(quoted directly from introduction in </w:t>
      </w:r>
      <w:r w:rsidR="00FC0B06" w:rsidRPr="00E640B8">
        <w:rPr>
          <w:rStyle w:val="StyleVisioncontentC0000000009D55690"/>
          <w:i w:val="0"/>
          <w:color w:val="auto"/>
        </w:rPr>
        <w:fldChar w:fldCharType="begin"/>
      </w:r>
      <w:r w:rsidR="004C3D0B">
        <w:rPr>
          <w:rStyle w:val="StyleVisioncontentC0000000009D55690"/>
          <w:i w:val="0"/>
          <w:color w:val="auto"/>
        </w:rPr>
        <w:instrText xml:space="preserve"> ADDIN EN.CITE &lt;EndNote&gt;&lt;Cite&gt;&lt;Author&gt;Vukadinovic&lt;/Author&gt;&lt;Year&gt;2012&lt;/Year&gt;&lt;RecNum&gt;1806&lt;/RecNum&gt;&lt;DisplayText&gt;[32]&lt;/DisplayText&gt;&lt;record&gt;&lt;rec-number&gt;1806&lt;/rec-number&gt;&lt;foreign-keys&gt;&lt;key app="EN" db-id="0srdta99r0etw7e5rpzpv05v9a0ew9ef2tae" timestamp="1475760243"&gt;1806&lt;/key&gt;&lt;key app="ENWeb" db-id=""&gt;0&lt;/key&gt;&lt;/foreign-keys&gt;&lt;ref-type name="Book"&gt;6&lt;/ref-type&gt;&lt;contributors&gt;&lt;authors&gt;&lt;author&gt;Vukadinovic, Danijela&lt;/author&gt;&lt;/authors&gt;&lt;/contributors&gt;&lt;titles&gt;&lt;title&gt;&lt;style face="italic" font="default" size="100%"&gt;Automated Quantification of Atherosclerosis in CTA of Carotid Arteries&lt;/style&gt;&lt;/title&gt;&lt;/titles&gt;&lt;dates&gt;&lt;year&gt;2012&lt;/year&gt;&lt;/dates&gt;&lt;publisher&gt;Erasmus University Rotterdam&lt;/publisher&gt;&lt;isbn&gt;978-94-6191-285-5&lt;/isbn&gt;&lt;urls&gt;&lt;related-urls&gt;&lt;url&gt;hdl.handle.net/1765/32465&lt;/url&gt;&lt;/related-urls&gt;&lt;/urls&gt;&lt;/record&gt;&lt;/Cite&gt;&lt;/EndNote&gt;</w:instrText>
      </w:r>
      <w:r w:rsidR="00FC0B06" w:rsidRPr="00E640B8">
        <w:rPr>
          <w:rStyle w:val="StyleVisioncontentC0000000009D55690"/>
          <w:i w:val="0"/>
          <w:color w:val="auto"/>
        </w:rPr>
        <w:fldChar w:fldCharType="separate"/>
      </w:r>
      <w:r w:rsidR="004C3D0B">
        <w:rPr>
          <w:rStyle w:val="StyleVisioncontentC0000000009D55690"/>
          <w:i w:val="0"/>
          <w:noProof/>
          <w:color w:val="auto"/>
        </w:rPr>
        <w:t>[</w:t>
      </w:r>
      <w:hyperlink w:anchor="_ENREF_32" w:tooltip="Vukadinovic, 2012 #1806" w:history="1">
        <w:r w:rsidR="004C3D0B">
          <w:rPr>
            <w:rStyle w:val="StyleVisioncontentC0000000009D55690"/>
            <w:i w:val="0"/>
            <w:noProof/>
            <w:color w:val="auto"/>
          </w:rPr>
          <w:t>32</w:t>
        </w:r>
      </w:hyperlink>
      <w:r w:rsidR="004C3D0B">
        <w:rPr>
          <w:rStyle w:val="StyleVisioncontentC0000000009D55690"/>
          <w:i w:val="0"/>
          <w:noProof/>
          <w:color w:val="auto"/>
        </w:rPr>
        <w:t>]</w:t>
      </w:r>
      <w:r w:rsidR="00FC0B06" w:rsidRPr="00E640B8">
        <w:rPr>
          <w:rStyle w:val="StyleVisioncontentC0000000009D55690"/>
          <w:i w:val="0"/>
          <w:color w:val="auto"/>
        </w:rPr>
        <w:fldChar w:fldCharType="end"/>
      </w:r>
      <w:r w:rsidRPr="00E640B8">
        <w:rPr>
          <w:rStyle w:val="StyleVisioncontentC0000000009D55690"/>
          <w:i w:val="0"/>
          <w:color w:val="auto"/>
        </w:rPr>
        <w:t xml:space="preserve">) In view of the limitations of [digital subtraction angiography], there is an increasing interest in CTA as a modality for assessing the carotid artery bifurcation. Computed tomography angiography is an imaging modality that can be used to accurately visualize the severity of luminal stenosis in 3D. With CTA it is extremely easy to detect calcifications in the carotid artery. CTA has also become an established method for successful artery calcium scoring in coronary arteries. With the introduction of Multi-detector CT (MDCT) in 1998 fast imaging at high temporal and spatial resolution became possible. The main advantage of this </w:t>
      </w:r>
      <w:r w:rsidRPr="00E640B8">
        <w:rPr>
          <w:rStyle w:val="StyleVisioncontentC0000000009D55690"/>
          <w:i w:val="0"/>
          <w:color w:val="auto"/>
        </w:rPr>
        <w:lastRenderedPageBreak/>
        <w:t xml:space="preserve">technology compared with conventional mechanical spiral CT scanner is that it consists of multiple detector rows, which allow simultaneous acquisition of multiple slices. CT scanners using e.g. 16 and 64 – slice technology offer a very high spatial resolution and can generate very thin slices allowing the acquisition of isotropic voxels. It has been shown, using 16-slice CT, that non-calcified coronary lesions could be detected with a reasonable sensitivity of 78%. It has been also shown, with comparison to histology, that assessment of carotid atherosclerotic plaque components is feasible with MDCT using different plaque components Hounsfield units (HU) densities in vitro [20] and in vivo [21]. In Figure 1.3 an illustration from of atherosclerotic plaques in MDCT cross-sectional slices and corresponding histology samples are shown. </w:t>
      </w:r>
    </w:p>
    <w:p w:rsidR="00E640B8" w:rsidRPr="00E640B8" w:rsidRDefault="00E640B8" w:rsidP="00D079DE">
      <w:pPr>
        <w:pStyle w:val="3"/>
        <w:numPr>
          <w:ilvl w:val="0"/>
          <w:numId w:val="23"/>
        </w:numPr>
        <w:spacing w:before="0" w:after="120"/>
        <w:rPr>
          <w:rStyle w:val="StyleVisioncontentC0000000009D55690"/>
          <w:i w:val="0"/>
          <w:color w:val="auto"/>
        </w:rPr>
      </w:pPr>
      <w:r w:rsidRPr="00E640B8">
        <w:rPr>
          <w:rStyle w:val="StyleVisioncontentC0000000009D55690"/>
          <w:i w:val="0"/>
          <w:color w:val="auto"/>
        </w:rPr>
        <w:t xml:space="preserve">(quoted directly from conclusions in </w:t>
      </w:r>
      <w:r w:rsidR="00FC0B06" w:rsidRPr="00E640B8">
        <w:rPr>
          <w:rStyle w:val="StyleVisioncontentC0000000009D55690"/>
          <w:i w:val="0"/>
          <w:color w:val="auto"/>
        </w:rPr>
        <w:fldChar w:fldCharType="begin"/>
      </w:r>
      <w:r w:rsidR="004C3D0B">
        <w:rPr>
          <w:rStyle w:val="StyleVisioncontentC0000000009D55690"/>
          <w:i w:val="0"/>
          <w:color w:val="auto"/>
        </w:rPr>
        <w:instrText xml:space="preserve"> ADDIN EN.CITE &lt;EndNote&gt;&lt;Cite&gt;&lt;Author&gt;de Weert&lt;/Author&gt;&lt;Year&gt;2006&lt;/Year&gt;&lt;RecNum&gt;1268&lt;/RecNum&gt;&lt;DisplayText&gt;[26]&lt;/DisplayText&gt;&lt;record&gt;&lt;rec-number&gt;1268&lt;/rec-number&gt;&lt;foreign-keys&gt;&lt;key app="EN" db-id="0w5z9059ef5troepaa2xt5e7datv09dt0re2" timestamp="1456669314"&gt;1268&lt;/key&gt;&lt;key app="ENWeb" db-id=""&gt;0&lt;/key&gt;&lt;/foreign-keys&gt;&lt;ref-type name="Journal Article"&gt;17&lt;/ref-type&gt;&lt;contributors&gt;&lt;authors&gt;&lt;author&gt;de Weert, Thomas T.&lt;/author&gt;&lt;author&gt;Ouhlous, Mohamed&lt;/author&gt;&lt;author&gt;Meijering, Erik&lt;/author&gt;&lt;author&gt;Zondervan, Pieter E.&lt;/author&gt;&lt;author&gt;Hendriks, Johanna M.&lt;/author&gt;&lt;author&gt;van Sambeek, Marc R.H.M.&lt;/author&gt;&lt;author&gt;Dippel, Diederik W.J.&lt;/author&gt;&lt;author&gt;van der Lugt, Aad&lt;/author&gt;&lt;/authors&gt;&lt;/contributors&gt;&lt;titles&gt;&lt;title&gt;In Vivo Characterization and Quantification of Atherosclerotic Carotid Plaque Components With Multidetector Computed Tomography and Histopathological Correlation&lt;/title&gt;&lt;secondary-title&gt;Arterioscler Thromb Vasc Biol&lt;/secondary-title&gt;&lt;/titles&gt;&lt;periodical&gt;&lt;full-title&gt;Arterioscler Thromb Vasc Biol&lt;/full-title&gt;&lt;abbr-1&gt;Arteriosclerosis, thrombosis, and vascular biology&lt;/abbr-1&gt;&lt;/periodical&gt;&lt;pages&gt;2366-2372&lt;/pages&gt;&lt;volume&gt;26&lt;/volume&gt;&lt;number&gt;10&lt;/number&gt;&lt;dates&gt;&lt;year&gt;2006&lt;/year&gt;&lt;pub-dates&gt;&lt;date&gt;October 1, 2006&lt;/date&gt;&lt;/pub-dates&gt;&lt;/dates&gt;&lt;urls&gt;&lt;related-urls&gt;&lt;url&gt;http://atvb.ahajournals.org/content/26/10/2366.abstract&lt;/url&gt;&lt;/related-urls&gt;&lt;/urls&gt;&lt;electronic-resource-num&gt;10.1161/01.atv.0000240518.90124.57&lt;/electronic-resource-num&gt;&lt;/record&gt;&lt;/Cite&gt;&lt;/EndNote&gt;</w:instrText>
      </w:r>
      <w:r w:rsidR="00FC0B06" w:rsidRPr="00E640B8">
        <w:rPr>
          <w:rStyle w:val="StyleVisioncontentC0000000009D55690"/>
          <w:i w:val="0"/>
          <w:color w:val="auto"/>
        </w:rPr>
        <w:fldChar w:fldCharType="separate"/>
      </w:r>
      <w:r w:rsidR="004C3D0B">
        <w:rPr>
          <w:rStyle w:val="StyleVisioncontentC0000000009D55690"/>
          <w:i w:val="0"/>
          <w:noProof/>
          <w:color w:val="auto"/>
        </w:rPr>
        <w:t>[</w:t>
      </w:r>
      <w:hyperlink w:anchor="_ENREF_26" w:tooltip="de Weert, 2006 #1268" w:history="1">
        <w:r w:rsidR="004C3D0B">
          <w:rPr>
            <w:rStyle w:val="StyleVisioncontentC0000000009D55690"/>
            <w:i w:val="0"/>
            <w:noProof/>
            <w:color w:val="auto"/>
          </w:rPr>
          <w:t>26</w:t>
        </w:r>
      </w:hyperlink>
      <w:r w:rsidR="004C3D0B">
        <w:rPr>
          <w:rStyle w:val="StyleVisioncontentC0000000009D55690"/>
          <w:i w:val="0"/>
          <w:noProof/>
          <w:color w:val="auto"/>
        </w:rPr>
        <w:t>]</w:t>
      </w:r>
      <w:r w:rsidR="00FC0B06" w:rsidRPr="00E640B8">
        <w:rPr>
          <w:rStyle w:val="StyleVisioncontentC0000000009D55690"/>
          <w:i w:val="0"/>
          <w:color w:val="auto"/>
        </w:rPr>
        <w:fldChar w:fldCharType="end"/>
      </w:r>
      <w:r w:rsidRPr="00E640B8">
        <w:rPr>
          <w:rStyle w:val="StyleVisioncontentC0000000009D55690"/>
          <w:i w:val="0"/>
          <w:color w:val="auto"/>
        </w:rPr>
        <w:t xml:space="preserve">) The present study shows that MDCT is capable of characterizing and quantifying plaque burden, calcifications, and fibrous tissue in atherosclerotic carotid plaque in good correlation with histology, and that lipid core can be adequately quantified in mildly calcified plaques. Furthermore the MDCT-based assessment of atherosclerotic plaque component quantities was possible with moderate observer variability. </w:t>
      </w:r>
    </w:p>
    <w:p w:rsidR="00E640B8" w:rsidRPr="00E640B8" w:rsidRDefault="00E640B8" w:rsidP="00D079DE">
      <w:pPr>
        <w:pStyle w:val="3"/>
        <w:numPr>
          <w:ilvl w:val="0"/>
          <w:numId w:val="23"/>
        </w:numPr>
        <w:spacing w:before="0" w:after="120"/>
        <w:rPr>
          <w:rStyle w:val="StyleVisioncontentC0000000009D55690"/>
          <w:i w:val="0"/>
          <w:color w:val="auto"/>
        </w:rPr>
      </w:pPr>
      <w:r w:rsidRPr="00E640B8">
        <w:rPr>
          <w:rStyle w:val="StyleVisioncontentC0000000009D55690"/>
          <w:i w:val="0"/>
          <w:color w:val="auto"/>
        </w:rPr>
        <w:t xml:space="preserve">(quoted directly from conclusions in </w:t>
      </w:r>
      <w:r w:rsidR="00FC0B06" w:rsidRPr="00E640B8">
        <w:rPr>
          <w:rStyle w:val="StyleVisioncontentC0000000009D55690"/>
          <w:i w:val="0"/>
          <w:color w:val="auto"/>
        </w:rPr>
        <w:fldChar w:fldCharType="begin"/>
      </w:r>
      <w:r w:rsidR="004C3D0B">
        <w:rPr>
          <w:rStyle w:val="StyleVisioncontentC0000000009D55690"/>
          <w:i w:val="0"/>
          <w:color w:val="auto"/>
        </w:rPr>
        <w:instrText xml:space="preserve"> ADDIN EN.CITE &lt;EndNote&gt;&lt;Cite&gt;&lt;Author&gt;Das&lt;/Author&gt;&lt;Year&gt;2009&lt;/Year&gt;&lt;RecNum&gt;1805&lt;/RecNum&gt;&lt;DisplayText&gt;[33]&lt;/DisplayText&gt;&lt;record&gt;&lt;rec-number&gt;1805&lt;/rec-number&gt;&lt;foreign-keys&gt;&lt;key app="EN" db-id="0srdta99r0etw7e5rpzpv05v9a0ew9ef2tae" timestamp="1475760243"&gt;1805&lt;/key&gt;&lt;key app="ENWeb" db-id=""&gt;0&lt;/key&gt;&lt;/foreign-keys&gt;&lt;ref-type name="Journal Article"&gt;17&lt;/ref-type&gt;&lt;contributors&gt;&lt;authors&gt;&lt;author&gt;Das, M.&lt;/author&gt;&lt;author&gt;Braunschweig, T.&lt;/author&gt;&lt;author&gt;Mühlenbruch, G.&lt;/author&gt;&lt;author&gt;Mahnken, A. H.&lt;/author&gt;&lt;author&gt;Krings, T.&lt;/author&gt;&lt;author&gt;Langer, S.&lt;/author&gt;&lt;author&gt;Koeppel, T.&lt;/author&gt;&lt;author&gt;Jacobs, M.&lt;/author&gt;&lt;author&gt;Günther, R. W.&lt;/author&gt;&lt;author&gt;Mommertz, G.&lt;/author&gt;&lt;/authors&gt;&lt;/contributors&gt;&lt;titles&gt;&lt;title&gt;Carotid plaque analysis: comparison of dual-source computed tomography (CT) findings and histopathological correlation&lt;/title&gt;&lt;secondary-title&gt;Eur J Vasc Endovasc Surg&lt;/secondary-title&gt;&lt;/titles&gt;&lt;periodical&gt;&lt;full-title&gt;Eur J Vasc Endovasc Surg&lt;/full-title&gt;&lt;abbr-1&gt;European journal of vascular and endovascular surgery : the official journal of the European Society for Vascular Surgery&lt;/abbr-1&gt;&lt;/periodical&gt;&lt;pages&gt;14-9&lt;/pages&gt;&lt;volume&gt;38&lt;/volume&gt;&lt;number&gt;1&lt;/number&gt;&lt;keywords&gt;&lt;keyword&gt;Aged&lt;/keyword&gt;&lt;keyword&gt;Aged, 80 and over&lt;/keyword&gt;&lt;keyword&gt;Angiography&lt;/keyword&gt;&lt;keyword&gt;Carotid Arteries&lt;/keyword&gt;&lt;keyword&gt;Carotid Stenosis&lt;/keyword&gt;&lt;keyword&gt;Endarterectomy, Carotid&lt;/keyword&gt;&lt;keyword&gt;Female&lt;/keyword&gt;&lt;keyword&gt;Humans&lt;/keyword&gt;&lt;keyword&gt;Male&lt;/keyword&gt;&lt;keyword&gt;Middle Aged&lt;/keyword&gt;&lt;keyword&gt;Paraffin Embedding&lt;/keyword&gt;&lt;keyword&gt;Retrospective Studies&lt;/keyword&gt;&lt;keyword&gt;Sensitivity and Specificity&lt;/keyword&gt;&lt;keyword&gt;Tomography, X-Ray Computed&lt;/keyword&gt;&lt;/keywords&gt;&lt;dates&gt;&lt;year&gt;2009&lt;/year&gt;&lt;pub-dates&gt;&lt;date&gt;Jul&lt;/date&gt;&lt;/pub-dates&gt;&lt;/dates&gt;&lt;isbn&gt;1532-2165&lt;/isbn&gt;&lt;accession-num&gt;19464932&lt;/accession-num&gt;&lt;urls&gt;&lt;related-urls&gt;&lt;url&gt;https://www.ncbi.nlm.nih.gov/pubmed/19464932&lt;/url&gt;&lt;/related-urls&gt;&lt;/urls&gt;&lt;electronic-resource-num&gt;10.1016/j.ejvs.2009.03.013&lt;/electronic-resource-num&gt;&lt;language&gt;eng&lt;/language&gt;&lt;/record&gt;&lt;/Cite&gt;&lt;/EndNote&gt;</w:instrText>
      </w:r>
      <w:r w:rsidR="00FC0B06" w:rsidRPr="00E640B8">
        <w:rPr>
          <w:rStyle w:val="StyleVisioncontentC0000000009D55690"/>
          <w:i w:val="0"/>
          <w:color w:val="auto"/>
        </w:rPr>
        <w:fldChar w:fldCharType="separate"/>
      </w:r>
      <w:r w:rsidR="004C3D0B">
        <w:rPr>
          <w:rStyle w:val="StyleVisioncontentC0000000009D55690"/>
          <w:i w:val="0"/>
          <w:noProof/>
          <w:color w:val="auto"/>
        </w:rPr>
        <w:t>[</w:t>
      </w:r>
      <w:hyperlink w:anchor="_ENREF_33" w:tooltip="Das, 2009 #1805" w:history="1">
        <w:r w:rsidR="004C3D0B">
          <w:rPr>
            <w:rStyle w:val="StyleVisioncontentC0000000009D55690"/>
            <w:i w:val="0"/>
            <w:noProof/>
            <w:color w:val="auto"/>
          </w:rPr>
          <w:t>33</w:t>
        </w:r>
      </w:hyperlink>
      <w:r w:rsidR="004C3D0B">
        <w:rPr>
          <w:rStyle w:val="StyleVisioncontentC0000000009D55690"/>
          <w:i w:val="0"/>
          <w:noProof/>
          <w:color w:val="auto"/>
        </w:rPr>
        <w:t>]</w:t>
      </w:r>
      <w:r w:rsidR="00FC0B06" w:rsidRPr="00E640B8">
        <w:rPr>
          <w:rStyle w:val="StyleVisioncontentC0000000009D55690"/>
          <w:i w:val="0"/>
          <w:color w:val="auto"/>
        </w:rPr>
        <w:fldChar w:fldCharType="end"/>
      </w:r>
      <w:r w:rsidRPr="00E640B8">
        <w:rPr>
          <w:rStyle w:val="StyleVisioncontentC0000000009D55690"/>
          <w:i w:val="0"/>
          <w:color w:val="auto"/>
        </w:rPr>
        <w:t xml:space="preserve">) Our study results indicate that [dual-source computed tomography] angiography of the carotid arteries is feasible and the evaluation of carotid tissue characteristics allows non-invasive assessment of different plaque components. Although some limitations remain, [dual-source computed tomography] offers a high potential to non-invasively assess the patients at a higher risk for stroke. </w:t>
      </w:r>
    </w:p>
    <w:p w:rsidR="00E640B8" w:rsidRPr="00E640B8" w:rsidRDefault="00E640B8" w:rsidP="00E640B8">
      <w:pPr>
        <w:pStyle w:val="3"/>
        <w:spacing w:before="0" w:after="120"/>
        <w:rPr>
          <w:rStyle w:val="StyleVisioncontentC0000000009D55690"/>
          <w:i w:val="0"/>
          <w:color w:val="auto"/>
        </w:rPr>
      </w:pPr>
      <w:r w:rsidRPr="00E640B8">
        <w:rPr>
          <w:rStyle w:val="StyleVisioncontentC0000000009D55690"/>
          <w:i w:val="0"/>
          <w:color w:val="auto"/>
        </w:rPr>
        <w:t xml:space="preserve">An often cited study supporting the use of CT to characterize plaques, while also documenting the factors which can complicate overly simplistic methods </w:t>
      </w:r>
      <w:r w:rsidR="00FC0B06" w:rsidRPr="00E640B8">
        <w:rPr>
          <w:rStyle w:val="StyleVisioncontentC0000000009D55690"/>
          <w:i w:val="0"/>
          <w:color w:val="auto"/>
        </w:rPr>
        <w:fldChar w:fldCharType="begin"/>
      </w:r>
      <w:r w:rsidR="004C3D0B">
        <w:rPr>
          <w:rStyle w:val="StyleVisioncontentC0000000009D55690"/>
          <w:i w:val="0"/>
          <w:color w:val="auto"/>
        </w:rPr>
        <w:instrText xml:space="preserve"> ADDIN EN.CITE &lt;EndNote&gt;&lt;Cite&gt;&lt;Author&gt;Wintermark&lt;/Author&gt;&lt;Year&gt;2008&lt;/Year&gt;&lt;RecNum&gt;1105&lt;/RecNum&gt;&lt;DisplayText&gt;[34]&lt;/DisplayText&gt;&lt;record&gt;&lt;rec-number&gt;1105&lt;/rec-number&gt;&lt;foreign-keys&gt;&lt;key app="EN" db-id="0srdta99r0etw7e5rpzpv05v9a0ew9ef2tae" timestamp="1475759352"&gt;1105&lt;/key&gt;&lt;key app="ENWeb" db-id=""&gt;0&lt;/key&gt;&lt;/foreign-keys&gt;&lt;ref-type name="Journal Article"&gt;17&lt;/ref-type&gt;&lt;contributors&gt;&lt;authors&gt;&lt;author&gt;Wintermark, M.&lt;/author&gt;&lt;author&gt;Jawadi, S.S.&lt;/author&gt;&lt;author&gt;Rapp, J.H.&lt;/author&gt;&lt;author&gt;Tihan, T.&lt;/author&gt;&lt;author&gt;Tong, E.&lt;/author&gt;&lt;author&gt;Glidden, D.V.&lt;/author&gt;&lt;author&gt;Abedin, S.&lt;/author&gt;&lt;author&gt;Schaeffer, S.&lt;/author&gt;&lt;author&gt;Acevedo-Bolton, G.&lt;/author&gt;&lt;author&gt;Boudignon, B.&lt;/author&gt;&lt;author&gt;Orwoll, B.&lt;/author&gt;&lt;author&gt;Pan, X.&lt;/author&gt;&lt;author&gt;Saloner, D.&lt;/author&gt;&lt;/authors&gt;&lt;/contributors&gt;&lt;titles&gt;&lt;title&gt;High-Resolution CT Imaging of Carotid Artery Atherosclerotic Plaques&lt;/title&gt;&lt;secondary-title&gt;American Journal of Neuroradiology&lt;/secondary-title&gt;&lt;/titles&gt;&lt;periodical&gt;&lt;full-title&gt;American Journal of Neuroradiology&lt;/full-title&gt;&lt;/periodical&gt;&lt;pages&gt;875-882&lt;/pages&gt;&lt;volume&gt;29&lt;/volume&gt;&lt;number&gt;5&lt;/number&gt;&lt;dates&gt;&lt;year&gt;2008&lt;/year&gt;&lt;pub-dates&gt;&lt;date&gt;May 1, 2008&lt;/date&gt;&lt;/pub-dates&gt;&lt;/dates&gt;&lt;urls&gt;&lt;related-urls&gt;&lt;url&gt;http://www.ajnr.org/content/29/5/875.abstract&lt;/url&gt;&lt;/related-urls&gt;&lt;/urls&gt;&lt;electronic-resource-num&gt;10.3174/ajnr.A0950&lt;/electronic-resource-num&gt;&lt;/record&gt;&lt;/Cite&gt;&lt;/EndNote&gt;</w:instrText>
      </w:r>
      <w:r w:rsidR="00FC0B06" w:rsidRPr="00E640B8">
        <w:rPr>
          <w:rStyle w:val="StyleVisioncontentC0000000009D55690"/>
          <w:i w:val="0"/>
          <w:color w:val="auto"/>
        </w:rPr>
        <w:fldChar w:fldCharType="separate"/>
      </w:r>
      <w:r w:rsidR="004C3D0B">
        <w:rPr>
          <w:rStyle w:val="StyleVisioncontentC0000000009D55690"/>
          <w:i w:val="0"/>
          <w:noProof/>
          <w:color w:val="auto"/>
        </w:rPr>
        <w:t>[</w:t>
      </w:r>
      <w:hyperlink w:anchor="_ENREF_34" w:tooltip="Wintermark, 2008 #1105" w:history="1">
        <w:r w:rsidR="004C3D0B">
          <w:rPr>
            <w:rStyle w:val="StyleVisioncontentC0000000009D55690"/>
            <w:i w:val="0"/>
            <w:noProof/>
            <w:color w:val="auto"/>
          </w:rPr>
          <w:t>34</w:t>
        </w:r>
      </w:hyperlink>
      <w:r w:rsidR="004C3D0B">
        <w:rPr>
          <w:rStyle w:val="StyleVisioncontentC0000000009D55690"/>
          <w:i w:val="0"/>
          <w:noProof/>
          <w:color w:val="auto"/>
        </w:rPr>
        <w:t>]</w:t>
      </w:r>
      <w:r w:rsidR="00FC0B06" w:rsidRPr="00E640B8">
        <w:rPr>
          <w:rStyle w:val="StyleVisioncontentC0000000009D55690"/>
          <w:i w:val="0"/>
          <w:color w:val="auto"/>
        </w:rPr>
        <w:fldChar w:fldCharType="end"/>
      </w:r>
      <w:r w:rsidRPr="00E640B8">
        <w:rPr>
          <w:rStyle w:val="StyleVisioncontentC0000000009D55690"/>
          <w:i w:val="0"/>
          <w:color w:val="auto"/>
        </w:rPr>
        <w:t>, states:</w:t>
      </w:r>
    </w:p>
    <w:p w:rsidR="00E640B8" w:rsidRPr="00E640B8" w:rsidRDefault="00E640B8" w:rsidP="00D079DE">
      <w:pPr>
        <w:pStyle w:val="3"/>
        <w:numPr>
          <w:ilvl w:val="0"/>
          <w:numId w:val="22"/>
        </w:numPr>
        <w:spacing w:before="0" w:after="120"/>
        <w:rPr>
          <w:rStyle w:val="StyleVisioncontentC0000000009D55690"/>
          <w:i w:val="0"/>
          <w:color w:val="auto"/>
        </w:rPr>
      </w:pPr>
      <w:r w:rsidRPr="00E640B8">
        <w:rPr>
          <w:rStyle w:val="StyleVisioncontentC0000000009D55690"/>
          <w:i w:val="0"/>
          <w:color w:val="auto"/>
        </w:rPr>
        <w:t xml:space="preserve">(from discussion) This study provides proof of principle that the tissue characteristics of atherosclerotic plaques determined by CTA accurately reflects tissue characteristics of the lesion as defined by histologic examination. </w:t>
      </w:r>
    </w:p>
    <w:p w:rsidR="00E640B8" w:rsidRPr="00E640B8" w:rsidRDefault="00E640B8" w:rsidP="00D079DE">
      <w:pPr>
        <w:pStyle w:val="3"/>
        <w:numPr>
          <w:ilvl w:val="0"/>
          <w:numId w:val="22"/>
        </w:numPr>
        <w:spacing w:before="0" w:after="120"/>
        <w:rPr>
          <w:rStyle w:val="StyleVisioncontentC0000000009D55690"/>
          <w:i w:val="0"/>
          <w:color w:val="auto"/>
        </w:rPr>
      </w:pPr>
      <w:r w:rsidRPr="00E640B8">
        <w:rPr>
          <w:rStyle w:val="StyleVisioncontentC0000000009D55690"/>
          <w:i w:val="0"/>
          <w:color w:val="auto"/>
        </w:rPr>
        <w:t>(from results) The mean CT Hounsfield attenuation was measured for each of the 2x2-mm squares that were electronically drawn on the CT reformatted images and considered in the linear regression model with respect to the percentages of connective tissue, lipid-rich necrotic core, hemorrhage, and calcifications in the corresponding histologic and micro-CT squares. The results of the linear mixed model (i.e., mean Hounsfield attenuation for each histologic component and the 95% confidence intervals for these densities) are displayed in Table 2. There was significant overlap in CT Hounsfield densities between lipid-rich necrotic core and connective tissue. There was also some overlap between connective tissue and hemorrhage. Cutoff densities between lipid-rich necrotic core and connective tissue, connective tissue and hemorrhage, and hemorrhage and calcifications were determined as the halfway Hounsfield attenuation between the average densities for each of the components: 39.5 Hounsfield units (HU) between lipid-rich necrotic core and connective tissue, 72.0 HU between connective tissue and hemorrhage, and 177.1 HU between hemorrhage and calcifications.</w:t>
      </w:r>
    </w:p>
    <w:p w:rsidR="00E640B8" w:rsidRPr="00E640B8" w:rsidRDefault="00E640B8" w:rsidP="00D079DE">
      <w:pPr>
        <w:pStyle w:val="3"/>
        <w:keepNext/>
        <w:spacing w:before="0" w:after="120"/>
        <w:rPr>
          <w:rStyle w:val="StyleVisioncontentC0000000009D55690"/>
          <w:i w:val="0"/>
          <w:color w:val="auto"/>
        </w:rPr>
      </w:pPr>
      <w:r w:rsidRPr="00E640B8">
        <w:rPr>
          <w:rStyle w:val="StyleVisioncontentC0000000009D55690"/>
          <w:i w:val="0"/>
          <w:color w:val="auto"/>
        </w:rPr>
        <w:lastRenderedPageBreak/>
        <w:t>Table 2 here reproduced for convenience (and with permission):</w:t>
      </w:r>
    </w:p>
    <w:p w:rsidR="00E640B8" w:rsidRPr="00E640B8" w:rsidRDefault="00E640B8" w:rsidP="00E640B8">
      <w:pPr>
        <w:pStyle w:val="3"/>
        <w:spacing w:before="0" w:after="120"/>
        <w:jc w:val="center"/>
        <w:rPr>
          <w:rStyle w:val="StyleVisioncontentC0000000009D55690"/>
          <w:i w:val="0"/>
          <w:color w:val="auto"/>
        </w:rPr>
      </w:pPr>
      <w:r w:rsidRPr="00E640B8">
        <w:rPr>
          <w:rStyle w:val="StyleVisioncontentC0000000009D55690"/>
          <w:i w:val="0"/>
          <w:noProof/>
          <w:color w:val="auto"/>
        </w:rPr>
        <w:drawing>
          <wp:inline distT="0" distB="0" distL="0" distR="0" wp14:anchorId="306DE544" wp14:editId="03012E6F">
            <wp:extent cx="4034082" cy="2032987"/>
            <wp:effectExtent l="0" t="0" r="508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4035689" cy="2033797"/>
                    </a:xfrm>
                    <a:prstGeom prst="rect">
                      <a:avLst/>
                    </a:prstGeom>
                  </pic:spPr>
                </pic:pic>
              </a:graphicData>
            </a:graphic>
          </wp:inline>
        </w:drawing>
      </w:r>
    </w:p>
    <w:p w:rsidR="00E640B8" w:rsidRDefault="00E640B8" w:rsidP="002963E1">
      <w:pPr>
        <w:pStyle w:val="3"/>
        <w:spacing w:before="0" w:after="120"/>
        <w:rPr>
          <w:rStyle w:val="StyleVisioncontentC0000000009D55690"/>
          <w:i w:val="0"/>
          <w:color w:val="auto"/>
        </w:rPr>
      </w:pPr>
      <w:proofErr w:type="spellStart"/>
      <w:r w:rsidRPr="00E640B8">
        <w:rPr>
          <w:rStyle w:val="StyleVisioncontentC0000000009D55690"/>
          <w:i w:val="0"/>
          <w:color w:val="auto"/>
        </w:rPr>
        <w:t>Wintermark’s</w:t>
      </w:r>
      <w:proofErr w:type="spellEnd"/>
      <w:r w:rsidRPr="00E640B8">
        <w:rPr>
          <w:rStyle w:val="StyleVisioncontentC0000000009D55690"/>
          <w:i w:val="0"/>
          <w:color w:val="auto"/>
        </w:rPr>
        <w:t xml:space="preserve"> Table 2, de </w:t>
      </w:r>
      <w:proofErr w:type="spellStart"/>
      <w:r w:rsidRPr="00E640B8">
        <w:rPr>
          <w:rStyle w:val="StyleVisioncontentC0000000009D55690"/>
          <w:i w:val="0"/>
          <w:color w:val="auto"/>
        </w:rPr>
        <w:t>Weert’s</w:t>
      </w:r>
      <w:proofErr w:type="spellEnd"/>
      <w:r w:rsidRPr="00E640B8">
        <w:rPr>
          <w:rStyle w:val="StyleVisioncontentC0000000009D55690"/>
          <w:i w:val="0"/>
          <w:color w:val="auto"/>
        </w:rPr>
        <w:t xml:space="preserve"> result regarding cutoff values </w:t>
      </w:r>
      <w:r w:rsidR="00FC0B06" w:rsidRPr="00E640B8">
        <w:rPr>
          <w:rStyle w:val="StyleVisioncontentC0000000009D55690"/>
          <w:i w:val="0"/>
          <w:color w:val="auto"/>
        </w:rPr>
        <w:fldChar w:fldCharType="begin"/>
      </w:r>
      <w:r w:rsidR="004C3D0B">
        <w:rPr>
          <w:rStyle w:val="StyleVisioncontentC0000000009D55690"/>
          <w:i w:val="0"/>
          <w:color w:val="auto"/>
        </w:rPr>
        <w:instrText xml:space="preserve"> ADDIN EN.CITE &lt;EndNote&gt;&lt;Cite&gt;&lt;Author&gt;de Weert&lt;/Author&gt;&lt;Year&gt;2006&lt;/Year&gt;&lt;RecNum&gt;1268&lt;/RecNum&gt;&lt;DisplayText&gt;[26]&lt;/DisplayText&gt;&lt;record&gt;&lt;rec-number&gt;1268&lt;/rec-number&gt;&lt;foreign-keys&gt;&lt;key app="EN" db-id="0w5z9059ef5troepaa2xt5e7datv09dt0re2" timestamp="1456669314"&gt;1268&lt;/key&gt;&lt;key app="ENWeb" db-id=""&gt;0&lt;/key&gt;&lt;/foreign-keys&gt;&lt;ref-type name="Journal Article"&gt;17&lt;/ref-type&gt;&lt;contributors&gt;&lt;authors&gt;&lt;author&gt;de Weert, Thomas T.&lt;/author&gt;&lt;author&gt;Ouhlous, Mohamed&lt;/author&gt;&lt;author&gt;Meijering, Erik&lt;/author&gt;&lt;author&gt;Zondervan, Pieter E.&lt;/author&gt;&lt;author&gt;Hendriks, Johanna M.&lt;/author&gt;&lt;author&gt;van Sambeek, Marc R.H.M.&lt;/author&gt;&lt;author&gt;Dippel, Diederik W.J.&lt;/author&gt;&lt;author&gt;van der Lugt, Aad&lt;/author&gt;&lt;/authors&gt;&lt;/contributors&gt;&lt;titles&gt;&lt;title&gt;In Vivo Characterization and Quantification of Atherosclerotic Carotid Plaque Components With Multidetector Computed Tomography and Histopathological Correlation&lt;/title&gt;&lt;secondary-title&gt;Arterioscler Thromb Vasc Biol&lt;/secondary-title&gt;&lt;/titles&gt;&lt;periodical&gt;&lt;full-title&gt;Arterioscler Thromb Vasc Biol&lt;/full-title&gt;&lt;abbr-1&gt;Arteriosclerosis, thrombosis, and vascular biology&lt;/abbr-1&gt;&lt;/periodical&gt;&lt;pages&gt;2366-2372&lt;/pages&gt;&lt;volume&gt;26&lt;/volume&gt;&lt;number&gt;10&lt;/number&gt;&lt;dates&gt;&lt;year&gt;2006&lt;/year&gt;&lt;pub-dates&gt;&lt;date&gt;October 1, 2006&lt;/date&gt;&lt;/pub-dates&gt;&lt;/dates&gt;&lt;urls&gt;&lt;related-urls&gt;&lt;url&gt;http://atvb.ahajournals.org/content/26/10/2366.abstract&lt;/url&gt;&lt;/related-urls&gt;&lt;/urls&gt;&lt;electronic-resource-num&gt;10.1161/01.atv.0000240518.90124.57&lt;/electronic-resource-num&gt;&lt;/record&gt;&lt;/Cite&gt;&lt;/EndNote&gt;</w:instrText>
      </w:r>
      <w:r w:rsidR="00FC0B06" w:rsidRPr="00E640B8">
        <w:rPr>
          <w:rStyle w:val="StyleVisioncontentC0000000009D55690"/>
          <w:i w:val="0"/>
          <w:color w:val="auto"/>
        </w:rPr>
        <w:fldChar w:fldCharType="separate"/>
      </w:r>
      <w:r w:rsidR="004C3D0B">
        <w:rPr>
          <w:rStyle w:val="StyleVisioncontentC0000000009D55690"/>
          <w:i w:val="0"/>
          <w:noProof/>
          <w:color w:val="auto"/>
        </w:rPr>
        <w:t>[</w:t>
      </w:r>
      <w:hyperlink w:anchor="_ENREF_26" w:tooltip="de Weert, 2006 #1268" w:history="1">
        <w:r w:rsidR="004C3D0B">
          <w:rPr>
            <w:rStyle w:val="StyleVisioncontentC0000000009D55690"/>
            <w:i w:val="0"/>
            <w:noProof/>
            <w:color w:val="auto"/>
          </w:rPr>
          <w:t>26</w:t>
        </w:r>
      </w:hyperlink>
      <w:r w:rsidR="004C3D0B">
        <w:rPr>
          <w:rStyle w:val="StyleVisioncontentC0000000009D55690"/>
          <w:i w:val="0"/>
          <w:noProof/>
          <w:color w:val="auto"/>
        </w:rPr>
        <w:t>]</w:t>
      </w:r>
      <w:r w:rsidR="00FC0B06" w:rsidRPr="00E640B8">
        <w:rPr>
          <w:rStyle w:val="StyleVisioncontentC0000000009D55690"/>
          <w:i w:val="0"/>
          <w:color w:val="auto"/>
        </w:rPr>
        <w:fldChar w:fldCharType="end"/>
      </w:r>
      <w:r w:rsidRPr="00E640B8">
        <w:rPr>
          <w:rStyle w:val="StyleVisioncontentC0000000009D55690"/>
          <w:i w:val="0"/>
          <w:color w:val="auto"/>
        </w:rPr>
        <w:t xml:space="preserve">, and also work by Sieren </w:t>
      </w:r>
      <w:r w:rsidR="00FC0B06" w:rsidRPr="00E640B8">
        <w:rPr>
          <w:rStyle w:val="StyleVisioncontentC0000000009D55690"/>
          <w:i w:val="0"/>
          <w:color w:val="auto"/>
        </w:rPr>
        <w:fldChar w:fldCharType="begin"/>
      </w:r>
      <w:r w:rsidR="004C3D0B">
        <w:rPr>
          <w:rStyle w:val="StyleVisioncontentC0000000009D55690"/>
          <w:i w:val="0"/>
          <w:color w:val="auto"/>
        </w:rPr>
        <w:instrText xml:space="preserve"> ADDIN EN.CITE &lt;EndNote&gt;&lt;Cite&gt;&lt;Author&gt;Sieren&lt;/Author&gt;&lt;Year&gt;2011&lt;/Year&gt;&lt;RecNum&gt;1321&lt;/RecNum&gt;&lt;DisplayText&gt;[35]&lt;/DisplayText&gt;&lt;record&gt;&lt;rec-number&gt;1321&lt;/rec-number&gt;&lt;foreign-keys&gt;&lt;key app="EN" db-id="0srdta99r0etw7e5rpzpv05v9a0ew9ef2tae" timestamp="1475759644"&gt;1321&lt;/key&gt;&lt;key app="ENWeb" db-id=""&gt;0&lt;/key&gt;&lt;/foreign-keys&gt;&lt;ref-type name="Journal Article"&gt;17&lt;/ref-type&gt;&lt;contributors&gt;&lt;authors&gt;&lt;author&gt;Sieren, JC&lt;/author&gt;&lt;author&gt;Smith, AR&lt;/author&gt;&lt;author&gt;Thiesse, J&lt;/author&gt;&lt;author&gt;Namati, E&lt;/author&gt;&lt;author&gt;Hoffman, EA&lt;/author&gt;&lt;author&gt;Kline, JN&lt;/author&gt;&lt;author&gt;McLennan, G&lt;/author&gt;&lt;/authors&gt;&lt;/contributors&gt;&lt;titles&gt;&lt;title&gt;Exploration of the volumetric composition of human lung cancer nodules in correlated histopathology and computed tomography&lt;/title&gt;&lt;secondary-title&gt;Lung Cancer&lt;/secondary-title&gt;&lt;/titles&gt;&lt;periodical&gt;&lt;full-title&gt;Lung Cancer&lt;/full-title&gt;&lt;/periodical&gt;&lt;pages&gt;61-68&lt;/pages&gt;&lt;volume&gt;74&lt;/volume&gt;&lt;number&gt;1&lt;/number&gt;&lt;dates&gt;&lt;year&gt;2011&lt;/year&gt;&lt;/dates&gt;&lt;isbn&gt;0169-5002&lt;/isbn&gt;&lt;urls&gt;&lt;/urls&gt;&lt;/record&gt;&lt;/Cite&gt;&lt;/EndNote&gt;</w:instrText>
      </w:r>
      <w:r w:rsidR="00FC0B06" w:rsidRPr="00E640B8">
        <w:rPr>
          <w:rStyle w:val="StyleVisioncontentC0000000009D55690"/>
          <w:i w:val="0"/>
          <w:color w:val="auto"/>
        </w:rPr>
        <w:fldChar w:fldCharType="separate"/>
      </w:r>
      <w:r w:rsidR="004C3D0B">
        <w:rPr>
          <w:rStyle w:val="StyleVisioncontentC0000000009D55690"/>
          <w:i w:val="0"/>
          <w:noProof/>
          <w:color w:val="auto"/>
        </w:rPr>
        <w:t>[</w:t>
      </w:r>
      <w:hyperlink w:anchor="_ENREF_35" w:tooltip="Sieren, 2011 #1321" w:history="1">
        <w:r w:rsidR="004C3D0B">
          <w:rPr>
            <w:rStyle w:val="StyleVisioncontentC0000000009D55690"/>
            <w:i w:val="0"/>
            <w:noProof/>
            <w:color w:val="auto"/>
          </w:rPr>
          <w:t>35</w:t>
        </w:r>
      </w:hyperlink>
      <w:r w:rsidR="004C3D0B">
        <w:rPr>
          <w:rStyle w:val="StyleVisioncontentC0000000009D55690"/>
          <w:i w:val="0"/>
          <w:noProof/>
          <w:color w:val="auto"/>
        </w:rPr>
        <w:t>]</w:t>
      </w:r>
      <w:r w:rsidR="00FC0B06" w:rsidRPr="00E640B8">
        <w:rPr>
          <w:rStyle w:val="StyleVisioncontentC0000000009D55690"/>
          <w:i w:val="0"/>
          <w:color w:val="auto"/>
        </w:rPr>
        <w:fldChar w:fldCharType="end"/>
      </w:r>
      <w:r w:rsidRPr="00E640B8">
        <w:rPr>
          <w:rStyle w:val="StyleVisioncontentC0000000009D55690"/>
          <w:i w:val="0"/>
          <w:color w:val="auto"/>
        </w:rPr>
        <w:t xml:space="preserve"> in lung tissues considered for purposes of establishing the basic relationships between tissue types and their HU values generally provide points of comparison with our work. These reference works highlight both what is good about using HUs for characterization of lesion characteristics but at the same that which makes it challenging.  The principal challenge </w:t>
      </w:r>
      <w:r>
        <w:rPr>
          <w:rStyle w:val="StyleVisioncontentC0000000009D55690"/>
          <w:i w:val="0"/>
          <w:color w:val="auto"/>
        </w:rPr>
        <w:t xml:space="preserve">to QIBA-conformant </w:t>
      </w:r>
      <w:r w:rsidR="00345877">
        <w:rPr>
          <w:rStyle w:val="StyleVisioncontentC0000000009D55690"/>
          <w:i w:val="0"/>
          <w:color w:val="auto"/>
        </w:rPr>
        <w:t>image analysis tool</w:t>
      </w:r>
      <w:r>
        <w:rPr>
          <w:rStyle w:val="StyleVisioncontentC0000000009D55690"/>
          <w:i w:val="0"/>
          <w:color w:val="auto"/>
        </w:rPr>
        <w:t xml:space="preserve"> </w:t>
      </w:r>
      <w:r w:rsidRPr="00E640B8">
        <w:rPr>
          <w:rStyle w:val="StyleVisioncontentC0000000009D55690"/>
          <w:i w:val="0"/>
          <w:color w:val="auto"/>
        </w:rPr>
        <w:t xml:space="preserve">is to </w:t>
      </w:r>
      <w:r>
        <w:rPr>
          <w:rStyle w:val="StyleVisioncontentC0000000009D55690"/>
          <w:i w:val="0"/>
          <w:color w:val="auto"/>
        </w:rPr>
        <w:t>mitigate</w:t>
      </w:r>
      <w:r w:rsidRPr="00E640B8">
        <w:rPr>
          <w:rStyle w:val="StyleVisioncontentC0000000009D55690"/>
          <w:i w:val="0"/>
          <w:color w:val="auto"/>
        </w:rPr>
        <w:t xml:space="preserve"> limitations gleaned from the various studies</w:t>
      </w:r>
      <w:r>
        <w:rPr>
          <w:rStyle w:val="StyleVisioncontentC0000000009D55690"/>
          <w:i w:val="0"/>
          <w:color w:val="auto"/>
        </w:rPr>
        <w:t>.</w:t>
      </w:r>
    </w:p>
    <w:bookmarkEnd w:id="98"/>
    <w:p w:rsidR="002963E1" w:rsidRDefault="00DB4987" w:rsidP="002963E1">
      <w:pPr>
        <w:pStyle w:val="Text0"/>
        <w:spacing w:before="240" w:after="0"/>
        <w:jc w:val="left"/>
        <w:rPr>
          <w:rStyle w:val="StyleVisioncontentC0000000009D55690"/>
          <w:rFonts w:asciiTheme="minorHAnsi" w:hAnsiTheme="minorHAnsi"/>
          <w:i w:val="0"/>
          <w:color w:val="auto"/>
          <w:sz w:val="24"/>
          <w:szCs w:val="24"/>
        </w:rPr>
      </w:pPr>
      <w:r w:rsidRPr="002963E1">
        <w:rPr>
          <w:rStyle w:val="StyleVisioncontentC0000000009D55690"/>
          <w:rFonts w:asciiTheme="minorHAnsi" w:hAnsiTheme="minorHAnsi"/>
          <w:i w:val="0"/>
          <w:color w:val="auto"/>
          <w:sz w:val="24"/>
          <w:szCs w:val="24"/>
        </w:rPr>
        <w:t>More recently</w:t>
      </w:r>
      <w:r w:rsidR="0039534E">
        <w:rPr>
          <w:rStyle w:val="StyleVisioncontentC0000000009D55690"/>
          <w:rFonts w:asciiTheme="minorHAnsi" w:hAnsiTheme="minorHAnsi"/>
          <w:i w:val="0"/>
          <w:color w:val="auto"/>
          <w:sz w:val="24"/>
          <w:szCs w:val="24"/>
        </w:rPr>
        <w:t xml:space="preserve"> </w:t>
      </w:r>
      <w:r w:rsidR="0039534E">
        <w:rPr>
          <w:rStyle w:val="StyleVisioncontentC0000000009D55690"/>
          <w:rFonts w:asciiTheme="minorHAnsi" w:hAnsiTheme="minorHAnsi"/>
          <w:i w:val="0"/>
          <w:color w:val="auto"/>
          <w:sz w:val="24"/>
          <w:szCs w:val="24"/>
        </w:rPr>
        <w:fldChar w:fldCharType="begin"/>
      </w:r>
      <w:r w:rsidR="004C3D0B">
        <w:rPr>
          <w:rStyle w:val="StyleVisioncontentC0000000009D55690"/>
          <w:rFonts w:asciiTheme="minorHAnsi" w:hAnsiTheme="minorHAnsi"/>
          <w:i w:val="0"/>
          <w:color w:val="auto"/>
          <w:sz w:val="24"/>
          <w:szCs w:val="24"/>
        </w:rPr>
        <w:instrText xml:space="preserve"> ADDIN EN.CITE &lt;EndNote&gt;&lt;Cite&gt;&lt;Author&gt;Sheahan&lt;/Author&gt;&lt;Year&gt;2017&lt;/Year&gt;&lt;RecNum&gt;2105&lt;/RecNum&gt;&lt;DisplayText&gt;[36]&lt;/DisplayText&gt;&lt;record&gt;&lt;rec-number&gt;2105&lt;/rec-number&gt;&lt;foreign-keys&gt;&lt;key app="EN" db-id="0srdta99r0etw7e5rpzpv05v9a0ew9ef2tae" timestamp="1504309766"&gt;2105&lt;/key&gt;&lt;key app="ENWeb" db-id=""&gt;0&lt;/key&gt;&lt;/foreign-keys&gt;&lt;ref-type name="Journal Article"&gt;17&lt;/ref-type&gt;&lt;contributors&gt;&lt;authors&gt;&lt;author&gt;Sheahan, M.&lt;/author&gt;&lt;author&gt;Ma, X.&lt;/author&gt;&lt;author&gt;Paik, D.&lt;/author&gt;&lt;author&gt;Obuchowski, N. A.&lt;/author&gt;&lt;author&gt;St Pierre, S.&lt;/author&gt;&lt;author&gt;Newman, W. P., 3rd&lt;/author&gt;&lt;author&gt;Rae, G.&lt;/author&gt;&lt;author&gt;Perlman, E. S.&lt;/author&gt;&lt;author&gt;Rosol, M.&lt;/author&gt;&lt;author&gt;Keith, J. C., Jr.&lt;/author&gt;&lt;author&gt;Buckler, A. J.&lt;/author&gt;&lt;/authors&gt;&lt;/contributors&gt;&lt;auth-address&gt;From the Louisiana State University Health Sciences Center, New Orleans, La (M.S., W.P.N., G.R.); Elucid Bioimaging, 225 Main St, Wenham, MA 01984 (X.M., D.P., S.S.P., M.R., J.C.K., A.J.B.); Department of Quantitative Health Sciences, Cleveland Clinic Foundation, Cleveland, Ohio (N.A.O.); and Perlman Advisory Group, Boynton Beach, Fla (E.S.P.).&lt;/auth-address&gt;&lt;titles&gt;&lt;title&gt;Atherosclerotic Plaque Tissue: Noninvasive Quantitative Assessment of Characteristics with Software-aided Measurements from Conventional CT Angiography&lt;/title&gt;&lt;secondary-title&gt;Radiology&lt;/secondary-title&gt;&lt;/titles&gt;&lt;periodical&gt;&lt;full-title&gt;Radiology&lt;/full-title&gt;&lt;abbr-1&gt;Radiology&lt;/abbr-1&gt;&lt;/periodical&gt;&lt;pages&gt;170127&lt;/pages&gt;&lt;dates&gt;&lt;year&gt;2017&lt;/year&gt;&lt;pub-dates&gt;&lt;date&gt;Aug 31&lt;/date&gt;&lt;/pub-dates&gt;&lt;/dates&gt;&lt;isbn&gt;1527-1315 (Electronic)&amp;#xD;0033-8419 (Linking)&lt;/isbn&gt;&lt;accession-num&gt;28858564&lt;/accession-num&gt;&lt;urls&gt;&lt;related-urls&gt;&lt;url&gt;https://www.ncbi.nlm.nih.gov/pubmed/28858564&lt;/url&gt;&lt;/related-urls&gt;&lt;/urls&gt;&lt;electronic-resource-num&gt;10.1148/radiol.2017170127&lt;/electronic-resource-num&gt;&lt;/record&gt;&lt;/Cite&gt;&lt;/EndNote&gt;</w:instrText>
      </w:r>
      <w:r w:rsidR="0039534E">
        <w:rPr>
          <w:rStyle w:val="StyleVisioncontentC0000000009D55690"/>
          <w:rFonts w:asciiTheme="minorHAnsi" w:hAnsiTheme="minorHAnsi"/>
          <w:i w:val="0"/>
          <w:color w:val="auto"/>
          <w:sz w:val="24"/>
          <w:szCs w:val="24"/>
        </w:rPr>
        <w:fldChar w:fldCharType="separate"/>
      </w:r>
      <w:r w:rsidR="004C3D0B">
        <w:rPr>
          <w:rStyle w:val="StyleVisioncontentC0000000009D55690"/>
          <w:rFonts w:asciiTheme="minorHAnsi" w:hAnsiTheme="minorHAnsi"/>
          <w:i w:val="0"/>
          <w:noProof/>
          <w:color w:val="auto"/>
          <w:sz w:val="24"/>
          <w:szCs w:val="24"/>
        </w:rPr>
        <w:t>[</w:t>
      </w:r>
      <w:hyperlink w:anchor="_ENREF_36" w:tooltip="Sheahan, 2017 #2105" w:history="1">
        <w:r w:rsidR="004C3D0B">
          <w:rPr>
            <w:rStyle w:val="StyleVisioncontentC0000000009D55690"/>
            <w:rFonts w:asciiTheme="minorHAnsi" w:hAnsiTheme="minorHAnsi"/>
            <w:i w:val="0"/>
            <w:noProof/>
            <w:color w:val="auto"/>
            <w:sz w:val="24"/>
            <w:szCs w:val="24"/>
          </w:rPr>
          <w:t>36</w:t>
        </w:r>
      </w:hyperlink>
      <w:r w:rsidR="004C3D0B">
        <w:rPr>
          <w:rStyle w:val="StyleVisioncontentC0000000009D55690"/>
          <w:rFonts w:asciiTheme="minorHAnsi" w:hAnsiTheme="minorHAnsi"/>
          <w:i w:val="0"/>
          <w:noProof/>
          <w:color w:val="auto"/>
          <w:sz w:val="24"/>
          <w:szCs w:val="24"/>
        </w:rPr>
        <w:t>]</w:t>
      </w:r>
      <w:r w:rsidR="0039534E">
        <w:rPr>
          <w:rStyle w:val="StyleVisioncontentC0000000009D55690"/>
          <w:rFonts w:asciiTheme="minorHAnsi" w:hAnsiTheme="minorHAnsi"/>
          <w:i w:val="0"/>
          <w:color w:val="auto"/>
          <w:sz w:val="24"/>
          <w:szCs w:val="24"/>
        </w:rPr>
        <w:fldChar w:fldCharType="end"/>
      </w:r>
      <w:r w:rsidR="0039534E">
        <w:rPr>
          <w:rStyle w:val="StyleVisioncontentC0000000009D55690"/>
          <w:rFonts w:asciiTheme="minorHAnsi" w:hAnsiTheme="minorHAnsi"/>
          <w:i w:val="0"/>
          <w:color w:val="auto"/>
          <w:sz w:val="24"/>
          <w:szCs w:val="24"/>
        </w:rPr>
        <w:t>:</w:t>
      </w:r>
    </w:p>
    <w:p w:rsidR="002963E1" w:rsidRPr="002963E1" w:rsidRDefault="002963E1" w:rsidP="002963E1">
      <w:pPr>
        <w:pStyle w:val="Text0"/>
        <w:numPr>
          <w:ilvl w:val="0"/>
          <w:numId w:val="28"/>
        </w:numPr>
        <w:spacing w:before="0" w:after="0"/>
        <w:jc w:val="left"/>
        <w:rPr>
          <w:rFonts w:asciiTheme="minorHAnsi" w:hAnsiTheme="minorHAnsi"/>
          <w:sz w:val="24"/>
          <w:szCs w:val="24"/>
        </w:rPr>
      </w:pPr>
      <w:r w:rsidRPr="002963E1">
        <w:rPr>
          <w:rFonts w:asciiTheme="minorHAnsi" w:hAnsiTheme="minorHAnsi"/>
          <w:sz w:val="24"/>
          <w:szCs w:val="24"/>
        </w:rPr>
        <w:t>Tissue characteristics implicated in high risk atherosclerotic plaque may be quantitatively measured from routinely available CTA in high correlation with histopathology (with Pearson correlation coefficients for measurements greater than 5mm</w:t>
      </w:r>
      <w:r w:rsidRPr="002963E1">
        <w:rPr>
          <w:rFonts w:asciiTheme="minorHAnsi" w:hAnsiTheme="minorHAnsi"/>
          <w:sz w:val="24"/>
          <w:szCs w:val="24"/>
          <w:vertAlign w:val="superscript"/>
        </w:rPr>
        <w:t>2</w:t>
      </w:r>
      <w:r w:rsidRPr="002963E1">
        <w:rPr>
          <w:rFonts w:asciiTheme="minorHAnsi" w:hAnsiTheme="minorHAnsi"/>
          <w:sz w:val="24"/>
          <w:szCs w:val="24"/>
        </w:rPr>
        <w:t xml:space="preserve"> of 0.973, 0.856, and 0.885 for Calcification, LRNC, and Matrix respectively) and low reader variability (with Repeatability Coefficients </w:t>
      </w:r>
      <w:r w:rsidRPr="002963E1">
        <w:rPr>
          <w:rFonts w:asciiTheme="minorHAnsi" w:hAnsiTheme="minorHAnsi" w:cs="Arial"/>
          <w:sz w:val="24"/>
          <w:szCs w:val="24"/>
        </w:rPr>
        <w:t>≤</w:t>
      </w:r>
      <w:r w:rsidRPr="002963E1">
        <w:rPr>
          <w:rFonts w:asciiTheme="minorHAnsi" w:hAnsiTheme="minorHAnsi"/>
          <w:sz w:val="24"/>
          <w:szCs w:val="24"/>
        </w:rPr>
        <w:t xml:space="preserve"> 1.8 mm</w:t>
      </w:r>
      <w:r w:rsidRPr="002963E1">
        <w:rPr>
          <w:rFonts w:asciiTheme="minorHAnsi" w:hAnsiTheme="minorHAnsi"/>
          <w:sz w:val="24"/>
          <w:szCs w:val="24"/>
          <w:vertAlign w:val="superscript"/>
        </w:rPr>
        <w:t>2</w:t>
      </w:r>
      <w:r w:rsidRPr="002963E1">
        <w:rPr>
          <w:rFonts w:asciiTheme="minorHAnsi" w:hAnsiTheme="minorHAnsi"/>
          <w:sz w:val="24"/>
          <w:szCs w:val="24"/>
        </w:rPr>
        <w:t xml:space="preserve"> and Reproducibility Coefficients </w:t>
      </w:r>
      <w:r w:rsidRPr="002963E1">
        <w:rPr>
          <w:rFonts w:asciiTheme="minorHAnsi" w:hAnsiTheme="minorHAnsi" w:cs="Arial"/>
          <w:sz w:val="24"/>
          <w:szCs w:val="24"/>
        </w:rPr>
        <w:t>≤</w:t>
      </w:r>
      <w:r w:rsidRPr="002963E1">
        <w:rPr>
          <w:rFonts w:asciiTheme="minorHAnsi" w:hAnsiTheme="minorHAnsi"/>
          <w:sz w:val="24"/>
          <w:szCs w:val="24"/>
        </w:rPr>
        <w:t xml:space="preserve"> 4.4 mm</w:t>
      </w:r>
      <w:r w:rsidRPr="002963E1">
        <w:rPr>
          <w:rFonts w:asciiTheme="minorHAnsi" w:hAnsiTheme="minorHAnsi"/>
          <w:sz w:val="24"/>
          <w:szCs w:val="24"/>
          <w:vertAlign w:val="superscript"/>
        </w:rPr>
        <w:t>2</w:t>
      </w:r>
      <w:r w:rsidRPr="002963E1">
        <w:rPr>
          <w:rFonts w:asciiTheme="minorHAnsi" w:hAnsiTheme="minorHAnsi"/>
          <w:sz w:val="24"/>
          <w:szCs w:val="24"/>
        </w:rPr>
        <w:t>), assessed on 2D cross-sections within calculated 3D volumes.</w:t>
      </w:r>
    </w:p>
    <w:p w:rsidR="002963E1" w:rsidRPr="002963E1" w:rsidRDefault="002963E1" w:rsidP="002963E1">
      <w:pPr>
        <w:pStyle w:val="Text0"/>
        <w:numPr>
          <w:ilvl w:val="0"/>
          <w:numId w:val="28"/>
        </w:numPr>
        <w:spacing w:before="0" w:after="0"/>
        <w:jc w:val="left"/>
        <w:rPr>
          <w:rFonts w:asciiTheme="minorHAnsi" w:hAnsiTheme="minorHAnsi"/>
          <w:sz w:val="24"/>
          <w:szCs w:val="24"/>
        </w:rPr>
      </w:pPr>
      <w:r w:rsidRPr="002963E1">
        <w:rPr>
          <w:rFonts w:asciiTheme="minorHAnsi" w:hAnsiTheme="minorHAnsi"/>
          <w:sz w:val="24"/>
          <w:szCs w:val="24"/>
        </w:rPr>
        <w:t>Overestimation of calcification on CTA may be successfully mitigated as evidenced by bias in measurements of calcification area being -0.096 mm</w:t>
      </w:r>
      <w:r w:rsidRPr="002963E1">
        <w:rPr>
          <w:rFonts w:asciiTheme="minorHAnsi" w:hAnsiTheme="minorHAnsi"/>
          <w:sz w:val="24"/>
          <w:szCs w:val="24"/>
          <w:vertAlign w:val="superscript"/>
        </w:rPr>
        <w:t>2</w:t>
      </w:r>
      <w:r w:rsidRPr="002963E1">
        <w:rPr>
          <w:rFonts w:asciiTheme="minorHAnsi" w:hAnsiTheme="minorHAnsi"/>
          <w:sz w:val="24"/>
          <w:szCs w:val="24"/>
        </w:rPr>
        <w:t> and demonstrating the property of linearity as confirmed by histopathology when evaluated on held-out test data.</w:t>
      </w:r>
    </w:p>
    <w:p w:rsidR="002963E1" w:rsidRPr="002963E1" w:rsidRDefault="002963E1" w:rsidP="002963E1">
      <w:pPr>
        <w:pStyle w:val="Text0"/>
        <w:numPr>
          <w:ilvl w:val="0"/>
          <w:numId w:val="28"/>
        </w:numPr>
        <w:spacing w:before="0" w:after="0"/>
        <w:jc w:val="left"/>
        <w:rPr>
          <w:rFonts w:asciiTheme="minorHAnsi" w:hAnsiTheme="minorHAnsi"/>
          <w:sz w:val="24"/>
          <w:szCs w:val="24"/>
        </w:rPr>
      </w:pPr>
      <w:r w:rsidRPr="002963E1">
        <w:rPr>
          <w:rFonts w:asciiTheme="minorHAnsi" w:hAnsiTheme="minorHAnsi"/>
          <w:sz w:val="24"/>
          <w:szCs w:val="24"/>
        </w:rPr>
        <w:t>Underestimation of lipid-rich necrotic core (LRNC) on CTA may be successfully mitigated as evidenced by bias in measurements of LRNC area being 1.26 mm</w:t>
      </w:r>
      <w:r w:rsidRPr="002963E1">
        <w:rPr>
          <w:rFonts w:asciiTheme="minorHAnsi" w:hAnsiTheme="minorHAnsi"/>
          <w:sz w:val="24"/>
          <w:szCs w:val="24"/>
          <w:vertAlign w:val="superscript"/>
        </w:rPr>
        <w:t>2</w:t>
      </w:r>
      <w:r w:rsidRPr="002963E1">
        <w:rPr>
          <w:rFonts w:asciiTheme="minorHAnsi" w:hAnsiTheme="minorHAnsi"/>
          <w:sz w:val="24"/>
          <w:szCs w:val="24"/>
        </w:rPr>
        <w:t xml:space="preserve"> and demonstrating the property of linearity as confirmed by histopathology when evaluated on held-out test data.</w:t>
      </w:r>
    </w:p>
    <w:p w:rsidR="002963E1" w:rsidRPr="002963E1" w:rsidRDefault="002963E1" w:rsidP="002963E1">
      <w:pPr>
        <w:pStyle w:val="Text0"/>
        <w:numPr>
          <w:ilvl w:val="0"/>
          <w:numId w:val="28"/>
        </w:numPr>
        <w:spacing w:before="0" w:after="120"/>
        <w:jc w:val="left"/>
        <w:rPr>
          <w:rFonts w:asciiTheme="minorHAnsi" w:hAnsiTheme="minorHAnsi"/>
          <w:sz w:val="24"/>
          <w:szCs w:val="24"/>
        </w:rPr>
      </w:pPr>
      <w:r w:rsidRPr="002963E1">
        <w:rPr>
          <w:rFonts w:asciiTheme="minorHAnsi" w:hAnsiTheme="minorHAnsi"/>
          <w:sz w:val="24"/>
          <w:szCs w:val="24"/>
        </w:rPr>
        <w:t>Bias in measurements of tissue matrix area on CTA was -2.44 mm</w:t>
      </w:r>
      <w:r w:rsidRPr="002963E1">
        <w:rPr>
          <w:rFonts w:asciiTheme="minorHAnsi" w:hAnsiTheme="minorHAnsi"/>
          <w:sz w:val="24"/>
          <w:szCs w:val="24"/>
          <w:vertAlign w:val="superscript"/>
        </w:rPr>
        <w:t>2</w:t>
      </w:r>
      <w:r w:rsidRPr="002963E1">
        <w:rPr>
          <w:rFonts w:asciiTheme="minorHAnsi" w:hAnsiTheme="minorHAnsi"/>
          <w:sz w:val="24"/>
          <w:szCs w:val="24"/>
        </w:rPr>
        <w:t xml:space="preserve"> and demonstrating the property of linearity as confirmed by histopathology when evaluated on held-out test data.</w:t>
      </w:r>
    </w:p>
    <w:p w:rsidR="00DB4987" w:rsidRPr="00713EA5" w:rsidRDefault="00DB4987" w:rsidP="002963E1">
      <w:pPr>
        <w:pStyle w:val="3"/>
        <w:spacing w:before="0" w:after="120"/>
        <w:rPr>
          <w:rStyle w:val="StyleVisioncontentC0000000009D55690"/>
          <w:i w:val="0"/>
          <w:color w:val="auto"/>
        </w:rPr>
      </w:pPr>
    </w:p>
    <w:p w:rsidR="00F94122" w:rsidRPr="00713EA5" w:rsidRDefault="00F94122" w:rsidP="00713EA5">
      <w:pPr>
        <w:pStyle w:val="3"/>
        <w:spacing w:before="0" w:after="120"/>
        <w:rPr>
          <w:rStyle w:val="StyleVisioncontentC0000000009D55690"/>
          <w:i w:val="0"/>
          <w:color w:val="auto"/>
        </w:rPr>
      </w:pPr>
      <w:r w:rsidRPr="00713EA5">
        <w:rPr>
          <w:rStyle w:val="StyleVisioncontentC0000000009D55690"/>
          <w:i w:val="0"/>
          <w:color w:val="auto"/>
        </w:rPr>
        <w:br w:type="page"/>
      </w:r>
    </w:p>
    <w:p w:rsidR="00F94122" w:rsidRDefault="00F94122" w:rsidP="00F94122">
      <w:pPr>
        <w:pStyle w:val="Heading2"/>
        <w:spacing w:before="0" w:after="120"/>
        <w:rPr>
          <w:rStyle w:val="StyleVisiontextC0000000009D33780"/>
        </w:rPr>
      </w:pPr>
      <w:bookmarkStart w:id="99" w:name="_Toc532814915"/>
      <w:r w:rsidRPr="00F94122">
        <w:rPr>
          <w:rStyle w:val="StyleVisiontextC0000000009D33780"/>
        </w:rPr>
        <w:lastRenderedPageBreak/>
        <w:t>References</w:t>
      </w:r>
      <w:bookmarkEnd w:id="99"/>
    </w:p>
    <w:p w:rsidR="00BD1478" w:rsidRPr="0011574C" w:rsidRDefault="00BD1478" w:rsidP="00BD1478"/>
    <w:p w:rsidR="004C3D0B" w:rsidRPr="004C3D0B" w:rsidRDefault="00FC0B06" w:rsidP="004C3D0B">
      <w:pPr>
        <w:pStyle w:val="EndNoteBibliography"/>
        <w:spacing w:after="0"/>
        <w:ind w:left="720" w:hanging="720"/>
      </w:pPr>
      <w:r w:rsidRPr="00F52206">
        <w:rPr>
          <w:rFonts w:asciiTheme="minorHAnsi" w:hAnsiTheme="minorHAnsi" w:cstheme="minorHAnsi"/>
          <w:sz w:val="20"/>
          <w:szCs w:val="20"/>
        </w:rPr>
        <w:fldChar w:fldCharType="begin"/>
      </w:r>
      <w:r w:rsidR="00BD1478" w:rsidRPr="00F52206">
        <w:rPr>
          <w:rFonts w:asciiTheme="minorHAnsi" w:hAnsiTheme="minorHAnsi" w:cstheme="minorHAnsi"/>
          <w:sz w:val="20"/>
          <w:szCs w:val="20"/>
        </w:rPr>
        <w:instrText xml:space="preserve"> ADDIN EN.REFLIST </w:instrText>
      </w:r>
      <w:r w:rsidRPr="00F52206">
        <w:rPr>
          <w:rFonts w:asciiTheme="minorHAnsi" w:hAnsiTheme="minorHAnsi" w:cstheme="minorHAnsi"/>
          <w:sz w:val="20"/>
          <w:szCs w:val="20"/>
        </w:rPr>
        <w:fldChar w:fldCharType="separate"/>
      </w:r>
      <w:bookmarkStart w:id="100" w:name="_ENREF_1"/>
      <w:r w:rsidR="004C3D0B" w:rsidRPr="004C3D0B">
        <w:t>1.</w:t>
      </w:r>
      <w:r w:rsidR="004C3D0B" w:rsidRPr="004C3D0B">
        <w:tab/>
        <w:t xml:space="preserve">Maroules, C.D., et al., </w:t>
      </w:r>
      <w:r w:rsidR="004C3D0B" w:rsidRPr="004C3D0B">
        <w:rPr>
          <w:i/>
        </w:rPr>
        <w:t>Coronary artery disease reporting and data system (CAD-RADSTM): inter-observer agreement for assessment categories and modifiers.</w:t>
      </w:r>
      <w:r w:rsidR="004C3D0B" w:rsidRPr="004C3D0B">
        <w:t xml:space="preserve"> Journal of cardiovascular computed tomography, 2018. </w:t>
      </w:r>
      <w:r w:rsidR="004C3D0B" w:rsidRPr="004C3D0B">
        <w:rPr>
          <w:b/>
        </w:rPr>
        <w:t>12</w:t>
      </w:r>
      <w:r w:rsidR="004C3D0B" w:rsidRPr="004C3D0B">
        <w:t>(2): p. 125-130.</w:t>
      </w:r>
      <w:bookmarkEnd w:id="100"/>
    </w:p>
    <w:p w:rsidR="004C3D0B" w:rsidRPr="004C3D0B" w:rsidRDefault="004C3D0B" w:rsidP="004C3D0B">
      <w:pPr>
        <w:pStyle w:val="EndNoteBibliography"/>
        <w:spacing w:after="0"/>
        <w:ind w:left="720" w:hanging="720"/>
      </w:pPr>
      <w:bookmarkStart w:id="101" w:name="_ENREF_2"/>
      <w:r w:rsidRPr="004C3D0B">
        <w:t>2.</w:t>
      </w:r>
      <w:r w:rsidRPr="004C3D0B">
        <w:tab/>
        <w:t xml:space="preserve">Nadjiri, J., et al., </w:t>
      </w:r>
      <w:r w:rsidRPr="004C3D0B">
        <w:rPr>
          <w:i/>
        </w:rPr>
        <w:t>Incremental prognostic value of quantitative plaque assessment in coronary CT angiography during 5 years of follow up.</w:t>
      </w:r>
      <w:r w:rsidRPr="004C3D0B">
        <w:t xml:space="preserve"> Journal of cardiovascular computed tomography, 2016. </w:t>
      </w:r>
      <w:r w:rsidRPr="004C3D0B">
        <w:rPr>
          <w:b/>
        </w:rPr>
        <w:t>10</w:t>
      </w:r>
      <w:r w:rsidRPr="004C3D0B">
        <w:t>(2): p. 97-104.</w:t>
      </w:r>
      <w:bookmarkEnd w:id="101"/>
    </w:p>
    <w:p w:rsidR="004C3D0B" w:rsidRPr="004C3D0B" w:rsidRDefault="004C3D0B" w:rsidP="004C3D0B">
      <w:pPr>
        <w:pStyle w:val="EndNoteBibliography"/>
        <w:spacing w:after="0"/>
        <w:ind w:left="720" w:hanging="720"/>
      </w:pPr>
      <w:bookmarkStart w:id="102" w:name="_ENREF_3"/>
      <w:r w:rsidRPr="004C3D0B">
        <w:t>3.</w:t>
      </w:r>
      <w:r w:rsidRPr="004C3D0B">
        <w:tab/>
        <w:t xml:space="preserve">Ciccone, M.M., et al., </w:t>
      </w:r>
      <w:r w:rsidRPr="004C3D0B">
        <w:rPr>
          <w:i/>
        </w:rPr>
        <w:t>Cardiovascular risk evaluation and prevalence of silent myocardial ischemia in subjects with asymptomatic carotid artery disease.</w:t>
      </w:r>
      <w:r w:rsidRPr="004C3D0B">
        <w:t xml:space="preserve"> Vasc Health Risk Manag, 2011. </w:t>
      </w:r>
      <w:r w:rsidRPr="004C3D0B">
        <w:rPr>
          <w:b/>
        </w:rPr>
        <w:t>7</w:t>
      </w:r>
      <w:r w:rsidRPr="004C3D0B">
        <w:t>: p. 129-34.</w:t>
      </w:r>
      <w:bookmarkEnd w:id="102"/>
    </w:p>
    <w:p w:rsidR="004C3D0B" w:rsidRPr="004C3D0B" w:rsidRDefault="004C3D0B" w:rsidP="004C3D0B">
      <w:pPr>
        <w:pStyle w:val="EndNoteBibliography"/>
        <w:spacing w:after="0"/>
        <w:ind w:left="720" w:hanging="720"/>
      </w:pPr>
      <w:bookmarkStart w:id="103" w:name="_ENREF_4"/>
      <w:r w:rsidRPr="004C3D0B">
        <w:t>4.</w:t>
      </w:r>
      <w:r w:rsidRPr="004C3D0B">
        <w:tab/>
        <w:t xml:space="preserve">Steinvil, A., et al., </w:t>
      </w:r>
      <w:r w:rsidRPr="004C3D0B">
        <w:rPr>
          <w:i/>
        </w:rPr>
        <w:t>Impact of Carotid Atherosclerosis on the Risk of Adverse Cardiac Events in Patients With and Without Coronary Disease.</w:t>
      </w:r>
      <w:r w:rsidRPr="004C3D0B">
        <w:t xml:space="preserve"> Stroke, 2014. </w:t>
      </w:r>
      <w:r w:rsidRPr="004C3D0B">
        <w:rPr>
          <w:b/>
        </w:rPr>
        <w:t>45</w:t>
      </w:r>
      <w:r w:rsidRPr="004C3D0B">
        <w:t>(8): p. 2311-2317.</w:t>
      </w:r>
      <w:bookmarkEnd w:id="103"/>
    </w:p>
    <w:p w:rsidR="004C3D0B" w:rsidRPr="004C3D0B" w:rsidRDefault="004C3D0B" w:rsidP="004C3D0B">
      <w:pPr>
        <w:pStyle w:val="EndNoteBibliography"/>
        <w:spacing w:after="0"/>
        <w:ind w:left="720" w:hanging="720"/>
      </w:pPr>
      <w:bookmarkStart w:id="104" w:name="_ENREF_5"/>
      <w:r w:rsidRPr="004C3D0B">
        <w:t>5.</w:t>
      </w:r>
      <w:r w:rsidRPr="004C3D0B">
        <w:tab/>
        <w:t xml:space="preserve">Polak, J.F., et al., </w:t>
      </w:r>
      <w:r w:rsidRPr="004C3D0B">
        <w:rPr>
          <w:i/>
        </w:rPr>
        <w:t>Carotid artery plaque and progression of coronary artery calcium: the multi-ethnic study of atherosclerosis.</w:t>
      </w:r>
      <w:r w:rsidRPr="004C3D0B">
        <w:t xml:space="preserve"> J Am Soc Echocardiogr, 2013. </w:t>
      </w:r>
      <w:r w:rsidRPr="004C3D0B">
        <w:rPr>
          <w:b/>
        </w:rPr>
        <w:t>26</w:t>
      </w:r>
      <w:r w:rsidRPr="004C3D0B">
        <w:t>(5): p. 548-55.</w:t>
      </w:r>
      <w:bookmarkEnd w:id="104"/>
    </w:p>
    <w:p w:rsidR="004C3D0B" w:rsidRPr="004C3D0B" w:rsidRDefault="004C3D0B" w:rsidP="004C3D0B">
      <w:pPr>
        <w:pStyle w:val="EndNoteBibliography"/>
        <w:spacing w:after="0"/>
        <w:ind w:left="720" w:hanging="720"/>
      </w:pPr>
      <w:bookmarkStart w:id="105" w:name="_ENREF_6"/>
      <w:r w:rsidRPr="004C3D0B">
        <w:t>6.</w:t>
      </w:r>
      <w:r w:rsidRPr="004C3D0B">
        <w:tab/>
        <w:t xml:space="preserve">Insull, W., </w:t>
      </w:r>
      <w:r w:rsidRPr="004C3D0B">
        <w:rPr>
          <w:i/>
        </w:rPr>
        <w:t>The pathology of atherosclerosis: plaque development and plaque responses to medical treatment.</w:t>
      </w:r>
      <w:r w:rsidRPr="004C3D0B">
        <w:t xml:space="preserve"> Am J Med, 2009. </w:t>
      </w:r>
      <w:r w:rsidRPr="004C3D0B">
        <w:rPr>
          <w:b/>
        </w:rPr>
        <w:t>122</w:t>
      </w:r>
      <w:r w:rsidRPr="004C3D0B">
        <w:t>(1 Suppl): p. S3-S14.</w:t>
      </w:r>
      <w:bookmarkEnd w:id="105"/>
    </w:p>
    <w:p w:rsidR="004C3D0B" w:rsidRPr="004C3D0B" w:rsidRDefault="004C3D0B" w:rsidP="004C3D0B">
      <w:pPr>
        <w:pStyle w:val="EndNoteBibliography"/>
        <w:spacing w:after="0"/>
        <w:ind w:left="720" w:hanging="720"/>
      </w:pPr>
      <w:bookmarkStart w:id="106" w:name="_ENREF_7"/>
      <w:r w:rsidRPr="004C3D0B">
        <w:t>7.</w:t>
      </w:r>
      <w:r w:rsidRPr="004C3D0B">
        <w:tab/>
        <w:t xml:space="preserve">Schaar, J.A., et al., </w:t>
      </w:r>
      <w:r w:rsidRPr="004C3D0B">
        <w:rPr>
          <w:i/>
        </w:rPr>
        <w:t>Terminology for high-risk and vulnerable coronary artery plaques. Report of a meeting on the vulnerable plaque, June 17 and 18, 2003, Santorini, Greece.</w:t>
      </w:r>
      <w:r w:rsidRPr="004C3D0B">
        <w:t xml:space="preserve"> Eur Heart J, 2004. </w:t>
      </w:r>
      <w:r w:rsidRPr="004C3D0B">
        <w:rPr>
          <w:b/>
        </w:rPr>
        <w:t>25</w:t>
      </w:r>
      <w:r w:rsidRPr="004C3D0B">
        <w:t>(12): p. 1077-82.</w:t>
      </w:r>
      <w:bookmarkEnd w:id="106"/>
    </w:p>
    <w:p w:rsidR="004C3D0B" w:rsidRPr="004C3D0B" w:rsidRDefault="004C3D0B" w:rsidP="004C3D0B">
      <w:pPr>
        <w:pStyle w:val="EndNoteBibliography"/>
        <w:spacing w:after="0"/>
        <w:ind w:left="720" w:hanging="720"/>
      </w:pPr>
      <w:bookmarkStart w:id="107" w:name="_ENREF_8"/>
      <w:r w:rsidRPr="004C3D0B">
        <w:t>8.</w:t>
      </w:r>
      <w:r w:rsidRPr="004C3D0B">
        <w:tab/>
        <w:t xml:space="preserve">Ibrahimi, P., et al., </w:t>
      </w:r>
      <w:r w:rsidRPr="004C3D0B">
        <w:rPr>
          <w:i/>
        </w:rPr>
        <w:t>Coronary and carotid atherosclerosis: How useful is the imaging?</w:t>
      </w:r>
      <w:r w:rsidRPr="004C3D0B">
        <w:t xml:space="preserve"> Atherosclerosis. </w:t>
      </w:r>
      <w:r w:rsidRPr="004C3D0B">
        <w:rPr>
          <w:b/>
        </w:rPr>
        <w:t>231</w:t>
      </w:r>
      <w:r w:rsidRPr="004C3D0B">
        <w:t>(2): p. 323-333.</w:t>
      </w:r>
      <w:bookmarkEnd w:id="107"/>
    </w:p>
    <w:p w:rsidR="004C3D0B" w:rsidRPr="004C3D0B" w:rsidRDefault="004C3D0B" w:rsidP="004C3D0B">
      <w:pPr>
        <w:pStyle w:val="EndNoteBibliography"/>
        <w:spacing w:after="0"/>
        <w:ind w:left="720" w:hanging="720"/>
      </w:pPr>
      <w:bookmarkStart w:id="108" w:name="_ENREF_9"/>
      <w:r w:rsidRPr="004C3D0B">
        <w:t>9.</w:t>
      </w:r>
      <w:r w:rsidRPr="004C3D0B">
        <w:tab/>
        <w:t xml:space="preserve">Sigala, F., et al., </w:t>
      </w:r>
      <w:r w:rsidRPr="004C3D0B">
        <w:rPr>
          <w:i/>
        </w:rPr>
        <w:t>Coronary versus carotid artery plaques. Similarities and differences regarding biomarkers morphology and prognosis.</w:t>
      </w:r>
      <w:r w:rsidRPr="004C3D0B">
        <w:t xml:space="preserve"> Curr Opin Pharmacol, 2018. </w:t>
      </w:r>
      <w:r w:rsidRPr="004C3D0B">
        <w:rPr>
          <w:b/>
        </w:rPr>
        <w:t>39</w:t>
      </w:r>
      <w:r w:rsidRPr="004C3D0B">
        <w:t>: p. 9-18.</w:t>
      </w:r>
      <w:bookmarkEnd w:id="108"/>
    </w:p>
    <w:p w:rsidR="004C3D0B" w:rsidRPr="004C3D0B" w:rsidRDefault="004C3D0B" w:rsidP="004C3D0B">
      <w:pPr>
        <w:pStyle w:val="EndNoteBibliography"/>
        <w:spacing w:after="0"/>
        <w:ind w:left="720" w:hanging="720"/>
      </w:pPr>
      <w:bookmarkStart w:id="109" w:name="_ENREF_10"/>
      <w:r w:rsidRPr="004C3D0B">
        <w:t>10.</w:t>
      </w:r>
      <w:r w:rsidRPr="004C3D0B">
        <w:tab/>
        <w:t xml:space="preserve">Carter, H.H., et al., </w:t>
      </w:r>
      <w:r w:rsidRPr="004C3D0B">
        <w:rPr>
          <w:i/>
        </w:rPr>
        <w:t>Evidence for Shear Stress-Mediated Dilation of the Internal Carotid Artery in Humans.</w:t>
      </w:r>
      <w:r w:rsidRPr="004C3D0B">
        <w:t xml:space="preserve"> Hypertension, 2016. </w:t>
      </w:r>
      <w:r w:rsidRPr="004C3D0B">
        <w:rPr>
          <w:b/>
        </w:rPr>
        <w:t>68</w:t>
      </w:r>
      <w:r w:rsidRPr="004C3D0B">
        <w:t>(5): p. 1217-1224.</w:t>
      </w:r>
      <w:bookmarkEnd w:id="109"/>
    </w:p>
    <w:p w:rsidR="004C3D0B" w:rsidRPr="004C3D0B" w:rsidRDefault="004C3D0B" w:rsidP="004C3D0B">
      <w:pPr>
        <w:pStyle w:val="EndNoteBibliography"/>
        <w:spacing w:after="0"/>
        <w:ind w:left="720" w:hanging="720"/>
      </w:pPr>
      <w:bookmarkStart w:id="110" w:name="_ENREF_11"/>
      <w:r w:rsidRPr="004C3D0B">
        <w:t>11.</w:t>
      </w:r>
      <w:r w:rsidRPr="004C3D0B">
        <w:tab/>
        <w:t xml:space="preserve">Davies, J.R., et al., </w:t>
      </w:r>
      <w:r w:rsidRPr="004C3D0B">
        <w:rPr>
          <w:i/>
        </w:rPr>
        <w:t>Radionuclide Imaging for the Detection of Inflammation in Vulnerable Plaques.</w:t>
      </w:r>
      <w:r w:rsidRPr="004C3D0B">
        <w:t xml:space="preserve"> J Am Coll Cardiol, 2006. </w:t>
      </w:r>
      <w:r w:rsidRPr="004C3D0B">
        <w:rPr>
          <w:b/>
        </w:rPr>
        <w:t>47</w:t>
      </w:r>
      <w:r w:rsidRPr="004C3D0B">
        <w:t>(8, Supplement): p. C57-C68.</w:t>
      </w:r>
      <w:bookmarkEnd w:id="110"/>
    </w:p>
    <w:p w:rsidR="004C3D0B" w:rsidRPr="004C3D0B" w:rsidRDefault="004C3D0B" w:rsidP="004C3D0B">
      <w:pPr>
        <w:pStyle w:val="EndNoteBibliography"/>
        <w:spacing w:after="0"/>
        <w:ind w:left="720" w:hanging="720"/>
      </w:pPr>
      <w:bookmarkStart w:id="111" w:name="_ENREF_12"/>
      <w:r w:rsidRPr="004C3D0B">
        <w:t>12.</w:t>
      </w:r>
      <w:r w:rsidRPr="004C3D0B">
        <w:tab/>
        <w:t xml:space="preserve">Chatzizisis, Y.S., et al., </w:t>
      </w:r>
      <w:r w:rsidRPr="004C3D0B">
        <w:rPr>
          <w:i/>
        </w:rPr>
        <w:t>Association of global and local low endothelial shear stress with high-risk plaque using intracoronary 3D optical coherence tomography: Introduction of 'shear stress score'.</w:t>
      </w:r>
      <w:r w:rsidRPr="004C3D0B">
        <w:t xml:space="preserve"> Eur Heart J Cardiovasc Imaging, 2017. </w:t>
      </w:r>
      <w:r w:rsidRPr="004C3D0B">
        <w:rPr>
          <w:b/>
        </w:rPr>
        <w:t>18</w:t>
      </w:r>
      <w:r w:rsidRPr="004C3D0B">
        <w:t>(8): p. 888-897.</w:t>
      </w:r>
      <w:bookmarkEnd w:id="111"/>
    </w:p>
    <w:p w:rsidR="004C3D0B" w:rsidRPr="004C3D0B" w:rsidRDefault="004C3D0B" w:rsidP="004C3D0B">
      <w:pPr>
        <w:pStyle w:val="EndNoteBibliography"/>
        <w:spacing w:after="0"/>
        <w:ind w:left="720" w:hanging="720"/>
      </w:pPr>
      <w:bookmarkStart w:id="112" w:name="_ENREF_13"/>
      <w:r w:rsidRPr="004C3D0B">
        <w:t>13.</w:t>
      </w:r>
      <w:r w:rsidRPr="004C3D0B">
        <w:tab/>
        <w:t xml:space="preserve">Gnasso, A., et al., </w:t>
      </w:r>
      <w:r w:rsidRPr="004C3D0B">
        <w:rPr>
          <w:i/>
        </w:rPr>
        <w:t>In vivo association between low wall shear stress and plaque in subjects with asymmetrical carotid atherosclerosis.</w:t>
      </w:r>
      <w:r w:rsidRPr="004C3D0B">
        <w:t xml:space="preserve"> Stroke, 1997. </w:t>
      </w:r>
      <w:r w:rsidRPr="004C3D0B">
        <w:rPr>
          <w:b/>
        </w:rPr>
        <w:t>28</w:t>
      </w:r>
      <w:r w:rsidRPr="004C3D0B">
        <w:t>(5): p. 993-8.</w:t>
      </w:r>
      <w:bookmarkEnd w:id="112"/>
    </w:p>
    <w:p w:rsidR="004C3D0B" w:rsidRPr="004C3D0B" w:rsidRDefault="004C3D0B" w:rsidP="004C3D0B">
      <w:pPr>
        <w:pStyle w:val="EndNoteBibliography"/>
        <w:spacing w:after="0"/>
        <w:ind w:left="720" w:hanging="720"/>
      </w:pPr>
      <w:bookmarkStart w:id="113" w:name="_ENREF_14"/>
      <w:r w:rsidRPr="004C3D0B">
        <w:t>14.</w:t>
      </w:r>
      <w:r w:rsidRPr="004C3D0B">
        <w:tab/>
        <w:t xml:space="preserve">Bae, K.T., </w:t>
      </w:r>
      <w:r w:rsidRPr="004C3D0B">
        <w:rPr>
          <w:i/>
        </w:rPr>
        <w:t>Intravenous contrast medium administration and scan timing at CT: considerations and approaches.</w:t>
      </w:r>
      <w:r w:rsidRPr="004C3D0B">
        <w:t xml:space="preserve"> Radiology, 2010. </w:t>
      </w:r>
      <w:r w:rsidRPr="004C3D0B">
        <w:rPr>
          <w:b/>
        </w:rPr>
        <w:t>256</w:t>
      </w:r>
      <w:r w:rsidRPr="004C3D0B">
        <w:t>(1): p. 32-61.</w:t>
      </w:r>
      <w:bookmarkEnd w:id="113"/>
    </w:p>
    <w:p w:rsidR="004C3D0B" w:rsidRPr="004C3D0B" w:rsidRDefault="004C3D0B" w:rsidP="004C3D0B">
      <w:pPr>
        <w:pStyle w:val="EndNoteBibliography"/>
        <w:spacing w:after="0"/>
        <w:ind w:left="720" w:hanging="720"/>
      </w:pPr>
      <w:bookmarkStart w:id="114" w:name="_ENREF_15"/>
      <w:r w:rsidRPr="004C3D0B">
        <w:t>15.</w:t>
      </w:r>
      <w:r w:rsidRPr="004C3D0B">
        <w:tab/>
        <w:t xml:space="preserve">Raninen, R., et al., </w:t>
      </w:r>
      <w:r w:rsidRPr="004C3D0B">
        <w:rPr>
          <w:i/>
        </w:rPr>
        <w:t>Arterial wall thickness measurements by B mode ultrasonography in patients with Takayasu's arteritis.</w:t>
      </w:r>
      <w:r w:rsidRPr="004C3D0B">
        <w:t xml:space="preserve"> Annals of the rheumatic diseases, 1996. </w:t>
      </w:r>
      <w:r w:rsidRPr="004C3D0B">
        <w:rPr>
          <w:b/>
        </w:rPr>
        <w:t>55</w:t>
      </w:r>
      <w:r w:rsidRPr="004C3D0B">
        <w:t>(7): p. 461-465.</w:t>
      </w:r>
      <w:bookmarkEnd w:id="114"/>
    </w:p>
    <w:p w:rsidR="004C3D0B" w:rsidRPr="004C3D0B" w:rsidRDefault="004C3D0B" w:rsidP="004C3D0B">
      <w:pPr>
        <w:pStyle w:val="EndNoteBibliography"/>
        <w:spacing w:after="0"/>
        <w:ind w:left="720" w:hanging="720"/>
      </w:pPr>
      <w:bookmarkStart w:id="115" w:name="_ENREF_16"/>
      <w:r w:rsidRPr="004C3D0B">
        <w:t>16.</w:t>
      </w:r>
      <w:r w:rsidRPr="004C3D0B">
        <w:tab/>
        <w:t xml:space="preserve">Sandgren, T., et al., </w:t>
      </w:r>
      <w:r w:rsidRPr="004C3D0B">
        <w:rPr>
          <w:i/>
        </w:rPr>
        <w:t>The diameter of the common femoral artery in healthy human: influence of sex, age, and body size.</w:t>
      </w:r>
      <w:r w:rsidRPr="004C3D0B">
        <w:t xml:space="preserve"> Journal of vascular surgery, 1999. </w:t>
      </w:r>
      <w:r w:rsidRPr="004C3D0B">
        <w:rPr>
          <w:b/>
        </w:rPr>
        <w:t>29</w:t>
      </w:r>
      <w:r w:rsidRPr="004C3D0B">
        <w:t>(3): p. 503-510.</w:t>
      </w:r>
      <w:bookmarkEnd w:id="115"/>
    </w:p>
    <w:p w:rsidR="004C3D0B" w:rsidRPr="004C3D0B" w:rsidRDefault="004C3D0B" w:rsidP="004C3D0B">
      <w:pPr>
        <w:pStyle w:val="EndNoteBibliography"/>
        <w:spacing w:after="0"/>
        <w:ind w:left="720" w:hanging="720"/>
      </w:pPr>
      <w:bookmarkStart w:id="116" w:name="_ENREF_17"/>
      <w:r w:rsidRPr="004C3D0B">
        <w:t>17.</w:t>
      </w:r>
      <w:r w:rsidRPr="004C3D0B">
        <w:tab/>
        <w:t xml:space="preserve">Beach, K.W., et al., </w:t>
      </w:r>
      <w:r w:rsidRPr="004C3D0B">
        <w:rPr>
          <w:i/>
        </w:rPr>
        <w:t>An ultrasonic measurement of superficial femoral artery wall thickness.</w:t>
      </w:r>
      <w:r w:rsidRPr="004C3D0B">
        <w:t xml:space="preserve"> Ultrasound in Medicine and Biology, 1989. </w:t>
      </w:r>
      <w:r w:rsidRPr="004C3D0B">
        <w:rPr>
          <w:b/>
        </w:rPr>
        <w:t>15</w:t>
      </w:r>
      <w:r w:rsidRPr="004C3D0B">
        <w:t>(8): p. 723-728.</w:t>
      </w:r>
      <w:bookmarkEnd w:id="116"/>
    </w:p>
    <w:p w:rsidR="004C3D0B" w:rsidRPr="004C3D0B" w:rsidRDefault="004C3D0B" w:rsidP="004C3D0B">
      <w:pPr>
        <w:pStyle w:val="EndNoteBibliography"/>
        <w:spacing w:after="0"/>
        <w:ind w:left="720" w:hanging="720"/>
      </w:pPr>
      <w:bookmarkStart w:id="117" w:name="_ENREF_18"/>
      <w:r w:rsidRPr="004C3D0B">
        <w:t>18.</w:t>
      </w:r>
      <w:r w:rsidRPr="004C3D0B">
        <w:tab/>
        <w:t xml:space="preserve">Ohana, M., et al., </w:t>
      </w:r>
      <w:r w:rsidRPr="004C3D0B">
        <w:rPr>
          <w:i/>
        </w:rPr>
        <w:t>Detailed cross-sectional study of 60 superficial femoral artery occlusions: morphological quantitative analysis can lead to a new classification.</w:t>
      </w:r>
      <w:r w:rsidRPr="004C3D0B">
        <w:t xml:space="preserve"> Cardiovascular diagnosis and therapy, 2014. </w:t>
      </w:r>
      <w:r w:rsidRPr="004C3D0B">
        <w:rPr>
          <w:b/>
        </w:rPr>
        <w:t>4</w:t>
      </w:r>
      <w:r w:rsidRPr="004C3D0B">
        <w:t>(2): p. 71.</w:t>
      </w:r>
      <w:bookmarkEnd w:id="117"/>
    </w:p>
    <w:p w:rsidR="004C3D0B" w:rsidRPr="004C3D0B" w:rsidRDefault="004C3D0B" w:rsidP="004C3D0B">
      <w:pPr>
        <w:pStyle w:val="EndNoteBibliography"/>
        <w:spacing w:after="0"/>
        <w:ind w:left="720" w:hanging="720"/>
      </w:pPr>
      <w:bookmarkStart w:id="118" w:name="_ENREF_19"/>
      <w:r w:rsidRPr="004C3D0B">
        <w:lastRenderedPageBreak/>
        <w:t>19.</w:t>
      </w:r>
      <w:r w:rsidRPr="004C3D0B">
        <w:tab/>
        <w:t xml:space="preserve">Krejza, J., et al., </w:t>
      </w:r>
      <w:r w:rsidRPr="004C3D0B">
        <w:rPr>
          <w:i/>
        </w:rPr>
        <w:t>Carotid artery diameter in men and women and the relation to body and neck size.</w:t>
      </w:r>
      <w:r w:rsidRPr="004C3D0B">
        <w:t xml:space="preserve"> Stroke, 2006. </w:t>
      </w:r>
      <w:r w:rsidRPr="004C3D0B">
        <w:rPr>
          <w:b/>
        </w:rPr>
        <w:t>37</w:t>
      </w:r>
      <w:r w:rsidRPr="004C3D0B">
        <w:t>(4): p. 1103-1105.</w:t>
      </w:r>
      <w:bookmarkEnd w:id="118"/>
    </w:p>
    <w:p w:rsidR="004C3D0B" w:rsidRPr="004C3D0B" w:rsidRDefault="004C3D0B" w:rsidP="004C3D0B">
      <w:pPr>
        <w:pStyle w:val="EndNoteBibliography"/>
        <w:spacing w:after="0"/>
        <w:ind w:left="720" w:hanging="720"/>
      </w:pPr>
      <w:bookmarkStart w:id="119" w:name="_ENREF_20"/>
      <w:r w:rsidRPr="004C3D0B">
        <w:t>20.</w:t>
      </w:r>
      <w:r w:rsidRPr="004C3D0B">
        <w:tab/>
        <w:t xml:space="preserve">Dodge, J.T., et al., </w:t>
      </w:r>
      <w:r w:rsidRPr="004C3D0B">
        <w:rPr>
          <w:i/>
        </w:rPr>
        <w:t>Lumen diameter of normal human coronary arteries. Influence of age, sex, anatomic variation, and left ventricular hypertrophy or dilation.</w:t>
      </w:r>
      <w:r w:rsidRPr="004C3D0B">
        <w:t xml:space="preserve"> Circulation, 1992. </w:t>
      </w:r>
      <w:r w:rsidRPr="004C3D0B">
        <w:rPr>
          <w:b/>
        </w:rPr>
        <w:t>86</w:t>
      </w:r>
      <w:r w:rsidRPr="004C3D0B">
        <w:t>(1): p. 232-246.</w:t>
      </w:r>
      <w:bookmarkEnd w:id="119"/>
    </w:p>
    <w:p w:rsidR="004C3D0B" w:rsidRPr="004C3D0B" w:rsidRDefault="004C3D0B" w:rsidP="004C3D0B">
      <w:pPr>
        <w:pStyle w:val="EndNoteBibliography"/>
        <w:spacing w:after="0"/>
        <w:ind w:left="720" w:hanging="720"/>
      </w:pPr>
      <w:bookmarkStart w:id="120" w:name="_ENREF_21"/>
      <w:r w:rsidRPr="004C3D0B">
        <w:t>21.</w:t>
      </w:r>
      <w:r w:rsidRPr="004C3D0B">
        <w:tab/>
        <w:t xml:space="preserve">Macedo, R., et al., </w:t>
      </w:r>
      <w:r w:rsidRPr="004C3D0B">
        <w:rPr>
          <w:i/>
        </w:rPr>
        <w:t>MRI detects increased coronary wall thickness in asymptomatic individuals: The multi-ethnic study of atherosclerosis (MESA).</w:t>
      </w:r>
      <w:r w:rsidRPr="004C3D0B">
        <w:t xml:space="preserve"> Journal of Magnetic Resonance Imaging, 2008. </w:t>
      </w:r>
      <w:r w:rsidRPr="004C3D0B">
        <w:rPr>
          <w:b/>
        </w:rPr>
        <w:t>28</w:t>
      </w:r>
      <w:r w:rsidRPr="004C3D0B">
        <w:t>(5): p. 1108-1115.</w:t>
      </w:r>
      <w:bookmarkEnd w:id="120"/>
    </w:p>
    <w:p w:rsidR="004C3D0B" w:rsidRPr="004C3D0B" w:rsidRDefault="004C3D0B" w:rsidP="004C3D0B">
      <w:pPr>
        <w:pStyle w:val="EndNoteBibliography"/>
        <w:spacing w:after="0"/>
        <w:ind w:left="720" w:hanging="720"/>
      </w:pPr>
      <w:bookmarkStart w:id="121" w:name="_ENREF_22"/>
      <w:r w:rsidRPr="004C3D0B">
        <w:t>22.</w:t>
      </w:r>
      <w:r w:rsidRPr="004C3D0B">
        <w:tab/>
        <w:t xml:space="preserve">McPherson, D.D., et al., </w:t>
      </w:r>
      <w:r w:rsidRPr="004C3D0B">
        <w:rPr>
          <w:i/>
        </w:rPr>
        <w:t>High frequency epicardial echocardiography for coronary artery evaluation: In vitro and in vivo validation of arterial lumen and wall thickness measurements.</w:t>
      </w:r>
      <w:r w:rsidRPr="004C3D0B">
        <w:t xml:space="preserve"> J Am Coll Cardiol, 1986. </w:t>
      </w:r>
      <w:r w:rsidRPr="004C3D0B">
        <w:rPr>
          <w:b/>
        </w:rPr>
        <w:t>8</w:t>
      </w:r>
      <w:r w:rsidRPr="004C3D0B">
        <w:t>(3): p. 600-606.</w:t>
      </w:r>
      <w:bookmarkEnd w:id="121"/>
    </w:p>
    <w:p w:rsidR="004C3D0B" w:rsidRPr="004C3D0B" w:rsidRDefault="004C3D0B" w:rsidP="004C3D0B">
      <w:pPr>
        <w:pStyle w:val="EndNoteBibliography"/>
        <w:spacing w:after="0"/>
        <w:ind w:left="720" w:hanging="720"/>
      </w:pPr>
      <w:bookmarkStart w:id="122" w:name="_ENREF_23"/>
      <w:r w:rsidRPr="004C3D0B">
        <w:t>23.</w:t>
      </w:r>
      <w:r w:rsidRPr="004C3D0B">
        <w:tab/>
        <w:t xml:space="preserve">Miao, C., et al., </w:t>
      </w:r>
      <w:r w:rsidRPr="004C3D0B">
        <w:rPr>
          <w:i/>
        </w:rPr>
        <w:t>Positive Remodeling of the Coronary Arteries Detected by Magnetic Resonance Imaging in an Asymptomatic Population: MESA (Multi-Ethnic Study of Atherosclerosis).</w:t>
      </w:r>
      <w:r w:rsidRPr="004C3D0B">
        <w:t xml:space="preserve"> J Am Coll Cardiol, 2009. </w:t>
      </w:r>
      <w:r w:rsidRPr="004C3D0B">
        <w:rPr>
          <w:b/>
        </w:rPr>
        <w:t>53</w:t>
      </w:r>
      <w:r w:rsidRPr="004C3D0B">
        <w:t>(18): p. 1708-1715.</w:t>
      </w:r>
      <w:bookmarkEnd w:id="122"/>
    </w:p>
    <w:p w:rsidR="004C3D0B" w:rsidRPr="004C3D0B" w:rsidRDefault="004C3D0B" w:rsidP="004C3D0B">
      <w:pPr>
        <w:pStyle w:val="EndNoteBibliography"/>
        <w:spacing w:after="0"/>
        <w:ind w:left="720" w:hanging="720"/>
      </w:pPr>
      <w:bookmarkStart w:id="123" w:name="_ENREF_24"/>
      <w:r w:rsidRPr="004C3D0B">
        <w:t>24.</w:t>
      </w:r>
      <w:r w:rsidRPr="004C3D0B">
        <w:tab/>
        <w:t xml:space="preserve">Naylor, A.R., </w:t>
      </w:r>
      <w:r w:rsidRPr="004C3D0B">
        <w:rPr>
          <w:i/>
        </w:rPr>
        <w:t>Identifying the high-risk carotid plaque.</w:t>
      </w:r>
      <w:r w:rsidRPr="004C3D0B">
        <w:t xml:space="preserve"> The Journal of Cardiovascular Surgery, 2014. </w:t>
      </w:r>
      <w:r w:rsidRPr="004C3D0B">
        <w:rPr>
          <w:b/>
        </w:rPr>
        <w:t>55</w:t>
      </w:r>
      <w:r w:rsidRPr="004C3D0B">
        <w:t>(2): p. 11-20.</w:t>
      </w:r>
      <w:bookmarkEnd w:id="123"/>
    </w:p>
    <w:p w:rsidR="004C3D0B" w:rsidRPr="004C3D0B" w:rsidRDefault="004C3D0B" w:rsidP="004C3D0B">
      <w:pPr>
        <w:pStyle w:val="EndNoteBibliography"/>
        <w:spacing w:after="0"/>
        <w:ind w:left="720" w:hanging="720"/>
      </w:pPr>
      <w:bookmarkStart w:id="124" w:name="_ENREF_25"/>
      <w:r w:rsidRPr="004C3D0B">
        <w:t>25.</w:t>
      </w:r>
      <w:r w:rsidRPr="004C3D0B">
        <w:tab/>
        <w:t xml:space="preserve">ten Kate, G.L., et al., </w:t>
      </w:r>
      <w:r w:rsidRPr="004C3D0B">
        <w:rPr>
          <w:i/>
        </w:rPr>
        <w:t>Noninvasive Imaging of the Vulnerable Atherosclerotic Plaque.</w:t>
      </w:r>
      <w:r w:rsidRPr="004C3D0B">
        <w:t xml:space="preserve"> Current problems in cardiology, 2010. </w:t>
      </w:r>
      <w:r w:rsidRPr="004C3D0B">
        <w:rPr>
          <w:b/>
        </w:rPr>
        <w:t>35</w:t>
      </w:r>
      <w:r w:rsidRPr="004C3D0B">
        <w:t>(11): p. 556-591.</w:t>
      </w:r>
      <w:bookmarkEnd w:id="124"/>
    </w:p>
    <w:p w:rsidR="004C3D0B" w:rsidRPr="004C3D0B" w:rsidRDefault="004C3D0B" w:rsidP="004C3D0B">
      <w:pPr>
        <w:pStyle w:val="EndNoteBibliography"/>
        <w:spacing w:after="0"/>
        <w:ind w:left="720" w:hanging="720"/>
      </w:pPr>
      <w:bookmarkStart w:id="125" w:name="_ENREF_26"/>
      <w:r w:rsidRPr="004C3D0B">
        <w:t>26.</w:t>
      </w:r>
      <w:r w:rsidRPr="004C3D0B">
        <w:tab/>
        <w:t xml:space="preserve">de Weert, T.T., et al., </w:t>
      </w:r>
      <w:r w:rsidRPr="004C3D0B">
        <w:rPr>
          <w:i/>
        </w:rPr>
        <w:t>In Vivo Characterization and Quantification of Atherosclerotic Carotid Plaque Components With Multidetector Computed Tomography and Histopathological Correlation.</w:t>
      </w:r>
      <w:r w:rsidRPr="004C3D0B">
        <w:t xml:space="preserve"> Arterioscler Thromb Vasc Biol, 2006. </w:t>
      </w:r>
      <w:r w:rsidRPr="004C3D0B">
        <w:rPr>
          <w:b/>
        </w:rPr>
        <w:t>26</w:t>
      </w:r>
      <w:r w:rsidRPr="004C3D0B">
        <w:t>(10): p. 2366-2372.</w:t>
      </w:r>
      <w:bookmarkEnd w:id="125"/>
    </w:p>
    <w:p w:rsidR="004C3D0B" w:rsidRPr="004C3D0B" w:rsidRDefault="004C3D0B" w:rsidP="004C3D0B">
      <w:pPr>
        <w:pStyle w:val="EndNoteBibliography"/>
        <w:spacing w:after="0"/>
        <w:ind w:left="720" w:hanging="720"/>
      </w:pPr>
      <w:bookmarkStart w:id="126" w:name="_ENREF_27"/>
      <w:r w:rsidRPr="004C3D0B">
        <w:t>27.</w:t>
      </w:r>
      <w:r w:rsidRPr="004C3D0B">
        <w:tab/>
        <w:t xml:space="preserve">Kwee, R.M., et al., </w:t>
      </w:r>
      <w:r w:rsidRPr="004C3D0B">
        <w:rPr>
          <w:i/>
        </w:rPr>
        <w:t>Multimodality Imaging of Carotid Artery Plaques: 18F-Fluoro-2-Deoxyglucose Positron Emission Tomography, Computed Tomography, and Magnetic Resonance Imaging.</w:t>
      </w:r>
      <w:r w:rsidRPr="004C3D0B">
        <w:t xml:space="preserve"> Stroke, 2009. </w:t>
      </w:r>
      <w:r w:rsidRPr="004C3D0B">
        <w:rPr>
          <w:b/>
        </w:rPr>
        <w:t>40</w:t>
      </w:r>
      <w:r w:rsidRPr="004C3D0B">
        <w:t>(12): p. 3718-3724.</w:t>
      </w:r>
      <w:bookmarkEnd w:id="126"/>
    </w:p>
    <w:p w:rsidR="004C3D0B" w:rsidRPr="004C3D0B" w:rsidRDefault="004C3D0B" w:rsidP="004C3D0B">
      <w:pPr>
        <w:pStyle w:val="EndNoteBibliography"/>
        <w:spacing w:after="0"/>
        <w:ind w:left="720" w:hanging="720"/>
      </w:pPr>
      <w:bookmarkStart w:id="127" w:name="_ENREF_28"/>
      <w:r w:rsidRPr="004C3D0B">
        <w:t>28.</w:t>
      </w:r>
      <w:r w:rsidRPr="004C3D0B">
        <w:tab/>
        <w:t xml:space="preserve">Obaid, D.R., et al., </w:t>
      </w:r>
      <w:r w:rsidRPr="004C3D0B">
        <w:rPr>
          <w:i/>
        </w:rPr>
        <w:t>Atherosclerotic Plaque Composition and Classification Identified by Coronary Computed Tomography: Assessment of Computed Tomography-Generated Plaque Maps Compared With Virtual Histology Intravascular Ultrasound and Histology.</w:t>
      </w:r>
      <w:r w:rsidRPr="004C3D0B">
        <w:t xml:space="preserve"> Circulation: Cardiovascular Imaging, 2013: p. 655-664.</w:t>
      </w:r>
      <w:bookmarkEnd w:id="127"/>
    </w:p>
    <w:p w:rsidR="004C3D0B" w:rsidRPr="004C3D0B" w:rsidRDefault="004C3D0B" w:rsidP="004C3D0B">
      <w:pPr>
        <w:pStyle w:val="EndNoteBibliography"/>
        <w:spacing w:after="0"/>
        <w:ind w:left="720" w:hanging="720"/>
      </w:pPr>
      <w:bookmarkStart w:id="128" w:name="_ENREF_29"/>
      <w:r w:rsidRPr="004C3D0B">
        <w:t>29.</w:t>
      </w:r>
      <w:r w:rsidRPr="004C3D0B">
        <w:tab/>
        <w:t xml:space="preserve">Papadopoulou, S.-L., et al., </w:t>
      </w:r>
      <w:r w:rsidRPr="004C3D0B">
        <w:rPr>
          <w:i/>
        </w:rPr>
        <w:t>Reproducibility of computed tomography angiography data analysis using semiautomated plaque quantification software: implications for the design of longitudinal studies.</w:t>
      </w:r>
      <w:r w:rsidRPr="004C3D0B">
        <w:t xml:space="preserve"> Int J Cardiovasc Imaging, 2013. </w:t>
      </w:r>
      <w:r w:rsidRPr="004C3D0B">
        <w:rPr>
          <w:b/>
        </w:rPr>
        <w:t>29</w:t>
      </w:r>
      <w:r w:rsidRPr="004C3D0B">
        <w:t>(5): p. 1095-1104.</w:t>
      </w:r>
      <w:bookmarkEnd w:id="128"/>
    </w:p>
    <w:p w:rsidR="004C3D0B" w:rsidRPr="004C3D0B" w:rsidRDefault="004C3D0B" w:rsidP="004C3D0B">
      <w:pPr>
        <w:pStyle w:val="EndNoteBibliography"/>
        <w:spacing w:after="0"/>
        <w:ind w:left="720" w:hanging="720"/>
      </w:pPr>
      <w:bookmarkStart w:id="129" w:name="_ENREF_30"/>
      <w:r w:rsidRPr="004C3D0B">
        <w:t>30.</w:t>
      </w:r>
      <w:r w:rsidRPr="004C3D0B">
        <w:tab/>
        <w:t xml:space="preserve">Papadopoulou, S.-L., et al., </w:t>
      </w:r>
      <w:r w:rsidRPr="004C3D0B">
        <w:rPr>
          <w:i/>
        </w:rPr>
        <w:t>Natural History of Coronary Atherosclerosis by Multislice Computed Tomography.</w:t>
      </w:r>
      <w:r w:rsidRPr="004C3D0B">
        <w:t xml:space="preserve"> JACC: Cardiovascular Imaging, 2012. </w:t>
      </w:r>
      <w:r w:rsidRPr="004C3D0B">
        <w:rPr>
          <w:b/>
        </w:rPr>
        <w:t>5</w:t>
      </w:r>
      <w:r w:rsidRPr="004C3D0B">
        <w:t>(3, Supplement): p. S28-S37.</w:t>
      </w:r>
      <w:bookmarkEnd w:id="129"/>
    </w:p>
    <w:p w:rsidR="004C3D0B" w:rsidRPr="004C3D0B" w:rsidRDefault="004C3D0B" w:rsidP="004C3D0B">
      <w:pPr>
        <w:pStyle w:val="EndNoteBibliography"/>
        <w:spacing w:after="0"/>
        <w:ind w:left="720" w:hanging="720"/>
      </w:pPr>
      <w:bookmarkStart w:id="130" w:name="_ENREF_31"/>
      <w:r w:rsidRPr="004C3D0B">
        <w:t>31.</w:t>
      </w:r>
      <w:r w:rsidRPr="004C3D0B">
        <w:tab/>
        <w:t xml:space="preserve">Rinehart, S., et al., </w:t>
      </w:r>
      <w:r w:rsidRPr="004C3D0B">
        <w:rPr>
          <w:i/>
        </w:rPr>
        <w:t>Quantitative measurements of coronary arterial stenosis, plaque geometry, and composition are highly reproducible with a standardized coronary arterial computed tomographic approach in high-quality CT datasets.</w:t>
      </w:r>
      <w:r w:rsidRPr="004C3D0B">
        <w:t xml:space="preserve"> Journal of Cardiovascular Computed Tomography, 2011. </w:t>
      </w:r>
      <w:r w:rsidRPr="004C3D0B">
        <w:rPr>
          <w:b/>
        </w:rPr>
        <w:t>5</w:t>
      </w:r>
      <w:r w:rsidRPr="004C3D0B">
        <w:t>(1): p. 35-43.</w:t>
      </w:r>
      <w:bookmarkEnd w:id="130"/>
    </w:p>
    <w:p w:rsidR="004C3D0B" w:rsidRPr="004C3D0B" w:rsidRDefault="004C3D0B" w:rsidP="004C3D0B">
      <w:pPr>
        <w:pStyle w:val="EndNoteBibliography"/>
        <w:spacing w:after="0"/>
        <w:ind w:left="720" w:hanging="720"/>
      </w:pPr>
      <w:bookmarkStart w:id="131" w:name="_ENREF_32"/>
      <w:r w:rsidRPr="004C3D0B">
        <w:t>32.</w:t>
      </w:r>
      <w:r w:rsidRPr="004C3D0B">
        <w:tab/>
        <w:t xml:space="preserve">Vukadinovic, D., </w:t>
      </w:r>
      <w:r w:rsidRPr="004C3D0B">
        <w:rPr>
          <w:i/>
        </w:rPr>
        <w:t>Automated Quantification of Atherosclerosis in CTA of Carotid Arteries</w:t>
      </w:r>
      <w:r w:rsidRPr="004C3D0B">
        <w:t>. 2012: Erasmus University Rotterdam.</w:t>
      </w:r>
      <w:bookmarkEnd w:id="131"/>
    </w:p>
    <w:p w:rsidR="004C3D0B" w:rsidRPr="004C3D0B" w:rsidRDefault="004C3D0B" w:rsidP="004C3D0B">
      <w:pPr>
        <w:pStyle w:val="EndNoteBibliography"/>
        <w:spacing w:after="0"/>
        <w:ind w:left="720" w:hanging="720"/>
      </w:pPr>
      <w:bookmarkStart w:id="132" w:name="_ENREF_33"/>
      <w:r w:rsidRPr="004C3D0B">
        <w:t>33.</w:t>
      </w:r>
      <w:r w:rsidRPr="004C3D0B">
        <w:tab/>
        <w:t xml:space="preserve">Das, M., et al., </w:t>
      </w:r>
      <w:r w:rsidRPr="004C3D0B">
        <w:rPr>
          <w:i/>
        </w:rPr>
        <w:t>Carotid plaque analysis: comparison of dual-source computed tomography (CT) findings and histopathological correlation.</w:t>
      </w:r>
      <w:r w:rsidRPr="004C3D0B">
        <w:t xml:space="preserve"> Eur J Vasc Endovasc Surg, 2009. </w:t>
      </w:r>
      <w:r w:rsidRPr="004C3D0B">
        <w:rPr>
          <w:b/>
        </w:rPr>
        <w:t>38</w:t>
      </w:r>
      <w:r w:rsidRPr="004C3D0B">
        <w:t>(1): p. 14-9.</w:t>
      </w:r>
      <w:bookmarkEnd w:id="132"/>
    </w:p>
    <w:p w:rsidR="004C3D0B" w:rsidRPr="004C3D0B" w:rsidRDefault="004C3D0B" w:rsidP="004C3D0B">
      <w:pPr>
        <w:pStyle w:val="EndNoteBibliography"/>
        <w:spacing w:after="0"/>
        <w:ind w:left="720" w:hanging="720"/>
      </w:pPr>
      <w:bookmarkStart w:id="133" w:name="_ENREF_34"/>
      <w:r w:rsidRPr="004C3D0B">
        <w:t>34.</w:t>
      </w:r>
      <w:r w:rsidRPr="004C3D0B">
        <w:tab/>
        <w:t xml:space="preserve">Wintermark, M., et al., </w:t>
      </w:r>
      <w:r w:rsidRPr="004C3D0B">
        <w:rPr>
          <w:i/>
        </w:rPr>
        <w:t>High-Resolution CT Imaging of Carotid Artery Atherosclerotic Plaques.</w:t>
      </w:r>
      <w:r w:rsidRPr="004C3D0B">
        <w:t xml:space="preserve"> American Journal of Neuroradiology, 2008. </w:t>
      </w:r>
      <w:r w:rsidRPr="004C3D0B">
        <w:rPr>
          <w:b/>
        </w:rPr>
        <w:t>29</w:t>
      </w:r>
      <w:r w:rsidRPr="004C3D0B">
        <w:t>(5): p. 875-882.</w:t>
      </w:r>
      <w:bookmarkEnd w:id="133"/>
    </w:p>
    <w:p w:rsidR="004C3D0B" w:rsidRPr="004C3D0B" w:rsidRDefault="004C3D0B" w:rsidP="004C3D0B">
      <w:pPr>
        <w:pStyle w:val="EndNoteBibliography"/>
        <w:spacing w:after="0"/>
        <w:ind w:left="720" w:hanging="720"/>
      </w:pPr>
      <w:bookmarkStart w:id="134" w:name="_ENREF_35"/>
      <w:r w:rsidRPr="004C3D0B">
        <w:t>35.</w:t>
      </w:r>
      <w:r w:rsidRPr="004C3D0B">
        <w:tab/>
        <w:t xml:space="preserve">Sieren, J., et al., </w:t>
      </w:r>
      <w:r w:rsidRPr="004C3D0B">
        <w:rPr>
          <w:i/>
        </w:rPr>
        <w:t>Exploration of the volumetric composition of human lung cancer nodules in correlated histopathology and computed tomography.</w:t>
      </w:r>
      <w:r w:rsidRPr="004C3D0B">
        <w:t xml:space="preserve"> Lung Cancer, 2011. </w:t>
      </w:r>
      <w:r w:rsidRPr="004C3D0B">
        <w:rPr>
          <w:b/>
        </w:rPr>
        <w:t>74</w:t>
      </w:r>
      <w:r w:rsidRPr="004C3D0B">
        <w:t>(1): p. 61-68.</w:t>
      </w:r>
      <w:bookmarkEnd w:id="134"/>
    </w:p>
    <w:p w:rsidR="004C3D0B" w:rsidRPr="004C3D0B" w:rsidRDefault="004C3D0B" w:rsidP="004C3D0B">
      <w:pPr>
        <w:pStyle w:val="EndNoteBibliography"/>
        <w:ind w:left="720" w:hanging="720"/>
      </w:pPr>
      <w:bookmarkStart w:id="135" w:name="_ENREF_36"/>
      <w:r w:rsidRPr="004C3D0B">
        <w:lastRenderedPageBreak/>
        <w:t>36.</w:t>
      </w:r>
      <w:r w:rsidRPr="004C3D0B">
        <w:tab/>
        <w:t xml:space="preserve">Sheahan, M., et al., </w:t>
      </w:r>
      <w:r w:rsidRPr="004C3D0B">
        <w:rPr>
          <w:i/>
        </w:rPr>
        <w:t>Atherosclerotic Plaque Tissue: Noninvasive Quantitative Assessment of Characteristics with Software-aided Measurements from Conventional CT Angiography.</w:t>
      </w:r>
      <w:r w:rsidRPr="004C3D0B">
        <w:t xml:space="preserve"> Radiology, 2017: p. 170127.</w:t>
      </w:r>
      <w:bookmarkEnd w:id="135"/>
    </w:p>
    <w:p w:rsidR="00BD1478" w:rsidRPr="00F52206" w:rsidRDefault="00FC0B06" w:rsidP="00BD1478">
      <w:pPr>
        <w:pStyle w:val="3"/>
        <w:spacing w:before="0" w:after="120"/>
        <w:rPr>
          <w:rFonts w:asciiTheme="minorHAnsi" w:hAnsiTheme="minorHAnsi" w:cstheme="minorHAnsi"/>
          <w:sz w:val="20"/>
        </w:rPr>
      </w:pPr>
      <w:r w:rsidRPr="00F52206">
        <w:rPr>
          <w:rFonts w:asciiTheme="minorHAnsi" w:hAnsiTheme="minorHAnsi" w:cstheme="minorHAnsi"/>
          <w:sz w:val="20"/>
        </w:rPr>
        <w:fldChar w:fldCharType="end"/>
      </w:r>
    </w:p>
    <w:p w:rsidR="00BD1478" w:rsidRPr="00BD1478" w:rsidRDefault="00BD1478" w:rsidP="00BD1478"/>
    <w:sectPr w:rsidR="00BD1478" w:rsidRPr="00BD1478" w:rsidSect="009A2892">
      <w:headerReference w:type="even" r:id="rId29"/>
      <w:headerReference w:type="default" r:id="rId30"/>
      <w:footerReference w:type="even" r:id="rId31"/>
      <w:footerReference w:type="default" r:id="rId32"/>
      <w:headerReference w:type="first" r:id="rId33"/>
      <w:footerReference w:type="first" r:id="rId34"/>
      <w:endnotePr>
        <w:numFmt w:val="decimal"/>
      </w:endnotePr>
      <w:pgSz w:w="12240" w:h="15840"/>
      <w:pgMar w:top="-1120" w:right="860" w:bottom="-1120" w:left="860" w:header="420" w:footer="420" w:gutter="0"/>
      <w:lnNumType w:countBy="1" w:restart="continuous"/>
      <w:cols w:space="720"/>
      <w:docGrid w:linePitch="326"/>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3" w:author="Andrew J. Buckler" w:date="2018-12-17T09:24:00Z" w:initials="AJB">
    <w:p w:rsidR="00CF731F" w:rsidRDefault="00CF731F">
      <w:pPr>
        <w:pStyle w:val="CommentText"/>
      </w:pPr>
      <w:r>
        <w:rPr>
          <w:rStyle w:val="CommentReference"/>
        </w:rPr>
        <w:annotationRef/>
      </w:r>
    </w:p>
  </w:comment>
  <w:comment w:id="23" w:author="Andrew J. Buckler" w:date="2018-12-17T09:24:00Z" w:initials="AJB">
    <w:p w:rsidR="00CF731F" w:rsidRDefault="00CF731F">
      <w:pPr>
        <w:pStyle w:val="CommentText"/>
      </w:pPr>
      <w:r>
        <w:rPr>
          <w:rStyle w:val="CommentReference"/>
        </w:rPr>
        <w:annotationRef/>
      </w:r>
    </w:p>
  </w:comment>
  <w:comment w:id="28" w:author="Andrew J. Buckler" w:date="2018-12-17T09:25:00Z" w:initials="AJB">
    <w:p w:rsidR="00CF731F" w:rsidRDefault="00CF731F">
      <w:pPr>
        <w:pStyle w:val="CommentText"/>
      </w:pPr>
      <w:r>
        <w:rPr>
          <w:rStyle w:val="CommentReference"/>
        </w:rPr>
        <w:annotationRef/>
      </w:r>
    </w:p>
  </w:comment>
  <w:comment w:id="35" w:author="Andrew J. Buckler" w:date="2018-12-17T09:25:00Z" w:initials="AJB">
    <w:p w:rsidR="00CF731F" w:rsidRDefault="00CF731F">
      <w:pPr>
        <w:pStyle w:val="CommentText"/>
      </w:pPr>
      <w:r>
        <w:rPr>
          <w:rStyle w:val="CommentReference"/>
        </w:rPr>
        <w:annotationRef/>
      </w:r>
    </w:p>
  </w:comment>
  <w:comment w:id="36" w:author="Andrew J. Buckler" w:date="2018-11-19T10:03:00Z" w:initials="AJB">
    <w:p w:rsidR="00CF731F" w:rsidRPr="00C95F88" w:rsidRDefault="00CF731F">
      <w:pPr>
        <w:pStyle w:val="CommentText"/>
        <w:rPr>
          <w:lang w:val="en-US"/>
        </w:rPr>
      </w:pPr>
      <w:r>
        <w:rPr>
          <w:rStyle w:val="CommentReference"/>
        </w:rPr>
        <w:annotationRef/>
      </w:r>
      <w:r>
        <w:rPr>
          <w:lang w:val="en-US"/>
        </w:rPr>
        <w:t>This is placed for discussion, but the tables below need to be updated to reflect</w:t>
      </w:r>
    </w:p>
  </w:comment>
  <w:comment w:id="61" w:author="Andrew J. Buckler" w:date="2018-12-17T09:25:00Z" w:initials="AJB">
    <w:p w:rsidR="00CF731F" w:rsidRDefault="00CF731F">
      <w:pPr>
        <w:pStyle w:val="CommentText"/>
      </w:pPr>
      <w:r>
        <w:rPr>
          <w:rStyle w:val="CommentReference"/>
        </w:rPr>
        <w:annotationRef/>
      </w:r>
    </w:p>
  </w:comment>
  <w:comment w:id="78" w:author="Andrew J. Buckler" w:date="2018-12-17T09:24:00Z" w:initials="AJB">
    <w:p w:rsidR="00CF731F" w:rsidRDefault="00CF731F">
      <w:pPr>
        <w:pStyle w:val="CommentText"/>
      </w:pPr>
      <w:r>
        <w:rPr>
          <w:rStyle w:val="CommentReference"/>
        </w:rPr>
        <w:annotationRef/>
      </w:r>
    </w:p>
  </w:comment>
  <w:comment w:id="79" w:author="Andrew J. Buckler" w:date="2018-12-17T09:25:00Z" w:initials="AJB">
    <w:p w:rsidR="00CF731F" w:rsidRDefault="00CF731F">
      <w:pPr>
        <w:pStyle w:val="CommentText"/>
      </w:pPr>
      <w:r>
        <w:rPr>
          <w:rStyle w:val="CommentReference"/>
        </w:rPr>
        <w:annotationRef/>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60FC5FB" w15:done="0"/>
  <w15:commentEx w15:paraId="5E5BEEFD" w15:done="0"/>
  <w15:commentEx w15:paraId="2E070770" w15:done="0"/>
  <w15:commentEx w15:paraId="5FBFA1DF" w15:done="0"/>
  <w15:commentEx w15:paraId="69F16BA4" w15:done="0"/>
  <w15:commentEx w15:paraId="3692D657" w15:done="0"/>
  <w15:commentEx w15:paraId="6F9ABF88" w15:done="0"/>
  <w15:commentEx w15:paraId="15E7D191" w15:done="0"/>
  <w15:commentEx w15:paraId="1D26601A" w15:done="0"/>
  <w15:commentEx w15:paraId="1C4E7585" w15:done="0"/>
  <w15:commentEx w15:paraId="339F6A73"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F731F" w:rsidRDefault="00CF731F" w:rsidP="00581644">
      <w:r>
        <w:separator/>
      </w:r>
    </w:p>
  </w:endnote>
  <w:endnote w:type="continuationSeparator" w:id="0">
    <w:p w:rsidR="00CF731F" w:rsidRDefault="00CF731F" w:rsidP="005816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Lucida Grande">
    <w:altName w:val="Arial"/>
    <w:charset w:val="00"/>
    <w:family w:val="auto"/>
    <w:pitch w:val="variable"/>
    <w:sig w:usb0="20000A87" w:usb1="5000A1FF" w:usb2="00000000" w:usb3="00000000" w:csb0="000001BF" w:csb1="00000000"/>
  </w:font>
  <w:font w:name="ヒラギノ角ゴ Pro W3">
    <w:charset w:val="4E"/>
    <w:family w:val="auto"/>
    <w:pitch w:val="variable"/>
    <w:sig w:usb0="E00002FF" w:usb1="7AC7FFFF" w:usb2="00000012" w:usb3="00000000" w:csb0="0002000D"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Shell Dlg">
    <w:panose1 w:val="020B0604020202020204"/>
    <w:charset w:val="00"/>
    <w:family w:val="swiss"/>
    <w:pitch w:val="variable"/>
    <w:sig w:usb0="E1002AFF" w:usb1="C0000002" w:usb2="00000008" w:usb3="00000000" w:csb0="0001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Arial Narrow">
    <w:panose1 w:val="020B0606020202030204"/>
    <w:charset w:val="00"/>
    <w:family w:val="swiss"/>
    <w:pitch w:val="variable"/>
    <w:sig w:usb0="00000287" w:usb1="00000800" w:usb2="00000000" w:usb3="00000000" w:csb0="0000009F" w:csb1="00000000"/>
  </w:font>
  <w:font w:name="AvantGarde">
    <w:altName w:val="Century Gothic"/>
    <w:panose1 w:val="00000000000000000000"/>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Lucida Sans">
    <w:panose1 w:val="020B0602040502020204"/>
    <w:charset w:val="00"/>
    <w:family w:val="swiss"/>
    <w:pitch w:val="variable"/>
    <w:sig w:usb0="8100AAF7" w:usb1="0000807B" w:usb2="00000008" w:usb3="00000000" w:csb0="0000009F" w:csb1="00000000"/>
  </w:font>
  <w:font w:name="Times">
    <w:panose1 w:val="02020603050405020304"/>
    <w:charset w:val="00"/>
    <w:family w:val="roman"/>
    <w:pitch w:val="variable"/>
    <w:sig w:usb0="E0002EFF" w:usb1="C000785B" w:usb2="00000009" w:usb3="00000000" w:csb0="000001FF" w:csb1="00000000"/>
  </w:font>
  <w:font w:name="Bookman">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imes New (W1)">
    <w:altName w:val="Times New Roman"/>
    <w:charset w:val="00"/>
    <w:family w:val="roman"/>
    <w:pitch w:val="variable"/>
    <w:sig w:usb0="00000000" w:usb1="80000000" w:usb2="00000008" w:usb3="00000000" w:csb0="000001FF" w:csb1="00000000"/>
  </w:font>
  <w:font w:name="Helvetica">
    <w:panose1 w:val="020B0604020202020204"/>
    <w:charset w:val="00"/>
    <w:family w:val="swiss"/>
    <w:notTrueType/>
    <w:pitch w:val="variable"/>
    <w:sig w:usb0="00000003" w:usb1="00000000" w:usb2="00000000" w:usb3="00000000" w:csb0="00000001" w:csb1="00000000"/>
  </w:font>
  <w:font w:name="NYDPCL+Arial-BoldItalicMT">
    <w:altName w:val="Arial"/>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1"/>
      <w:gridCol w:w="1051"/>
    </w:tblGrid>
    <w:tr w:rsidR="00CF731F">
      <w:tc>
        <w:tcPr>
          <w:tcW w:w="5000" w:type="pct"/>
          <w:gridSpan w:val="2"/>
          <w:tcMar>
            <w:top w:w="0" w:type="dxa"/>
            <w:left w:w="0" w:type="dxa"/>
            <w:bottom w:w="0" w:type="dxa"/>
            <w:right w:w="0" w:type="dxa"/>
          </w:tcMar>
          <w:vAlign w:val="center"/>
        </w:tcPr>
        <w:p w:rsidR="00CF731F" w:rsidRDefault="00CF731F">
          <w:pPr>
            <w:pStyle w:val="StyleVisionlineP0000000009636750"/>
          </w:pPr>
        </w:p>
      </w:tc>
    </w:tr>
    <w:tr w:rsidR="00CF731F">
      <w:tc>
        <w:tcPr>
          <w:tcW w:w="4500" w:type="pct"/>
          <w:tcMar>
            <w:top w:w="0" w:type="dxa"/>
            <w:left w:w="0" w:type="dxa"/>
            <w:bottom w:w="0" w:type="dxa"/>
            <w:right w:w="0" w:type="dxa"/>
          </w:tcMar>
          <w:vAlign w:val="center"/>
        </w:tcPr>
        <w:p w:rsidR="00CF731F" w:rsidRDefault="00CF731F">
          <w:pPr>
            <w:pStyle w:val="StyleVisiontablecellP00000000093E2770"/>
          </w:pPr>
        </w:p>
      </w:tc>
      <w:tc>
        <w:tcPr>
          <w:tcW w:w="4500" w:type="pct"/>
          <w:tcMar>
            <w:top w:w="0" w:type="dxa"/>
            <w:left w:w="0" w:type="dxa"/>
            <w:bottom w:w="0" w:type="dxa"/>
            <w:right w:w="0" w:type="dxa"/>
          </w:tcMar>
          <w:vAlign w:val="center"/>
        </w:tcPr>
        <w:p w:rsidR="00CF731F" w:rsidRDefault="00CF731F">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1"/>
      <w:gridCol w:w="1051"/>
    </w:tblGrid>
    <w:tr w:rsidR="00CF731F">
      <w:tc>
        <w:tcPr>
          <w:tcW w:w="5000" w:type="pct"/>
          <w:gridSpan w:val="2"/>
          <w:tcMar>
            <w:top w:w="0" w:type="dxa"/>
            <w:left w:w="0" w:type="dxa"/>
            <w:bottom w:w="0" w:type="dxa"/>
            <w:right w:w="0" w:type="dxa"/>
          </w:tcMar>
          <w:vAlign w:val="center"/>
        </w:tcPr>
        <w:p w:rsidR="00CF731F" w:rsidRDefault="00CF731F">
          <w:pPr>
            <w:pStyle w:val="StyleVisionlineP0000000009636750"/>
          </w:pPr>
        </w:p>
      </w:tc>
    </w:tr>
    <w:tr w:rsidR="00CF731F">
      <w:tc>
        <w:tcPr>
          <w:tcW w:w="4500" w:type="pct"/>
          <w:tcMar>
            <w:top w:w="0" w:type="dxa"/>
            <w:left w:w="0" w:type="dxa"/>
            <w:bottom w:w="0" w:type="dxa"/>
            <w:right w:w="0" w:type="dxa"/>
          </w:tcMar>
          <w:vAlign w:val="center"/>
        </w:tcPr>
        <w:p w:rsidR="00CF731F" w:rsidRDefault="00CF731F">
          <w:pPr>
            <w:pStyle w:val="StyleVisiontablecellP00000000093E2770"/>
          </w:pPr>
        </w:p>
      </w:tc>
      <w:tc>
        <w:tcPr>
          <w:tcW w:w="4500" w:type="pct"/>
          <w:tcMar>
            <w:top w:w="0" w:type="dxa"/>
            <w:left w:w="0" w:type="dxa"/>
            <w:bottom w:w="0" w:type="dxa"/>
            <w:right w:w="0" w:type="dxa"/>
          </w:tcMar>
          <w:vAlign w:val="center"/>
        </w:tcPr>
        <w:p w:rsidR="00CF731F" w:rsidRDefault="00CF731F">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6838"/>
      <w:gridCol w:w="759"/>
      <w:gridCol w:w="2439"/>
      <w:gridCol w:w="476"/>
    </w:tblGrid>
    <w:tr w:rsidR="00CF731F">
      <w:trPr>
        <w:gridAfter w:val="2"/>
      </w:trPr>
      <w:tc>
        <w:tcPr>
          <w:tcW w:w="5000" w:type="pct"/>
          <w:gridSpan w:val="2"/>
          <w:tcMar>
            <w:top w:w="0" w:type="dxa"/>
            <w:left w:w="0" w:type="dxa"/>
            <w:bottom w:w="0" w:type="dxa"/>
            <w:right w:w="0" w:type="dxa"/>
          </w:tcMar>
          <w:vAlign w:val="center"/>
        </w:tcPr>
        <w:p w:rsidR="00CF731F" w:rsidRDefault="00CF731F">
          <w:pPr>
            <w:pStyle w:val="StyleVisionlineP0000000009636750"/>
          </w:pPr>
        </w:p>
      </w:tc>
    </w:tr>
    <w:tr w:rsidR="00CF731F">
      <w:tc>
        <w:tcPr>
          <w:tcW w:w="4500" w:type="pct"/>
          <w:tcMar>
            <w:top w:w="0" w:type="dxa"/>
            <w:left w:w="0" w:type="dxa"/>
            <w:bottom w:w="0" w:type="dxa"/>
            <w:right w:w="0" w:type="dxa"/>
          </w:tcMar>
          <w:vAlign w:val="center"/>
        </w:tcPr>
        <w:p w:rsidR="00CF731F" w:rsidRDefault="00CF731F">
          <w:pPr>
            <w:pStyle w:val="StyleVisiontablecellP00000000093E2770"/>
          </w:pPr>
          <w:r>
            <w:rPr>
              <w:rStyle w:val="StyleVisiontablecellC00000000093E2770-textC00000000093E2820"/>
            </w:rPr>
            <w:t>Document generated by .\Profile Editor\1. sharable sections\</w:t>
          </w:r>
          <w:proofErr w:type="spellStart"/>
          <w:r>
            <w:rPr>
              <w:rStyle w:val="StyleVisiontablecellC00000000093E2770-textC00000000093E2820"/>
            </w:rPr>
            <w:t>ProfileTemplate.sps</w:t>
          </w:r>
          <w:proofErr w:type="spellEnd"/>
        </w:p>
      </w:tc>
      <w:tc>
        <w:tcPr>
          <w:tcW w:w="4500" w:type="pct"/>
          <w:tcMar>
            <w:top w:w="0" w:type="dxa"/>
            <w:left w:w="0" w:type="dxa"/>
            <w:bottom w:w="0" w:type="dxa"/>
            <w:right w:w="0" w:type="dxa"/>
          </w:tcMar>
          <w:vAlign w:val="center"/>
        </w:tcPr>
        <w:p w:rsidR="00CF731F" w:rsidRDefault="00CF731F">
          <w:pPr>
            <w:pStyle w:val="StyleVisiontablecellP00000000093E28D0"/>
          </w:pPr>
          <w:r>
            <w:rPr>
              <w:rStyle w:val="StyleVisiontablecellC00000000093E28D0-textC00000000093E2980"/>
            </w:rPr>
            <w:t xml:space="preserve">Page: </w:t>
          </w:r>
          <w:r>
            <w:rPr>
              <w:rStyle w:val="StyleVisiontablecellC00000000093E28D0-fieldC0000000009636890"/>
            </w:rPr>
            <w:pgNum/>
          </w:r>
        </w:p>
      </w:tc>
      <w:tc>
        <w:tcPr>
          <w:tcW w:w="0" w:type="auto"/>
          <w:tcBorders>
            <w:top w:val="none" w:sz="0" w:space="0" w:color="000000"/>
            <w:left w:val="none" w:sz="0" w:space="0" w:color="000000"/>
            <w:bottom w:val="none" w:sz="0" w:space="0" w:color="000000"/>
            <w:right w:val="none" w:sz="0" w:space="0" w:color="000000"/>
            <w:tl2br w:val="none" w:sz="0" w:space="0" w:color="000000"/>
            <w:tr2bl w:val="none" w:sz="0" w:space="0" w:color="000000"/>
          </w:tcBorders>
          <w:shd w:val="clear" w:color="000000" w:fill="000000"/>
        </w:tcPr>
        <w:p w:rsidR="00CF731F" w:rsidRDefault="00CF731F">
          <w:pPr>
            <w:pStyle w:val="StyleVisiontablecellP00000000093E2770"/>
          </w:pPr>
          <w:r>
            <w:rPr>
              <w:rStyle w:val="StyleVisiontablecellC00000000093E2770-textC00000000093E2820"/>
            </w:rPr>
            <w:t>Document generated by .\Profile Editor\1. sharable sections\</w:t>
          </w:r>
          <w:proofErr w:type="spellStart"/>
          <w:r>
            <w:rPr>
              <w:rStyle w:val="StyleVisiontablecellC00000000093E2770-textC00000000093E2820"/>
            </w:rPr>
            <w:t>ProfileTemplate.sps</w:t>
          </w:r>
          <w:proofErr w:type="spellEnd"/>
        </w:p>
      </w:tc>
      <w:tc>
        <w:tcPr>
          <w:tcW w:w="0" w:type="auto"/>
          <w:tcBorders>
            <w:top w:val="none" w:sz="0" w:space="0" w:color="000000"/>
            <w:left w:val="none" w:sz="0" w:space="0" w:color="000000"/>
            <w:bottom w:val="none" w:sz="0" w:space="0" w:color="000000"/>
            <w:right w:val="none" w:sz="0" w:space="0" w:color="000000"/>
            <w:tl2br w:val="none" w:sz="0" w:space="0" w:color="000000"/>
            <w:tr2bl w:val="none" w:sz="0" w:space="0" w:color="000000"/>
          </w:tcBorders>
          <w:shd w:val="clear" w:color="000000" w:fill="000000"/>
        </w:tcPr>
        <w:p w:rsidR="00CF731F" w:rsidRDefault="00CF731F">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8"/>
      <w:gridCol w:w="1052"/>
    </w:tblGrid>
    <w:tr w:rsidR="00CF731F">
      <w:tc>
        <w:tcPr>
          <w:tcW w:w="5000" w:type="pct"/>
          <w:gridSpan w:val="2"/>
          <w:tcMar>
            <w:top w:w="0" w:type="dxa"/>
            <w:left w:w="0" w:type="dxa"/>
            <w:bottom w:w="0" w:type="dxa"/>
            <w:right w:w="0" w:type="dxa"/>
          </w:tcMar>
          <w:vAlign w:val="center"/>
        </w:tcPr>
        <w:p w:rsidR="00CF731F" w:rsidRDefault="00CF731F">
          <w:pPr>
            <w:pStyle w:val="StyleVisionlineP0000000009636750"/>
          </w:pPr>
        </w:p>
      </w:tc>
    </w:tr>
    <w:tr w:rsidR="00CF731F">
      <w:tc>
        <w:tcPr>
          <w:tcW w:w="4500" w:type="pct"/>
          <w:tcMar>
            <w:top w:w="0" w:type="dxa"/>
            <w:left w:w="0" w:type="dxa"/>
            <w:bottom w:w="0" w:type="dxa"/>
            <w:right w:w="0" w:type="dxa"/>
          </w:tcMar>
          <w:vAlign w:val="center"/>
        </w:tcPr>
        <w:p w:rsidR="00CF731F" w:rsidRDefault="00CF731F">
          <w:pPr>
            <w:pStyle w:val="StyleVisiontablecellP00000000093E2770"/>
          </w:pPr>
        </w:p>
      </w:tc>
      <w:tc>
        <w:tcPr>
          <w:tcW w:w="4500" w:type="pct"/>
          <w:tcMar>
            <w:top w:w="0" w:type="dxa"/>
            <w:left w:w="0" w:type="dxa"/>
            <w:bottom w:w="0" w:type="dxa"/>
            <w:right w:w="0" w:type="dxa"/>
          </w:tcMar>
          <w:vAlign w:val="center"/>
        </w:tcPr>
        <w:p w:rsidR="00CF731F" w:rsidRDefault="00CF731F">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8"/>
      <w:gridCol w:w="1052"/>
    </w:tblGrid>
    <w:tr w:rsidR="00CF731F">
      <w:tc>
        <w:tcPr>
          <w:tcW w:w="5000" w:type="pct"/>
          <w:gridSpan w:val="2"/>
          <w:tcMar>
            <w:top w:w="0" w:type="dxa"/>
            <w:left w:w="0" w:type="dxa"/>
            <w:bottom w:w="0" w:type="dxa"/>
            <w:right w:w="0" w:type="dxa"/>
          </w:tcMar>
          <w:vAlign w:val="center"/>
        </w:tcPr>
        <w:p w:rsidR="00CF731F" w:rsidRDefault="00CF731F">
          <w:pPr>
            <w:pStyle w:val="StyleVisionlineP0000000009636750"/>
          </w:pPr>
        </w:p>
      </w:tc>
    </w:tr>
    <w:tr w:rsidR="00CF731F">
      <w:tc>
        <w:tcPr>
          <w:tcW w:w="4500" w:type="pct"/>
          <w:tcMar>
            <w:top w:w="0" w:type="dxa"/>
            <w:left w:w="0" w:type="dxa"/>
            <w:bottom w:w="0" w:type="dxa"/>
            <w:right w:w="0" w:type="dxa"/>
          </w:tcMar>
          <w:vAlign w:val="center"/>
        </w:tcPr>
        <w:p w:rsidR="00CF731F" w:rsidRDefault="00CF731F">
          <w:pPr>
            <w:pStyle w:val="StyleVisiontablecellP00000000093E2770"/>
          </w:pPr>
        </w:p>
      </w:tc>
      <w:tc>
        <w:tcPr>
          <w:tcW w:w="4500" w:type="pct"/>
          <w:tcMar>
            <w:top w:w="0" w:type="dxa"/>
            <w:left w:w="0" w:type="dxa"/>
            <w:bottom w:w="0" w:type="dxa"/>
            <w:right w:w="0" w:type="dxa"/>
          </w:tcMar>
          <w:vAlign w:val="center"/>
        </w:tcPr>
        <w:p w:rsidR="00CF731F" w:rsidRDefault="00CF731F">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6844"/>
      <w:gridCol w:w="761"/>
      <w:gridCol w:w="2439"/>
      <w:gridCol w:w="476"/>
    </w:tblGrid>
    <w:tr w:rsidR="00CF731F">
      <w:trPr>
        <w:gridAfter w:val="2"/>
      </w:trPr>
      <w:tc>
        <w:tcPr>
          <w:tcW w:w="5000" w:type="pct"/>
          <w:gridSpan w:val="2"/>
          <w:tcMar>
            <w:top w:w="0" w:type="dxa"/>
            <w:left w:w="0" w:type="dxa"/>
            <w:bottom w:w="0" w:type="dxa"/>
            <w:right w:w="0" w:type="dxa"/>
          </w:tcMar>
          <w:vAlign w:val="center"/>
        </w:tcPr>
        <w:p w:rsidR="00CF731F" w:rsidRDefault="00CF731F">
          <w:pPr>
            <w:pStyle w:val="StyleVisionlineP0000000009636750"/>
          </w:pPr>
        </w:p>
      </w:tc>
    </w:tr>
    <w:tr w:rsidR="00CF731F">
      <w:tc>
        <w:tcPr>
          <w:tcW w:w="4500" w:type="pct"/>
          <w:tcMar>
            <w:top w:w="0" w:type="dxa"/>
            <w:left w:w="0" w:type="dxa"/>
            <w:bottom w:w="0" w:type="dxa"/>
            <w:right w:w="0" w:type="dxa"/>
          </w:tcMar>
          <w:vAlign w:val="center"/>
        </w:tcPr>
        <w:p w:rsidR="00CF731F" w:rsidRDefault="00CF731F">
          <w:pPr>
            <w:pStyle w:val="StyleVisiontablecellP00000000093E2770"/>
          </w:pPr>
          <w:r>
            <w:rPr>
              <w:rStyle w:val="StyleVisiontablecellC00000000093E2770-textC00000000093E2820"/>
            </w:rPr>
            <w:t>Document generated by .\Profile Editor\1. sharable sections\</w:t>
          </w:r>
          <w:proofErr w:type="spellStart"/>
          <w:r>
            <w:rPr>
              <w:rStyle w:val="StyleVisiontablecellC00000000093E2770-textC00000000093E2820"/>
            </w:rPr>
            <w:t>ProfileTemplate.sps</w:t>
          </w:r>
          <w:proofErr w:type="spellEnd"/>
        </w:p>
      </w:tc>
      <w:tc>
        <w:tcPr>
          <w:tcW w:w="4500" w:type="pct"/>
          <w:tcMar>
            <w:top w:w="0" w:type="dxa"/>
            <w:left w:w="0" w:type="dxa"/>
            <w:bottom w:w="0" w:type="dxa"/>
            <w:right w:w="0" w:type="dxa"/>
          </w:tcMar>
          <w:vAlign w:val="center"/>
        </w:tcPr>
        <w:p w:rsidR="00CF731F" w:rsidRDefault="00CF731F">
          <w:pPr>
            <w:pStyle w:val="StyleVisiontablecellP00000000093E28D0"/>
          </w:pPr>
          <w:r>
            <w:rPr>
              <w:rStyle w:val="StyleVisiontablecellC00000000093E28D0-textC00000000093E2980"/>
            </w:rPr>
            <w:t xml:space="preserve">Page: </w:t>
          </w:r>
          <w:r>
            <w:rPr>
              <w:rStyle w:val="StyleVisiontablecellC00000000093E28D0-fieldC0000000009636890"/>
            </w:rPr>
            <w:pgNum/>
          </w:r>
        </w:p>
      </w:tc>
      <w:tc>
        <w:tcPr>
          <w:tcW w:w="0" w:type="auto"/>
          <w:tcBorders>
            <w:top w:val="none" w:sz="0" w:space="0" w:color="000000"/>
            <w:left w:val="none" w:sz="0" w:space="0" w:color="000000"/>
            <w:bottom w:val="none" w:sz="0" w:space="0" w:color="000000"/>
            <w:right w:val="none" w:sz="0" w:space="0" w:color="000000"/>
            <w:tl2br w:val="none" w:sz="0" w:space="0" w:color="000000"/>
            <w:tr2bl w:val="none" w:sz="0" w:space="0" w:color="000000"/>
          </w:tcBorders>
          <w:shd w:val="clear" w:color="000000" w:fill="000000"/>
        </w:tcPr>
        <w:p w:rsidR="00CF731F" w:rsidRDefault="00CF731F">
          <w:pPr>
            <w:pStyle w:val="StyleVisiontablecellP00000000093E2770"/>
          </w:pPr>
          <w:r>
            <w:rPr>
              <w:rStyle w:val="StyleVisiontablecellC00000000093E2770-textC00000000093E2820"/>
            </w:rPr>
            <w:t>Document generated by .\Profile Editor\1. sharable sections\</w:t>
          </w:r>
          <w:proofErr w:type="spellStart"/>
          <w:r>
            <w:rPr>
              <w:rStyle w:val="StyleVisiontablecellC00000000093E2770-textC00000000093E2820"/>
            </w:rPr>
            <w:t>ProfileTemplate.sps</w:t>
          </w:r>
          <w:proofErr w:type="spellEnd"/>
        </w:p>
      </w:tc>
      <w:tc>
        <w:tcPr>
          <w:tcW w:w="0" w:type="auto"/>
          <w:tcBorders>
            <w:top w:val="none" w:sz="0" w:space="0" w:color="000000"/>
            <w:left w:val="none" w:sz="0" w:space="0" w:color="000000"/>
            <w:bottom w:val="none" w:sz="0" w:space="0" w:color="000000"/>
            <w:right w:val="none" w:sz="0" w:space="0" w:color="000000"/>
            <w:tl2br w:val="none" w:sz="0" w:space="0" w:color="000000"/>
            <w:tr2bl w:val="none" w:sz="0" w:space="0" w:color="000000"/>
          </w:tcBorders>
          <w:shd w:val="clear" w:color="000000" w:fill="000000"/>
        </w:tcPr>
        <w:p w:rsidR="00CF731F" w:rsidRDefault="00CF731F">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F731F" w:rsidRDefault="00CF731F" w:rsidP="00581644">
      <w:r>
        <w:separator/>
      </w:r>
    </w:p>
  </w:footnote>
  <w:footnote w:type="continuationSeparator" w:id="0">
    <w:p w:rsidR="00CF731F" w:rsidRDefault="00CF731F" w:rsidP="005816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1"/>
      <w:gridCol w:w="1051"/>
    </w:tblGrid>
    <w:tr w:rsidR="00CF731F">
      <w:tc>
        <w:tcPr>
          <w:tcW w:w="4500" w:type="pct"/>
          <w:tcMar>
            <w:top w:w="0" w:type="dxa"/>
            <w:left w:w="0" w:type="dxa"/>
            <w:bottom w:w="0" w:type="dxa"/>
            <w:right w:w="0" w:type="dxa"/>
          </w:tcMar>
          <w:vAlign w:val="center"/>
        </w:tcPr>
        <w:p w:rsidR="00CF731F" w:rsidRDefault="00CF731F" w:rsidP="00054D17">
          <w:pPr>
            <w:pStyle w:val="StyleVisiontablecellP00000000093E21F0"/>
          </w:pPr>
          <w:r>
            <w:rPr>
              <w:rStyle w:val="StyleVisiontablecellC00000000093E21F0-textC00000000093E22A0"/>
            </w:rPr>
            <w:t>QIBA Profile: Atherosclerosis Biomarkers Assessment - 2018</w:t>
          </w:r>
        </w:p>
      </w:tc>
      <w:tc>
        <w:tcPr>
          <w:tcW w:w="500" w:type="pct"/>
          <w:tcMar>
            <w:top w:w="0" w:type="dxa"/>
            <w:left w:w="0" w:type="dxa"/>
            <w:bottom w:w="0" w:type="dxa"/>
            <w:right w:w="0" w:type="dxa"/>
          </w:tcMar>
          <w:vAlign w:val="center"/>
        </w:tcPr>
        <w:p w:rsidR="00CF731F" w:rsidRDefault="00CF731F"/>
      </w:tc>
    </w:tr>
    <w:tr w:rsidR="00CF731F">
      <w:tc>
        <w:tcPr>
          <w:tcW w:w="5000" w:type="pct"/>
          <w:gridSpan w:val="2"/>
          <w:tcMar>
            <w:top w:w="0" w:type="dxa"/>
            <w:left w:w="0" w:type="dxa"/>
            <w:bottom w:w="0" w:type="dxa"/>
            <w:right w:w="0" w:type="dxa"/>
          </w:tcMar>
          <w:vAlign w:val="center"/>
        </w:tcPr>
        <w:p w:rsidR="00CF731F" w:rsidRDefault="00CF731F">
          <w:pPr>
            <w:pStyle w:val="StyleVisionlineP00000000096364D0"/>
          </w:pPr>
        </w:p>
      </w:tc>
    </w:tr>
  </w:tbl>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1"/>
      <w:gridCol w:w="1051"/>
    </w:tblGrid>
    <w:tr w:rsidR="00CF731F">
      <w:tc>
        <w:tcPr>
          <w:tcW w:w="4500" w:type="pct"/>
          <w:tcMar>
            <w:top w:w="0" w:type="dxa"/>
            <w:left w:w="0" w:type="dxa"/>
            <w:bottom w:w="0" w:type="dxa"/>
            <w:right w:w="0" w:type="dxa"/>
          </w:tcMar>
          <w:vAlign w:val="center"/>
        </w:tcPr>
        <w:p w:rsidR="00CF731F" w:rsidRDefault="00CF731F" w:rsidP="00E92230">
          <w:pPr>
            <w:pStyle w:val="StyleVisiontablecellP00000000093E21F0"/>
          </w:pPr>
          <w:r w:rsidRPr="00A71A26">
            <w:rPr>
              <w:rStyle w:val="StyleVisiontablecellC00000000093E21F0-textC00000000093E22A0"/>
            </w:rPr>
            <w:t>QIBA Profile: Atherosclerosis Biomarkers Assessment - 201</w:t>
          </w:r>
          <w:r>
            <w:rPr>
              <w:rStyle w:val="StyleVisiontablecellC00000000093E21F0-textC00000000093E22A0"/>
            </w:rPr>
            <w:t>9</w:t>
          </w:r>
        </w:p>
      </w:tc>
      <w:tc>
        <w:tcPr>
          <w:tcW w:w="500" w:type="pct"/>
          <w:tcMar>
            <w:top w:w="0" w:type="dxa"/>
            <w:left w:w="0" w:type="dxa"/>
            <w:bottom w:w="0" w:type="dxa"/>
            <w:right w:w="0" w:type="dxa"/>
          </w:tcMar>
          <w:vAlign w:val="center"/>
        </w:tcPr>
        <w:p w:rsidR="00CF731F" w:rsidRDefault="00CF731F"/>
      </w:tc>
    </w:tr>
    <w:tr w:rsidR="00CF731F">
      <w:tc>
        <w:tcPr>
          <w:tcW w:w="5000" w:type="pct"/>
          <w:gridSpan w:val="2"/>
          <w:tcMar>
            <w:top w:w="0" w:type="dxa"/>
            <w:left w:w="0" w:type="dxa"/>
            <w:bottom w:w="0" w:type="dxa"/>
            <w:right w:w="0" w:type="dxa"/>
          </w:tcMar>
          <w:vAlign w:val="center"/>
        </w:tcPr>
        <w:p w:rsidR="00CF731F" w:rsidRDefault="00CF731F">
          <w:pPr>
            <w:pStyle w:val="StyleVisionlineP00000000096364D0"/>
          </w:pPr>
        </w:p>
      </w:tc>
    </w:tr>
  </w:tbl>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58"/>
      <w:gridCol w:w="1048"/>
      <w:gridCol w:w="6"/>
    </w:tblGrid>
    <w:tr w:rsidR="00CF731F">
      <w:trPr>
        <w:gridAfter w:val="1"/>
        <w:wAfter w:w="2160" w:type="dxa"/>
      </w:trPr>
      <w:tc>
        <w:tcPr>
          <w:tcW w:w="4500" w:type="pct"/>
          <w:tcMar>
            <w:top w:w="0" w:type="dxa"/>
            <w:left w:w="0" w:type="dxa"/>
            <w:bottom w:w="0" w:type="dxa"/>
            <w:right w:w="0" w:type="dxa"/>
          </w:tcMar>
          <w:vAlign w:val="center"/>
        </w:tcPr>
        <w:p w:rsidR="00CF731F" w:rsidRDefault="00CF731F">
          <w:pPr>
            <w:pStyle w:val="StyleVisiontablecellP00000000093E21F0"/>
          </w:pPr>
          <w:r>
            <w:rPr>
              <w:rStyle w:val="StyleVisiontablecellC00000000093E21F0-textC00000000093E22A0"/>
            </w:rPr>
            <w:t>QIBA Profile Format 2.0</w:t>
          </w:r>
        </w:p>
      </w:tc>
      <w:tc>
        <w:tcPr>
          <w:tcW w:w="500" w:type="pct"/>
          <w:tcMar>
            <w:top w:w="0" w:type="dxa"/>
            <w:left w:w="0" w:type="dxa"/>
            <w:bottom w:w="0" w:type="dxa"/>
            <w:right w:w="0" w:type="dxa"/>
          </w:tcMar>
          <w:vAlign w:val="center"/>
        </w:tcPr>
        <w:p w:rsidR="00CF731F" w:rsidRDefault="00CF731F"/>
      </w:tc>
    </w:tr>
    <w:tr w:rsidR="00CF731F">
      <w:tc>
        <w:tcPr>
          <w:tcW w:w="5000" w:type="pct"/>
          <w:gridSpan w:val="2"/>
          <w:tcMar>
            <w:top w:w="0" w:type="dxa"/>
            <w:left w:w="0" w:type="dxa"/>
            <w:bottom w:w="0" w:type="dxa"/>
            <w:right w:w="0" w:type="dxa"/>
          </w:tcMar>
          <w:vAlign w:val="center"/>
        </w:tcPr>
        <w:p w:rsidR="00CF731F" w:rsidRDefault="00CF731F">
          <w:pPr>
            <w:pStyle w:val="StyleVisionlineP00000000096364D0"/>
          </w:pPr>
        </w:p>
      </w:tc>
      <w:tc>
        <w:tcPr>
          <w:tcW w:w="5000" w:type="pct"/>
          <w:tcMar>
            <w:top w:w="0" w:type="dxa"/>
            <w:left w:w="0" w:type="dxa"/>
            <w:bottom w:w="0" w:type="dxa"/>
            <w:right w:w="0" w:type="dxa"/>
          </w:tcMar>
          <w:vAlign w:val="center"/>
        </w:tcPr>
        <w:p w:rsidR="00CF731F" w:rsidRDefault="00CF731F">
          <w:pPr>
            <w:pStyle w:val="StyleVisionlineP00000000096364D0"/>
          </w:pPr>
        </w:p>
      </w:tc>
    </w:tr>
  </w:tbl>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8"/>
      <w:gridCol w:w="1052"/>
    </w:tblGrid>
    <w:tr w:rsidR="00CF731F">
      <w:tc>
        <w:tcPr>
          <w:tcW w:w="4500" w:type="pct"/>
          <w:tcMar>
            <w:top w:w="0" w:type="dxa"/>
            <w:left w:w="0" w:type="dxa"/>
            <w:bottom w:w="0" w:type="dxa"/>
            <w:right w:w="0" w:type="dxa"/>
          </w:tcMar>
          <w:vAlign w:val="center"/>
        </w:tcPr>
        <w:p w:rsidR="00CF731F" w:rsidRDefault="00CF731F" w:rsidP="00B1334D">
          <w:pPr>
            <w:pStyle w:val="StyleVisiontablecellP00000000093E21F0"/>
          </w:pPr>
          <w:r w:rsidRPr="00A778B9">
            <w:rPr>
              <w:rStyle w:val="StyleVisiontablecellC00000000093E21F0-textC00000000093E22A0"/>
            </w:rPr>
            <w:t xml:space="preserve">QIBA Profile: CT </w:t>
          </w:r>
          <w:r>
            <w:rPr>
              <w:rStyle w:val="StyleVisiontablecellC00000000093E21F0-textC00000000093E22A0"/>
            </w:rPr>
            <w:t>Lesion</w:t>
          </w:r>
          <w:r w:rsidRPr="00A778B9">
            <w:rPr>
              <w:rStyle w:val="StyleVisiontablecellC00000000093E21F0-textC00000000093E22A0"/>
            </w:rPr>
            <w:t xml:space="preserve"> </w:t>
          </w:r>
          <w:proofErr w:type="spellStart"/>
          <w:r>
            <w:rPr>
              <w:rStyle w:val="StyleVisiontablecellC00000000093E21F0-textC00000000093E22A0"/>
            </w:rPr>
            <w:t>Measurand</w:t>
          </w:r>
          <w:proofErr w:type="spellEnd"/>
          <w:r>
            <w:rPr>
              <w:rStyle w:val="StyleVisiontablecellC00000000093E21F0-textC00000000093E22A0"/>
            </w:rPr>
            <w:t xml:space="preserve"> change</w:t>
          </w:r>
          <w:r w:rsidRPr="00A778B9">
            <w:rPr>
              <w:rStyle w:val="StyleVisiontablecellC00000000093E21F0-textC00000000093E22A0"/>
            </w:rPr>
            <w:t xml:space="preserve"> (CTV-1)</w:t>
          </w:r>
        </w:p>
      </w:tc>
      <w:tc>
        <w:tcPr>
          <w:tcW w:w="500" w:type="pct"/>
          <w:tcMar>
            <w:top w:w="0" w:type="dxa"/>
            <w:left w:w="0" w:type="dxa"/>
            <w:bottom w:w="0" w:type="dxa"/>
            <w:right w:w="0" w:type="dxa"/>
          </w:tcMar>
          <w:vAlign w:val="center"/>
        </w:tcPr>
        <w:p w:rsidR="00CF731F" w:rsidRDefault="00CF731F"/>
      </w:tc>
    </w:tr>
    <w:tr w:rsidR="00CF731F">
      <w:tc>
        <w:tcPr>
          <w:tcW w:w="5000" w:type="pct"/>
          <w:gridSpan w:val="2"/>
          <w:tcMar>
            <w:top w:w="0" w:type="dxa"/>
            <w:left w:w="0" w:type="dxa"/>
            <w:bottom w:w="0" w:type="dxa"/>
            <w:right w:w="0" w:type="dxa"/>
          </w:tcMar>
          <w:vAlign w:val="center"/>
        </w:tcPr>
        <w:p w:rsidR="00CF731F" w:rsidRDefault="00CF731F">
          <w:pPr>
            <w:pStyle w:val="StyleVisionlineP00000000096364D0"/>
          </w:pPr>
        </w:p>
      </w:tc>
    </w:tr>
  </w:tbl>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8"/>
      <w:gridCol w:w="1052"/>
    </w:tblGrid>
    <w:tr w:rsidR="00CF731F">
      <w:tc>
        <w:tcPr>
          <w:tcW w:w="4500" w:type="pct"/>
          <w:tcMar>
            <w:top w:w="0" w:type="dxa"/>
            <w:left w:w="0" w:type="dxa"/>
            <w:bottom w:w="0" w:type="dxa"/>
            <w:right w:w="0" w:type="dxa"/>
          </w:tcMar>
          <w:vAlign w:val="center"/>
        </w:tcPr>
        <w:p w:rsidR="00CF731F" w:rsidRDefault="00CF731F">
          <w:pPr>
            <w:pStyle w:val="StyleVisiontablecellP00000000093E21F0"/>
          </w:pPr>
          <w:r>
            <w:rPr>
              <w:rStyle w:val="StyleVisiontablecellC00000000093E21F0-textC00000000093E22A0"/>
            </w:rPr>
            <w:t>QIBA Profile: Atherosclerosis Biomarkers Assessment - 2018</w:t>
          </w:r>
        </w:p>
      </w:tc>
      <w:tc>
        <w:tcPr>
          <w:tcW w:w="500" w:type="pct"/>
          <w:tcMar>
            <w:top w:w="0" w:type="dxa"/>
            <w:left w:w="0" w:type="dxa"/>
            <w:bottom w:w="0" w:type="dxa"/>
            <w:right w:w="0" w:type="dxa"/>
          </w:tcMar>
          <w:vAlign w:val="center"/>
        </w:tcPr>
        <w:p w:rsidR="00CF731F" w:rsidRDefault="00CF731F"/>
      </w:tc>
    </w:tr>
    <w:tr w:rsidR="00CF731F">
      <w:tc>
        <w:tcPr>
          <w:tcW w:w="5000" w:type="pct"/>
          <w:gridSpan w:val="2"/>
          <w:tcMar>
            <w:top w:w="0" w:type="dxa"/>
            <w:left w:w="0" w:type="dxa"/>
            <w:bottom w:w="0" w:type="dxa"/>
            <w:right w:w="0" w:type="dxa"/>
          </w:tcMar>
          <w:vAlign w:val="center"/>
        </w:tcPr>
        <w:p w:rsidR="00CF731F" w:rsidRDefault="00CF731F">
          <w:pPr>
            <w:pStyle w:val="StyleVisionlineP00000000096364D0"/>
          </w:pPr>
        </w:p>
      </w:tc>
    </w:tr>
  </w:tbl>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5"/>
      <w:gridCol w:w="1049"/>
      <w:gridCol w:w="6"/>
    </w:tblGrid>
    <w:tr w:rsidR="00CF731F">
      <w:trPr>
        <w:gridAfter w:val="1"/>
        <w:wAfter w:w="2160" w:type="dxa"/>
      </w:trPr>
      <w:tc>
        <w:tcPr>
          <w:tcW w:w="4500" w:type="pct"/>
          <w:tcMar>
            <w:top w:w="0" w:type="dxa"/>
            <w:left w:w="0" w:type="dxa"/>
            <w:bottom w:w="0" w:type="dxa"/>
            <w:right w:w="0" w:type="dxa"/>
          </w:tcMar>
          <w:vAlign w:val="center"/>
        </w:tcPr>
        <w:p w:rsidR="00CF731F" w:rsidRDefault="00CF731F">
          <w:pPr>
            <w:pStyle w:val="StyleVisiontablecellP00000000093E21F0"/>
          </w:pPr>
          <w:r>
            <w:rPr>
              <w:rStyle w:val="StyleVisiontablecellC00000000093E21F0-textC00000000093E22A0"/>
            </w:rPr>
            <w:t>QIBA Profile Format 2.0</w:t>
          </w:r>
        </w:p>
      </w:tc>
      <w:tc>
        <w:tcPr>
          <w:tcW w:w="500" w:type="pct"/>
          <w:tcMar>
            <w:top w:w="0" w:type="dxa"/>
            <w:left w:w="0" w:type="dxa"/>
            <w:bottom w:w="0" w:type="dxa"/>
            <w:right w:w="0" w:type="dxa"/>
          </w:tcMar>
          <w:vAlign w:val="center"/>
        </w:tcPr>
        <w:p w:rsidR="00CF731F" w:rsidRDefault="00CF731F"/>
      </w:tc>
    </w:tr>
    <w:tr w:rsidR="00CF731F">
      <w:tc>
        <w:tcPr>
          <w:tcW w:w="5000" w:type="pct"/>
          <w:gridSpan w:val="2"/>
          <w:tcMar>
            <w:top w:w="0" w:type="dxa"/>
            <w:left w:w="0" w:type="dxa"/>
            <w:bottom w:w="0" w:type="dxa"/>
            <w:right w:w="0" w:type="dxa"/>
          </w:tcMar>
          <w:vAlign w:val="center"/>
        </w:tcPr>
        <w:p w:rsidR="00CF731F" w:rsidRDefault="00CF731F">
          <w:pPr>
            <w:pStyle w:val="StyleVisionlineP00000000096364D0"/>
          </w:pPr>
        </w:p>
      </w:tc>
      <w:tc>
        <w:tcPr>
          <w:tcW w:w="5000" w:type="pct"/>
          <w:tcMar>
            <w:top w:w="0" w:type="dxa"/>
            <w:left w:w="0" w:type="dxa"/>
            <w:bottom w:w="0" w:type="dxa"/>
            <w:right w:w="0" w:type="dxa"/>
          </w:tcMar>
          <w:vAlign w:val="center"/>
        </w:tcPr>
        <w:p w:rsidR="00CF731F" w:rsidRDefault="00CF731F">
          <w:pPr>
            <w:pStyle w:val="StyleVisionlineP00000000096364D0"/>
          </w:pPr>
        </w:p>
      </w:tc>
    </w:tr>
  </w:tbl>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96DACCA8"/>
    <w:lvl w:ilvl="0">
      <w:start w:val="1"/>
      <w:numFmt w:val="bullet"/>
      <w:pStyle w:val="instructionagencybullet"/>
      <w:lvlText w:val=""/>
      <w:lvlJc w:val="left"/>
      <w:pPr>
        <w:tabs>
          <w:tab w:val="num" w:pos="360"/>
        </w:tabs>
        <w:ind w:left="360" w:hanging="360"/>
      </w:pPr>
      <w:rPr>
        <w:rFonts w:ascii="Symbol" w:hAnsi="Symbol" w:hint="default"/>
        <w:color w:val="auto"/>
      </w:rPr>
    </w:lvl>
  </w:abstractNum>
  <w:abstractNum w:abstractNumId="1">
    <w:nsid w:val="00000001"/>
    <w:multiLevelType w:val="multilevel"/>
    <w:tmpl w:val="894EE873"/>
    <w:styleLink w:val="List1"/>
    <w:lvl w:ilvl="0">
      <w:start w:val="1"/>
      <w:numFmt w:val="decimal"/>
      <w:isLgl/>
      <w:lvlText w:val="%1."/>
      <w:lvlJc w:val="left"/>
      <w:pPr>
        <w:tabs>
          <w:tab w:val="num" w:pos="360"/>
        </w:tabs>
        <w:ind w:left="360" w:firstLine="360"/>
      </w:pPr>
      <w:rPr>
        <w:rFonts w:hint="default"/>
        <w:color w:val="000000"/>
        <w:position w:val="0"/>
        <w:sz w:val="24"/>
      </w:rPr>
    </w:lvl>
    <w:lvl w:ilvl="1">
      <w:start w:val="1"/>
      <w:numFmt w:val="lowerLetter"/>
      <w:lvlText w:val="%2."/>
      <w:lvlJc w:val="left"/>
      <w:pPr>
        <w:tabs>
          <w:tab w:val="num" w:pos="360"/>
        </w:tabs>
        <w:ind w:left="360" w:firstLine="1080"/>
      </w:pPr>
      <w:rPr>
        <w:rFonts w:hint="default"/>
        <w:color w:val="000000"/>
        <w:position w:val="0"/>
        <w:sz w:val="24"/>
      </w:rPr>
    </w:lvl>
    <w:lvl w:ilvl="2">
      <w:start w:val="1"/>
      <w:numFmt w:val="lowerRoman"/>
      <w:lvlText w:val="%3."/>
      <w:lvlJc w:val="left"/>
      <w:pPr>
        <w:tabs>
          <w:tab w:val="num" w:pos="408"/>
        </w:tabs>
        <w:ind w:left="408" w:firstLine="1752"/>
      </w:pPr>
      <w:rPr>
        <w:rFonts w:hint="default"/>
        <w:color w:val="000000"/>
        <w:position w:val="0"/>
        <w:sz w:val="24"/>
      </w:rPr>
    </w:lvl>
    <w:lvl w:ilvl="3">
      <w:start w:val="1"/>
      <w:numFmt w:val="decimal"/>
      <w:isLgl/>
      <w:lvlText w:val="%4."/>
      <w:lvlJc w:val="left"/>
      <w:pPr>
        <w:tabs>
          <w:tab w:val="num" w:pos="360"/>
        </w:tabs>
        <w:ind w:left="360" w:firstLine="2520"/>
      </w:pPr>
      <w:rPr>
        <w:rFonts w:hint="default"/>
        <w:color w:val="000000"/>
        <w:position w:val="0"/>
        <w:sz w:val="24"/>
      </w:rPr>
    </w:lvl>
    <w:lvl w:ilvl="4">
      <w:start w:val="1"/>
      <w:numFmt w:val="lowerLetter"/>
      <w:lvlText w:val="%5."/>
      <w:lvlJc w:val="left"/>
      <w:pPr>
        <w:tabs>
          <w:tab w:val="num" w:pos="360"/>
        </w:tabs>
        <w:ind w:left="360" w:firstLine="3240"/>
      </w:pPr>
      <w:rPr>
        <w:rFonts w:hint="default"/>
        <w:color w:val="000000"/>
        <w:position w:val="0"/>
        <w:sz w:val="24"/>
      </w:rPr>
    </w:lvl>
    <w:lvl w:ilvl="5">
      <w:start w:val="1"/>
      <w:numFmt w:val="lowerRoman"/>
      <w:lvlText w:val="%6."/>
      <w:lvlJc w:val="left"/>
      <w:pPr>
        <w:tabs>
          <w:tab w:val="num" w:pos="408"/>
        </w:tabs>
        <w:ind w:left="408" w:firstLine="3912"/>
      </w:pPr>
      <w:rPr>
        <w:rFonts w:hint="default"/>
        <w:color w:val="000000"/>
        <w:position w:val="0"/>
        <w:sz w:val="24"/>
      </w:rPr>
    </w:lvl>
    <w:lvl w:ilvl="6">
      <w:start w:val="1"/>
      <w:numFmt w:val="decimal"/>
      <w:isLgl/>
      <w:lvlText w:val="%7."/>
      <w:lvlJc w:val="left"/>
      <w:pPr>
        <w:tabs>
          <w:tab w:val="num" w:pos="360"/>
        </w:tabs>
        <w:ind w:left="360" w:firstLine="4680"/>
      </w:pPr>
      <w:rPr>
        <w:rFonts w:hint="default"/>
        <w:color w:val="000000"/>
        <w:position w:val="0"/>
        <w:sz w:val="24"/>
      </w:rPr>
    </w:lvl>
    <w:lvl w:ilvl="7">
      <w:start w:val="1"/>
      <w:numFmt w:val="lowerLetter"/>
      <w:lvlText w:val="%8."/>
      <w:lvlJc w:val="left"/>
      <w:pPr>
        <w:tabs>
          <w:tab w:val="num" w:pos="360"/>
        </w:tabs>
        <w:ind w:left="360" w:firstLine="5400"/>
      </w:pPr>
      <w:rPr>
        <w:rFonts w:hint="default"/>
        <w:color w:val="000000"/>
        <w:position w:val="0"/>
        <w:sz w:val="24"/>
      </w:rPr>
    </w:lvl>
    <w:lvl w:ilvl="8">
      <w:start w:val="1"/>
      <w:numFmt w:val="lowerRoman"/>
      <w:lvlText w:val="%9."/>
      <w:lvlJc w:val="left"/>
      <w:pPr>
        <w:tabs>
          <w:tab w:val="num" w:pos="408"/>
        </w:tabs>
        <w:ind w:left="408" w:firstLine="6072"/>
      </w:pPr>
      <w:rPr>
        <w:rFonts w:hint="default"/>
        <w:color w:val="000000"/>
        <w:position w:val="0"/>
        <w:sz w:val="24"/>
      </w:rPr>
    </w:lvl>
  </w:abstractNum>
  <w:abstractNum w:abstractNumId="2">
    <w:nsid w:val="00000005"/>
    <w:multiLevelType w:val="multilevel"/>
    <w:tmpl w:val="894EE877"/>
    <w:styleLink w:val="List41"/>
    <w:lvl w:ilvl="0">
      <w:start w:val="1"/>
      <w:numFmt w:val="decimal"/>
      <w:isLgl/>
      <w:lvlText w:val="%1."/>
      <w:lvlJc w:val="left"/>
      <w:pPr>
        <w:tabs>
          <w:tab w:val="num" w:pos="360"/>
        </w:tabs>
        <w:ind w:left="360" w:firstLine="360"/>
      </w:pPr>
      <w:rPr>
        <w:rFonts w:hint="default"/>
        <w:color w:val="000000"/>
        <w:position w:val="0"/>
        <w:sz w:val="24"/>
      </w:rPr>
    </w:lvl>
    <w:lvl w:ilvl="1">
      <w:start w:val="1"/>
      <w:numFmt w:val="lowerLetter"/>
      <w:lvlText w:val="%2."/>
      <w:lvlJc w:val="left"/>
      <w:pPr>
        <w:tabs>
          <w:tab w:val="num" w:pos="360"/>
        </w:tabs>
        <w:ind w:left="360" w:firstLine="1080"/>
      </w:pPr>
      <w:rPr>
        <w:rFonts w:hint="default"/>
        <w:color w:val="000000"/>
        <w:position w:val="0"/>
        <w:sz w:val="24"/>
      </w:rPr>
    </w:lvl>
    <w:lvl w:ilvl="2">
      <w:start w:val="1"/>
      <w:numFmt w:val="lowerRoman"/>
      <w:lvlText w:val="%3."/>
      <w:lvlJc w:val="left"/>
      <w:pPr>
        <w:tabs>
          <w:tab w:val="num" w:pos="408"/>
        </w:tabs>
        <w:ind w:left="408" w:firstLine="1752"/>
      </w:pPr>
      <w:rPr>
        <w:rFonts w:hint="default"/>
        <w:color w:val="000000"/>
        <w:position w:val="0"/>
        <w:sz w:val="24"/>
      </w:rPr>
    </w:lvl>
    <w:lvl w:ilvl="3">
      <w:start w:val="1"/>
      <w:numFmt w:val="decimal"/>
      <w:isLgl/>
      <w:lvlText w:val="%4."/>
      <w:lvlJc w:val="left"/>
      <w:pPr>
        <w:tabs>
          <w:tab w:val="num" w:pos="360"/>
        </w:tabs>
        <w:ind w:left="360" w:firstLine="2520"/>
      </w:pPr>
      <w:rPr>
        <w:rFonts w:hint="default"/>
        <w:color w:val="000000"/>
        <w:position w:val="0"/>
        <w:sz w:val="24"/>
      </w:rPr>
    </w:lvl>
    <w:lvl w:ilvl="4">
      <w:start w:val="1"/>
      <w:numFmt w:val="lowerLetter"/>
      <w:lvlText w:val="%5."/>
      <w:lvlJc w:val="left"/>
      <w:pPr>
        <w:tabs>
          <w:tab w:val="num" w:pos="360"/>
        </w:tabs>
        <w:ind w:left="360" w:firstLine="3240"/>
      </w:pPr>
      <w:rPr>
        <w:rFonts w:hint="default"/>
        <w:color w:val="000000"/>
        <w:position w:val="0"/>
        <w:sz w:val="24"/>
      </w:rPr>
    </w:lvl>
    <w:lvl w:ilvl="5">
      <w:start w:val="1"/>
      <w:numFmt w:val="lowerRoman"/>
      <w:lvlText w:val="%6."/>
      <w:lvlJc w:val="left"/>
      <w:pPr>
        <w:tabs>
          <w:tab w:val="num" w:pos="408"/>
        </w:tabs>
        <w:ind w:left="408" w:firstLine="3912"/>
      </w:pPr>
      <w:rPr>
        <w:rFonts w:hint="default"/>
        <w:color w:val="000000"/>
        <w:position w:val="0"/>
        <w:sz w:val="24"/>
      </w:rPr>
    </w:lvl>
    <w:lvl w:ilvl="6">
      <w:start w:val="1"/>
      <w:numFmt w:val="decimal"/>
      <w:isLgl/>
      <w:lvlText w:val="%7."/>
      <w:lvlJc w:val="left"/>
      <w:pPr>
        <w:tabs>
          <w:tab w:val="num" w:pos="360"/>
        </w:tabs>
        <w:ind w:left="360" w:firstLine="4680"/>
      </w:pPr>
      <w:rPr>
        <w:rFonts w:hint="default"/>
        <w:color w:val="000000"/>
        <w:position w:val="0"/>
        <w:sz w:val="24"/>
      </w:rPr>
    </w:lvl>
    <w:lvl w:ilvl="7">
      <w:start w:val="1"/>
      <w:numFmt w:val="lowerLetter"/>
      <w:lvlText w:val="%8."/>
      <w:lvlJc w:val="left"/>
      <w:pPr>
        <w:tabs>
          <w:tab w:val="num" w:pos="360"/>
        </w:tabs>
        <w:ind w:left="360" w:firstLine="5400"/>
      </w:pPr>
      <w:rPr>
        <w:rFonts w:hint="default"/>
        <w:color w:val="000000"/>
        <w:position w:val="0"/>
        <w:sz w:val="24"/>
      </w:rPr>
    </w:lvl>
    <w:lvl w:ilvl="8">
      <w:start w:val="1"/>
      <w:numFmt w:val="lowerRoman"/>
      <w:lvlText w:val="%9."/>
      <w:lvlJc w:val="left"/>
      <w:pPr>
        <w:tabs>
          <w:tab w:val="num" w:pos="408"/>
        </w:tabs>
        <w:ind w:left="408" w:firstLine="6072"/>
      </w:pPr>
      <w:rPr>
        <w:rFonts w:hint="default"/>
        <w:color w:val="000000"/>
        <w:position w:val="0"/>
        <w:sz w:val="24"/>
      </w:rPr>
    </w:lvl>
  </w:abstractNum>
  <w:abstractNum w:abstractNumId="3">
    <w:nsid w:val="00000007"/>
    <w:multiLevelType w:val="multilevel"/>
    <w:tmpl w:val="894EE879"/>
    <w:styleLink w:val="List51"/>
    <w:lvl w:ilvl="0">
      <w:start w:val="1"/>
      <w:numFmt w:val="decimal"/>
      <w:isLgl/>
      <w:lvlText w:val="%1."/>
      <w:lvlJc w:val="left"/>
      <w:pPr>
        <w:tabs>
          <w:tab w:val="num" w:pos="360"/>
        </w:tabs>
        <w:ind w:left="360" w:firstLine="360"/>
      </w:pPr>
      <w:rPr>
        <w:rFonts w:hint="default"/>
        <w:color w:val="000000"/>
        <w:position w:val="0"/>
        <w:sz w:val="28"/>
      </w:rPr>
    </w:lvl>
    <w:lvl w:ilvl="1">
      <w:start w:val="1"/>
      <w:numFmt w:val="lowerLetter"/>
      <w:lvlText w:val="%2."/>
      <w:lvlJc w:val="left"/>
      <w:pPr>
        <w:tabs>
          <w:tab w:val="num" w:pos="360"/>
        </w:tabs>
        <w:ind w:left="360" w:firstLine="1080"/>
      </w:pPr>
      <w:rPr>
        <w:rFonts w:hint="default"/>
        <w:color w:val="000000"/>
        <w:position w:val="0"/>
        <w:sz w:val="24"/>
      </w:rPr>
    </w:lvl>
    <w:lvl w:ilvl="2">
      <w:start w:val="1"/>
      <w:numFmt w:val="lowerRoman"/>
      <w:lvlText w:val="%3."/>
      <w:lvlJc w:val="left"/>
      <w:pPr>
        <w:tabs>
          <w:tab w:val="num" w:pos="408"/>
        </w:tabs>
        <w:ind w:left="408" w:firstLine="1752"/>
      </w:pPr>
      <w:rPr>
        <w:rFonts w:hint="default"/>
        <w:color w:val="000000"/>
        <w:position w:val="0"/>
        <w:sz w:val="24"/>
      </w:rPr>
    </w:lvl>
    <w:lvl w:ilvl="3">
      <w:start w:val="1"/>
      <w:numFmt w:val="decimal"/>
      <w:isLgl/>
      <w:lvlText w:val="%4."/>
      <w:lvlJc w:val="left"/>
      <w:pPr>
        <w:tabs>
          <w:tab w:val="num" w:pos="360"/>
        </w:tabs>
        <w:ind w:left="360" w:firstLine="2520"/>
      </w:pPr>
      <w:rPr>
        <w:rFonts w:hint="default"/>
        <w:color w:val="000000"/>
        <w:position w:val="0"/>
        <w:sz w:val="24"/>
      </w:rPr>
    </w:lvl>
    <w:lvl w:ilvl="4">
      <w:start w:val="1"/>
      <w:numFmt w:val="lowerLetter"/>
      <w:lvlText w:val="%5."/>
      <w:lvlJc w:val="left"/>
      <w:pPr>
        <w:tabs>
          <w:tab w:val="num" w:pos="360"/>
        </w:tabs>
        <w:ind w:left="360" w:firstLine="3240"/>
      </w:pPr>
      <w:rPr>
        <w:rFonts w:hint="default"/>
        <w:color w:val="000000"/>
        <w:position w:val="0"/>
        <w:sz w:val="24"/>
      </w:rPr>
    </w:lvl>
    <w:lvl w:ilvl="5">
      <w:start w:val="1"/>
      <w:numFmt w:val="lowerRoman"/>
      <w:lvlText w:val="%6."/>
      <w:lvlJc w:val="left"/>
      <w:pPr>
        <w:tabs>
          <w:tab w:val="num" w:pos="408"/>
        </w:tabs>
        <w:ind w:left="408" w:firstLine="3912"/>
      </w:pPr>
      <w:rPr>
        <w:rFonts w:hint="default"/>
        <w:color w:val="000000"/>
        <w:position w:val="0"/>
        <w:sz w:val="24"/>
      </w:rPr>
    </w:lvl>
    <w:lvl w:ilvl="6">
      <w:start w:val="1"/>
      <w:numFmt w:val="decimal"/>
      <w:isLgl/>
      <w:lvlText w:val="%7."/>
      <w:lvlJc w:val="left"/>
      <w:pPr>
        <w:tabs>
          <w:tab w:val="num" w:pos="360"/>
        </w:tabs>
        <w:ind w:left="360" w:firstLine="4680"/>
      </w:pPr>
      <w:rPr>
        <w:rFonts w:hint="default"/>
        <w:color w:val="000000"/>
        <w:position w:val="0"/>
        <w:sz w:val="24"/>
      </w:rPr>
    </w:lvl>
    <w:lvl w:ilvl="7">
      <w:start w:val="1"/>
      <w:numFmt w:val="lowerLetter"/>
      <w:lvlText w:val="%8."/>
      <w:lvlJc w:val="left"/>
      <w:pPr>
        <w:tabs>
          <w:tab w:val="num" w:pos="360"/>
        </w:tabs>
        <w:ind w:left="360" w:firstLine="5400"/>
      </w:pPr>
      <w:rPr>
        <w:rFonts w:hint="default"/>
        <w:color w:val="000000"/>
        <w:position w:val="0"/>
        <w:sz w:val="24"/>
      </w:rPr>
    </w:lvl>
    <w:lvl w:ilvl="8">
      <w:start w:val="1"/>
      <w:numFmt w:val="lowerRoman"/>
      <w:lvlText w:val="%9."/>
      <w:lvlJc w:val="left"/>
      <w:pPr>
        <w:tabs>
          <w:tab w:val="num" w:pos="408"/>
        </w:tabs>
        <w:ind w:left="408" w:firstLine="6072"/>
      </w:pPr>
      <w:rPr>
        <w:rFonts w:hint="default"/>
        <w:color w:val="000000"/>
        <w:position w:val="0"/>
        <w:sz w:val="24"/>
      </w:rPr>
    </w:lvl>
  </w:abstractNum>
  <w:abstractNum w:abstractNumId="4">
    <w:nsid w:val="00000009"/>
    <w:multiLevelType w:val="multilevel"/>
    <w:tmpl w:val="894EE87B"/>
    <w:styleLink w:val="List6"/>
    <w:lvl w:ilvl="0">
      <w:start w:val="1"/>
      <w:numFmt w:val="bullet"/>
      <w:lvlText w:val="·"/>
      <w:lvlJc w:val="left"/>
      <w:pPr>
        <w:tabs>
          <w:tab w:val="num" w:pos="360"/>
        </w:tabs>
        <w:ind w:left="360" w:firstLine="360"/>
      </w:pPr>
      <w:rPr>
        <w:rFonts w:ascii="Lucida Grande" w:eastAsia="ヒラギノ角ゴ Pro W3" w:hAnsi="Symbol" w:hint="default"/>
        <w:color w:val="000000"/>
        <w:position w:val="0"/>
        <w:sz w:val="24"/>
      </w:rPr>
    </w:lvl>
    <w:lvl w:ilvl="1">
      <w:start w:val="1"/>
      <w:numFmt w:val="bullet"/>
      <w:lvlText w:val="o"/>
      <w:lvlJc w:val="left"/>
      <w:pPr>
        <w:tabs>
          <w:tab w:val="num" w:pos="360"/>
        </w:tabs>
        <w:ind w:left="360" w:firstLine="1080"/>
      </w:pPr>
      <w:rPr>
        <w:rFonts w:ascii="Courier New" w:eastAsia="ヒラギノ角ゴ Pro W3" w:hAnsi="Courier New" w:hint="default"/>
        <w:color w:val="000000"/>
        <w:position w:val="0"/>
        <w:sz w:val="24"/>
      </w:rPr>
    </w:lvl>
    <w:lvl w:ilvl="2">
      <w:start w:val="1"/>
      <w:numFmt w:val="bullet"/>
      <w:lvlText w:val=""/>
      <w:lvlJc w:val="left"/>
      <w:pPr>
        <w:tabs>
          <w:tab w:val="num" w:pos="360"/>
        </w:tabs>
        <w:ind w:left="360" w:firstLine="1800"/>
      </w:pPr>
      <w:rPr>
        <w:rFonts w:ascii="Wingdings" w:eastAsia="ヒラギノ角ゴ Pro W3" w:hAnsi="Wingdings" w:hint="default"/>
        <w:color w:val="000000"/>
        <w:position w:val="0"/>
        <w:sz w:val="24"/>
      </w:rPr>
    </w:lvl>
    <w:lvl w:ilvl="3">
      <w:start w:val="1"/>
      <w:numFmt w:val="bullet"/>
      <w:lvlText w:val="·"/>
      <w:lvlJc w:val="left"/>
      <w:pPr>
        <w:tabs>
          <w:tab w:val="num" w:pos="360"/>
        </w:tabs>
        <w:ind w:left="360" w:firstLine="2520"/>
      </w:pPr>
      <w:rPr>
        <w:rFonts w:ascii="Lucida Grande" w:eastAsia="ヒラギノ角ゴ Pro W3" w:hAnsi="Symbol" w:hint="default"/>
        <w:color w:val="000000"/>
        <w:position w:val="0"/>
        <w:sz w:val="24"/>
      </w:rPr>
    </w:lvl>
    <w:lvl w:ilvl="4">
      <w:start w:val="1"/>
      <w:numFmt w:val="bullet"/>
      <w:lvlText w:val="o"/>
      <w:lvlJc w:val="left"/>
      <w:pPr>
        <w:tabs>
          <w:tab w:val="num" w:pos="360"/>
        </w:tabs>
        <w:ind w:left="360" w:firstLine="3240"/>
      </w:pPr>
      <w:rPr>
        <w:rFonts w:ascii="Courier New" w:eastAsia="ヒラギノ角ゴ Pro W3" w:hAnsi="Courier New" w:hint="default"/>
        <w:color w:val="000000"/>
        <w:position w:val="0"/>
        <w:sz w:val="24"/>
      </w:rPr>
    </w:lvl>
    <w:lvl w:ilvl="5">
      <w:start w:val="1"/>
      <w:numFmt w:val="bullet"/>
      <w:lvlText w:val=""/>
      <w:lvlJc w:val="left"/>
      <w:pPr>
        <w:tabs>
          <w:tab w:val="num" w:pos="360"/>
        </w:tabs>
        <w:ind w:left="360" w:firstLine="3960"/>
      </w:pPr>
      <w:rPr>
        <w:rFonts w:ascii="Wingdings" w:eastAsia="ヒラギノ角ゴ Pro W3" w:hAnsi="Wingdings" w:hint="default"/>
        <w:color w:val="000000"/>
        <w:position w:val="0"/>
        <w:sz w:val="24"/>
      </w:rPr>
    </w:lvl>
    <w:lvl w:ilvl="6">
      <w:start w:val="1"/>
      <w:numFmt w:val="bullet"/>
      <w:lvlText w:val="·"/>
      <w:lvlJc w:val="left"/>
      <w:pPr>
        <w:tabs>
          <w:tab w:val="num" w:pos="360"/>
        </w:tabs>
        <w:ind w:left="360" w:firstLine="4680"/>
      </w:pPr>
      <w:rPr>
        <w:rFonts w:ascii="Lucida Grande" w:eastAsia="ヒラギノ角ゴ Pro W3" w:hAnsi="Symbol" w:hint="default"/>
        <w:color w:val="000000"/>
        <w:position w:val="0"/>
        <w:sz w:val="24"/>
      </w:rPr>
    </w:lvl>
    <w:lvl w:ilvl="7">
      <w:start w:val="1"/>
      <w:numFmt w:val="bullet"/>
      <w:lvlText w:val="o"/>
      <w:lvlJc w:val="left"/>
      <w:pPr>
        <w:tabs>
          <w:tab w:val="num" w:pos="360"/>
        </w:tabs>
        <w:ind w:left="360" w:firstLine="5400"/>
      </w:pPr>
      <w:rPr>
        <w:rFonts w:ascii="Courier New" w:eastAsia="ヒラギノ角ゴ Pro W3" w:hAnsi="Courier New" w:hint="default"/>
        <w:color w:val="000000"/>
        <w:position w:val="0"/>
        <w:sz w:val="24"/>
      </w:rPr>
    </w:lvl>
    <w:lvl w:ilvl="8">
      <w:start w:val="1"/>
      <w:numFmt w:val="bullet"/>
      <w:lvlText w:val=""/>
      <w:lvlJc w:val="left"/>
      <w:pPr>
        <w:tabs>
          <w:tab w:val="num" w:pos="360"/>
        </w:tabs>
        <w:ind w:left="360" w:firstLine="6120"/>
      </w:pPr>
      <w:rPr>
        <w:rFonts w:ascii="Wingdings" w:eastAsia="ヒラギノ角ゴ Pro W3" w:hAnsi="Wingdings" w:hint="default"/>
        <w:color w:val="000000"/>
        <w:position w:val="0"/>
        <w:sz w:val="24"/>
      </w:rPr>
    </w:lvl>
  </w:abstractNum>
  <w:abstractNum w:abstractNumId="5">
    <w:nsid w:val="01F42BDC"/>
    <w:multiLevelType w:val="singleLevel"/>
    <w:tmpl w:val="0E82EFAA"/>
    <w:lvl w:ilvl="0">
      <w:start w:val="1"/>
      <w:numFmt w:val="bullet"/>
      <w:pStyle w:val="Bulletstd"/>
      <w:lvlText w:val=""/>
      <w:lvlJc w:val="left"/>
      <w:pPr>
        <w:tabs>
          <w:tab w:val="num" w:pos="1080"/>
        </w:tabs>
        <w:ind w:left="1080" w:hanging="360"/>
      </w:pPr>
      <w:rPr>
        <w:rFonts w:ascii="Symbol" w:hAnsi="Symbol" w:hint="default"/>
      </w:rPr>
    </w:lvl>
  </w:abstractNum>
  <w:abstractNum w:abstractNumId="6">
    <w:nsid w:val="054724FE"/>
    <w:multiLevelType w:val="hybridMultilevel"/>
    <w:tmpl w:val="03A4FEAA"/>
    <w:lvl w:ilvl="0" w:tplc="B44E9888">
      <w:start w:val="1"/>
      <w:numFmt w:val="bullet"/>
      <w:pStyle w:val="BulletedList2"/>
      <w:lvlText w:val="o"/>
      <w:lvlJc w:val="left"/>
      <w:pPr>
        <w:tabs>
          <w:tab w:val="num" w:pos="1440"/>
        </w:tabs>
        <w:ind w:left="1440" w:hanging="360"/>
      </w:pPr>
      <w:rPr>
        <w:rFonts w:ascii="Courier New" w:hAnsi="Courier New" w:hint="default"/>
        <w:sz w:val="16"/>
        <w:szCs w:val="16"/>
      </w:rPr>
    </w:lvl>
    <w:lvl w:ilvl="1" w:tplc="8258E516">
      <w:start w:val="1"/>
      <w:numFmt w:val="bullet"/>
      <w:pStyle w:val="BulletedList2"/>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0F404EBC"/>
    <w:multiLevelType w:val="hybridMultilevel"/>
    <w:tmpl w:val="A33CE0BC"/>
    <w:lvl w:ilvl="0" w:tplc="E5A0CD4A">
      <w:start w:val="1"/>
      <w:numFmt w:val="bullet"/>
      <w:pStyle w:val="bulletedlist-level1"/>
      <w:lvlText w:val=""/>
      <w:lvlJc w:val="left"/>
      <w:pPr>
        <w:tabs>
          <w:tab w:val="num" w:pos="1080"/>
        </w:tabs>
        <w:ind w:left="1080" w:hanging="360"/>
      </w:pPr>
      <w:rPr>
        <w:rFonts w:ascii="Symbol" w:hAnsi="Symbol" w:hint="default"/>
      </w:rPr>
    </w:lvl>
    <w:lvl w:ilvl="1" w:tplc="09926F62">
      <w:start w:val="1"/>
      <w:numFmt w:val="bullet"/>
      <w:lvlText w:val="o"/>
      <w:lvlJc w:val="left"/>
      <w:pPr>
        <w:tabs>
          <w:tab w:val="num" w:pos="1800"/>
        </w:tabs>
        <w:ind w:left="1800" w:hanging="360"/>
      </w:pPr>
      <w:rPr>
        <w:rFonts w:ascii="Courier New" w:hAnsi="Courier New" w:cs="Courier New" w:hint="default"/>
      </w:rPr>
    </w:lvl>
    <w:lvl w:ilvl="2" w:tplc="664E47B6" w:tentative="1">
      <w:start w:val="1"/>
      <w:numFmt w:val="bullet"/>
      <w:lvlText w:val=""/>
      <w:lvlJc w:val="left"/>
      <w:pPr>
        <w:tabs>
          <w:tab w:val="num" w:pos="2520"/>
        </w:tabs>
        <w:ind w:left="2520" w:hanging="360"/>
      </w:pPr>
      <w:rPr>
        <w:rFonts w:ascii="Wingdings" w:hAnsi="Wingdings" w:hint="default"/>
      </w:rPr>
    </w:lvl>
    <w:lvl w:ilvl="3" w:tplc="88CC86C8" w:tentative="1">
      <w:start w:val="1"/>
      <w:numFmt w:val="bullet"/>
      <w:lvlText w:val=""/>
      <w:lvlJc w:val="left"/>
      <w:pPr>
        <w:tabs>
          <w:tab w:val="num" w:pos="3240"/>
        </w:tabs>
        <w:ind w:left="3240" w:hanging="360"/>
      </w:pPr>
      <w:rPr>
        <w:rFonts w:ascii="Symbol" w:hAnsi="Symbol" w:hint="default"/>
      </w:rPr>
    </w:lvl>
    <w:lvl w:ilvl="4" w:tplc="35CC5472" w:tentative="1">
      <w:start w:val="1"/>
      <w:numFmt w:val="bullet"/>
      <w:lvlText w:val="o"/>
      <w:lvlJc w:val="left"/>
      <w:pPr>
        <w:tabs>
          <w:tab w:val="num" w:pos="3960"/>
        </w:tabs>
        <w:ind w:left="3960" w:hanging="360"/>
      </w:pPr>
      <w:rPr>
        <w:rFonts w:ascii="Courier New" w:hAnsi="Courier New" w:cs="Courier New" w:hint="default"/>
      </w:rPr>
    </w:lvl>
    <w:lvl w:ilvl="5" w:tplc="1C5E98C8" w:tentative="1">
      <w:start w:val="1"/>
      <w:numFmt w:val="bullet"/>
      <w:lvlText w:val=""/>
      <w:lvlJc w:val="left"/>
      <w:pPr>
        <w:tabs>
          <w:tab w:val="num" w:pos="4680"/>
        </w:tabs>
        <w:ind w:left="4680" w:hanging="360"/>
      </w:pPr>
      <w:rPr>
        <w:rFonts w:ascii="Wingdings" w:hAnsi="Wingdings" w:hint="default"/>
      </w:rPr>
    </w:lvl>
    <w:lvl w:ilvl="6" w:tplc="C7CEAD6E" w:tentative="1">
      <w:start w:val="1"/>
      <w:numFmt w:val="bullet"/>
      <w:lvlText w:val=""/>
      <w:lvlJc w:val="left"/>
      <w:pPr>
        <w:tabs>
          <w:tab w:val="num" w:pos="5400"/>
        </w:tabs>
        <w:ind w:left="5400" w:hanging="360"/>
      </w:pPr>
      <w:rPr>
        <w:rFonts w:ascii="Symbol" w:hAnsi="Symbol" w:hint="default"/>
      </w:rPr>
    </w:lvl>
    <w:lvl w:ilvl="7" w:tplc="EF3A33EC" w:tentative="1">
      <w:start w:val="1"/>
      <w:numFmt w:val="bullet"/>
      <w:lvlText w:val="o"/>
      <w:lvlJc w:val="left"/>
      <w:pPr>
        <w:tabs>
          <w:tab w:val="num" w:pos="6120"/>
        </w:tabs>
        <w:ind w:left="6120" w:hanging="360"/>
      </w:pPr>
      <w:rPr>
        <w:rFonts w:ascii="Courier New" w:hAnsi="Courier New" w:cs="Courier New" w:hint="default"/>
      </w:rPr>
    </w:lvl>
    <w:lvl w:ilvl="8" w:tplc="389AFADC" w:tentative="1">
      <w:start w:val="1"/>
      <w:numFmt w:val="bullet"/>
      <w:lvlText w:val=""/>
      <w:lvlJc w:val="left"/>
      <w:pPr>
        <w:tabs>
          <w:tab w:val="num" w:pos="6840"/>
        </w:tabs>
        <w:ind w:left="6840" w:hanging="360"/>
      </w:pPr>
      <w:rPr>
        <w:rFonts w:ascii="Wingdings" w:hAnsi="Wingdings" w:hint="default"/>
      </w:rPr>
    </w:lvl>
  </w:abstractNum>
  <w:abstractNum w:abstractNumId="8">
    <w:nsid w:val="1273029C"/>
    <w:multiLevelType w:val="hybridMultilevel"/>
    <w:tmpl w:val="8A22BE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B2227B8"/>
    <w:multiLevelType w:val="hybridMultilevel"/>
    <w:tmpl w:val="049088F6"/>
    <w:lvl w:ilvl="0" w:tplc="6AFA737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F1E6956"/>
    <w:multiLevelType w:val="multilevel"/>
    <w:tmpl w:val="49B2BB62"/>
    <w:lvl w:ilvl="0">
      <w:start w:val="1"/>
      <w:numFmt w:val="none"/>
      <w:pStyle w:val="TestIndications"/>
      <w:lvlText w:val="T.I:"/>
      <w:lvlJc w:val="left"/>
      <w:pPr>
        <w:tabs>
          <w:tab w:val="num" w:pos="1512"/>
        </w:tabs>
        <w:ind w:left="1512" w:hanging="360"/>
      </w:pPr>
      <w:rPr>
        <w:rFonts w:ascii="Arial" w:hAnsi="Arial" w:hint="default"/>
        <w:b/>
        <w:i/>
      </w:rPr>
    </w:lvl>
    <w:lvl w:ilvl="1">
      <w:start w:val="1"/>
      <w:numFmt w:val="decimal"/>
      <w:lvlText w:val="%1.%2."/>
      <w:lvlJc w:val="left"/>
      <w:pPr>
        <w:tabs>
          <w:tab w:val="num" w:pos="1944"/>
        </w:tabs>
        <w:ind w:left="1944" w:hanging="432"/>
      </w:pPr>
      <w:rPr>
        <w:rFonts w:hint="default"/>
      </w:rPr>
    </w:lvl>
    <w:lvl w:ilvl="2">
      <w:start w:val="1"/>
      <w:numFmt w:val="decimal"/>
      <w:lvlText w:val="%1.%2.%3."/>
      <w:lvlJc w:val="left"/>
      <w:pPr>
        <w:tabs>
          <w:tab w:val="num" w:pos="2376"/>
        </w:tabs>
        <w:ind w:left="2376" w:hanging="504"/>
      </w:pPr>
      <w:rPr>
        <w:rFonts w:hint="default"/>
      </w:rPr>
    </w:lvl>
    <w:lvl w:ilvl="3">
      <w:start w:val="1"/>
      <w:numFmt w:val="decimal"/>
      <w:lvlText w:val="R-%2.%1.%3.%4"/>
      <w:lvlJc w:val="left"/>
      <w:pPr>
        <w:tabs>
          <w:tab w:val="num" w:pos="3312"/>
        </w:tabs>
        <w:ind w:left="2880" w:hanging="648"/>
      </w:pPr>
      <w:rPr>
        <w:rFonts w:hint="default"/>
      </w:rPr>
    </w:lvl>
    <w:lvl w:ilvl="4">
      <w:start w:val="1"/>
      <w:numFmt w:val="decimal"/>
      <w:lvlText w:val="%1.%2.%3.%4.%5."/>
      <w:lvlJc w:val="left"/>
      <w:pPr>
        <w:tabs>
          <w:tab w:val="num" w:pos="4032"/>
        </w:tabs>
        <w:ind w:left="3384" w:hanging="792"/>
      </w:pPr>
      <w:rPr>
        <w:rFonts w:hint="default"/>
      </w:rPr>
    </w:lvl>
    <w:lvl w:ilvl="5">
      <w:start w:val="1"/>
      <w:numFmt w:val="decimal"/>
      <w:lvlText w:val="%1.%2.%3.%4.%5.%6."/>
      <w:lvlJc w:val="left"/>
      <w:pPr>
        <w:tabs>
          <w:tab w:val="num" w:pos="4752"/>
        </w:tabs>
        <w:ind w:left="3888" w:hanging="936"/>
      </w:pPr>
      <w:rPr>
        <w:rFonts w:hint="default"/>
      </w:rPr>
    </w:lvl>
    <w:lvl w:ilvl="6">
      <w:start w:val="1"/>
      <w:numFmt w:val="decimal"/>
      <w:lvlText w:val="%1.%2.%3.%4.%5.%6.%7."/>
      <w:lvlJc w:val="left"/>
      <w:pPr>
        <w:tabs>
          <w:tab w:val="num" w:pos="5112"/>
        </w:tabs>
        <w:ind w:left="4392" w:hanging="1080"/>
      </w:pPr>
      <w:rPr>
        <w:rFonts w:hint="default"/>
      </w:rPr>
    </w:lvl>
    <w:lvl w:ilvl="7">
      <w:start w:val="1"/>
      <w:numFmt w:val="decimal"/>
      <w:lvlText w:val="%1.%2.%3.%4.%5.%6.%7.%8."/>
      <w:lvlJc w:val="left"/>
      <w:pPr>
        <w:tabs>
          <w:tab w:val="num" w:pos="5832"/>
        </w:tabs>
        <w:ind w:left="4896" w:hanging="1224"/>
      </w:pPr>
      <w:rPr>
        <w:rFonts w:hint="default"/>
      </w:rPr>
    </w:lvl>
    <w:lvl w:ilvl="8">
      <w:start w:val="1"/>
      <w:numFmt w:val="decimal"/>
      <w:lvlText w:val="%1.%2.%3.%4.%5.%6.%7.%8.%9."/>
      <w:lvlJc w:val="left"/>
      <w:pPr>
        <w:tabs>
          <w:tab w:val="num" w:pos="6552"/>
        </w:tabs>
        <w:ind w:left="5472" w:hanging="1440"/>
      </w:pPr>
      <w:rPr>
        <w:rFonts w:hint="default"/>
      </w:rPr>
    </w:lvl>
  </w:abstractNum>
  <w:abstractNum w:abstractNumId="11">
    <w:nsid w:val="204E795B"/>
    <w:multiLevelType w:val="hybridMultilevel"/>
    <w:tmpl w:val="B718B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4BA270E"/>
    <w:multiLevelType w:val="hybridMultilevel"/>
    <w:tmpl w:val="39D034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2A06191"/>
    <w:multiLevelType w:val="hybridMultilevel"/>
    <w:tmpl w:val="57EC7B20"/>
    <w:lvl w:ilvl="0" w:tplc="923816A6">
      <w:start w:val="1"/>
      <w:numFmt w:val="decimal"/>
      <w:lvlText w:val="%1."/>
      <w:lvlJc w:val="left"/>
      <w:pPr>
        <w:ind w:left="1740" w:hanging="13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0D01B45"/>
    <w:multiLevelType w:val="hybridMultilevel"/>
    <w:tmpl w:val="9076AB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43905DA"/>
    <w:multiLevelType w:val="hybridMultilevel"/>
    <w:tmpl w:val="3CC6F308"/>
    <w:lvl w:ilvl="0" w:tplc="11069160">
      <w:start w:val="1"/>
      <w:numFmt w:val="upperLetter"/>
      <w:pStyle w:val="AppendixHeading"/>
      <w:lvlText w:val="Appendix %1:"/>
      <w:lvlJc w:val="left"/>
      <w:pPr>
        <w:ind w:left="2487" w:hanging="360"/>
      </w:pPr>
      <w:rPr>
        <w:rFonts w:cs="Times New Roman" w:hint="default"/>
        <w:b/>
      </w:rPr>
    </w:lvl>
    <w:lvl w:ilvl="1" w:tplc="04090019">
      <w:start w:val="1"/>
      <w:numFmt w:val="lowerLetter"/>
      <w:lvlText w:val="%2."/>
      <w:lvlJc w:val="left"/>
      <w:pPr>
        <w:ind w:left="3207" w:hanging="360"/>
      </w:pPr>
      <w:rPr>
        <w:rFonts w:cs="Times New Roman"/>
      </w:rPr>
    </w:lvl>
    <w:lvl w:ilvl="2" w:tplc="0409001B">
      <w:start w:val="1"/>
      <w:numFmt w:val="lowerRoman"/>
      <w:lvlText w:val="%3."/>
      <w:lvlJc w:val="right"/>
      <w:pPr>
        <w:ind w:left="3927" w:hanging="180"/>
      </w:pPr>
      <w:rPr>
        <w:rFonts w:cs="Times New Roman"/>
      </w:rPr>
    </w:lvl>
    <w:lvl w:ilvl="3" w:tplc="0409000F" w:tentative="1">
      <w:start w:val="1"/>
      <w:numFmt w:val="decimal"/>
      <w:lvlText w:val="%4."/>
      <w:lvlJc w:val="left"/>
      <w:pPr>
        <w:ind w:left="4647" w:hanging="360"/>
      </w:pPr>
      <w:rPr>
        <w:rFonts w:cs="Times New Roman"/>
      </w:rPr>
    </w:lvl>
    <w:lvl w:ilvl="4" w:tplc="04090019" w:tentative="1">
      <w:start w:val="1"/>
      <w:numFmt w:val="lowerLetter"/>
      <w:lvlText w:val="%5."/>
      <w:lvlJc w:val="left"/>
      <w:pPr>
        <w:ind w:left="5367" w:hanging="360"/>
      </w:pPr>
      <w:rPr>
        <w:rFonts w:cs="Times New Roman"/>
      </w:rPr>
    </w:lvl>
    <w:lvl w:ilvl="5" w:tplc="0409001B" w:tentative="1">
      <w:start w:val="1"/>
      <w:numFmt w:val="lowerRoman"/>
      <w:lvlText w:val="%6."/>
      <w:lvlJc w:val="right"/>
      <w:pPr>
        <w:ind w:left="6087" w:hanging="180"/>
      </w:pPr>
      <w:rPr>
        <w:rFonts w:cs="Times New Roman"/>
      </w:rPr>
    </w:lvl>
    <w:lvl w:ilvl="6" w:tplc="0409000F" w:tentative="1">
      <w:start w:val="1"/>
      <w:numFmt w:val="decimal"/>
      <w:lvlText w:val="%7."/>
      <w:lvlJc w:val="left"/>
      <w:pPr>
        <w:ind w:left="6807" w:hanging="360"/>
      </w:pPr>
      <w:rPr>
        <w:rFonts w:cs="Times New Roman"/>
      </w:rPr>
    </w:lvl>
    <w:lvl w:ilvl="7" w:tplc="04090019" w:tentative="1">
      <w:start w:val="1"/>
      <w:numFmt w:val="lowerLetter"/>
      <w:lvlText w:val="%8."/>
      <w:lvlJc w:val="left"/>
      <w:pPr>
        <w:ind w:left="7527" w:hanging="360"/>
      </w:pPr>
      <w:rPr>
        <w:rFonts w:cs="Times New Roman"/>
      </w:rPr>
    </w:lvl>
    <w:lvl w:ilvl="8" w:tplc="0409001B" w:tentative="1">
      <w:start w:val="1"/>
      <w:numFmt w:val="lowerRoman"/>
      <w:lvlText w:val="%9."/>
      <w:lvlJc w:val="right"/>
      <w:pPr>
        <w:ind w:left="8247" w:hanging="180"/>
      </w:pPr>
      <w:rPr>
        <w:rFonts w:cs="Times New Roman"/>
      </w:rPr>
    </w:lvl>
  </w:abstractNum>
  <w:abstractNum w:abstractNumId="16">
    <w:nsid w:val="4690456B"/>
    <w:multiLevelType w:val="multilevel"/>
    <w:tmpl w:val="7A72099E"/>
    <w:lvl w:ilvl="0">
      <w:start w:val="1"/>
      <w:numFmt w:val="bullet"/>
      <w:pStyle w:val="BulletA1"/>
      <w:lvlText w:val=""/>
      <w:lvlJc w:val="left"/>
      <w:pPr>
        <w:tabs>
          <w:tab w:val="num" w:pos="360"/>
        </w:tabs>
        <w:ind w:left="360" w:hanging="360"/>
      </w:pPr>
      <w:rPr>
        <w:rFonts w:ascii="Symbol" w:hAnsi="Symbol" w:hint="default"/>
      </w:rPr>
    </w:lvl>
    <w:lvl w:ilvl="1">
      <w:start w:val="1"/>
      <w:numFmt w:val="bullet"/>
      <w:lvlText w:val=""/>
      <w:lvlJc w:val="left"/>
      <w:pPr>
        <w:tabs>
          <w:tab w:val="num" w:pos="720"/>
        </w:tabs>
        <w:ind w:left="720" w:hanging="360"/>
      </w:pPr>
      <w:rPr>
        <w:rFonts w:ascii="Symbol" w:hAnsi="Symbol"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17">
    <w:nsid w:val="48E944C2"/>
    <w:multiLevelType w:val="hybridMultilevel"/>
    <w:tmpl w:val="5BA8B0BC"/>
    <w:lvl w:ilvl="0" w:tplc="898AE00C">
      <w:start w:val="1"/>
      <w:numFmt w:val="bullet"/>
      <w:pStyle w:val="InstructionalTextBullets"/>
      <w:lvlText w:val=""/>
      <w:lvlJc w:val="left"/>
      <w:pPr>
        <w:ind w:left="720" w:hanging="360"/>
      </w:pPr>
      <w:rPr>
        <w:rFonts w:ascii="Symbol" w:hAnsi="Symbol" w:hint="default"/>
      </w:rPr>
    </w:lvl>
    <w:lvl w:ilvl="1" w:tplc="E176F258">
      <w:start w:val="1"/>
      <w:numFmt w:val="bullet"/>
      <w:lvlText w:val="o"/>
      <w:lvlJc w:val="left"/>
      <w:pPr>
        <w:ind w:left="1440" w:hanging="360"/>
      </w:pPr>
      <w:rPr>
        <w:rFonts w:ascii="Courier New" w:hAnsi="Courier New" w:cs="Courier New" w:hint="default"/>
      </w:rPr>
    </w:lvl>
    <w:lvl w:ilvl="2" w:tplc="9EB64646" w:tentative="1">
      <w:start w:val="1"/>
      <w:numFmt w:val="bullet"/>
      <w:lvlText w:val=""/>
      <w:lvlJc w:val="left"/>
      <w:pPr>
        <w:ind w:left="2160" w:hanging="360"/>
      </w:pPr>
      <w:rPr>
        <w:rFonts w:ascii="Wingdings" w:hAnsi="Wingdings" w:hint="default"/>
      </w:rPr>
    </w:lvl>
    <w:lvl w:ilvl="3" w:tplc="47641F1E" w:tentative="1">
      <w:start w:val="1"/>
      <w:numFmt w:val="bullet"/>
      <w:lvlText w:val=""/>
      <w:lvlJc w:val="left"/>
      <w:pPr>
        <w:ind w:left="2880" w:hanging="360"/>
      </w:pPr>
      <w:rPr>
        <w:rFonts w:ascii="Symbol" w:hAnsi="Symbol" w:hint="default"/>
      </w:rPr>
    </w:lvl>
    <w:lvl w:ilvl="4" w:tplc="35E2A04C" w:tentative="1">
      <w:start w:val="1"/>
      <w:numFmt w:val="bullet"/>
      <w:lvlText w:val="o"/>
      <w:lvlJc w:val="left"/>
      <w:pPr>
        <w:ind w:left="3600" w:hanging="360"/>
      </w:pPr>
      <w:rPr>
        <w:rFonts w:ascii="Courier New" w:hAnsi="Courier New" w:cs="Courier New" w:hint="default"/>
      </w:rPr>
    </w:lvl>
    <w:lvl w:ilvl="5" w:tplc="14FA0762" w:tentative="1">
      <w:start w:val="1"/>
      <w:numFmt w:val="bullet"/>
      <w:lvlText w:val=""/>
      <w:lvlJc w:val="left"/>
      <w:pPr>
        <w:ind w:left="4320" w:hanging="360"/>
      </w:pPr>
      <w:rPr>
        <w:rFonts w:ascii="Wingdings" w:hAnsi="Wingdings" w:hint="default"/>
      </w:rPr>
    </w:lvl>
    <w:lvl w:ilvl="6" w:tplc="A2F88690" w:tentative="1">
      <w:start w:val="1"/>
      <w:numFmt w:val="bullet"/>
      <w:lvlText w:val=""/>
      <w:lvlJc w:val="left"/>
      <w:pPr>
        <w:ind w:left="5040" w:hanging="360"/>
      </w:pPr>
      <w:rPr>
        <w:rFonts w:ascii="Symbol" w:hAnsi="Symbol" w:hint="default"/>
      </w:rPr>
    </w:lvl>
    <w:lvl w:ilvl="7" w:tplc="D5B2AFF2" w:tentative="1">
      <w:start w:val="1"/>
      <w:numFmt w:val="bullet"/>
      <w:lvlText w:val="o"/>
      <w:lvlJc w:val="left"/>
      <w:pPr>
        <w:ind w:left="5760" w:hanging="360"/>
      </w:pPr>
      <w:rPr>
        <w:rFonts w:ascii="Courier New" w:hAnsi="Courier New" w:cs="Courier New" w:hint="default"/>
      </w:rPr>
    </w:lvl>
    <w:lvl w:ilvl="8" w:tplc="539CDDD4" w:tentative="1">
      <w:start w:val="1"/>
      <w:numFmt w:val="bullet"/>
      <w:lvlText w:val=""/>
      <w:lvlJc w:val="left"/>
      <w:pPr>
        <w:ind w:left="6480" w:hanging="360"/>
      </w:pPr>
      <w:rPr>
        <w:rFonts w:ascii="Wingdings" w:hAnsi="Wingdings" w:hint="default"/>
      </w:rPr>
    </w:lvl>
  </w:abstractNum>
  <w:abstractNum w:abstractNumId="18">
    <w:nsid w:val="4EC0540D"/>
    <w:multiLevelType w:val="hybridMultilevel"/>
    <w:tmpl w:val="7BF015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0C44361"/>
    <w:multiLevelType w:val="hybridMultilevel"/>
    <w:tmpl w:val="5E2C273E"/>
    <w:lvl w:ilvl="0" w:tplc="FC24731A">
      <w:start w:val="1"/>
      <w:numFmt w:val="bullet"/>
      <w:pStyle w:val="NormalBullet"/>
      <w:lvlText w:val=""/>
      <w:lvlJc w:val="left"/>
      <w:pPr>
        <w:tabs>
          <w:tab w:val="num" w:pos="2880"/>
        </w:tabs>
        <w:ind w:left="2880" w:hanging="360"/>
      </w:pPr>
      <w:rPr>
        <w:rFonts w:ascii="Symbol" w:hAnsi="Symbol" w:hint="default"/>
      </w:rPr>
    </w:lvl>
    <w:lvl w:ilvl="1" w:tplc="04090003" w:tentative="1">
      <w:start w:val="1"/>
      <w:numFmt w:val="bullet"/>
      <w:lvlText w:val="o"/>
      <w:lvlJc w:val="left"/>
      <w:pPr>
        <w:tabs>
          <w:tab w:val="num" w:pos="3600"/>
        </w:tabs>
        <w:ind w:left="3600" w:hanging="360"/>
      </w:pPr>
      <w:rPr>
        <w:rFonts w:ascii="Courier New" w:hAnsi="Courier New" w:hint="default"/>
      </w:rPr>
    </w:lvl>
    <w:lvl w:ilvl="2" w:tplc="04090005" w:tentative="1">
      <w:start w:val="1"/>
      <w:numFmt w:val="bullet"/>
      <w:lvlText w:val=""/>
      <w:lvlJc w:val="left"/>
      <w:pPr>
        <w:tabs>
          <w:tab w:val="num" w:pos="4320"/>
        </w:tabs>
        <w:ind w:left="4320" w:hanging="360"/>
      </w:pPr>
      <w:rPr>
        <w:rFonts w:ascii="Wingdings" w:hAnsi="Wingdings" w:hint="default"/>
      </w:rPr>
    </w:lvl>
    <w:lvl w:ilvl="3" w:tplc="04090001" w:tentative="1">
      <w:start w:val="1"/>
      <w:numFmt w:val="bullet"/>
      <w:lvlText w:val=""/>
      <w:lvlJc w:val="left"/>
      <w:pPr>
        <w:tabs>
          <w:tab w:val="num" w:pos="5040"/>
        </w:tabs>
        <w:ind w:left="5040" w:hanging="360"/>
      </w:pPr>
      <w:rPr>
        <w:rFonts w:ascii="Symbol" w:hAnsi="Symbol" w:hint="default"/>
      </w:rPr>
    </w:lvl>
    <w:lvl w:ilvl="4" w:tplc="04090003" w:tentative="1">
      <w:start w:val="1"/>
      <w:numFmt w:val="bullet"/>
      <w:lvlText w:val="o"/>
      <w:lvlJc w:val="left"/>
      <w:pPr>
        <w:tabs>
          <w:tab w:val="num" w:pos="5760"/>
        </w:tabs>
        <w:ind w:left="5760" w:hanging="360"/>
      </w:pPr>
      <w:rPr>
        <w:rFonts w:ascii="Courier New" w:hAnsi="Courier New" w:hint="default"/>
      </w:rPr>
    </w:lvl>
    <w:lvl w:ilvl="5" w:tplc="04090005" w:tentative="1">
      <w:start w:val="1"/>
      <w:numFmt w:val="bullet"/>
      <w:lvlText w:val=""/>
      <w:lvlJc w:val="left"/>
      <w:pPr>
        <w:tabs>
          <w:tab w:val="num" w:pos="6480"/>
        </w:tabs>
        <w:ind w:left="6480" w:hanging="360"/>
      </w:pPr>
      <w:rPr>
        <w:rFonts w:ascii="Wingdings" w:hAnsi="Wingdings" w:hint="default"/>
      </w:rPr>
    </w:lvl>
    <w:lvl w:ilvl="6" w:tplc="04090001" w:tentative="1">
      <w:start w:val="1"/>
      <w:numFmt w:val="bullet"/>
      <w:lvlText w:val=""/>
      <w:lvlJc w:val="left"/>
      <w:pPr>
        <w:tabs>
          <w:tab w:val="num" w:pos="7200"/>
        </w:tabs>
        <w:ind w:left="7200" w:hanging="360"/>
      </w:pPr>
      <w:rPr>
        <w:rFonts w:ascii="Symbol" w:hAnsi="Symbol" w:hint="default"/>
      </w:rPr>
    </w:lvl>
    <w:lvl w:ilvl="7" w:tplc="04090003" w:tentative="1">
      <w:start w:val="1"/>
      <w:numFmt w:val="bullet"/>
      <w:lvlText w:val="o"/>
      <w:lvlJc w:val="left"/>
      <w:pPr>
        <w:tabs>
          <w:tab w:val="num" w:pos="7920"/>
        </w:tabs>
        <w:ind w:left="7920" w:hanging="360"/>
      </w:pPr>
      <w:rPr>
        <w:rFonts w:ascii="Courier New" w:hAnsi="Courier New" w:hint="default"/>
      </w:rPr>
    </w:lvl>
    <w:lvl w:ilvl="8" w:tplc="04090005" w:tentative="1">
      <w:start w:val="1"/>
      <w:numFmt w:val="bullet"/>
      <w:lvlText w:val=""/>
      <w:lvlJc w:val="left"/>
      <w:pPr>
        <w:tabs>
          <w:tab w:val="num" w:pos="8640"/>
        </w:tabs>
        <w:ind w:left="8640" w:hanging="360"/>
      </w:pPr>
      <w:rPr>
        <w:rFonts w:ascii="Wingdings" w:hAnsi="Wingdings" w:hint="default"/>
      </w:rPr>
    </w:lvl>
  </w:abstractNum>
  <w:abstractNum w:abstractNumId="20">
    <w:nsid w:val="58865FF6"/>
    <w:multiLevelType w:val="hybridMultilevel"/>
    <w:tmpl w:val="43D486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DDC072C"/>
    <w:multiLevelType w:val="multilevel"/>
    <w:tmpl w:val="8D7E865A"/>
    <w:lvl w:ilvl="0">
      <w:start w:val="1"/>
      <w:numFmt w:val="upperLetter"/>
      <w:pStyle w:val="Appendix1"/>
      <w:lvlText w:val="Appendix %1."/>
      <w:lvlJc w:val="left"/>
      <w:pPr>
        <w:ind w:left="3240" w:hanging="720"/>
      </w:pPr>
      <w:rPr>
        <w:rFonts w:hint="default"/>
      </w:rPr>
    </w:lvl>
    <w:lvl w:ilvl="1">
      <w:start w:val="1"/>
      <w:numFmt w:val="decimal"/>
      <w:pStyle w:val="Appendix2"/>
      <w:lvlText w:val="%1%2."/>
      <w:lvlJc w:val="left"/>
      <w:pPr>
        <w:ind w:left="1440" w:hanging="1440"/>
      </w:pPr>
      <w:rPr>
        <w:rFonts w:cs="Times New Roman"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nsid w:val="5E57785B"/>
    <w:multiLevelType w:val="singleLevel"/>
    <w:tmpl w:val="AC24833A"/>
    <w:lvl w:ilvl="0">
      <w:start w:val="1"/>
      <w:numFmt w:val="decimal"/>
      <w:pStyle w:val="BodyTextIndent3"/>
      <w:lvlText w:val="Figure %1:  "/>
      <w:lvlJc w:val="left"/>
      <w:pPr>
        <w:tabs>
          <w:tab w:val="num" w:pos="1080"/>
        </w:tabs>
        <w:ind w:left="360" w:hanging="360"/>
      </w:pPr>
    </w:lvl>
  </w:abstractNum>
  <w:abstractNum w:abstractNumId="23">
    <w:nsid w:val="69C86E85"/>
    <w:multiLevelType w:val="hybridMultilevel"/>
    <w:tmpl w:val="6FF6B3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B875EC9"/>
    <w:multiLevelType w:val="hybridMultilevel"/>
    <w:tmpl w:val="3ECC7B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BCA6509"/>
    <w:multiLevelType w:val="hybridMultilevel"/>
    <w:tmpl w:val="984C1368"/>
    <w:lvl w:ilvl="0" w:tplc="C5E8E9D0">
      <w:start w:val="1"/>
      <w:numFmt w:val="decimal"/>
      <w:lvlText w:val="%1."/>
      <w:lvlJc w:val="left"/>
      <w:pPr>
        <w:ind w:left="1200" w:hanging="8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0CA4D71"/>
    <w:multiLevelType w:val="hybridMultilevel"/>
    <w:tmpl w:val="635AE9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65D0DCA"/>
    <w:multiLevelType w:val="multilevel"/>
    <w:tmpl w:val="4DDA323A"/>
    <w:lvl w:ilvl="0">
      <w:start w:val="1"/>
      <w:numFmt w:val="decimal"/>
      <w:lvlText w:val="%1."/>
      <w:lvlJc w:val="left"/>
      <w:pPr>
        <w:tabs>
          <w:tab w:val="num" w:pos="432"/>
        </w:tabs>
        <w:ind w:left="432" w:hanging="360"/>
      </w:pPr>
      <w:rPr>
        <w:rFonts w:hint="default"/>
      </w:rPr>
    </w:lvl>
    <w:lvl w:ilvl="1">
      <w:start w:val="1"/>
      <w:numFmt w:val="decimal"/>
      <w:lvlText w:val="%1.%2."/>
      <w:lvlJc w:val="left"/>
      <w:pPr>
        <w:tabs>
          <w:tab w:val="num" w:pos="1571"/>
        </w:tabs>
        <w:ind w:left="1283" w:hanging="432"/>
      </w:pPr>
      <w:rPr>
        <w:rFonts w:hint="default"/>
      </w:rPr>
    </w:lvl>
    <w:lvl w:ilvl="2">
      <w:start w:val="1"/>
      <w:numFmt w:val="decimal"/>
      <w:lvlText w:val="%1.%2.%3."/>
      <w:lvlJc w:val="left"/>
      <w:pPr>
        <w:tabs>
          <w:tab w:val="num" w:pos="6816"/>
        </w:tabs>
        <w:ind w:left="6600" w:hanging="504"/>
      </w:pPr>
      <w:rPr>
        <w:rFonts w:hint="default"/>
      </w:rPr>
    </w:lvl>
    <w:lvl w:ilvl="3">
      <w:start w:val="1"/>
      <w:numFmt w:val="decimal"/>
      <w:lvlRestart w:val="0"/>
      <w:lvlText w:val="%1.%2.%3.%4"/>
      <w:lvlJc w:val="left"/>
      <w:pPr>
        <w:tabs>
          <w:tab w:val="num" w:pos="2232"/>
        </w:tabs>
        <w:ind w:left="1800" w:hanging="648"/>
      </w:pPr>
      <w:rPr>
        <w:rFonts w:ascii="Arial" w:hAnsi="Arial" w:hint="default"/>
        <w:b/>
        <w:i/>
        <w:caps w:val="0"/>
        <w:strike w:val="0"/>
        <w:dstrike w:val="0"/>
        <w:vanish w:val="0"/>
        <w:color w:val="000000"/>
        <w:sz w:val="24"/>
        <w:vertAlign w:val="baseline"/>
      </w:rPr>
    </w:lvl>
    <w:lvl w:ilvl="4">
      <w:start w:val="1"/>
      <w:numFmt w:val="decimal"/>
      <w:pStyle w:val="Requirement5"/>
      <w:lvlText w:val="%1.%2.%3.%4.%5."/>
      <w:lvlJc w:val="left"/>
      <w:pPr>
        <w:tabs>
          <w:tab w:val="num" w:pos="2952"/>
        </w:tabs>
        <w:ind w:left="2304" w:hanging="792"/>
      </w:pPr>
      <w:rPr>
        <w:rFonts w:hint="default"/>
      </w:rPr>
    </w:lvl>
    <w:lvl w:ilvl="5">
      <w:start w:val="1"/>
      <w:numFmt w:val="decimal"/>
      <w:lvlText w:val="%1.%2.%3.%4.%5.%6."/>
      <w:lvlJc w:val="left"/>
      <w:pPr>
        <w:tabs>
          <w:tab w:val="num" w:pos="3672"/>
        </w:tabs>
        <w:ind w:left="2808" w:hanging="936"/>
      </w:pPr>
      <w:rPr>
        <w:rFonts w:hint="default"/>
      </w:rPr>
    </w:lvl>
    <w:lvl w:ilvl="6">
      <w:start w:val="1"/>
      <w:numFmt w:val="decimal"/>
      <w:lvlText w:val="%1.%2.%3.%4.%5.%6.%7."/>
      <w:lvlJc w:val="left"/>
      <w:pPr>
        <w:tabs>
          <w:tab w:val="num" w:pos="4032"/>
        </w:tabs>
        <w:ind w:left="3312" w:hanging="1080"/>
      </w:pPr>
      <w:rPr>
        <w:rFonts w:hint="default"/>
      </w:rPr>
    </w:lvl>
    <w:lvl w:ilvl="7">
      <w:start w:val="1"/>
      <w:numFmt w:val="decimal"/>
      <w:lvlText w:val="%1.%2.%3.%4.%5.%6.%7.%8."/>
      <w:lvlJc w:val="left"/>
      <w:pPr>
        <w:tabs>
          <w:tab w:val="num" w:pos="4752"/>
        </w:tabs>
        <w:ind w:left="3816" w:hanging="1224"/>
      </w:pPr>
      <w:rPr>
        <w:rFonts w:hint="default"/>
      </w:rPr>
    </w:lvl>
    <w:lvl w:ilvl="8">
      <w:start w:val="1"/>
      <w:numFmt w:val="decimal"/>
      <w:lvlText w:val="%1.%2.%3.%4.%5.%6.%7.%8.%9."/>
      <w:lvlJc w:val="left"/>
      <w:pPr>
        <w:tabs>
          <w:tab w:val="num" w:pos="5472"/>
        </w:tabs>
        <w:ind w:left="4392" w:hanging="1440"/>
      </w:pPr>
      <w:rPr>
        <w:rFonts w:hint="default"/>
      </w:rPr>
    </w:lvl>
  </w:abstractNum>
  <w:abstractNum w:abstractNumId="28">
    <w:nsid w:val="7C6C12C5"/>
    <w:multiLevelType w:val="hybridMultilevel"/>
    <w:tmpl w:val="844003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CF75DC7"/>
    <w:multiLevelType w:val="hybridMultilevel"/>
    <w:tmpl w:val="C83C5D2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F982C07"/>
    <w:multiLevelType w:val="hybridMultilevel"/>
    <w:tmpl w:val="A432A3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10"/>
  </w:num>
  <w:num w:numId="3">
    <w:abstractNumId w:val="19"/>
  </w:num>
  <w:num w:numId="4">
    <w:abstractNumId w:val="27"/>
  </w:num>
  <w:num w:numId="5">
    <w:abstractNumId w:val="15"/>
  </w:num>
  <w:num w:numId="6">
    <w:abstractNumId w:val="5"/>
  </w:num>
  <w:num w:numId="7">
    <w:abstractNumId w:val="16"/>
  </w:num>
  <w:num w:numId="8">
    <w:abstractNumId w:val="1"/>
  </w:num>
  <w:num w:numId="9">
    <w:abstractNumId w:val="2"/>
  </w:num>
  <w:num w:numId="10">
    <w:abstractNumId w:val="3"/>
  </w:num>
  <w:num w:numId="11">
    <w:abstractNumId w:val="4"/>
  </w:num>
  <w:num w:numId="12">
    <w:abstractNumId w:val="26"/>
  </w:num>
  <w:num w:numId="13">
    <w:abstractNumId w:val="14"/>
  </w:num>
  <w:num w:numId="14">
    <w:abstractNumId w:val="25"/>
  </w:num>
  <w:num w:numId="15">
    <w:abstractNumId w:val="9"/>
  </w:num>
  <w:num w:numId="16">
    <w:abstractNumId w:val="7"/>
  </w:num>
  <w:num w:numId="17">
    <w:abstractNumId w:val="17"/>
  </w:num>
  <w:num w:numId="18">
    <w:abstractNumId w:val="29"/>
  </w:num>
  <w:num w:numId="19">
    <w:abstractNumId w:val="30"/>
  </w:num>
  <w:num w:numId="20">
    <w:abstractNumId w:val="8"/>
  </w:num>
  <w:num w:numId="21">
    <w:abstractNumId w:val="24"/>
  </w:num>
  <w:num w:numId="22">
    <w:abstractNumId w:val="28"/>
  </w:num>
  <w:num w:numId="23">
    <w:abstractNumId w:val="11"/>
  </w:num>
  <w:num w:numId="24">
    <w:abstractNumId w:val="0"/>
  </w:num>
  <w:num w:numId="25">
    <w:abstractNumId w:val="6"/>
  </w:num>
  <w:num w:numId="26">
    <w:abstractNumId w:val="21"/>
  </w:num>
  <w:num w:numId="27">
    <w:abstractNumId w:val="20"/>
  </w:num>
  <w:num w:numId="28">
    <w:abstractNumId w:val="12"/>
  </w:num>
  <w:num w:numId="29">
    <w:abstractNumId w:val="23"/>
  </w:num>
  <w:num w:numId="30">
    <w:abstractNumId w:val="18"/>
  </w:num>
  <w:num w:numId="31">
    <w:abstractNumId w:val="13"/>
  </w:num>
  <w:numIdMacAtCleanup w:val="2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O'Donnell, Kevin">
    <w15:presenceInfo w15:providerId="AD" w15:userId="S-1-5-21-3889462252-1955484220-1292503460-310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NotDisplayPageBoundaries/>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hyphenationZone w:val="425"/>
  <w:evenAndOddHeaders/>
  <w:drawingGridHorizontalSpacing w:val="120"/>
  <w:displayHorizontalDrawingGridEvery w:val="2"/>
  <w:characterSpacingControl w:val="doNotCompress"/>
  <w:hdrShapeDefaults>
    <o:shapedefaults v:ext="edit" spidmax="58369"/>
  </w:hdrShapeDefault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srdta99r0etw7e5rpzpv05v9a0ew9ef2tae&quot;&gt;EndNote as of 8-4-2018&lt;record-ids&gt;&lt;item&gt;319&lt;/item&gt;&lt;item&gt;332&lt;/item&gt;&lt;item&gt;983&lt;/item&gt;&lt;item&gt;1081&lt;/item&gt;&lt;item&gt;1105&lt;/item&gt;&lt;item&gt;1168&lt;/item&gt;&lt;item&gt;1176&lt;/item&gt;&lt;item&gt;1180&lt;/item&gt;&lt;item&gt;1186&lt;/item&gt;&lt;item&gt;1217&lt;/item&gt;&lt;item&gt;1219&lt;/item&gt;&lt;item&gt;1226&lt;/item&gt;&lt;item&gt;1321&lt;/item&gt;&lt;item&gt;1758&lt;/item&gt;&lt;item&gt;1805&lt;/item&gt;&lt;item&gt;1806&lt;/item&gt;&lt;item&gt;1807&lt;/item&gt;&lt;item&gt;1830&lt;/item&gt;&lt;item&gt;2105&lt;/item&gt;&lt;item&gt;2206&lt;/item&gt;&lt;item&gt;2207&lt;/item&gt;&lt;item&gt;2208&lt;/item&gt;&lt;item&gt;2209&lt;/item&gt;&lt;item&gt;2210&lt;/item&gt;&lt;item&gt;2211&lt;/item&gt;&lt;item&gt;2213&lt;/item&gt;&lt;item&gt;2214&lt;/item&gt;&lt;/record-ids&gt;&lt;/item&gt;&lt;/Libraries&gt;"/>
  </w:docVars>
  <w:rsids>
    <w:rsidRoot w:val="00581644"/>
    <w:rsid w:val="000005B0"/>
    <w:rsid w:val="00001E16"/>
    <w:rsid w:val="000028BF"/>
    <w:rsid w:val="000046BA"/>
    <w:rsid w:val="00004C9A"/>
    <w:rsid w:val="00005072"/>
    <w:rsid w:val="0000576D"/>
    <w:rsid w:val="00006445"/>
    <w:rsid w:val="00010929"/>
    <w:rsid w:val="00011391"/>
    <w:rsid w:val="00012727"/>
    <w:rsid w:val="00013025"/>
    <w:rsid w:val="000138A6"/>
    <w:rsid w:val="00014C51"/>
    <w:rsid w:val="00014F8F"/>
    <w:rsid w:val="00015DEC"/>
    <w:rsid w:val="00016541"/>
    <w:rsid w:val="000167E5"/>
    <w:rsid w:val="0001692C"/>
    <w:rsid w:val="0002194E"/>
    <w:rsid w:val="000220F6"/>
    <w:rsid w:val="00024484"/>
    <w:rsid w:val="00025031"/>
    <w:rsid w:val="000259BD"/>
    <w:rsid w:val="0002609D"/>
    <w:rsid w:val="000275E1"/>
    <w:rsid w:val="000304B4"/>
    <w:rsid w:val="00031418"/>
    <w:rsid w:val="00041938"/>
    <w:rsid w:val="000419EE"/>
    <w:rsid w:val="00041DC7"/>
    <w:rsid w:val="00043CA1"/>
    <w:rsid w:val="000444AC"/>
    <w:rsid w:val="00044579"/>
    <w:rsid w:val="00044C50"/>
    <w:rsid w:val="000457D7"/>
    <w:rsid w:val="00046FB3"/>
    <w:rsid w:val="000472A3"/>
    <w:rsid w:val="0005077A"/>
    <w:rsid w:val="00050E0C"/>
    <w:rsid w:val="000511AA"/>
    <w:rsid w:val="0005406F"/>
    <w:rsid w:val="00054927"/>
    <w:rsid w:val="00054D17"/>
    <w:rsid w:val="00055A52"/>
    <w:rsid w:val="00055CEE"/>
    <w:rsid w:val="00057712"/>
    <w:rsid w:val="00057974"/>
    <w:rsid w:val="0006014D"/>
    <w:rsid w:val="00060E39"/>
    <w:rsid w:val="000616BA"/>
    <w:rsid w:val="00061C4C"/>
    <w:rsid w:val="000622B9"/>
    <w:rsid w:val="00062372"/>
    <w:rsid w:val="00063143"/>
    <w:rsid w:val="000639AA"/>
    <w:rsid w:val="0006401B"/>
    <w:rsid w:val="000640C8"/>
    <w:rsid w:val="00064179"/>
    <w:rsid w:val="00067362"/>
    <w:rsid w:val="00067775"/>
    <w:rsid w:val="0006790B"/>
    <w:rsid w:val="0007032F"/>
    <w:rsid w:val="0007054B"/>
    <w:rsid w:val="00070E03"/>
    <w:rsid w:val="00072744"/>
    <w:rsid w:val="000734A2"/>
    <w:rsid w:val="00074688"/>
    <w:rsid w:val="00074E80"/>
    <w:rsid w:val="00077C95"/>
    <w:rsid w:val="00080D43"/>
    <w:rsid w:val="00080DED"/>
    <w:rsid w:val="0008194F"/>
    <w:rsid w:val="00083048"/>
    <w:rsid w:val="000837B7"/>
    <w:rsid w:val="00084314"/>
    <w:rsid w:val="00085C79"/>
    <w:rsid w:val="000867A8"/>
    <w:rsid w:val="000927D9"/>
    <w:rsid w:val="00094122"/>
    <w:rsid w:val="00094561"/>
    <w:rsid w:val="000954A0"/>
    <w:rsid w:val="0009556F"/>
    <w:rsid w:val="0009766F"/>
    <w:rsid w:val="000A0B32"/>
    <w:rsid w:val="000A1079"/>
    <w:rsid w:val="000A128B"/>
    <w:rsid w:val="000A307D"/>
    <w:rsid w:val="000A45D1"/>
    <w:rsid w:val="000A4C2B"/>
    <w:rsid w:val="000A4F97"/>
    <w:rsid w:val="000A51E1"/>
    <w:rsid w:val="000A65A2"/>
    <w:rsid w:val="000A79F5"/>
    <w:rsid w:val="000B22D2"/>
    <w:rsid w:val="000B320A"/>
    <w:rsid w:val="000B41D0"/>
    <w:rsid w:val="000B51D9"/>
    <w:rsid w:val="000B587A"/>
    <w:rsid w:val="000C00A9"/>
    <w:rsid w:val="000C166D"/>
    <w:rsid w:val="000C2A0F"/>
    <w:rsid w:val="000C3C67"/>
    <w:rsid w:val="000C3D63"/>
    <w:rsid w:val="000C705A"/>
    <w:rsid w:val="000C7235"/>
    <w:rsid w:val="000C72CD"/>
    <w:rsid w:val="000D0E0A"/>
    <w:rsid w:val="000D3E13"/>
    <w:rsid w:val="000D3EA9"/>
    <w:rsid w:val="000D41C9"/>
    <w:rsid w:val="000D5959"/>
    <w:rsid w:val="000D6920"/>
    <w:rsid w:val="000D6B0A"/>
    <w:rsid w:val="000D6F43"/>
    <w:rsid w:val="000D6F90"/>
    <w:rsid w:val="000D73A5"/>
    <w:rsid w:val="000D77DE"/>
    <w:rsid w:val="000D7C41"/>
    <w:rsid w:val="000D7D5A"/>
    <w:rsid w:val="000E000A"/>
    <w:rsid w:val="000E0325"/>
    <w:rsid w:val="000E308F"/>
    <w:rsid w:val="000E3463"/>
    <w:rsid w:val="000E4668"/>
    <w:rsid w:val="000E68D1"/>
    <w:rsid w:val="000E6A59"/>
    <w:rsid w:val="000F1674"/>
    <w:rsid w:val="000F36AB"/>
    <w:rsid w:val="000F7F4E"/>
    <w:rsid w:val="00101C04"/>
    <w:rsid w:val="00105085"/>
    <w:rsid w:val="00105154"/>
    <w:rsid w:val="00113375"/>
    <w:rsid w:val="00113730"/>
    <w:rsid w:val="00113733"/>
    <w:rsid w:val="0011461F"/>
    <w:rsid w:val="001150C4"/>
    <w:rsid w:val="00116A3D"/>
    <w:rsid w:val="00117522"/>
    <w:rsid w:val="00117B0A"/>
    <w:rsid w:val="0012178F"/>
    <w:rsid w:val="00124FDE"/>
    <w:rsid w:val="001265CD"/>
    <w:rsid w:val="00126EF1"/>
    <w:rsid w:val="0012735F"/>
    <w:rsid w:val="00130DC9"/>
    <w:rsid w:val="00131804"/>
    <w:rsid w:val="00132109"/>
    <w:rsid w:val="00132B5A"/>
    <w:rsid w:val="00132BFB"/>
    <w:rsid w:val="001349FB"/>
    <w:rsid w:val="001362B1"/>
    <w:rsid w:val="001365FD"/>
    <w:rsid w:val="00140315"/>
    <w:rsid w:val="00140F75"/>
    <w:rsid w:val="00141DF4"/>
    <w:rsid w:val="001467CF"/>
    <w:rsid w:val="00150468"/>
    <w:rsid w:val="00152459"/>
    <w:rsid w:val="001538EE"/>
    <w:rsid w:val="001550EB"/>
    <w:rsid w:val="00155BD4"/>
    <w:rsid w:val="00160185"/>
    <w:rsid w:val="001625D9"/>
    <w:rsid w:val="00163074"/>
    <w:rsid w:val="001642F9"/>
    <w:rsid w:val="00164D0F"/>
    <w:rsid w:val="0016515A"/>
    <w:rsid w:val="00165A18"/>
    <w:rsid w:val="00166771"/>
    <w:rsid w:val="00166F27"/>
    <w:rsid w:val="00167063"/>
    <w:rsid w:val="00170112"/>
    <w:rsid w:val="00171811"/>
    <w:rsid w:val="00171F5E"/>
    <w:rsid w:val="00172A65"/>
    <w:rsid w:val="00172E77"/>
    <w:rsid w:val="00172E81"/>
    <w:rsid w:val="00173789"/>
    <w:rsid w:val="00173AD0"/>
    <w:rsid w:val="00174764"/>
    <w:rsid w:val="00175012"/>
    <w:rsid w:val="001803C1"/>
    <w:rsid w:val="0018093D"/>
    <w:rsid w:val="001811FD"/>
    <w:rsid w:val="0018352E"/>
    <w:rsid w:val="00185C70"/>
    <w:rsid w:val="00186782"/>
    <w:rsid w:val="001871C4"/>
    <w:rsid w:val="0018729F"/>
    <w:rsid w:val="0019065C"/>
    <w:rsid w:val="00192618"/>
    <w:rsid w:val="00192A8A"/>
    <w:rsid w:val="00192B74"/>
    <w:rsid w:val="00192FF3"/>
    <w:rsid w:val="001931E9"/>
    <w:rsid w:val="001957FC"/>
    <w:rsid w:val="00195BA9"/>
    <w:rsid w:val="001961D9"/>
    <w:rsid w:val="00196B7A"/>
    <w:rsid w:val="00197C44"/>
    <w:rsid w:val="001A0031"/>
    <w:rsid w:val="001A1088"/>
    <w:rsid w:val="001A17DC"/>
    <w:rsid w:val="001A2F3E"/>
    <w:rsid w:val="001A4CA3"/>
    <w:rsid w:val="001A767A"/>
    <w:rsid w:val="001B061E"/>
    <w:rsid w:val="001B0F44"/>
    <w:rsid w:val="001B27EB"/>
    <w:rsid w:val="001B5FF7"/>
    <w:rsid w:val="001B62BC"/>
    <w:rsid w:val="001B6547"/>
    <w:rsid w:val="001B6AEE"/>
    <w:rsid w:val="001B764B"/>
    <w:rsid w:val="001C09BD"/>
    <w:rsid w:val="001C0C22"/>
    <w:rsid w:val="001C0C33"/>
    <w:rsid w:val="001C0E9D"/>
    <w:rsid w:val="001C117D"/>
    <w:rsid w:val="001C224D"/>
    <w:rsid w:val="001C51A8"/>
    <w:rsid w:val="001C6576"/>
    <w:rsid w:val="001C6800"/>
    <w:rsid w:val="001C6EE2"/>
    <w:rsid w:val="001C6FAC"/>
    <w:rsid w:val="001C72A5"/>
    <w:rsid w:val="001C7626"/>
    <w:rsid w:val="001D0710"/>
    <w:rsid w:val="001D106A"/>
    <w:rsid w:val="001D1780"/>
    <w:rsid w:val="001D17E1"/>
    <w:rsid w:val="001D75C0"/>
    <w:rsid w:val="001D7C17"/>
    <w:rsid w:val="001D7E07"/>
    <w:rsid w:val="001E3EDC"/>
    <w:rsid w:val="001E451E"/>
    <w:rsid w:val="001E4E78"/>
    <w:rsid w:val="001E53E4"/>
    <w:rsid w:val="001E5422"/>
    <w:rsid w:val="001E5D52"/>
    <w:rsid w:val="001E7934"/>
    <w:rsid w:val="001E7D69"/>
    <w:rsid w:val="001F0D39"/>
    <w:rsid w:val="001F0FC6"/>
    <w:rsid w:val="001F13C0"/>
    <w:rsid w:val="001F2431"/>
    <w:rsid w:val="001F50AE"/>
    <w:rsid w:val="001F528A"/>
    <w:rsid w:val="001F529E"/>
    <w:rsid w:val="001F59F9"/>
    <w:rsid w:val="001F6006"/>
    <w:rsid w:val="001F63BF"/>
    <w:rsid w:val="001F6F51"/>
    <w:rsid w:val="0020033C"/>
    <w:rsid w:val="00200B3E"/>
    <w:rsid w:val="00200BFF"/>
    <w:rsid w:val="00201498"/>
    <w:rsid w:val="00201EEF"/>
    <w:rsid w:val="0020230F"/>
    <w:rsid w:val="00202D76"/>
    <w:rsid w:val="00202F42"/>
    <w:rsid w:val="00203E16"/>
    <w:rsid w:val="0020592D"/>
    <w:rsid w:val="00205E26"/>
    <w:rsid w:val="00205FA4"/>
    <w:rsid w:val="0020696C"/>
    <w:rsid w:val="00207AC0"/>
    <w:rsid w:val="00207B75"/>
    <w:rsid w:val="002105FE"/>
    <w:rsid w:val="00211942"/>
    <w:rsid w:val="002119C8"/>
    <w:rsid w:val="00213C14"/>
    <w:rsid w:val="00213D43"/>
    <w:rsid w:val="002149D2"/>
    <w:rsid w:val="00214BDE"/>
    <w:rsid w:val="0021583C"/>
    <w:rsid w:val="00217214"/>
    <w:rsid w:val="002221DA"/>
    <w:rsid w:val="002246F3"/>
    <w:rsid w:val="00225CC0"/>
    <w:rsid w:val="00230025"/>
    <w:rsid w:val="00230603"/>
    <w:rsid w:val="002310B8"/>
    <w:rsid w:val="002319B2"/>
    <w:rsid w:val="002324E0"/>
    <w:rsid w:val="00233481"/>
    <w:rsid w:val="00233F75"/>
    <w:rsid w:val="00234580"/>
    <w:rsid w:val="002372D6"/>
    <w:rsid w:val="00237571"/>
    <w:rsid w:val="00237D0E"/>
    <w:rsid w:val="0024031E"/>
    <w:rsid w:val="00240CF1"/>
    <w:rsid w:val="002447EE"/>
    <w:rsid w:val="00244C50"/>
    <w:rsid w:val="00244FC1"/>
    <w:rsid w:val="002450D6"/>
    <w:rsid w:val="002461F3"/>
    <w:rsid w:val="00251DC3"/>
    <w:rsid w:val="00253212"/>
    <w:rsid w:val="00254B65"/>
    <w:rsid w:val="00254BE3"/>
    <w:rsid w:val="00254EF4"/>
    <w:rsid w:val="00255FB0"/>
    <w:rsid w:val="0026253B"/>
    <w:rsid w:val="00262766"/>
    <w:rsid w:val="00265EBA"/>
    <w:rsid w:val="00267369"/>
    <w:rsid w:val="002702FF"/>
    <w:rsid w:val="002709D4"/>
    <w:rsid w:val="00270B93"/>
    <w:rsid w:val="00270F2E"/>
    <w:rsid w:val="002715FE"/>
    <w:rsid w:val="00274477"/>
    <w:rsid w:val="00275A07"/>
    <w:rsid w:val="00277202"/>
    <w:rsid w:val="002802AD"/>
    <w:rsid w:val="00280612"/>
    <w:rsid w:val="00282A98"/>
    <w:rsid w:val="00284513"/>
    <w:rsid w:val="0028604E"/>
    <w:rsid w:val="0028650F"/>
    <w:rsid w:val="00286573"/>
    <w:rsid w:val="0028696B"/>
    <w:rsid w:val="002903A8"/>
    <w:rsid w:val="0029060B"/>
    <w:rsid w:val="0029194C"/>
    <w:rsid w:val="00292544"/>
    <w:rsid w:val="00294D07"/>
    <w:rsid w:val="00295840"/>
    <w:rsid w:val="002963E1"/>
    <w:rsid w:val="00296432"/>
    <w:rsid w:val="0029681C"/>
    <w:rsid w:val="002975BE"/>
    <w:rsid w:val="002975D9"/>
    <w:rsid w:val="002A3527"/>
    <w:rsid w:val="002A38D7"/>
    <w:rsid w:val="002A423F"/>
    <w:rsid w:val="002A4D2A"/>
    <w:rsid w:val="002A68FC"/>
    <w:rsid w:val="002B0E94"/>
    <w:rsid w:val="002B236C"/>
    <w:rsid w:val="002B261C"/>
    <w:rsid w:val="002B3928"/>
    <w:rsid w:val="002B39C0"/>
    <w:rsid w:val="002B49CC"/>
    <w:rsid w:val="002B53E9"/>
    <w:rsid w:val="002B78F3"/>
    <w:rsid w:val="002C050C"/>
    <w:rsid w:val="002C076D"/>
    <w:rsid w:val="002C0ABB"/>
    <w:rsid w:val="002C0E2B"/>
    <w:rsid w:val="002C1156"/>
    <w:rsid w:val="002C1BC2"/>
    <w:rsid w:val="002C2DFC"/>
    <w:rsid w:val="002C3C54"/>
    <w:rsid w:val="002C4CAA"/>
    <w:rsid w:val="002C54B7"/>
    <w:rsid w:val="002C63A7"/>
    <w:rsid w:val="002D0348"/>
    <w:rsid w:val="002D1145"/>
    <w:rsid w:val="002D19C2"/>
    <w:rsid w:val="002D3341"/>
    <w:rsid w:val="002D4518"/>
    <w:rsid w:val="002D56BF"/>
    <w:rsid w:val="002D7751"/>
    <w:rsid w:val="002E10BC"/>
    <w:rsid w:val="002E27DC"/>
    <w:rsid w:val="002E2A0B"/>
    <w:rsid w:val="002E4179"/>
    <w:rsid w:val="002E44D9"/>
    <w:rsid w:val="002E4B93"/>
    <w:rsid w:val="002E4D2F"/>
    <w:rsid w:val="002E5F73"/>
    <w:rsid w:val="002E609B"/>
    <w:rsid w:val="002E63FC"/>
    <w:rsid w:val="002E7301"/>
    <w:rsid w:val="002E7642"/>
    <w:rsid w:val="002E7943"/>
    <w:rsid w:val="002F1052"/>
    <w:rsid w:val="002F21E3"/>
    <w:rsid w:val="002F2CC5"/>
    <w:rsid w:val="002F3189"/>
    <w:rsid w:val="002F51B5"/>
    <w:rsid w:val="002F6B76"/>
    <w:rsid w:val="003000E9"/>
    <w:rsid w:val="00301FD2"/>
    <w:rsid w:val="00302CD9"/>
    <w:rsid w:val="0030419E"/>
    <w:rsid w:val="00304BD2"/>
    <w:rsid w:val="00304F6E"/>
    <w:rsid w:val="00306562"/>
    <w:rsid w:val="0031065F"/>
    <w:rsid w:val="00311340"/>
    <w:rsid w:val="00313A58"/>
    <w:rsid w:val="00314994"/>
    <w:rsid w:val="0031563C"/>
    <w:rsid w:val="00322471"/>
    <w:rsid w:val="003229A7"/>
    <w:rsid w:val="00323CA8"/>
    <w:rsid w:val="00323E61"/>
    <w:rsid w:val="00323FCB"/>
    <w:rsid w:val="0032568B"/>
    <w:rsid w:val="00325A21"/>
    <w:rsid w:val="003270BE"/>
    <w:rsid w:val="00327DFD"/>
    <w:rsid w:val="00327F2F"/>
    <w:rsid w:val="00331D08"/>
    <w:rsid w:val="00332B2D"/>
    <w:rsid w:val="00332CCD"/>
    <w:rsid w:val="003333D9"/>
    <w:rsid w:val="003335CC"/>
    <w:rsid w:val="00334072"/>
    <w:rsid w:val="00334CA7"/>
    <w:rsid w:val="00334F5A"/>
    <w:rsid w:val="00335CAD"/>
    <w:rsid w:val="00336381"/>
    <w:rsid w:val="00341187"/>
    <w:rsid w:val="00341DA0"/>
    <w:rsid w:val="00342F60"/>
    <w:rsid w:val="00343789"/>
    <w:rsid w:val="00345877"/>
    <w:rsid w:val="00345A5E"/>
    <w:rsid w:val="003466D3"/>
    <w:rsid w:val="00346AE0"/>
    <w:rsid w:val="00346EE5"/>
    <w:rsid w:val="0035045F"/>
    <w:rsid w:val="0035094A"/>
    <w:rsid w:val="003520F2"/>
    <w:rsid w:val="003521F6"/>
    <w:rsid w:val="00354AAE"/>
    <w:rsid w:val="00356DFC"/>
    <w:rsid w:val="00361155"/>
    <w:rsid w:val="003616E5"/>
    <w:rsid w:val="003621AD"/>
    <w:rsid w:val="00362E4B"/>
    <w:rsid w:val="00363315"/>
    <w:rsid w:val="00364070"/>
    <w:rsid w:val="003644A1"/>
    <w:rsid w:val="003644B2"/>
    <w:rsid w:val="0036510F"/>
    <w:rsid w:val="00366889"/>
    <w:rsid w:val="003677DD"/>
    <w:rsid w:val="00373C84"/>
    <w:rsid w:val="00373FB8"/>
    <w:rsid w:val="00374DF1"/>
    <w:rsid w:val="00375538"/>
    <w:rsid w:val="00375C39"/>
    <w:rsid w:val="0037770E"/>
    <w:rsid w:val="00377A9B"/>
    <w:rsid w:val="00380279"/>
    <w:rsid w:val="0038068E"/>
    <w:rsid w:val="0038097F"/>
    <w:rsid w:val="00380BCA"/>
    <w:rsid w:val="0038147D"/>
    <w:rsid w:val="00382C8A"/>
    <w:rsid w:val="003842C8"/>
    <w:rsid w:val="00384A2C"/>
    <w:rsid w:val="00384E6B"/>
    <w:rsid w:val="00385327"/>
    <w:rsid w:val="0038599D"/>
    <w:rsid w:val="00386510"/>
    <w:rsid w:val="00387622"/>
    <w:rsid w:val="0039021E"/>
    <w:rsid w:val="00391177"/>
    <w:rsid w:val="003911C1"/>
    <w:rsid w:val="003931E2"/>
    <w:rsid w:val="003941ED"/>
    <w:rsid w:val="003944C6"/>
    <w:rsid w:val="00394523"/>
    <w:rsid w:val="0039534E"/>
    <w:rsid w:val="0039596B"/>
    <w:rsid w:val="00397E92"/>
    <w:rsid w:val="003A3A53"/>
    <w:rsid w:val="003A417C"/>
    <w:rsid w:val="003A42B3"/>
    <w:rsid w:val="003A53FA"/>
    <w:rsid w:val="003A63B1"/>
    <w:rsid w:val="003B1A5C"/>
    <w:rsid w:val="003B3733"/>
    <w:rsid w:val="003B37CF"/>
    <w:rsid w:val="003B4658"/>
    <w:rsid w:val="003B474E"/>
    <w:rsid w:val="003B5545"/>
    <w:rsid w:val="003B5586"/>
    <w:rsid w:val="003C05C5"/>
    <w:rsid w:val="003C1973"/>
    <w:rsid w:val="003C2506"/>
    <w:rsid w:val="003C319A"/>
    <w:rsid w:val="003C3BA3"/>
    <w:rsid w:val="003C4A79"/>
    <w:rsid w:val="003C5E55"/>
    <w:rsid w:val="003C6B53"/>
    <w:rsid w:val="003C7A4F"/>
    <w:rsid w:val="003C7B7C"/>
    <w:rsid w:val="003C7EE0"/>
    <w:rsid w:val="003D2A3A"/>
    <w:rsid w:val="003D4ABE"/>
    <w:rsid w:val="003D61BD"/>
    <w:rsid w:val="003D6CA2"/>
    <w:rsid w:val="003D73C2"/>
    <w:rsid w:val="003D769B"/>
    <w:rsid w:val="003D76DE"/>
    <w:rsid w:val="003D7D79"/>
    <w:rsid w:val="003E0D20"/>
    <w:rsid w:val="003E1A26"/>
    <w:rsid w:val="003E1C34"/>
    <w:rsid w:val="003E27C7"/>
    <w:rsid w:val="003E28F8"/>
    <w:rsid w:val="003E3067"/>
    <w:rsid w:val="003E5430"/>
    <w:rsid w:val="003E545E"/>
    <w:rsid w:val="003E5C84"/>
    <w:rsid w:val="003E620A"/>
    <w:rsid w:val="003E6212"/>
    <w:rsid w:val="003F0B80"/>
    <w:rsid w:val="003F1B2D"/>
    <w:rsid w:val="003F2DBA"/>
    <w:rsid w:val="003F3081"/>
    <w:rsid w:val="003F32A4"/>
    <w:rsid w:val="003F4AC5"/>
    <w:rsid w:val="003F6EE4"/>
    <w:rsid w:val="003F71E4"/>
    <w:rsid w:val="004016AE"/>
    <w:rsid w:val="00402FBD"/>
    <w:rsid w:val="00403518"/>
    <w:rsid w:val="00403927"/>
    <w:rsid w:val="00403D27"/>
    <w:rsid w:val="00403EA2"/>
    <w:rsid w:val="00404300"/>
    <w:rsid w:val="00404378"/>
    <w:rsid w:val="004046E9"/>
    <w:rsid w:val="00407946"/>
    <w:rsid w:val="004103AE"/>
    <w:rsid w:val="004121D3"/>
    <w:rsid w:val="004125D5"/>
    <w:rsid w:val="00414586"/>
    <w:rsid w:val="00414AC6"/>
    <w:rsid w:val="00415028"/>
    <w:rsid w:val="00415036"/>
    <w:rsid w:val="004151B5"/>
    <w:rsid w:val="00415BFB"/>
    <w:rsid w:val="0041733D"/>
    <w:rsid w:val="004205FB"/>
    <w:rsid w:val="004214D0"/>
    <w:rsid w:val="004216F4"/>
    <w:rsid w:val="004217A8"/>
    <w:rsid w:val="00423104"/>
    <w:rsid w:val="00423448"/>
    <w:rsid w:val="00423C82"/>
    <w:rsid w:val="00423EA0"/>
    <w:rsid w:val="00424C1E"/>
    <w:rsid w:val="00434511"/>
    <w:rsid w:val="00434E5C"/>
    <w:rsid w:val="0043783D"/>
    <w:rsid w:val="00440F53"/>
    <w:rsid w:val="00441559"/>
    <w:rsid w:val="00442931"/>
    <w:rsid w:val="00442C28"/>
    <w:rsid w:val="00442EB6"/>
    <w:rsid w:val="00444C7B"/>
    <w:rsid w:val="00446617"/>
    <w:rsid w:val="0044716D"/>
    <w:rsid w:val="00450D68"/>
    <w:rsid w:val="00453112"/>
    <w:rsid w:val="004534B7"/>
    <w:rsid w:val="0045513E"/>
    <w:rsid w:val="0045563F"/>
    <w:rsid w:val="00455E0C"/>
    <w:rsid w:val="0045703F"/>
    <w:rsid w:val="00457B18"/>
    <w:rsid w:val="004600A9"/>
    <w:rsid w:val="00461908"/>
    <w:rsid w:val="004623CE"/>
    <w:rsid w:val="00462C4B"/>
    <w:rsid w:val="00462DFF"/>
    <w:rsid w:val="004637BE"/>
    <w:rsid w:val="0046585E"/>
    <w:rsid w:val="0046652F"/>
    <w:rsid w:val="00471A29"/>
    <w:rsid w:val="00472F1D"/>
    <w:rsid w:val="004733B2"/>
    <w:rsid w:val="00474EF2"/>
    <w:rsid w:val="004758C4"/>
    <w:rsid w:val="004763D3"/>
    <w:rsid w:val="00477722"/>
    <w:rsid w:val="00480049"/>
    <w:rsid w:val="00481E47"/>
    <w:rsid w:val="00481ECB"/>
    <w:rsid w:val="004825FE"/>
    <w:rsid w:val="004835C3"/>
    <w:rsid w:val="004848A1"/>
    <w:rsid w:val="00485015"/>
    <w:rsid w:val="00486CDF"/>
    <w:rsid w:val="00490F63"/>
    <w:rsid w:val="004915BC"/>
    <w:rsid w:val="00491973"/>
    <w:rsid w:val="00493E8A"/>
    <w:rsid w:val="004941C9"/>
    <w:rsid w:val="004943E2"/>
    <w:rsid w:val="00494536"/>
    <w:rsid w:val="00494600"/>
    <w:rsid w:val="00494651"/>
    <w:rsid w:val="004956CE"/>
    <w:rsid w:val="00495B70"/>
    <w:rsid w:val="00496257"/>
    <w:rsid w:val="004965A7"/>
    <w:rsid w:val="00496733"/>
    <w:rsid w:val="004A02E3"/>
    <w:rsid w:val="004A1CFB"/>
    <w:rsid w:val="004A1F89"/>
    <w:rsid w:val="004A3314"/>
    <w:rsid w:val="004A3346"/>
    <w:rsid w:val="004A4419"/>
    <w:rsid w:val="004A4CF6"/>
    <w:rsid w:val="004A4F18"/>
    <w:rsid w:val="004A59B4"/>
    <w:rsid w:val="004A67A7"/>
    <w:rsid w:val="004B4ADF"/>
    <w:rsid w:val="004C0A40"/>
    <w:rsid w:val="004C0BE8"/>
    <w:rsid w:val="004C1151"/>
    <w:rsid w:val="004C2373"/>
    <w:rsid w:val="004C34CC"/>
    <w:rsid w:val="004C3D0B"/>
    <w:rsid w:val="004C7364"/>
    <w:rsid w:val="004D2CAE"/>
    <w:rsid w:val="004D5F6F"/>
    <w:rsid w:val="004D5F74"/>
    <w:rsid w:val="004D6091"/>
    <w:rsid w:val="004D671D"/>
    <w:rsid w:val="004D6A4E"/>
    <w:rsid w:val="004D78B6"/>
    <w:rsid w:val="004E316B"/>
    <w:rsid w:val="004E686C"/>
    <w:rsid w:val="004E7FDE"/>
    <w:rsid w:val="004F3249"/>
    <w:rsid w:val="004F3C85"/>
    <w:rsid w:val="004F3FC5"/>
    <w:rsid w:val="004F4609"/>
    <w:rsid w:val="004F6CCF"/>
    <w:rsid w:val="004F7D89"/>
    <w:rsid w:val="00500388"/>
    <w:rsid w:val="0050083C"/>
    <w:rsid w:val="0050145C"/>
    <w:rsid w:val="00501F35"/>
    <w:rsid w:val="0050309E"/>
    <w:rsid w:val="0050659C"/>
    <w:rsid w:val="00510FDE"/>
    <w:rsid w:val="00511686"/>
    <w:rsid w:val="0051216D"/>
    <w:rsid w:val="005159AE"/>
    <w:rsid w:val="0051762A"/>
    <w:rsid w:val="00517DA6"/>
    <w:rsid w:val="005208C4"/>
    <w:rsid w:val="00520E2C"/>
    <w:rsid w:val="005218EA"/>
    <w:rsid w:val="00521BE8"/>
    <w:rsid w:val="00522A87"/>
    <w:rsid w:val="00523671"/>
    <w:rsid w:val="005250C2"/>
    <w:rsid w:val="00525100"/>
    <w:rsid w:val="00525776"/>
    <w:rsid w:val="005263C6"/>
    <w:rsid w:val="00526DEC"/>
    <w:rsid w:val="00531042"/>
    <w:rsid w:val="005310AF"/>
    <w:rsid w:val="0053121B"/>
    <w:rsid w:val="00531246"/>
    <w:rsid w:val="00534AD6"/>
    <w:rsid w:val="00537706"/>
    <w:rsid w:val="005409FA"/>
    <w:rsid w:val="00541007"/>
    <w:rsid w:val="005413F4"/>
    <w:rsid w:val="00541445"/>
    <w:rsid w:val="00542822"/>
    <w:rsid w:val="005468AD"/>
    <w:rsid w:val="00547355"/>
    <w:rsid w:val="00547753"/>
    <w:rsid w:val="00547C35"/>
    <w:rsid w:val="00551FC9"/>
    <w:rsid w:val="00554A4D"/>
    <w:rsid w:val="005553F7"/>
    <w:rsid w:val="005559EB"/>
    <w:rsid w:val="005561D2"/>
    <w:rsid w:val="00557080"/>
    <w:rsid w:val="00561DBA"/>
    <w:rsid w:val="00562813"/>
    <w:rsid w:val="00562AC3"/>
    <w:rsid w:val="00562BF6"/>
    <w:rsid w:val="00565C0A"/>
    <w:rsid w:val="00566A6C"/>
    <w:rsid w:val="00567774"/>
    <w:rsid w:val="005732B6"/>
    <w:rsid w:val="00574061"/>
    <w:rsid w:val="00575608"/>
    <w:rsid w:val="005757BD"/>
    <w:rsid w:val="005757E0"/>
    <w:rsid w:val="005761DB"/>
    <w:rsid w:val="0057650F"/>
    <w:rsid w:val="00580C04"/>
    <w:rsid w:val="00581644"/>
    <w:rsid w:val="005853A5"/>
    <w:rsid w:val="005853CE"/>
    <w:rsid w:val="00585794"/>
    <w:rsid w:val="00586034"/>
    <w:rsid w:val="00586A3E"/>
    <w:rsid w:val="00586CDA"/>
    <w:rsid w:val="00590678"/>
    <w:rsid w:val="00590F2C"/>
    <w:rsid w:val="00590F85"/>
    <w:rsid w:val="005924A4"/>
    <w:rsid w:val="005960EE"/>
    <w:rsid w:val="00596A84"/>
    <w:rsid w:val="00597730"/>
    <w:rsid w:val="00597A5A"/>
    <w:rsid w:val="005A1308"/>
    <w:rsid w:val="005A1817"/>
    <w:rsid w:val="005A2365"/>
    <w:rsid w:val="005A30E9"/>
    <w:rsid w:val="005A3606"/>
    <w:rsid w:val="005A3786"/>
    <w:rsid w:val="005A3F65"/>
    <w:rsid w:val="005A4EDA"/>
    <w:rsid w:val="005A55F4"/>
    <w:rsid w:val="005A5762"/>
    <w:rsid w:val="005A5C71"/>
    <w:rsid w:val="005A6A52"/>
    <w:rsid w:val="005A7244"/>
    <w:rsid w:val="005A7519"/>
    <w:rsid w:val="005A77F0"/>
    <w:rsid w:val="005B0DE4"/>
    <w:rsid w:val="005B0FB5"/>
    <w:rsid w:val="005B3448"/>
    <w:rsid w:val="005B665D"/>
    <w:rsid w:val="005C0100"/>
    <w:rsid w:val="005C0408"/>
    <w:rsid w:val="005C1793"/>
    <w:rsid w:val="005C1C97"/>
    <w:rsid w:val="005C2F0F"/>
    <w:rsid w:val="005C31E7"/>
    <w:rsid w:val="005C737D"/>
    <w:rsid w:val="005C748F"/>
    <w:rsid w:val="005D0378"/>
    <w:rsid w:val="005D1A25"/>
    <w:rsid w:val="005D2542"/>
    <w:rsid w:val="005D2729"/>
    <w:rsid w:val="005D37DD"/>
    <w:rsid w:val="005D5E99"/>
    <w:rsid w:val="005D69E3"/>
    <w:rsid w:val="005D7444"/>
    <w:rsid w:val="005D79D6"/>
    <w:rsid w:val="005E244E"/>
    <w:rsid w:val="005E2C49"/>
    <w:rsid w:val="005E2EA2"/>
    <w:rsid w:val="005E5A7D"/>
    <w:rsid w:val="005E5C84"/>
    <w:rsid w:val="005E5FF2"/>
    <w:rsid w:val="005E637F"/>
    <w:rsid w:val="005E70B6"/>
    <w:rsid w:val="005F0474"/>
    <w:rsid w:val="005F077F"/>
    <w:rsid w:val="005F2113"/>
    <w:rsid w:val="005F32C9"/>
    <w:rsid w:val="005F3DCD"/>
    <w:rsid w:val="005F40B0"/>
    <w:rsid w:val="005F56B2"/>
    <w:rsid w:val="005F6460"/>
    <w:rsid w:val="005F69E2"/>
    <w:rsid w:val="005F7A57"/>
    <w:rsid w:val="006005F0"/>
    <w:rsid w:val="0060107B"/>
    <w:rsid w:val="0060120C"/>
    <w:rsid w:val="0060245B"/>
    <w:rsid w:val="0060251C"/>
    <w:rsid w:val="00602DD5"/>
    <w:rsid w:val="0060360B"/>
    <w:rsid w:val="006037EE"/>
    <w:rsid w:val="00606496"/>
    <w:rsid w:val="00606C4E"/>
    <w:rsid w:val="00607888"/>
    <w:rsid w:val="006101A2"/>
    <w:rsid w:val="0061400F"/>
    <w:rsid w:val="006150B8"/>
    <w:rsid w:val="00616373"/>
    <w:rsid w:val="00616387"/>
    <w:rsid w:val="006178D7"/>
    <w:rsid w:val="00617D00"/>
    <w:rsid w:val="00617EB2"/>
    <w:rsid w:val="00622A35"/>
    <w:rsid w:val="006239C5"/>
    <w:rsid w:val="00623D7D"/>
    <w:rsid w:val="0062564A"/>
    <w:rsid w:val="00626EBA"/>
    <w:rsid w:val="00630D34"/>
    <w:rsid w:val="00631329"/>
    <w:rsid w:val="0063132B"/>
    <w:rsid w:val="00632292"/>
    <w:rsid w:val="00633AC6"/>
    <w:rsid w:val="0063490B"/>
    <w:rsid w:val="00634A1A"/>
    <w:rsid w:val="00635482"/>
    <w:rsid w:val="0063591F"/>
    <w:rsid w:val="00636FCA"/>
    <w:rsid w:val="00637BD3"/>
    <w:rsid w:val="00637CA6"/>
    <w:rsid w:val="00640440"/>
    <w:rsid w:val="00640D64"/>
    <w:rsid w:val="00641D74"/>
    <w:rsid w:val="00642D90"/>
    <w:rsid w:val="00643AD5"/>
    <w:rsid w:val="00643D42"/>
    <w:rsid w:val="00645C92"/>
    <w:rsid w:val="00647712"/>
    <w:rsid w:val="00647B0E"/>
    <w:rsid w:val="00650E5C"/>
    <w:rsid w:val="00651520"/>
    <w:rsid w:val="00651A1A"/>
    <w:rsid w:val="0065564F"/>
    <w:rsid w:val="00656425"/>
    <w:rsid w:val="006565E8"/>
    <w:rsid w:val="00656687"/>
    <w:rsid w:val="00656E5C"/>
    <w:rsid w:val="006578F6"/>
    <w:rsid w:val="00660660"/>
    <w:rsid w:val="0066099A"/>
    <w:rsid w:val="00661483"/>
    <w:rsid w:val="00661E3A"/>
    <w:rsid w:val="006630F7"/>
    <w:rsid w:val="0066381F"/>
    <w:rsid w:val="00664C1A"/>
    <w:rsid w:val="0066501A"/>
    <w:rsid w:val="006653CD"/>
    <w:rsid w:val="006658D7"/>
    <w:rsid w:val="00666322"/>
    <w:rsid w:val="00666BB9"/>
    <w:rsid w:val="00666BC3"/>
    <w:rsid w:val="006716F6"/>
    <w:rsid w:val="00672517"/>
    <w:rsid w:val="006752EE"/>
    <w:rsid w:val="0067580F"/>
    <w:rsid w:val="0067622B"/>
    <w:rsid w:val="00677BCA"/>
    <w:rsid w:val="00680B99"/>
    <w:rsid w:val="00683759"/>
    <w:rsid w:val="00683771"/>
    <w:rsid w:val="00684355"/>
    <w:rsid w:val="0068627F"/>
    <w:rsid w:val="00687874"/>
    <w:rsid w:val="00690B6C"/>
    <w:rsid w:val="00691B59"/>
    <w:rsid w:val="00692C23"/>
    <w:rsid w:val="00696D3B"/>
    <w:rsid w:val="00697047"/>
    <w:rsid w:val="006A0518"/>
    <w:rsid w:val="006A1CBA"/>
    <w:rsid w:val="006A4ECC"/>
    <w:rsid w:val="006A5BD6"/>
    <w:rsid w:val="006A7674"/>
    <w:rsid w:val="006A7C12"/>
    <w:rsid w:val="006A7C47"/>
    <w:rsid w:val="006A7F8C"/>
    <w:rsid w:val="006B00A8"/>
    <w:rsid w:val="006B090A"/>
    <w:rsid w:val="006B13A5"/>
    <w:rsid w:val="006B20BE"/>
    <w:rsid w:val="006B2C55"/>
    <w:rsid w:val="006B3FE1"/>
    <w:rsid w:val="006B4750"/>
    <w:rsid w:val="006B5766"/>
    <w:rsid w:val="006B57D1"/>
    <w:rsid w:val="006B5AA9"/>
    <w:rsid w:val="006B71C6"/>
    <w:rsid w:val="006B7768"/>
    <w:rsid w:val="006C31B0"/>
    <w:rsid w:val="006C3B66"/>
    <w:rsid w:val="006C4CCE"/>
    <w:rsid w:val="006C4E32"/>
    <w:rsid w:val="006C640A"/>
    <w:rsid w:val="006C6874"/>
    <w:rsid w:val="006C7710"/>
    <w:rsid w:val="006D0D2C"/>
    <w:rsid w:val="006D2E93"/>
    <w:rsid w:val="006D5696"/>
    <w:rsid w:val="006D6FD6"/>
    <w:rsid w:val="006E0A23"/>
    <w:rsid w:val="006E0E1F"/>
    <w:rsid w:val="006E11CB"/>
    <w:rsid w:val="006E156A"/>
    <w:rsid w:val="006E3FC4"/>
    <w:rsid w:val="006E7419"/>
    <w:rsid w:val="006F11ED"/>
    <w:rsid w:val="006F16BE"/>
    <w:rsid w:val="006F19D5"/>
    <w:rsid w:val="006F26CB"/>
    <w:rsid w:val="006F2A95"/>
    <w:rsid w:val="006F31D2"/>
    <w:rsid w:val="006F3984"/>
    <w:rsid w:val="006F54B5"/>
    <w:rsid w:val="006F682E"/>
    <w:rsid w:val="006F75C2"/>
    <w:rsid w:val="006F7D8B"/>
    <w:rsid w:val="006F7E74"/>
    <w:rsid w:val="00700D93"/>
    <w:rsid w:val="0070180A"/>
    <w:rsid w:val="00703E76"/>
    <w:rsid w:val="0070400D"/>
    <w:rsid w:val="00705BDA"/>
    <w:rsid w:val="00706331"/>
    <w:rsid w:val="00706BFB"/>
    <w:rsid w:val="0070796B"/>
    <w:rsid w:val="00707BBD"/>
    <w:rsid w:val="00710AF9"/>
    <w:rsid w:val="00710EC7"/>
    <w:rsid w:val="00711130"/>
    <w:rsid w:val="00711285"/>
    <w:rsid w:val="00712A66"/>
    <w:rsid w:val="007133B4"/>
    <w:rsid w:val="0071362A"/>
    <w:rsid w:val="00713EA5"/>
    <w:rsid w:val="00714ACD"/>
    <w:rsid w:val="00715B2E"/>
    <w:rsid w:val="00716080"/>
    <w:rsid w:val="00721C9C"/>
    <w:rsid w:val="00721E5C"/>
    <w:rsid w:val="00722ECC"/>
    <w:rsid w:val="007232CC"/>
    <w:rsid w:val="00724E0E"/>
    <w:rsid w:val="007258A0"/>
    <w:rsid w:val="00725AEC"/>
    <w:rsid w:val="00730042"/>
    <w:rsid w:val="00730B0C"/>
    <w:rsid w:val="00733110"/>
    <w:rsid w:val="007334CD"/>
    <w:rsid w:val="00734804"/>
    <w:rsid w:val="007348AE"/>
    <w:rsid w:val="00734B3D"/>
    <w:rsid w:val="007353BA"/>
    <w:rsid w:val="007373B7"/>
    <w:rsid w:val="00740387"/>
    <w:rsid w:val="00741CEA"/>
    <w:rsid w:val="00741ED3"/>
    <w:rsid w:val="00742186"/>
    <w:rsid w:val="00742545"/>
    <w:rsid w:val="00742B4C"/>
    <w:rsid w:val="00743982"/>
    <w:rsid w:val="00743D40"/>
    <w:rsid w:val="007448E6"/>
    <w:rsid w:val="007451D5"/>
    <w:rsid w:val="00745932"/>
    <w:rsid w:val="00745C94"/>
    <w:rsid w:val="00747039"/>
    <w:rsid w:val="007504DD"/>
    <w:rsid w:val="00750FA9"/>
    <w:rsid w:val="00751053"/>
    <w:rsid w:val="007520A2"/>
    <w:rsid w:val="007531DF"/>
    <w:rsid w:val="00754AC4"/>
    <w:rsid w:val="00760E8B"/>
    <w:rsid w:val="00760FD0"/>
    <w:rsid w:val="007623CE"/>
    <w:rsid w:val="00764011"/>
    <w:rsid w:val="007670D3"/>
    <w:rsid w:val="0076770B"/>
    <w:rsid w:val="00770EBB"/>
    <w:rsid w:val="00770F3F"/>
    <w:rsid w:val="007730D3"/>
    <w:rsid w:val="00773BBA"/>
    <w:rsid w:val="00774045"/>
    <w:rsid w:val="0077458E"/>
    <w:rsid w:val="00774E72"/>
    <w:rsid w:val="00776026"/>
    <w:rsid w:val="0077743A"/>
    <w:rsid w:val="007802F7"/>
    <w:rsid w:val="00780F34"/>
    <w:rsid w:val="00781EDB"/>
    <w:rsid w:val="0078366C"/>
    <w:rsid w:val="007839DF"/>
    <w:rsid w:val="00783F55"/>
    <w:rsid w:val="00784F12"/>
    <w:rsid w:val="00784F93"/>
    <w:rsid w:val="0078679C"/>
    <w:rsid w:val="007877D8"/>
    <w:rsid w:val="007878A4"/>
    <w:rsid w:val="00792A9F"/>
    <w:rsid w:val="0079488A"/>
    <w:rsid w:val="00795364"/>
    <w:rsid w:val="00795A01"/>
    <w:rsid w:val="00795D52"/>
    <w:rsid w:val="00796DBE"/>
    <w:rsid w:val="00796F63"/>
    <w:rsid w:val="007A1EC4"/>
    <w:rsid w:val="007A26FA"/>
    <w:rsid w:val="007A2CB7"/>
    <w:rsid w:val="007A2FE7"/>
    <w:rsid w:val="007A4F71"/>
    <w:rsid w:val="007A5C3B"/>
    <w:rsid w:val="007A5D82"/>
    <w:rsid w:val="007A5EE9"/>
    <w:rsid w:val="007A62F9"/>
    <w:rsid w:val="007A6A98"/>
    <w:rsid w:val="007A6D65"/>
    <w:rsid w:val="007A6E70"/>
    <w:rsid w:val="007A6EF2"/>
    <w:rsid w:val="007A7F3E"/>
    <w:rsid w:val="007B0EA7"/>
    <w:rsid w:val="007B5F76"/>
    <w:rsid w:val="007B7191"/>
    <w:rsid w:val="007B7B8B"/>
    <w:rsid w:val="007C0203"/>
    <w:rsid w:val="007C1737"/>
    <w:rsid w:val="007C23A3"/>
    <w:rsid w:val="007C2BDB"/>
    <w:rsid w:val="007C3C49"/>
    <w:rsid w:val="007C4028"/>
    <w:rsid w:val="007C4FC5"/>
    <w:rsid w:val="007C6618"/>
    <w:rsid w:val="007C67C4"/>
    <w:rsid w:val="007C6E4C"/>
    <w:rsid w:val="007D0D25"/>
    <w:rsid w:val="007D1B4F"/>
    <w:rsid w:val="007D30BA"/>
    <w:rsid w:val="007D363F"/>
    <w:rsid w:val="007D404F"/>
    <w:rsid w:val="007D4A19"/>
    <w:rsid w:val="007D4FA1"/>
    <w:rsid w:val="007D6F1E"/>
    <w:rsid w:val="007D7B9C"/>
    <w:rsid w:val="007D7F86"/>
    <w:rsid w:val="007E0E7C"/>
    <w:rsid w:val="007E1096"/>
    <w:rsid w:val="007E2680"/>
    <w:rsid w:val="007E3099"/>
    <w:rsid w:val="007E4BB3"/>
    <w:rsid w:val="007E57EE"/>
    <w:rsid w:val="007E5B36"/>
    <w:rsid w:val="007E679B"/>
    <w:rsid w:val="007F013F"/>
    <w:rsid w:val="007F0ABF"/>
    <w:rsid w:val="007F2FAC"/>
    <w:rsid w:val="007F3F0A"/>
    <w:rsid w:val="007F55D7"/>
    <w:rsid w:val="007F6532"/>
    <w:rsid w:val="007F6756"/>
    <w:rsid w:val="007F6F7D"/>
    <w:rsid w:val="007F7019"/>
    <w:rsid w:val="00801C6E"/>
    <w:rsid w:val="00802123"/>
    <w:rsid w:val="008028F3"/>
    <w:rsid w:val="00803B47"/>
    <w:rsid w:val="00805063"/>
    <w:rsid w:val="00806C03"/>
    <w:rsid w:val="00806C49"/>
    <w:rsid w:val="00810F9A"/>
    <w:rsid w:val="00812E5D"/>
    <w:rsid w:val="00813DA8"/>
    <w:rsid w:val="00815AE8"/>
    <w:rsid w:val="0081705F"/>
    <w:rsid w:val="00820046"/>
    <w:rsid w:val="0082157F"/>
    <w:rsid w:val="008217C0"/>
    <w:rsid w:val="00821CA3"/>
    <w:rsid w:val="00822F35"/>
    <w:rsid w:val="0082481F"/>
    <w:rsid w:val="00825AD7"/>
    <w:rsid w:val="008278BC"/>
    <w:rsid w:val="00830230"/>
    <w:rsid w:val="008306CE"/>
    <w:rsid w:val="00830968"/>
    <w:rsid w:val="00830EF2"/>
    <w:rsid w:val="00836812"/>
    <w:rsid w:val="00836ADE"/>
    <w:rsid w:val="00836C78"/>
    <w:rsid w:val="00837210"/>
    <w:rsid w:val="00837243"/>
    <w:rsid w:val="00837613"/>
    <w:rsid w:val="00837A9D"/>
    <w:rsid w:val="00841237"/>
    <w:rsid w:val="00841E3F"/>
    <w:rsid w:val="0084275F"/>
    <w:rsid w:val="008446C1"/>
    <w:rsid w:val="00844A10"/>
    <w:rsid w:val="00844B34"/>
    <w:rsid w:val="00844E65"/>
    <w:rsid w:val="0084560D"/>
    <w:rsid w:val="00845E49"/>
    <w:rsid w:val="00847328"/>
    <w:rsid w:val="0085052E"/>
    <w:rsid w:val="00850D4E"/>
    <w:rsid w:val="0085197F"/>
    <w:rsid w:val="00856499"/>
    <w:rsid w:val="00857C19"/>
    <w:rsid w:val="00860327"/>
    <w:rsid w:val="00861F5E"/>
    <w:rsid w:val="00862511"/>
    <w:rsid w:val="00862AFD"/>
    <w:rsid w:val="00863234"/>
    <w:rsid w:val="00863367"/>
    <w:rsid w:val="00864937"/>
    <w:rsid w:val="00865037"/>
    <w:rsid w:val="0086569E"/>
    <w:rsid w:val="00867D21"/>
    <w:rsid w:val="008711EE"/>
    <w:rsid w:val="0087255E"/>
    <w:rsid w:val="008738D3"/>
    <w:rsid w:val="008746D9"/>
    <w:rsid w:val="00874AC6"/>
    <w:rsid w:val="0087517E"/>
    <w:rsid w:val="00875D7E"/>
    <w:rsid w:val="00876BC1"/>
    <w:rsid w:val="008771E5"/>
    <w:rsid w:val="008804EF"/>
    <w:rsid w:val="0088120D"/>
    <w:rsid w:val="00881F5F"/>
    <w:rsid w:val="008824B4"/>
    <w:rsid w:val="00882F91"/>
    <w:rsid w:val="00883169"/>
    <w:rsid w:val="008831EF"/>
    <w:rsid w:val="00884722"/>
    <w:rsid w:val="00886391"/>
    <w:rsid w:val="008865AF"/>
    <w:rsid w:val="00890770"/>
    <w:rsid w:val="00890E3B"/>
    <w:rsid w:val="008917C0"/>
    <w:rsid w:val="008934B8"/>
    <w:rsid w:val="00895BAD"/>
    <w:rsid w:val="008962FC"/>
    <w:rsid w:val="00897163"/>
    <w:rsid w:val="00897FFD"/>
    <w:rsid w:val="008A1B3A"/>
    <w:rsid w:val="008A3583"/>
    <w:rsid w:val="008A3854"/>
    <w:rsid w:val="008A4563"/>
    <w:rsid w:val="008A6283"/>
    <w:rsid w:val="008B115F"/>
    <w:rsid w:val="008B2CB1"/>
    <w:rsid w:val="008B338F"/>
    <w:rsid w:val="008B34B0"/>
    <w:rsid w:val="008B37C6"/>
    <w:rsid w:val="008B3A90"/>
    <w:rsid w:val="008B4426"/>
    <w:rsid w:val="008B5D89"/>
    <w:rsid w:val="008B678C"/>
    <w:rsid w:val="008B6802"/>
    <w:rsid w:val="008B7316"/>
    <w:rsid w:val="008B787F"/>
    <w:rsid w:val="008C0BBC"/>
    <w:rsid w:val="008C297F"/>
    <w:rsid w:val="008C4191"/>
    <w:rsid w:val="008C486F"/>
    <w:rsid w:val="008C705F"/>
    <w:rsid w:val="008C7D52"/>
    <w:rsid w:val="008D0C10"/>
    <w:rsid w:val="008D18ED"/>
    <w:rsid w:val="008D24C7"/>
    <w:rsid w:val="008D4A7B"/>
    <w:rsid w:val="008D5FBC"/>
    <w:rsid w:val="008D6D9F"/>
    <w:rsid w:val="008D7932"/>
    <w:rsid w:val="008D7DDE"/>
    <w:rsid w:val="008E12DB"/>
    <w:rsid w:val="008E19ED"/>
    <w:rsid w:val="008E1BC9"/>
    <w:rsid w:val="008E1D40"/>
    <w:rsid w:val="008E3B73"/>
    <w:rsid w:val="008E3C7F"/>
    <w:rsid w:val="008E549D"/>
    <w:rsid w:val="008E55E5"/>
    <w:rsid w:val="008E5BDA"/>
    <w:rsid w:val="008E5FAD"/>
    <w:rsid w:val="008F000A"/>
    <w:rsid w:val="008F04E1"/>
    <w:rsid w:val="008F17F4"/>
    <w:rsid w:val="008F1DF0"/>
    <w:rsid w:val="008F2309"/>
    <w:rsid w:val="008F2924"/>
    <w:rsid w:val="008F3AEA"/>
    <w:rsid w:val="008F3E2D"/>
    <w:rsid w:val="008F5CC3"/>
    <w:rsid w:val="008F6451"/>
    <w:rsid w:val="008F6FBD"/>
    <w:rsid w:val="008F7CA2"/>
    <w:rsid w:val="009018B0"/>
    <w:rsid w:val="009022A5"/>
    <w:rsid w:val="009031F2"/>
    <w:rsid w:val="009043BA"/>
    <w:rsid w:val="0090795E"/>
    <w:rsid w:val="00907E38"/>
    <w:rsid w:val="00912874"/>
    <w:rsid w:val="00912A6C"/>
    <w:rsid w:val="00913FE6"/>
    <w:rsid w:val="009141A0"/>
    <w:rsid w:val="0091463A"/>
    <w:rsid w:val="00915797"/>
    <w:rsid w:val="00920DD2"/>
    <w:rsid w:val="00923C9B"/>
    <w:rsid w:val="00924132"/>
    <w:rsid w:val="00925F0B"/>
    <w:rsid w:val="00926005"/>
    <w:rsid w:val="00926A27"/>
    <w:rsid w:val="00927F71"/>
    <w:rsid w:val="00931B26"/>
    <w:rsid w:val="00932C21"/>
    <w:rsid w:val="00934276"/>
    <w:rsid w:val="00935613"/>
    <w:rsid w:val="00935BC1"/>
    <w:rsid w:val="00936763"/>
    <w:rsid w:val="009401AC"/>
    <w:rsid w:val="0094136B"/>
    <w:rsid w:val="0094317E"/>
    <w:rsid w:val="00943682"/>
    <w:rsid w:val="0094417C"/>
    <w:rsid w:val="00944FD9"/>
    <w:rsid w:val="00945001"/>
    <w:rsid w:val="00950A43"/>
    <w:rsid w:val="00957610"/>
    <w:rsid w:val="00957D64"/>
    <w:rsid w:val="00957FF0"/>
    <w:rsid w:val="00960270"/>
    <w:rsid w:val="00960655"/>
    <w:rsid w:val="009621A3"/>
    <w:rsid w:val="009622FB"/>
    <w:rsid w:val="00962B98"/>
    <w:rsid w:val="00962D65"/>
    <w:rsid w:val="0096310D"/>
    <w:rsid w:val="00963673"/>
    <w:rsid w:val="00964209"/>
    <w:rsid w:val="00964312"/>
    <w:rsid w:val="009672BC"/>
    <w:rsid w:val="009675B0"/>
    <w:rsid w:val="00967912"/>
    <w:rsid w:val="00970C19"/>
    <w:rsid w:val="00970F1A"/>
    <w:rsid w:val="00971780"/>
    <w:rsid w:val="00971F9C"/>
    <w:rsid w:val="009728AF"/>
    <w:rsid w:val="00972982"/>
    <w:rsid w:val="00973666"/>
    <w:rsid w:val="0097435F"/>
    <w:rsid w:val="009745F1"/>
    <w:rsid w:val="00974905"/>
    <w:rsid w:val="00975034"/>
    <w:rsid w:val="00975D5F"/>
    <w:rsid w:val="009763EF"/>
    <w:rsid w:val="00977355"/>
    <w:rsid w:val="00977F6E"/>
    <w:rsid w:val="00980B35"/>
    <w:rsid w:val="00982876"/>
    <w:rsid w:val="0098457C"/>
    <w:rsid w:val="00986088"/>
    <w:rsid w:val="00986796"/>
    <w:rsid w:val="00987039"/>
    <w:rsid w:val="00987A2C"/>
    <w:rsid w:val="009908E2"/>
    <w:rsid w:val="009913E5"/>
    <w:rsid w:val="009923F0"/>
    <w:rsid w:val="0099575F"/>
    <w:rsid w:val="00995FCB"/>
    <w:rsid w:val="0099655A"/>
    <w:rsid w:val="00996877"/>
    <w:rsid w:val="009A0B85"/>
    <w:rsid w:val="009A0BDB"/>
    <w:rsid w:val="009A1064"/>
    <w:rsid w:val="009A1AD3"/>
    <w:rsid w:val="009A2892"/>
    <w:rsid w:val="009A303A"/>
    <w:rsid w:val="009A525B"/>
    <w:rsid w:val="009A5E0B"/>
    <w:rsid w:val="009B1EEE"/>
    <w:rsid w:val="009B202E"/>
    <w:rsid w:val="009B270A"/>
    <w:rsid w:val="009B35C2"/>
    <w:rsid w:val="009B378C"/>
    <w:rsid w:val="009B41E0"/>
    <w:rsid w:val="009B41EC"/>
    <w:rsid w:val="009B43D8"/>
    <w:rsid w:val="009B5316"/>
    <w:rsid w:val="009B5E99"/>
    <w:rsid w:val="009B7C74"/>
    <w:rsid w:val="009C0700"/>
    <w:rsid w:val="009C148B"/>
    <w:rsid w:val="009C14F2"/>
    <w:rsid w:val="009C24C9"/>
    <w:rsid w:val="009C25CE"/>
    <w:rsid w:val="009C3A53"/>
    <w:rsid w:val="009C3FE8"/>
    <w:rsid w:val="009C4523"/>
    <w:rsid w:val="009C4748"/>
    <w:rsid w:val="009C51BD"/>
    <w:rsid w:val="009C5248"/>
    <w:rsid w:val="009C5393"/>
    <w:rsid w:val="009C53C7"/>
    <w:rsid w:val="009C6809"/>
    <w:rsid w:val="009D041B"/>
    <w:rsid w:val="009D0891"/>
    <w:rsid w:val="009D0CA7"/>
    <w:rsid w:val="009D1BD4"/>
    <w:rsid w:val="009D1BDE"/>
    <w:rsid w:val="009D2ADC"/>
    <w:rsid w:val="009D3399"/>
    <w:rsid w:val="009D3475"/>
    <w:rsid w:val="009D377B"/>
    <w:rsid w:val="009D45E0"/>
    <w:rsid w:val="009D5581"/>
    <w:rsid w:val="009D5C82"/>
    <w:rsid w:val="009D5D4F"/>
    <w:rsid w:val="009D6895"/>
    <w:rsid w:val="009D7A61"/>
    <w:rsid w:val="009D7C5A"/>
    <w:rsid w:val="009E05CC"/>
    <w:rsid w:val="009E0AAF"/>
    <w:rsid w:val="009E1538"/>
    <w:rsid w:val="009E180D"/>
    <w:rsid w:val="009E364A"/>
    <w:rsid w:val="009E3DAC"/>
    <w:rsid w:val="009E3FE9"/>
    <w:rsid w:val="009E56B6"/>
    <w:rsid w:val="009E5E8C"/>
    <w:rsid w:val="009E7738"/>
    <w:rsid w:val="009F097D"/>
    <w:rsid w:val="009F4F96"/>
    <w:rsid w:val="009F68ED"/>
    <w:rsid w:val="00A00425"/>
    <w:rsid w:val="00A019AD"/>
    <w:rsid w:val="00A026C8"/>
    <w:rsid w:val="00A03758"/>
    <w:rsid w:val="00A03B1C"/>
    <w:rsid w:val="00A06A09"/>
    <w:rsid w:val="00A10978"/>
    <w:rsid w:val="00A11128"/>
    <w:rsid w:val="00A11330"/>
    <w:rsid w:val="00A11AEB"/>
    <w:rsid w:val="00A1253A"/>
    <w:rsid w:val="00A1280D"/>
    <w:rsid w:val="00A14193"/>
    <w:rsid w:val="00A14D9A"/>
    <w:rsid w:val="00A1616F"/>
    <w:rsid w:val="00A167F4"/>
    <w:rsid w:val="00A2092F"/>
    <w:rsid w:val="00A210AF"/>
    <w:rsid w:val="00A239A8"/>
    <w:rsid w:val="00A23EE8"/>
    <w:rsid w:val="00A24A56"/>
    <w:rsid w:val="00A24DB7"/>
    <w:rsid w:val="00A25006"/>
    <w:rsid w:val="00A254EF"/>
    <w:rsid w:val="00A2710B"/>
    <w:rsid w:val="00A27D16"/>
    <w:rsid w:val="00A30BB7"/>
    <w:rsid w:val="00A31AF5"/>
    <w:rsid w:val="00A31F9A"/>
    <w:rsid w:val="00A321CB"/>
    <w:rsid w:val="00A32BD2"/>
    <w:rsid w:val="00A338EE"/>
    <w:rsid w:val="00A33908"/>
    <w:rsid w:val="00A36252"/>
    <w:rsid w:val="00A3776E"/>
    <w:rsid w:val="00A4080D"/>
    <w:rsid w:val="00A41427"/>
    <w:rsid w:val="00A414C7"/>
    <w:rsid w:val="00A41E74"/>
    <w:rsid w:val="00A425D4"/>
    <w:rsid w:val="00A4391F"/>
    <w:rsid w:val="00A43B12"/>
    <w:rsid w:val="00A44952"/>
    <w:rsid w:val="00A44FA2"/>
    <w:rsid w:val="00A453D1"/>
    <w:rsid w:val="00A455FE"/>
    <w:rsid w:val="00A4592A"/>
    <w:rsid w:val="00A4644B"/>
    <w:rsid w:val="00A469F6"/>
    <w:rsid w:val="00A522CE"/>
    <w:rsid w:val="00A5366D"/>
    <w:rsid w:val="00A541B8"/>
    <w:rsid w:val="00A5454C"/>
    <w:rsid w:val="00A545DF"/>
    <w:rsid w:val="00A54B59"/>
    <w:rsid w:val="00A564F7"/>
    <w:rsid w:val="00A56FAB"/>
    <w:rsid w:val="00A57846"/>
    <w:rsid w:val="00A5798A"/>
    <w:rsid w:val="00A57B57"/>
    <w:rsid w:val="00A61A8A"/>
    <w:rsid w:val="00A61EE6"/>
    <w:rsid w:val="00A63254"/>
    <w:rsid w:val="00A6392E"/>
    <w:rsid w:val="00A64508"/>
    <w:rsid w:val="00A64995"/>
    <w:rsid w:val="00A657F1"/>
    <w:rsid w:val="00A65872"/>
    <w:rsid w:val="00A65C75"/>
    <w:rsid w:val="00A672BD"/>
    <w:rsid w:val="00A678BB"/>
    <w:rsid w:val="00A67F37"/>
    <w:rsid w:val="00A7021B"/>
    <w:rsid w:val="00A70736"/>
    <w:rsid w:val="00A70E8A"/>
    <w:rsid w:val="00A71A26"/>
    <w:rsid w:val="00A7296F"/>
    <w:rsid w:val="00A72AE6"/>
    <w:rsid w:val="00A735FB"/>
    <w:rsid w:val="00A752D6"/>
    <w:rsid w:val="00A7589A"/>
    <w:rsid w:val="00A75C2F"/>
    <w:rsid w:val="00A75E37"/>
    <w:rsid w:val="00A7653B"/>
    <w:rsid w:val="00A778B9"/>
    <w:rsid w:val="00A77FE9"/>
    <w:rsid w:val="00A81C15"/>
    <w:rsid w:val="00A82095"/>
    <w:rsid w:val="00A82F8D"/>
    <w:rsid w:val="00A84E78"/>
    <w:rsid w:val="00A84E7E"/>
    <w:rsid w:val="00A8556A"/>
    <w:rsid w:val="00A86557"/>
    <w:rsid w:val="00A86AF9"/>
    <w:rsid w:val="00A87480"/>
    <w:rsid w:val="00A87D66"/>
    <w:rsid w:val="00A92055"/>
    <w:rsid w:val="00A92B4C"/>
    <w:rsid w:val="00A96F82"/>
    <w:rsid w:val="00AA0853"/>
    <w:rsid w:val="00AA0FF7"/>
    <w:rsid w:val="00AA2604"/>
    <w:rsid w:val="00AA378E"/>
    <w:rsid w:val="00AA4384"/>
    <w:rsid w:val="00AA51BC"/>
    <w:rsid w:val="00AA5862"/>
    <w:rsid w:val="00AA5C03"/>
    <w:rsid w:val="00AB083A"/>
    <w:rsid w:val="00AB1413"/>
    <w:rsid w:val="00AB2A5C"/>
    <w:rsid w:val="00AB2B58"/>
    <w:rsid w:val="00AB33E4"/>
    <w:rsid w:val="00AB5339"/>
    <w:rsid w:val="00AB5621"/>
    <w:rsid w:val="00AB56DE"/>
    <w:rsid w:val="00AB7222"/>
    <w:rsid w:val="00AC258C"/>
    <w:rsid w:val="00AC3C75"/>
    <w:rsid w:val="00AC453E"/>
    <w:rsid w:val="00AC591C"/>
    <w:rsid w:val="00AC5E53"/>
    <w:rsid w:val="00AD112C"/>
    <w:rsid w:val="00AD230F"/>
    <w:rsid w:val="00AD2D49"/>
    <w:rsid w:val="00AD303A"/>
    <w:rsid w:val="00AD3AA0"/>
    <w:rsid w:val="00AD3C64"/>
    <w:rsid w:val="00AD3FFA"/>
    <w:rsid w:val="00AD4B35"/>
    <w:rsid w:val="00AD52CD"/>
    <w:rsid w:val="00AD5EC3"/>
    <w:rsid w:val="00AE24A9"/>
    <w:rsid w:val="00AE2F00"/>
    <w:rsid w:val="00AE4698"/>
    <w:rsid w:val="00AE6720"/>
    <w:rsid w:val="00AE6EBA"/>
    <w:rsid w:val="00AE739B"/>
    <w:rsid w:val="00AF09F5"/>
    <w:rsid w:val="00AF1BF3"/>
    <w:rsid w:val="00AF25F8"/>
    <w:rsid w:val="00AF2ED5"/>
    <w:rsid w:val="00AF3E0B"/>
    <w:rsid w:val="00AF4B6A"/>
    <w:rsid w:val="00AF5D2B"/>
    <w:rsid w:val="00AF5DC9"/>
    <w:rsid w:val="00AF70A3"/>
    <w:rsid w:val="00AF7972"/>
    <w:rsid w:val="00B0043B"/>
    <w:rsid w:val="00B00CF3"/>
    <w:rsid w:val="00B00E07"/>
    <w:rsid w:val="00B02610"/>
    <w:rsid w:val="00B03DF4"/>
    <w:rsid w:val="00B06F5D"/>
    <w:rsid w:val="00B07370"/>
    <w:rsid w:val="00B078BE"/>
    <w:rsid w:val="00B10B3B"/>
    <w:rsid w:val="00B11580"/>
    <w:rsid w:val="00B1258C"/>
    <w:rsid w:val="00B125A3"/>
    <w:rsid w:val="00B12B6C"/>
    <w:rsid w:val="00B12F31"/>
    <w:rsid w:val="00B1334D"/>
    <w:rsid w:val="00B13574"/>
    <w:rsid w:val="00B139A2"/>
    <w:rsid w:val="00B16265"/>
    <w:rsid w:val="00B202D1"/>
    <w:rsid w:val="00B22187"/>
    <w:rsid w:val="00B22FDC"/>
    <w:rsid w:val="00B234F4"/>
    <w:rsid w:val="00B23780"/>
    <w:rsid w:val="00B250F3"/>
    <w:rsid w:val="00B260F5"/>
    <w:rsid w:val="00B27F28"/>
    <w:rsid w:val="00B30D9A"/>
    <w:rsid w:val="00B332C9"/>
    <w:rsid w:val="00B36324"/>
    <w:rsid w:val="00B372C8"/>
    <w:rsid w:val="00B37882"/>
    <w:rsid w:val="00B37FEC"/>
    <w:rsid w:val="00B41BC3"/>
    <w:rsid w:val="00B439C5"/>
    <w:rsid w:val="00B43FA9"/>
    <w:rsid w:val="00B4404C"/>
    <w:rsid w:val="00B44591"/>
    <w:rsid w:val="00B45269"/>
    <w:rsid w:val="00B4636C"/>
    <w:rsid w:val="00B4670D"/>
    <w:rsid w:val="00B50F75"/>
    <w:rsid w:val="00B5200F"/>
    <w:rsid w:val="00B540F5"/>
    <w:rsid w:val="00B54DCE"/>
    <w:rsid w:val="00B55177"/>
    <w:rsid w:val="00B572DC"/>
    <w:rsid w:val="00B6106C"/>
    <w:rsid w:val="00B63047"/>
    <w:rsid w:val="00B64BDA"/>
    <w:rsid w:val="00B64E00"/>
    <w:rsid w:val="00B655B9"/>
    <w:rsid w:val="00B6648D"/>
    <w:rsid w:val="00B66D2A"/>
    <w:rsid w:val="00B671A5"/>
    <w:rsid w:val="00B67EB6"/>
    <w:rsid w:val="00B71CDA"/>
    <w:rsid w:val="00B720EE"/>
    <w:rsid w:val="00B72488"/>
    <w:rsid w:val="00B72EF4"/>
    <w:rsid w:val="00B7302A"/>
    <w:rsid w:val="00B7336A"/>
    <w:rsid w:val="00B73C2A"/>
    <w:rsid w:val="00B74CE8"/>
    <w:rsid w:val="00B7632A"/>
    <w:rsid w:val="00B77656"/>
    <w:rsid w:val="00B77854"/>
    <w:rsid w:val="00B81B71"/>
    <w:rsid w:val="00B81EBF"/>
    <w:rsid w:val="00B823A9"/>
    <w:rsid w:val="00B832F5"/>
    <w:rsid w:val="00B83616"/>
    <w:rsid w:val="00B84100"/>
    <w:rsid w:val="00B84569"/>
    <w:rsid w:val="00B85C54"/>
    <w:rsid w:val="00B86FA3"/>
    <w:rsid w:val="00B87900"/>
    <w:rsid w:val="00B90E7C"/>
    <w:rsid w:val="00B92018"/>
    <w:rsid w:val="00B921DB"/>
    <w:rsid w:val="00B93889"/>
    <w:rsid w:val="00B93EA0"/>
    <w:rsid w:val="00B947EB"/>
    <w:rsid w:val="00B94D5A"/>
    <w:rsid w:val="00B96DB5"/>
    <w:rsid w:val="00B979E1"/>
    <w:rsid w:val="00BA20BD"/>
    <w:rsid w:val="00BA2467"/>
    <w:rsid w:val="00BA27E8"/>
    <w:rsid w:val="00BA2F53"/>
    <w:rsid w:val="00BA3353"/>
    <w:rsid w:val="00BA50D7"/>
    <w:rsid w:val="00BA584F"/>
    <w:rsid w:val="00BA7012"/>
    <w:rsid w:val="00BA73F7"/>
    <w:rsid w:val="00BA7DA1"/>
    <w:rsid w:val="00BB0BBD"/>
    <w:rsid w:val="00BB2779"/>
    <w:rsid w:val="00BB5799"/>
    <w:rsid w:val="00BB78B0"/>
    <w:rsid w:val="00BC0604"/>
    <w:rsid w:val="00BC1A66"/>
    <w:rsid w:val="00BC2986"/>
    <w:rsid w:val="00BC4D88"/>
    <w:rsid w:val="00BC6CD5"/>
    <w:rsid w:val="00BD1478"/>
    <w:rsid w:val="00BD17BD"/>
    <w:rsid w:val="00BD241F"/>
    <w:rsid w:val="00BD2F08"/>
    <w:rsid w:val="00BD3260"/>
    <w:rsid w:val="00BD4716"/>
    <w:rsid w:val="00BE01DC"/>
    <w:rsid w:val="00BE0F1E"/>
    <w:rsid w:val="00BE357C"/>
    <w:rsid w:val="00BE5508"/>
    <w:rsid w:val="00BE5956"/>
    <w:rsid w:val="00BE5CB0"/>
    <w:rsid w:val="00BE7D9F"/>
    <w:rsid w:val="00BF2082"/>
    <w:rsid w:val="00BF2AE2"/>
    <w:rsid w:val="00BF2B30"/>
    <w:rsid w:val="00BF2CB0"/>
    <w:rsid w:val="00BF3A08"/>
    <w:rsid w:val="00BF53CD"/>
    <w:rsid w:val="00BF5650"/>
    <w:rsid w:val="00BF5D5F"/>
    <w:rsid w:val="00BF5EFD"/>
    <w:rsid w:val="00BF7905"/>
    <w:rsid w:val="00C036E0"/>
    <w:rsid w:val="00C037C3"/>
    <w:rsid w:val="00C03CD4"/>
    <w:rsid w:val="00C04B9E"/>
    <w:rsid w:val="00C05863"/>
    <w:rsid w:val="00C06470"/>
    <w:rsid w:val="00C071A3"/>
    <w:rsid w:val="00C07A4C"/>
    <w:rsid w:val="00C11548"/>
    <w:rsid w:val="00C11826"/>
    <w:rsid w:val="00C13559"/>
    <w:rsid w:val="00C1553E"/>
    <w:rsid w:val="00C16D50"/>
    <w:rsid w:val="00C21D74"/>
    <w:rsid w:val="00C22159"/>
    <w:rsid w:val="00C2233F"/>
    <w:rsid w:val="00C22E47"/>
    <w:rsid w:val="00C23029"/>
    <w:rsid w:val="00C23718"/>
    <w:rsid w:val="00C248E0"/>
    <w:rsid w:val="00C24C3B"/>
    <w:rsid w:val="00C26133"/>
    <w:rsid w:val="00C26584"/>
    <w:rsid w:val="00C30B38"/>
    <w:rsid w:val="00C30BAF"/>
    <w:rsid w:val="00C30C27"/>
    <w:rsid w:val="00C325F0"/>
    <w:rsid w:val="00C32705"/>
    <w:rsid w:val="00C33712"/>
    <w:rsid w:val="00C33867"/>
    <w:rsid w:val="00C33AC2"/>
    <w:rsid w:val="00C367B4"/>
    <w:rsid w:val="00C41D5A"/>
    <w:rsid w:val="00C424B6"/>
    <w:rsid w:val="00C424FC"/>
    <w:rsid w:val="00C43878"/>
    <w:rsid w:val="00C44D48"/>
    <w:rsid w:val="00C458CA"/>
    <w:rsid w:val="00C45C44"/>
    <w:rsid w:val="00C46CDB"/>
    <w:rsid w:val="00C47C1E"/>
    <w:rsid w:val="00C50FE5"/>
    <w:rsid w:val="00C51F84"/>
    <w:rsid w:val="00C5232D"/>
    <w:rsid w:val="00C5284D"/>
    <w:rsid w:val="00C534C8"/>
    <w:rsid w:val="00C538CA"/>
    <w:rsid w:val="00C54345"/>
    <w:rsid w:val="00C5441F"/>
    <w:rsid w:val="00C546B4"/>
    <w:rsid w:val="00C547DE"/>
    <w:rsid w:val="00C57D28"/>
    <w:rsid w:val="00C609E5"/>
    <w:rsid w:val="00C61202"/>
    <w:rsid w:val="00C61D2C"/>
    <w:rsid w:val="00C62764"/>
    <w:rsid w:val="00C62A37"/>
    <w:rsid w:val="00C63DA7"/>
    <w:rsid w:val="00C63FCD"/>
    <w:rsid w:val="00C64808"/>
    <w:rsid w:val="00C64CC4"/>
    <w:rsid w:val="00C64CED"/>
    <w:rsid w:val="00C67C26"/>
    <w:rsid w:val="00C700B9"/>
    <w:rsid w:val="00C7073A"/>
    <w:rsid w:val="00C707AB"/>
    <w:rsid w:val="00C7197A"/>
    <w:rsid w:val="00C71DBD"/>
    <w:rsid w:val="00C71FE7"/>
    <w:rsid w:val="00C72116"/>
    <w:rsid w:val="00C72A4A"/>
    <w:rsid w:val="00C738BC"/>
    <w:rsid w:val="00C7437E"/>
    <w:rsid w:val="00C7469E"/>
    <w:rsid w:val="00C74F5E"/>
    <w:rsid w:val="00C76B68"/>
    <w:rsid w:val="00C77956"/>
    <w:rsid w:val="00C8029A"/>
    <w:rsid w:val="00C8189B"/>
    <w:rsid w:val="00C82C64"/>
    <w:rsid w:val="00C84063"/>
    <w:rsid w:val="00C8507D"/>
    <w:rsid w:val="00C8601C"/>
    <w:rsid w:val="00C86CC9"/>
    <w:rsid w:val="00C86DBC"/>
    <w:rsid w:val="00C87237"/>
    <w:rsid w:val="00C874AA"/>
    <w:rsid w:val="00C913A0"/>
    <w:rsid w:val="00C91FFE"/>
    <w:rsid w:val="00C95F88"/>
    <w:rsid w:val="00C95FF9"/>
    <w:rsid w:val="00C972B3"/>
    <w:rsid w:val="00CA00BF"/>
    <w:rsid w:val="00CA026B"/>
    <w:rsid w:val="00CA1476"/>
    <w:rsid w:val="00CA152E"/>
    <w:rsid w:val="00CA1A7A"/>
    <w:rsid w:val="00CA2152"/>
    <w:rsid w:val="00CA4B4C"/>
    <w:rsid w:val="00CA5B03"/>
    <w:rsid w:val="00CA64A8"/>
    <w:rsid w:val="00CA6759"/>
    <w:rsid w:val="00CA72AA"/>
    <w:rsid w:val="00CB0A41"/>
    <w:rsid w:val="00CB18AC"/>
    <w:rsid w:val="00CB29BC"/>
    <w:rsid w:val="00CB2A03"/>
    <w:rsid w:val="00CB2A74"/>
    <w:rsid w:val="00CB3016"/>
    <w:rsid w:val="00CB3F56"/>
    <w:rsid w:val="00CB408C"/>
    <w:rsid w:val="00CB4731"/>
    <w:rsid w:val="00CB47E6"/>
    <w:rsid w:val="00CB562E"/>
    <w:rsid w:val="00CB5728"/>
    <w:rsid w:val="00CB5F23"/>
    <w:rsid w:val="00CB7B36"/>
    <w:rsid w:val="00CC255A"/>
    <w:rsid w:val="00CC3947"/>
    <w:rsid w:val="00CC3C33"/>
    <w:rsid w:val="00CC4A1A"/>
    <w:rsid w:val="00CC51EC"/>
    <w:rsid w:val="00CC5CBA"/>
    <w:rsid w:val="00CC6DF5"/>
    <w:rsid w:val="00CC7BCD"/>
    <w:rsid w:val="00CD0675"/>
    <w:rsid w:val="00CD1199"/>
    <w:rsid w:val="00CD2093"/>
    <w:rsid w:val="00CD3824"/>
    <w:rsid w:val="00CD3DF8"/>
    <w:rsid w:val="00CD6A26"/>
    <w:rsid w:val="00CE00E7"/>
    <w:rsid w:val="00CE158C"/>
    <w:rsid w:val="00CE3C95"/>
    <w:rsid w:val="00CE5508"/>
    <w:rsid w:val="00CE5B3A"/>
    <w:rsid w:val="00CE5E80"/>
    <w:rsid w:val="00CE5ED8"/>
    <w:rsid w:val="00CE6B0C"/>
    <w:rsid w:val="00CE7191"/>
    <w:rsid w:val="00CE73E4"/>
    <w:rsid w:val="00CE76B7"/>
    <w:rsid w:val="00CF0329"/>
    <w:rsid w:val="00CF1CB5"/>
    <w:rsid w:val="00CF22D9"/>
    <w:rsid w:val="00CF2C2C"/>
    <w:rsid w:val="00CF6538"/>
    <w:rsid w:val="00CF731F"/>
    <w:rsid w:val="00CF74E6"/>
    <w:rsid w:val="00CF7E0D"/>
    <w:rsid w:val="00D02A0F"/>
    <w:rsid w:val="00D03E4C"/>
    <w:rsid w:val="00D043D3"/>
    <w:rsid w:val="00D047E8"/>
    <w:rsid w:val="00D06597"/>
    <w:rsid w:val="00D079DE"/>
    <w:rsid w:val="00D07E49"/>
    <w:rsid w:val="00D07F6D"/>
    <w:rsid w:val="00D10A6F"/>
    <w:rsid w:val="00D10B1A"/>
    <w:rsid w:val="00D12286"/>
    <w:rsid w:val="00D1296F"/>
    <w:rsid w:val="00D14BF4"/>
    <w:rsid w:val="00D150E0"/>
    <w:rsid w:val="00D15333"/>
    <w:rsid w:val="00D16B9A"/>
    <w:rsid w:val="00D16BC4"/>
    <w:rsid w:val="00D16D95"/>
    <w:rsid w:val="00D20F5E"/>
    <w:rsid w:val="00D21267"/>
    <w:rsid w:val="00D213EC"/>
    <w:rsid w:val="00D23781"/>
    <w:rsid w:val="00D2557F"/>
    <w:rsid w:val="00D25596"/>
    <w:rsid w:val="00D26D9F"/>
    <w:rsid w:val="00D2776B"/>
    <w:rsid w:val="00D278D9"/>
    <w:rsid w:val="00D32481"/>
    <w:rsid w:val="00D3267D"/>
    <w:rsid w:val="00D33585"/>
    <w:rsid w:val="00D34F8E"/>
    <w:rsid w:val="00D359D1"/>
    <w:rsid w:val="00D37DB7"/>
    <w:rsid w:val="00D400F4"/>
    <w:rsid w:val="00D412A0"/>
    <w:rsid w:val="00D42123"/>
    <w:rsid w:val="00D434E3"/>
    <w:rsid w:val="00D47538"/>
    <w:rsid w:val="00D50B9D"/>
    <w:rsid w:val="00D50C67"/>
    <w:rsid w:val="00D5211D"/>
    <w:rsid w:val="00D54A82"/>
    <w:rsid w:val="00D55B35"/>
    <w:rsid w:val="00D56C4C"/>
    <w:rsid w:val="00D570F5"/>
    <w:rsid w:val="00D578BA"/>
    <w:rsid w:val="00D57AF2"/>
    <w:rsid w:val="00D603D2"/>
    <w:rsid w:val="00D6108C"/>
    <w:rsid w:val="00D62547"/>
    <w:rsid w:val="00D63AD4"/>
    <w:rsid w:val="00D66344"/>
    <w:rsid w:val="00D71DEF"/>
    <w:rsid w:val="00D73F6F"/>
    <w:rsid w:val="00D744F7"/>
    <w:rsid w:val="00D74981"/>
    <w:rsid w:val="00D74EFF"/>
    <w:rsid w:val="00D75BD6"/>
    <w:rsid w:val="00D77CBD"/>
    <w:rsid w:val="00D80A0A"/>
    <w:rsid w:val="00D80E91"/>
    <w:rsid w:val="00D810CD"/>
    <w:rsid w:val="00D820BE"/>
    <w:rsid w:val="00D868F8"/>
    <w:rsid w:val="00D90873"/>
    <w:rsid w:val="00D922CF"/>
    <w:rsid w:val="00D928CB"/>
    <w:rsid w:val="00D92917"/>
    <w:rsid w:val="00D94FAC"/>
    <w:rsid w:val="00D9700A"/>
    <w:rsid w:val="00D97357"/>
    <w:rsid w:val="00DA27C8"/>
    <w:rsid w:val="00DA2AC6"/>
    <w:rsid w:val="00DA2C40"/>
    <w:rsid w:val="00DA2F1C"/>
    <w:rsid w:val="00DA3379"/>
    <w:rsid w:val="00DA382C"/>
    <w:rsid w:val="00DA6338"/>
    <w:rsid w:val="00DA7161"/>
    <w:rsid w:val="00DB1913"/>
    <w:rsid w:val="00DB4987"/>
    <w:rsid w:val="00DB67B2"/>
    <w:rsid w:val="00DB7F6C"/>
    <w:rsid w:val="00DC0005"/>
    <w:rsid w:val="00DC01EC"/>
    <w:rsid w:val="00DC0CD3"/>
    <w:rsid w:val="00DC1D49"/>
    <w:rsid w:val="00DC3EE1"/>
    <w:rsid w:val="00DC4321"/>
    <w:rsid w:val="00DC55B5"/>
    <w:rsid w:val="00DC5CBB"/>
    <w:rsid w:val="00DC62EA"/>
    <w:rsid w:val="00DC6785"/>
    <w:rsid w:val="00DC790E"/>
    <w:rsid w:val="00DD059F"/>
    <w:rsid w:val="00DD1012"/>
    <w:rsid w:val="00DD1E85"/>
    <w:rsid w:val="00DD2745"/>
    <w:rsid w:val="00DD29DC"/>
    <w:rsid w:val="00DD4E19"/>
    <w:rsid w:val="00DD4E23"/>
    <w:rsid w:val="00DD5FB3"/>
    <w:rsid w:val="00DD6EDA"/>
    <w:rsid w:val="00DE10C5"/>
    <w:rsid w:val="00DE1805"/>
    <w:rsid w:val="00DE2D1D"/>
    <w:rsid w:val="00DE62DB"/>
    <w:rsid w:val="00DE7A49"/>
    <w:rsid w:val="00DE7B91"/>
    <w:rsid w:val="00DF0A38"/>
    <w:rsid w:val="00DF1A11"/>
    <w:rsid w:val="00DF1D74"/>
    <w:rsid w:val="00DF263E"/>
    <w:rsid w:val="00DF4897"/>
    <w:rsid w:val="00DF510F"/>
    <w:rsid w:val="00DF6927"/>
    <w:rsid w:val="00DF77BC"/>
    <w:rsid w:val="00DF7FF7"/>
    <w:rsid w:val="00E00B6B"/>
    <w:rsid w:val="00E00C4F"/>
    <w:rsid w:val="00E00CF9"/>
    <w:rsid w:val="00E02B4B"/>
    <w:rsid w:val="00E02C41"/>
    <w:rsid w:val="00E037E4"/>
    <w:rsid w:val="00E05413"/>
    <w:rsid w:val="00E05519"/>
    <w:rsid w:val="00E05E90"/>
    <w:rsid w:val="00E06928"/>
    <w:rsid w:val="00E06960"/>
    <w:rsid w:val="00E06CFA"/>
    <w:rsid w:val="00E12451"/>
    <w:rsid w:val="00E12811"/>
    <w:rsid w:val="00E13ECD"/>
    <w:rsid w:val="00E1535F"/>
    <w:rsid w:val="00E15410"/>
    <w:rsid w:val="00E15BA5"/>
    <w:rsid w:val="00E15F07"/>
    <w:rsid w:val="00E2005F"/>
    <w:rsid w:val="00E205E0"/>
    <w:rsid w:val="00E20D71"/>
    <w:rsid w:val="00E211A3"/>
    <w:rsid w:val="00E23A14"/>
    <w:rsid w:val="00E24688"/>
    <w:rsid w:val="00E2481F"/>
    <w:rsid w:val="00E248C9"/>
    <w:rsid w:val="00E24D02"/>
    <w:rsid w:val="00E250AB"/>
    <w:rsid w:val="00E253FF"/>
    <w:rsid w:val="00E26C0E"/>
    <w:rsid w:val="00E32522"/>
    <w:rsid w:val="00E32E84"/>
    <w:rsid w:val="00E330F4"/>
    <w:rsid w:val="00E3336A"/>
    <w:rsid w:val="00E336EF"/>
    <w:rsid w:val="00E34281"/>
    <w:rsid w:val="00E3470C"/>
    <w:rsid w:val="00E35E14"/>
    <w:rsid w:val="00E41203"/>
    <w:rsid w:val="00E41450"/>
    <w:rsid w:val="00E423BD"/>
    <w:rsid w:val="00E434B1"/>
    <w:rsid w:val="00E43777"/>
    <w:rsid w:val="00E4583B"/>
    <w:rsid w:val="00E45AF0"/>
    <w:rsid w:val="00E463E8"/>
    <w:rsid w:val="00E4646D"/>
    <w:rsid w:val="00E509CC"/>
    <w:rsid w:val="00E536FF"/>
    <w:rsid w:val="00E54030"/>
    <w:rsid w:val="00E559FC"/>
    <w:rsid w:val="00E56AC7"/>
    <w:rsid w:val="00E56F26"/>
    <w:rsid w:val="00E57ADC"/>
    <w:rsid w:val="00E57E25"/>
    <w:rsid w:val="00E61E00"/>
    <w:rsid w:val="00E62288"/>
    <w:rsid w:val="00E640B8"/>
    <w:rsid w:val="00E642D6"/>
    <w:rsid w:val="00E64C41"/>
    <w:rsid w:val="00E64E6C"/>
    <w:rsid w:val="00E6765A"/>
    <w:rsid w:val="00E70F67"/>
    <w:rsid w:val="00E73265"/>
    <w:rsid w:val="00E73620"/>
    <w:rsid w:val="00E7384F"/>
    <w:rsid w:val="00E74407"/>
    <w:rsid w:val="00E75BE9"/>
    <w:rsid w:val="00E75E82"/>
    <w:rsid w:val="00E77678"/>
    <w:rsid w:val="00E77F7B"/>
    <w:rsid w:val="00E81B74"/>
    <w:rsid w:val="00E81D6F"/>
    <w:rsid w:val="00E825C0"/>
    <w:rsid w:val="00E827D8"/>
    <w:rsid w:val="00E82BA3"/>
    <w:rsid w:val="00E82C39"/>
    <w:rsid w:val="00E848A5"/>
    <w:rsid w:val="00E85600"/>
    <w:rsid w:val="00E8569C"/>
    <w:rsid w:val="00E8633D"/>
    <w:rsid w:val="00E86406"/>
    <w:rsid w:val="00E87E39"/>
    <w:rsid w:val="00E90713"/>
    <w:rsid w:val="00E91531"/>
    <w:rsid w:val="00E92230"/>
    <w:rsid w:val="00E92307"/>
    <w:rsid w:val="00E93FBC"/>
    <w:rsid w:val="00E94257"/>
    <w:rsid w:val="00E94464"/>
    <w:rsid w:val="00E952CE"/>
    <w:rsid w:val="00E952E8"/>
    <w:rsid w:val="00E95C4A"/>
    <w:rsid w:val="00E95D60"/>
    <w:rsid w:val="00E96E27"/>
    <w:rsid w:val="00E97C00"/>
    <w:rsid w:val="00EA0307"/>
    <w:rsid w:val="00EA05C0"/>
    <w:rsid w:val="00EA164D"/>
    <w:rsid w:val="00EA2BC2"/>
    <w:rsid w:val="00EA5ED6"/>
    <w:rsid w:val="00EA619B"/>
    <w:rsid w:val="00EA7E1A"/>
    <w:rsid w:val="00EB1F76"/>
    <w:rsid w:val="00EB2144"/>
    <w:rsid w:val="00EB26D5"/>
    <w:rsid w:val="00EB31B8"/>
    <w:rsid w:val="00EB326C"/>
    <w:rsid w:val="00EB4D08"/>
    <w:rsid w:val="00EB5924"/>
    <w:rsid w:val="00EB60B0"/>
    <w:rsid w:val="00EB75A4"/>
    <w:rsid w:val="00EB7F2E"/>
    <w:rsid w:val="00EC20CE"/>
    <w:rsid w:val="00EC3FD7"/>
    <w:rsid w:val="00EC594C"/>
    <w:rsid w:val="00EC70E6"/>
    <w:rsid w:val="00ED0C90"/>
    <w:rsid w:val="00ED2816"/>
    <w:rsid w:val="00ED31E7"/>
    <w:rsid w:val="00ED473A"/>
    <w:rsid w:val="00ED6558"/>
    <w:rsid w:val="00EE03F1"/>
    <w:rsid w:val="00EE19EE"/>
    <w:rsid w:val="00EE1FF4"/>
    <w:rsid w:val="00EE29BA"/>
    <w:rsid w:val="00EE2D64"/>
    <w:rsid w:val="00EE3879"/>
    <w:rsid w:val="00EE38B9"/>
    <w:rsid w:val="00EE6264"/>
    <w:rsid w:val="00EF2247"/>
    <w:rsid w:val="00EF388F"/>
    <w:rsid w:val="00EF4BC2"/>
    <w:rsid w:val="00EF6EDF"/>
    <w:rsid w:val="00EF7B74"/>
    <w:rsid w:val="00F015D8"/>
    <w:rsid w:val="00F03DAA"/>
    <w:rsid w:val="00F041D7"/>
    <w:rsid w:val="00F0547D"/>
    <w:rsid w:val="00F056F8"/>
    <w:rsid w:val="00F05D40"/>
    <w:rsid w:val="00F06E64"/>
    <w:rsid w:val="00F071F9"/>
    <w:rsid w:val="00F07C78"/>
    <w:rsid w:val="00F10C80"/>
    <w:rsid w:val="00F11AAC"/>
    <w:rsid w:val="00F11E87"/>
    <w:rsid w:val="00F13149"/>
    <w:rsid w:val="00F144A2"/>
    <w:rsid w:val="00F15559"/>
    <w:rsid w:val="00F169B8"/>
    <w:rsid w:val="00F16EAC"/>
    <w:rsid w:val="00F1749F"/>
    <w:rsid w:val="00F21602"/>
    <w:rsid w:val="00F2381B"/>
    <w:rsid w:val="00F2467D"/>
    <w:rsid w:val="00F24C89"/>
    <w:rsid w:val="00F254DA"/>
    <w:rsid w:val="00F25ECB"/>
    <w:rsid w:val="00F27D54"/>
    <w:rsid w:val="00F321BC"/>
    <w:rsid w:val="00F337F3"/>
    <w:rsid w:val="00F35089"/>
    <w:rsid w:val="00F3520E"/>
    <w:rsid w:val="00F3710F"/>
    <w:rsid w:val="00F40AB9"/>
    <w:rsid w:val="00F4167A"/>
    <w:rsid w:val="00F4362F"/>
    <w:rsid w:val="00F43BB9"/>
    <w:rsid w:val="00F46805"/>
    <w:rsid w:val="00F470B9"/>
    <w:rsid w:val="00F500F7"/>
    <w:rsid w:val="00F51AD9"/>
    <w:rsid w:val="00F52206"/>
    <w:rsid w:val="00F53AE1"/>
    <w:rsid w:val="00F54890"/>
    <w:rsid w:val="00F554E7"/>
    <w:rsid w:val="00F55FFC"/>
    <w:rsid w:val="00F56919"/>
    <w:rsid w:val="00F56AE6"/>
    <w:rsid w:val="00F56DBA"/>
    <w:rsid w:val="00F60F3F"/>
    <w:rsid w:val="00F60F5D"/>
    <w:rsid w:val="00F63BB5"/>
    <w:rsid w:val="00F63CFF"/>
    <w:rsid w:val="00F6436E"/>
    <w:rsid w:val="00F643CB"/>
    <w:rsid w:val="00F64E4E"/>
    <w:rsid w:val="00F65363"/>
    <w:rsid w:val="00F65791"/>
    <w:rsid w:val="00F66AC9"/>
    <w:rsid w:val="00F673A4"/>
    <w:rsid w:val="00F67BF9"/>
    <w:rsid w:val="00F7036D"/>
    <w:rsid w:val="00F711A8"/>
    <w:rsid w:val="00F71A07"/>
    <w:rsid w:val="00F71A1C"/>
    <w:rsid w:val="00F73156"/>
    <w:rsid w:val="00F736DA"/>
    <w:rsid w:val="00F73B2C"/>
    <w:rsid w:val="00F7779C"/>
    <w:rsid w:val="00F801BE"/>
    <w:rsid w:val="00F80A8F"/>
    <w:rsid w:val="00F820D7"/>
    <w:rsid w:val="00F825A0"/>
    <w:rsid w:val="00F82911"/>
    <w:rsid w:val="00F84010"/>
    <w:rsid w:val="00F844FF"/>
    <w:rsid w:val="00F84A74"/>
    <w:rsid w:val="00F85B62"/>
    <w:rsid w:val="00F861E5"/>
    <w:rsid w:val="00F87085"/>
    <w:rsid w:val="00F87252"/>
    <w:rsid w:val="00F87571"/>
    <w:rsid w:val="00F87679"/>
    <w:rsid w:val="00F9049C"/>
    <w:rsid w:val="00F911C2"/>
    <w:rsid w:val="00F92C72"/>
    <w:rsid w:val="00F92E3B"/>
    <w:rsid w:val="00F94122"/>
    <w:rsid w:val="00F94201"/>
    <w:rsid w:val="00F94AC8"/>
    <w:rsid w:val="00F971CF"/>
    <w:rsid w:val="00F97E69"/>
    <w:rsid w:val="00FA06A9"/>
    <w:rsid w:val="00FA0E3B"/>
    <w:rsid w:val="00FA0F62"/>
    <w:rsid w:val="00FA3698"/>
    <w:rsid w:val="00FA3C01"/>
    <w:rsid w:val="00FA5946"/>
    <w:rsid w:val="00FA733A"/>
    <w:rsid w:val="00FA7BD1"/>
    <w:rsid w:val="00FB312B"/>
    <w:rsid w:val="00FB3B62"/>
    <w:rsid w:val="00FB427C"/>
    <w:rsid w:val="00FB4946"/>
    <w:rsid w:val="00FB4DDA"/>
    <w:rsid w:val="00FB5A26"/>
    <w:rsid w:val="00FB6065"/>
    <w:rsid w:val="00FB66DA"/>
    <w:rsid w:val="00FB689E"/>
    <w:rsid w:val="00FB6B8A"/>
    <w:rsid w:val="00FB7702"/>
    <w:rsid w:val="00FB7C5E"/>
    <w:rsid w:val="00FC0B06"/>
    <w:rsid w:val="00FC0CE0"/>
    <w:rsid w:val="00FC2926"/>
    <w:rsid w:val="00FC2B4D"/>
    <w:rsid w:val="00FC35AF"/>
    <w:rsid w:val="00FC4C21"/>
    <w:rsid w:val="00FC5B53"/>
    <w:rsid w:val="00FC5FF1"/>
    <w:rsid w:val="00FC6444"/>
    <w:rsid w:val="00FC6DED"/>
    <w:rsid w:val="00FD16FA"/>
    <w:rsid w:val="00FD1F59"/>
    <w:rsid w:val="00FD21C5"/>
    <w:rsid w:val="00FD3781"/>
    <w:rsid w:val="00FD399B"/>
    <w:rsid w:val="00FD41CE"/>
    <w:rsid w:val="00FD62D4"/>
    <w:rsid w:val="00FD6CC5"/>
    <w:rsid w:val="00FD6FCE"/>
    <w:rsid w:val="00FE1659"/>
    <w:rsid w:val="00FE2D71"/>
    <w:rsid w:val="00FE387A"/>
    <w:rsid w:val="00FE569C"/>
    <w:rsid w:val="00FE5BE9"/>
    <w:rsid w:val="00FF00C3"/>
    <w:rsid w:val="00FF09AB"/>
    <w:rsid w:val="00FF0C54"/>
    <w:rsid w:val="00FF0EC3"/>
    <w:rsid w:val="00FF1E6F"/>
    <w:rsid w:val="00FF20B0"/>
    <w:rsid w:val="00FF4363"/>
    <w:rsid w:val="00FF4482"/>
    <w:rsid w:val="00FF45D6"/>
    <w:rsid w:val="00FF477A"/>
    <w:rsid w:val="00FF50D1"/>
    <w:rsid w:val="00FF50F6"/>
    <w:rsid w:val="00FF599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5836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39"/>
    <w:lsdException w:name="toc 2" w:uiPriority="39"/>
    <w:lsdException w:name="toc 3" w:uiPriority="39"/>
    <w:lsdException w:name="Normal Indent" w:uiPriority="0"/>
    <w:lsdException w:name="footnote text" w:uiPriority="0" w:qFormat="1"/>
    <w:lsdException w:name="index heading" w:uiPriority="0"/>
    <w:lsdException w:name="caption" w:semiHidden="0" w:uiPriority="35" w:unhideWhenUsed="0" w:qFormat="1"/>
    <w:lsdException w:name="table of figures" w:uiPriority="0"/>
    <w:lsdException w:name="envelope address" w:uiPriority="0"/>
    <w:lsdException w:name="envelope return" w:uiPriority="0"/>
    <w:lsdException w:name="footnote reference" w:uiPriority="0"/>
    <w:lsdException w:name="annotation reference" w:uiPriority="0"/>
    <w:lsdException w:name="line number" w:uiPriority="0"/>
    <w:lsdException w:name="page number" w:uiPriority="0"/>
    <w:lsdException w:name="endnote reference" w:uiPriority="0"/>
    <w:lsdException w:name="endnote text" w:uiPriority="0"/>
    <w:lsdException w:name="table of authorities" w:uiPriority="0"/>
    <w:lsdException w:name="macro" w:uiPriority="0"/>
    <w:lsdException w:name="toa heading" w:uiPriority="0"/>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nhideWhenUsed="0" w:qFormat="1"/>
    <w:lsdException w:name="Closing" w:uiPriority="0"/>
    <w:lsdException w:name="Signature" w:uiPriority="0"/>
    <w:lsdException w:name="Default Paragraph Font" w:uiPriority="1"/>
    <w:lsdException w:name="Body Text" w:qFormat="1"/>
    <w:lsdException w:name="Body Text Indent" w:uiPriority="0"/>
    <w:lsdException w:name="List Continue" w:uiPriority="0"/>
    <w:lsdException w:name="List Continue 2" w:uiPriority="0"/>
    <w:lsdException w:name="List Continue 3" w:uiPriority="0"/>
    <w:lsdException w:name="List Continue 4" w:uiPriority="0"/>
    <w:lsdException w:name="List Continue 5" w:uiPriority="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Body Text Indent 2" w:uiPriority="0"/>
    <w:lsdException w:name="Body Text Indent 3" w:uiPriority="0"/>
    <w:lsdException w:name="Block Text" w:uiPriority="0" w:qFormat="1"/>
    <w:lsdException w:name="FollowedHyperlink" w:uiPriority="0"/>
    <w:lsdException w:name="Strong" w:semiHidden="0" w:unhideWhenUsed="0" w:qFormat="1"/>
    <w:lsdException w:name="Emphasis" w:semiHidden="0" w:unhideWhenUsed="0" w:qFormat="1"/>
    <w:lsdException w:name="Document Map" w:uiPriority="0"/>
    <w:lsdException w:name="E-mail Signature" w:uiPriority="0"/>
    <w:lsdException w:name="HTML Address" w:uiPriority="0"/>
    <w:lsdException w:name="HTML Preformatted" w:uiPriority="0"/>
    <w:lsdException w:name="Table Classic 1" w:uiPriority="0"/>
    <w:lsdException w:name="Table Classic 4" w:uiPriority="0"/>
    <w:lsdException w:name="Table Colorful 2" w:uiPriority="0"/>
    <w:lsdException w:name="Table Columns 1" w:uiPriority="0"/>
    <w:lsdException w:name="Table Grid 8" w:uiPriority="0"/>
    <w:lsdException w:name="Table List 5" w:uiPriority="0"/>
    <w:lsdException w:name="Table Subtle 1" w:uiPriority="0"/>
    <w:lsdException w:name="Table Grid" w:semiHidden="0" w:uiPriority="39" w:unhideWhenUsed="0"/>
    <w:lsdException w:name="Table Theme" w:uiPriority="0"/>
    <w:lsdException w:name="Placeholder Text" w:unhideWhenUsed="0"/>
    <w:lsdException w:name="No Spacing" w:semiHidden="0" w:uiPriority="1" w:unhideWhenUsed="0" w:qFormat="1"/>
    <w:lsdException w:name="Light Shading" w:semiHidden="0" w:uiPriority="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099A"/>
    <w:pPr>
      <w:widowControl w:val="0"/>
      <w:autoSpaceDE w:val="0"/>
      <w:autoSpaceDN w:val="0"/>
      <w:adjustRightInd w:val="0"/>
    </w:pPr>
    <w:rPr>
      <w:rFonts w:cs="Calibri"/>
      <w:sz w:val="24"/>
      <w:szCs w:val="24"/>
    </w:rPr>
  </w:style>
  <w:style w:type="paragraph" w:styleId="Heading1">
    <w:name w:val="heading 1"/>
    <w:basedOn w:val="StyleVisionh2"/>
    <w:next w:val="Normal"/>
    <w:link w:val="Heading1Char"/>
    <w:uiPriority w:val="99"/>
    <w:qFormat/>
    <w:rsid w:val="00E94464"/>
    <w:pPr>
      <w:outlineLvl w:val="0"/>
    </w:pPr>
  </w:style>
  <w:style w:type="paragraph" w:styleId="Heading2">
    <w:name w:val="heading 2"/>
    <w:basedOn w:val="StyleVisionh3"/>
    <w:next w:val="Normal"/>
    <w:link w:val="Heading2Char"/>
    <w:uiPriority w:val="99"/>
    <w:qFormat/>
    <w:rsid w:val="00E94464"/>
    <w:pPr>
      <w:outlineLvl w:val="1"/>
    </w:pPr>
  </w:style>
  <w:style w:type="paragraph" w:styleId="Heading3">
    <w:name w:val="heading 3"/>
    <w:basedOn w:val="Normal"/>
    <w:next w:val="Normal"/>
    <w:link w:val="Heading3Char"/>
    <w:uiPriority w:val="99"/>
    <w:qFormat/>
    <w:rsid w:val="00225CC0"/>
    <w:pPr>
      <w:keepNext/>
      <w:spacing w:before="240" w:after="60"/>
      <w:outlineLvl w:val="2"/>
    </w:pPr>
    <w:rPr>
      <w:rFonts w:cs="Times New Roman"/>
      <w:bCs/>
      <w:caps/>
      <w:sz w:val="22"/>
      <w:szCs w:val="26"/>
      <w:u w:val="single"/>
    </w:rPr>
  </w:style>
  <w:style w:type="paragraph" w:styleId="Heading4">
    <w:name w:val="heading 4"/>
    <w:basedOn w:val="Normal"/>
    <w:next w:val="Normal"/>
    <w:link w:val="Heading4Char"/>
    <w:uiPriority w:val="99"/>
    <w:qFormat/>
    <w:rsid w:val="00225CC0"/>
    <w:pPr>
      <w:keepNext/>
      <w:spacing w:before="240" w:after="60"/>
      <w:outlineLvl w:val="3"/>
    </w:pPr>
    <w:rPr>
      <w:rFonts w:cs="Times New Roman"/>
      <w:bCs/>
      <w:caps/>
      <w:sz w:val="22"/>
      <w:szCs w:val="28"/>
      <w:u w:val="single"/>
    </w:rPr>
  </w:style>
  <w:style w:type="paragraph" w:styleId="Heading5">
    <w:name w:val="heading 5"/>
    <w:basedOn w:val="Normal"/>
    <w:next w:val="Normal"/>
    <w:link w:val="Heading5Char"/>
    <w:uiPriority w:val="99"/>
    <w:qFormat/>
    <w:rsid w:val="00A5454C"/>
    <w:pPr>
      <w:widowControl/>
      <w:spacing w:before="280" w:line="360" w:lineRule="auto"/>
      <w:outlineLvl w:val="4"/>
    </w:pPr>
    <w:rPr>
      <w:rFonts w:ascii="Cambria" w:hAnsi="Cambria" w:cs="Times New Roman"/>
      <w:b/>
      <w:bCs/>
      <w:i/>
      <w:iCs/>
      <w:sz w:val="20"/>
      <w:szCs w:val="20"/>
    </w:rPr>
  </w:style>
  <w:style w:type="paragraph" w:styleId="Heading6">
    <w:name w:val="heading 6"/>
    <w:basedOn w:val="Normal"/>
    <w:next w:val="Normal"/>
    <w:link w:val="Heading6Char"/>
    <w:uiPriority w:val="99"/>
    <w:qFormat/>
    <w:rsid w:val="00A5454C"/>
    <w:pPr>
      <w:widowControl/>
      <w:spacing w:before="280" w:after="80" w:line="360" w:lineRule="auto"/>
      <w:outlineLvl w:val="5"/>
    </w:pPr>
    <w:rPr>
      <w:rFonts w:ascii="Cambria" w:hAnsi="Cambria" w:cs="Times New Roman"/>
      <w:b/>
      <w:bCs/>
      <w:i/>
      <w:iCs/>
      <w:sz w:val="20"/>
      <w:szCs w:val="20"/>
    </w:rPr>
  </w:style>
  <w:style w:type="paragraph" w:styleId="Heading7">
    <w:name w:val="heading 7"/>
    <w:basedOn w:val="Normal"/>
    <w:next w:val="Normal"/>
    <w:link w:val="Heading7Char"/>
    <w:uiPriority w:val="99"/>
    <w:qFormat/>
    <w:rsid w:val="00A5454C"/>
    <w:pPr>
      <w:widowControl/>
      <w:spacing w:before="280" w:line="360" w:lineRule="auto"/>
      <w:outlineLvl w:val="6"/>
    </w:pPr>
    <w:rPr>
      <w:rFonts w:ascii="Cambria" w:hAnsi="Cambria" w:cs="Times New Roman"/>
      <w:b/>
      <w:bCs/>
      <w:i/>
      <w:iCs/>
      <w:sz w:val="20"/>
      <w:szCs w:val="20"/>
    </w:rPr>
  </w:style>
  <w:style w:type="paragraph" w:styleId="Heading8">
    <w:name w:val="heading 8"/>
    <w:basedOn w:val="Normal"/>
    <w:next w:val="Normal"/>
    <w:link w:val="Heading8Char"/>
    <w:uiPriority w:val="99"/>
    <w:qFormat/>
    <w:rsid w:val="00A5454C"/>
    <w:pPr>
      <w:widowControl/>
      <w:spacing w:before="280" w:line="360" w:lineRule="auto"/>
      <w:outlineLvl w:val="7"/>
    </w:pPr>
    <w:rPr>
      <w:rFonts w:ascii="Cambria" w:hAnsi="Cambria" w:cs="Times New Roman"/>
      <w:b/>
      <w:bCs/>
      <w:i/>
      <w:iCs/>
      <w:sz w:val="18"/>
      <w:szCs w:val="18"/>
    </w:rPr>
  </w:style>
  <w:style w:type="paragraph" w:styleId="Heading9">
    <w:name w:val="heading 9"/>
    <w:basedOn w:val="Normal"/>
    <w:next w:val="Normal"/>
    <w:link w:val="Heading9Char"/>
    <w:uiPriority w:val="99"/>
    <w:qFormat/>
    <w:rsid w:val="00A5454C"/>
    <w:pPr>
      <w:widowControl/>
      <w:spacing w:before="280" w:line="360" w:lineRule="auto"/>
      <w:outlineLvl w:val="8"/>
    </w:pPr>
    <w:rPr>
      <w:rFonts w:ascii="Cambria" w:hAnsi="Cambria" w:cs="Times New Roman"/>
      <w:i/>
      <w:iCs/>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Visionh2">
    <w:name w:val="StyleVision h2"/>
    <w:basedOn w:val="StyleVisiondefaultparagraphstylewithoutspacing"/>
    <w:rsid w:val="00581644"/>
    <w:pPr>
      <w:spacing w:before="180" w:after="180" w:line="240" w:lineRule="auto"/>
    </w:pPr>
    <w:rPr>
      <w:b/>
      <w:sz w:val="36"/>
    </w:rPr>
  </w:style>
  <w:style w:type="paragraph" w:customStyle="1" w:styleId="StyleVisiondefaultparagraphstylewithoutspacing">
    <w:name w:val="StyleVision default paragraph style without spacing"/>
    <w:rsid w:val="00581644"/>
    <w:pPr>
      <w:spacing w:line="276" w:lineRule="auto"/>
    </w:pPr>
    <w:rPr>
      <w:sz w:val="24"/>
    </w:rPr>
  </w:style>
  <w:style w:type="character" w:customStyle="1" w:styleId="Heading1Char">
    <w:name w:val="Heading 1 Char"/>
    <w:link w:val="Heading1"/>
    <w:uiPriority w:val="99"/>
    <w:rsid w:val="00E94464"/>
    <w:rPr>
      <w:b/>
      <w:sz w:val="36"/>
      <w:lang w:val="en-US" w:eastAsia="en-US"/>
    </w:rPr>
  </w:style>
  <w:style w:type="paragraph" w:customStyle="1" w:styleId="StyleVisionh3">
    <w:name w:val="StyleVision h3"/>
    <w:basedOn w:val="StyleVisiondefaultparagraphstylewithoutspacing"/>
    <w:rsid w:val="00581644"/>
    <w:pPr>
      <w:spacing w:before="199" w:after="199" w:line="240" w:lineRule="auto"/>
    </w:pPr>
    <w:rPr>
      <w:b/>
      <w:sz w:val="28"/>
    </w:rPr>
  </w:style>
  <w:style w:type="character" w:customStyle="1" w:styleId="Heading2Char">
    <w:name w:val="Heading 2 Char"/>
    <w:link w:val="Heading2"/>
    <w:uiPriority w:val="99"/>
    <w:rsid w:val="00E94464"/>
    <w:rPr>
      <w:b/>
      <w:sz w:val="28"/>
      <w:lang w:val="en-US" w:eastAsia="en-US"/>
    </w:rPr>
  </w:style>
  <w:style w:type="character" w:customStyle="1" w:styleId="Heading3Char">
    <w:name w:val="Heading 3 Char"/>
    <w:link w:val="Heading3"/>
    <w:uiPriority w:val="99"/>
    <w:rsid w:val="00225CC0"/>
    <w:rPr>
      <w:bCs/>
      <w:caps/>
      <w:sz w:val="22"/>
      <w:szCs w:val="26"/>
      <w:u w:val="single"/>
    </w:rPr>
  </w:style>
  <w:style w:type="character" w:customStyle="1" w:styleId="Heading4Char">
    <w:name w:val="Heading 4 Char"/>
    <w:link w:val="Heading4"/>
    <w:uiPriority w:val="99"/>
    <w:rsid w:val="00225CC0"/>
    <w:rPr>
      <w:bCs/>
      <w:caps/>
      <w:sz w:val="22"/>
      <w:szCs w:val="28"/>
      <w:u w:val="single"/>
    </w:rPr>
  </w:style>
  <w:style w:type="character" w:customStyle="1" w:styleId="Heading5Char">
    <w:name w:val="Heading 5 Char"/>
    <w:link w:val="Heading5"/>
    <w:uiPriority w:val="99"/>
    <w:rsid w:val="00A5454C"/>
    <w:rPr>
      <w:rFonts w:ascii="Cambria" w:hAnsi="Cambria"/>
      <w:b/>
      <w:bCs/>
      <w:i/>
      <w:iCs/>
    </w:rPr>
  </w:style>
  <w:style w:type="character" w:customStyle="1" w:styleId="Heading6Char">
    <w:name w:val="Heading 6 Char"/>
    <w:link w:val="Heading6"/>
    <w:uiPriority w:val="99"/>
    <w:rsid w:val="00A5454C"/>
    <w:rPr>
      <w:rFonts w:ascii="Cambria" w:hAnsi="Cambria"/>
      <w:b/>
      <w:bCs/>
      <w:i/>
      <w:iCs/>
    </w:rPr>
  </w:style>
  <w:style w:type="character" w:customStyle="1" w:styleId="Heading7Char">
    <w:name w:val="Heading 7 Char"/>
    <w:link w:val="Heading7"/>
    <w:uiPriority w:val="99"/>
    <w:rsid w:val="00A5454C"/>
    <w:rPr>
      <w:rFonts w:ascii="Cambria" w:hAnsi="Cambria"/>
      <w:b/>
      <w:bCs/>
      <w:i/>
      <w:iCs/>
    </w:rPr>
  </w:style>
  <w:style w:type="character" w:customStyle="1" w:styleId="Heading8Char">
    <w:name w:val="Heading 8 Char"/>
    <w:link w:val="Heading8"/>
    <w:uiPriority w:val="99"/>
    <w:rsid w:val="00A5454C"/>
    <w:rPr>
      <w:rFonts w:ascii="Cambria" w:hAnsi="Cambria"/>
      <w:b/>
      <w:bCs/>
      <w:i/>
      <w:iCs/>
      <w:sz w:val="18"/>
      <w:szCs w:val="18"/>
    </w:rPr>
  </w:style>
  <w:style w:type="character" w:customStyle="1" w:styleId="Heading9Char">
    <w:name w:val="Heading 9 Char"/>
    <w:link w:val="Heading9"/>
    <w:uiPriority w:val="99"/>
    <w:rsid w:val="00A5454C"/>
    <w:rPr>
      <w:rFonts w:ascii="Cambria" w:hAnsi="Cambria"/>
      <w:i/>
      <w:iCs/>
      <w:sz w:val="18"/>
      <w:szCs w:val="18"/>
    </w:rPr>
  </w:style>
  <w:style w:type="table" w:customStyle="1" w:styleId="187">
    <w:name w:val="18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6">
    <w:name w:val="18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5">
    <w:name w:val="18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4">
    <w:name w:val="18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3">
    <w:name w:val="18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2">
    <w:name w:val="18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1">
    <w:name w:val="18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0">
    <w:name w:val="18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9">
    <w:name w:val="17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8">
    <w:name w:val="17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7">
    <w:name w:val="17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6">
    <w:name w:val="17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5">
    <w:name w:val="17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4">
    <w:name w:val="17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3">
    <w:name w:val="17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2">
    <w:name w:val="17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
    <w:name w:val="17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0">
    <w:name w:val="17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9">
    <w:name w:val="16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8">
    <w:name w:val="16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7">
    <w:name w:val="16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6">
    <w:name w:val="16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5">
    <w:name w:val="16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4">
    <w:name w:val="16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3">
    <w:name w:val="16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2">
    <w:name w:val="16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
    <w:name w:val="16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0">
    <w:name w:val="16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9">
    <w:name w:val="15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8">
    <w:name w:val="15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7">
    <w:name w:val="15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6">
    <w:name w:val="15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5">
    <w:name w:val="15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4">
    <w:name w:val="15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3">
    <w:name w:val="15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2">
    <w:name w:val="15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
    <w:name w:val="15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0">
    <w:name w:val="15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9">
    <w:name w:val="14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8">
    <w:name w:val="14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7">
    <w:name w:val="14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6">
    <w:name w:val="14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5">
    <w:name w:val="14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4">
    <w:name w:val="14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3">
    <w:name w:val="14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2">
    <w:name w:val="14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
    <w:name w:val="14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0">
    <w:name w:val="14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9">
    <w:name w:val="13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8">
    <w:name w:val="13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7">
    <w:name w:val="13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6">
    <w:name w:val="13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5">
    <w:name w:val="13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4">
    <w:name w:val="13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3">
    <w:name w:val="13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2">
    <w:name w:val="13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
    <w:name w:val="13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0">
    <w:name w:val="13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9">
    <w:name w:val="12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8">
    <w:name w:val="12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7">
    <w:name w:val="12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6">
    <w:name w:val="12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5">
    <w:name w:val="12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4">
    <w:name w:val="12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3">
    <w:name w:val="12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2">
    <w:name w:val="12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
    <w:name w:val="12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0">
    <w:name w:val="12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9">
    <w:name w:val="11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8">
    <w:name w:val="11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7">
    <w:name w:val="11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6">
    <w:name w:val="11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5">
    <w:name w:val="11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4">
    <w:name w:val="11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3">
    <w:name w:val="11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2">
    <w:name w:val="11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1">
    <w:name w:val="11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0">
    <w:name w:val="11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9">
    <w:name w:val="10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8">
    <w:name w:val="10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7">
    <w:name w:val="10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6">
    <w:name w:val="10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5">
    <w:name w:val="10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4">
    <w:name w:val="10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3">
    <w:name w:val="10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2">
    <w:name w:val="10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1">
    <w:name w:val="10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0">
    <w:name w:val="10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9">
    <w:name w:val="9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8">
    <w:name w:val="9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7">
    <w:name w:val="9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6">
    <w:name w:val="9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5">
    <w:name w:val="9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4">
    <w:name w:val="9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3">
    <w:name w:val="9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2">
    <w:name w:val="9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1">
    <w:name w:val="9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0">
    <w:name w:val="9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9">
    <w:name w:val="8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8">
    <w:name w:val="8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7">
    <w:name w:val="8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6">
    <w:name w:val="8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5">
    <w:name w:val="8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4">
    <w:name w:val="8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3">
    <w:name w:val="8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2">
    <w:name w:val="8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1">
    <w:name w:val="8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0">
    <w:name w:val="8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9">
    <w:name w:val="7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8">
    <w:name w:val="7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7">
    <w:name w:val="7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6">
    <w:name w:val="7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5">
    <w:name w:val="7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4">
    <w:name w:val="7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3">
    <w:name w:val="7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2">
    <w:name w:val="7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1">
    <w:name w:val="7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0">
    <w:name w:val="7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9">
    <w:name w:val="6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8">
    <w:name w:val="6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7">
    <w:name w:val="6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6">
    <w:name w:val="6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5">
    <w:name w:val="6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4">
    <w:name w:val="6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3">
    <w:name w:val="6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2">
    <w:name w:val="6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1">
    <w:name w:val="6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0">
    <w:name w:val="6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9">
    <w:name w:val="5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8">
    <w:name w:val="5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7">
    <w:name w:val="5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6">
    <w:name w:val="5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5">
    <w:name w:val="5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4">
    <w:name w:val="5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3">
    <w:name w:val="5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2">
    <w:name w:val="5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1">
    <w:name w:val="5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0">
    <w:name w:val="5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9">
    <w:name w:val="4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8">
    <w:name w:val="4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7">
    <w:name w:val="4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6">
    <w:name w:val="4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5">
    <w:name w:val="4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4">
    <w:name w:val="4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3">
    <w:name w:val="4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2">
    <w:name w:val="4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1">
    <w:name w:val="4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0">
    <w:name w:val="4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9">
    <w:name w:val="3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8">
    <w:name w:val="3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7">
    <w:name w:val="3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6">
    <w:name w:val="3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5">
    <w:name w:val="3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4">
    <w:name w:val="3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3">
    <w:name w:val="3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2">
    <w:name w:val="3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1">
    <w:name w:val="3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0">
    <w:name w:val="3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9">
    <w:name w:val="2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8">
    <w:name w:val="2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7">
    <w:name w:val="2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6">
    <w:name w:val="2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5">
    <w:name w:val="2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4">
    <w:name w:val="2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3">
    <w:name w:val="2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2">
    <w:name w:val="2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1">
    <w:name w:val="2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0">
    <w:name w:val="2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9">
    <w:name w:val="1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
    <w:name w:val="1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
    <w:name w:val="1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
    <w:name w:val="1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
    <w:name w:val="1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
    <w:name w:val="1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
    <w:name w:val="1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
    <w:name w:val="1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character" w:customStyle="1" w:styleId="StyleVisiontextC00000000093E2DA0">
    <w:name w:val="StyleVision text_C_00000000093E2DA0"/>
    <w:rsid w:val="00581644"/>
  </w:style>
  <w:style w:type="character" w:customStyle="1" w:styleId="StyleVisiontextC00000000093E2FB0">
    <w:name w:val="StyleVision text_C_00000000093E2FB0"/>
    <w:rsid w:val="00581644"/>
    <w:rPr>
      <w:i/>
    </w:rPr>
  </w:style>
  <w:style w:type="character" w:customStyle="1" w:styleId="StyleVisiontextC00000000093E3060">
    <w:name w:val="StyleVision text_C_00000000093E3060"/>
    <w:rsid w:val="00581644"/>
    <w:rPr>
      <w:i/>
    </w:rPr>
  </w:style>
  <w:style w:type="character" w:customStyle="1" w:styleId="StyleVisiontextC00000000093E3270">
    <w:name w:val="StyleVision text_C_00000000093E3270"/>
    <w:rsid w:val="00581644"/>
  </w:style>
  <w:style w:type="character" w:customStyle="1" w:styleId="StyleVisiontextC00000000093E3480">
    <w:name w:val="StyleVision text_C_00000000093E3480"/>
    <w:rsid w:val="00581644"/>
    <w:rPr>
      <w:i/>
    </w:rPr>
  </w:style>
  <w:style w:type="character" w:customStyle="1" w:styleId="StyleVisioncontentC0000000007015870">
    <w:name w:val="StyleVision content_C_0000000007015870"/>
    <w:rsid w:val="00581644"/>
    <w:rPr>
      <w:i/>
      <w:color w:val="808080"/>
    </w:rPr>
  </w:style>
  <w:style w:type="character" w:customStyle="1" w:styleId="StyleVisiontextC000000000969C270">
    <w:name w:val="StyleVision text_C_000000000969C270"/>
    <w:rsid w:val="00581644"/>
  </w:style>
  <w:style w:type="character" w:customStyle="1" w:styleId="StyleVisiontextC000000000969C320">
    <w:name w:val="StyleVision text_C_000000000969C320"/>
    <w:rsid w:val="00581644"/>
  </w:style>
  <w:style w:type="character" w:customStyle="1" w:styleId="StyleVisiontextC000000000969C530">
    <w:name w:val="StyleVision text_C_000000000969C530"/>
    <w:rsid w:val="00581644"/>
  </w:style>
  <w:style w:type="character" w:customStyle="1" w:styleId="StyleVisioneditfieldC0000000009674170">
    <w:name w:val="StyleVision edit field_C_0000000009674170"/>
    <w:rsid w:val="00581644"/>
    <w:rPr>
      <w:rFonts w:ascii="MS Shell Dlg" w:hAnsi="MS Shell Dlg"/>
      <w:sz w:val="20"/>
    </w:rPr>
  </w:style>
  <w:style w:type="character" w:customStyle="1" w:styleId="StyleVisiontextC000000000969C5E0">
    <w:name w:val="StyleVision text_C_000000000969C5E0"/>
    <w:rsid w:val="00581644"/>
  </w:style>
  <w:style w:type="character" w:customStyle="1" w:styleId="StyleVisioneditfieldC0000000009674280">
    <w:name w:val="StyleVision edit field_C_0000000009674280"/>
    <w:rsid w:val="00581644"/>
    <w:rPr>
      <w:rFonts w:ascii="MS Shell Dlg" w:hAnsi="MS Shell Dlg"/>
      <w:sz w:val="20"/>
    </w:rPr>
  </w:style>
  <w:style w:type="character" w:customStyle="1" w:styleId="StyleVisiontextC000000000969C690">
    <w:name w:val="StyleVision text_C_000000000969C690"/>
    <w:rsid w:val="00581644"/>
  </w:style>
  <w:style w:type="character" w:customStyle="1" w:styleId="StyleVisioneditfieldC0000000009674390">
    <w:name w:val="StyleVision edit field_C_0000000009674390"/>
    <w:rsid w:val="00581644"/>
    <w:rPr>
      <w:rFonts w:ascii="MS Shell Dlg" w:hAnsi="MS Shell Dlg"/>
      <w:sz w:val="20"/>
    </w:rPr>
  </w:style>
  <w:style w:type="character" w:customStyle="1" w:styleId="StyleVisiontextC000000000969C740">
    <w:name w:val="StyleVision text_C_000000000969C740"/>
    <w:rsid w:val="00581644"/>
  </w:style>
  <w:style w:type="character" w:customStyle="1" w:styleId="StyleVisiontextC000000000969CA00">
    <w:name w:val="StyleVision text_C_000000000969CA00"/>
    <w:rsid w:val="00581644"/>
  </w:style>
  <w:style w:type="character" w:customStyle="1" w:styleId="StyleVisiontextC000000000969CB60">
    <w:name w:val="StyleVision text_C_000000000969CB60"/>
    <w:rsid w:val="00581644"/>
  </w:style>
  <w:style w:type="character" w:customStyle="1" w:styleId="StyleVisiontextC000000000969CED0">
    <w:name w:val="StyleVision text_C_000000000969CED0"/>
    <w:rsid w:val="00581644"/>
  </w:style>
  <w:style w:type="character" w:customStyle="1" w:styleId="StyleVisiontextC000000000969D0E0">
    <w:name w:val="StyleVision text_C_000000000969D0E0"/>
    <w:rsid w:val="00581644"/>
  </w:style>
  <w:style w:type="character" w:customStyle="1" w:styleId="StyleVisiontextC000000000969D2F0">
    <w:name w:val="StyleVision text_C_000000000969D2F0"/>
    <w:rsid w:val="00581644"/>
  </w:style>
  <w:style w:type="character" w:customStyle="1" w:styleId="StyleVisiontextC000000000969D500">
    <w:name w:val="StyleVision text_C_000000000969D500"/>
    <w:rsid w:val="00581644"/>
  </w:style>
  <w:style w:type="character" w:customStyle="1" w:styleId="StyleVisionparagraphC000000000969D7C0">
    <w:name w:val="StyleVision paragraph_C_000000000969D7C0"/>
    <w:rsid w:val="00581644"/>
    <w:rPr>
      <w:i/>
      <w:sz w:val="14"/>
    </w:rPr>
  </w:style>
  <w:style w:type="character" w:customStyle="1" w:styleId="StyleVisionparagraphC000000000969D7C0-textC000000000969D870">
    <w:name w:val="StyleVision paragraph_C_000000000969D7C0-text_C_000000000969D870"/>
    <w:basedOn w:val="StyleVisionparagraphC000000000969D7C0"/>
    <w:rsid w:val="00581644"/>
    <w:rPr>
      <w:i/>
      <w:sz w:val="14"/>
    </w:rPr>
  </w:style>
  <w:style w:type="character" w:customStyle="1" w:styleId="StyleVisionparagraphC000000000969D9D0">
    <w:name w:val="StyleVision paragraph_C_000000000969D9D0"/>
    <w:rsid w:val="00581644"/>
    <w:rPr>
      <w:sz w:val="14"/>
    </w:rPr>
  </w:style>
  <w:style w:type="character" w:customStyle="1" w:styleId="StyleVisionparagraphC000000000969D9D0-textC000000000969DA80">
    <w:name w:val="StyleVision paragraph_C_000000000969D9D0-text_C_000000000969DA80"/>
    <w:rsid w:val="00581644"/>
    <w:rPr>
      <w:i/>
      <w:sz w:val="14"/>
    </w:rPr>
  </w:style>
  <w:style w:type="character" w:customStyle="1" w:styleId="StyleVisionparagraphC000000000969D9D0-textC000000000969DB30">
    <w:name w:val="StyleVision paragraph_C_000000000969D9D0-text_C_000000000969DB30"/>
    <w:basedOn w:val="StyleVisionparagraphC000000000969D9D0"/>
    <w:rsid w:val="00581644"/>
    <w:rPr>
      <w:sz w:val="14"/>
    </w:rPr>
  </w:style>
  <w:style w:type="character" w:customStyle="1" w:styleId="StyleVisioneditfieldC00000000096744A0">
    <w:name w:val="StyleVision edit field_C_00000000096744A0"/>
    <w:rsid w:val="00581644"/>
    <w:rPr>
      <w:rFonts w:ascii="MS Shell Dlg" w:hAnsi="MS Shell Dlg"/>
      <w:i/>
      <w:sz w:val="20"/>
    </w:rPr>
  </w:style>
  <w:style w:type="character" w:customStyle="1" w:styleId="StyleVisionparagraphC000000000969DC90">
    <w:name w:val="StyleVision paragraph_C_000000000969DC90"/>
    <w:rsid w:val="00581644"/>
    <w:rPr>
      <w:sz w:val="14"/>
    </w:rPr>
  </w:style>
  <w:style w:type="character" w:customStyle="1" w:styleId="StyleVisionparagraphC000000000969DC90-textC000000000969DD40">
    <w:name w:val="StyleVision paragraph_C_000000000969DC90-text_C_000000000969DD40"/>
    <w:rsid w:val="00581644"/>
    <w:rPr>
      <w:i/>
      <w:sz w:val="14"/>
    </w:rPr>
  </w:style>
  <w:style w:type="character" w:customStyle="1" w:styleId="StyleVisionparagraphC000000000969DC90-textC000000000969DDF0">
    <w:name w:val="StyleVision paragraph_C_000000000969DC90-text_C_000000000969DDF0"/>
    <w:basedOn w:val="StyleVisionparagraphC000000000969DC90"/>
    <w:rsid w:val="00581644"/>
    <w:rPr>
      <w:sz w:val="14"/>
    </w:rPr>
  </w:style>
  <w:style w:type="character" w:customStyle="1" w:styleId="StyleVisioneditfieldC00000000096745B0">
    <w:name w:val="StyleVision edit field_C_00000000096745B0"/>
    <w:rsid w:val="00581644"/>
    <w:rPr>
      <w:rFonts w:ascii="MS Shell Dlg" w:hAnsi="MS Shell Dlg"/>
      <w:i/>
      <w:sz w:val="20"/>
    </w:rPr>
  </w:style>
  <w:style w:type="character" w:customStyle="1" w:styleId="StyleVisiontextC000000000969DF50">
    <w:name w:val="StyleVision text_C_000000000969DF50"/>
    <w:rsid w:val="00581644"/>
  </w:style>
  <w:style w:type="character" w:customStyle="1" w:styleId="StyleVisiontextC00000000096B0110">
    <w:name w:val="StyleVision text_C_00000000096B0110"/>
    <w:rsid w:val="00581644"/>
  </w:style>
  <w:style w:type="character" w:customStyle="1" w:styleId="StyleVisiontextC00000000096B0270">
    <w:name w:val="StyleVision text_C_00000000096B0270"/>
    <w:rsid w:val="00581644"/>
  </w:style>
  <w:style w:type="character" w:customStyle="1" w:styleId="StyleVisiontextC00000000096B03D0">
    <w:name w:val="StyleVision text_C_00000000096B03D0"/>
    <w:rsid w:val="00581644"/>
  </w:style>
  <w:style w:type="character" w:customStyle="1" w:styleId="StyleVisioncontentC000000000969F970">
    <w:name w:val="StyleVision content_C_000000000969F970"/>
    <w:rsid w:val="00581644"/>
    <w:rPr>
      <w:i/>
      <w:color w:val="808080"/>
    </w:rPr>
  </w:style>
  <w:style w:type="character" w:customStyle="1" w:styleId="StyleVisiontextC00000000096B0690">
    <w:name w:val="StyleVision text_C_00000000096B0690"/>
    <w:rsid w:val="00581644"/>
  </w:style>
  <w:style w:type="character" w:customStyle="1" w:styleId="StyleVisionparagraphC00000000096B07F0">
    <w:name w:val="StyleVision paragraph_C_00000000096B07F0"/>
    <w:rsid w:val="00581644"/>
    <w:rPr>
      <w:color w:val="808080"/>
    </w:rPr>
  </w:style>
  <w:style w:type="character" w:customStyle="1" w:styleId="StyleVisionparagraphC00000000096B07F0-contentC000000000969FCB0">
    <w:name w:val="StyleVision paragraph_C_00000000096B07F0-content_C_000000000969FCB0"/>
    <w:rsid w:val="00581644"/>
    <w:rPr>
      <w:i/>
      <w:color w:val="808080"/>
    </w:rPr>
  </w:style>
  <w:style w:type="character" w:customStyle="1" w:styleId="StyleVisiontextC00000000096B0A00">
    <w:name w:val="StyleVision text_C_00000000096B0A00"/>
    <w:rsid w:val="00581644"/>
    <w:rPr>
      <w:i/>
      <w:color w:val="808080"/>
    </w:rPr>
  </w:style>
  <w:style w:type="character" w:customStyle="1" w:styleId="StyleVisiontextC00000000096B0B60">
    <w:name w:val="StyleVision text_C_00000000096B0B60"/>
    <w:rsid w:val="00581644"/>
    <w:rPr>
      <w:i/>
      <w:color w:val="808080"/>
    </w:rPr>
  </w:style>
  <w:style w:type="character" w:customStyle="1" w:styleId="StyleVisioncontentC000000000969FE50">
    <w:name w:val="StyleVision content_C_000000000969FE50"/>
    <w:rsid w:val="00581644"/>
    <w:rPr>
      <w:i/>
      <w:color w:val="808080"/>
    </w:rPr>
  </w:style>
  <w:style w:type="character" w:customStyle="1" w:styleId="StyleVisiontextC00000000096B0ED0">
    <w:name w:val="StyleVision text_C_00000000096B0ED0"/>
    <w:rsid w:val="00581644"/>
    <w:rPr>
      <w:i/>
      <w:color w:val="808080"/>
    </w:rPr>
  </w:style>
  <w:style w:type="character" w:customStyle="1" w:styleId="StyleVisiontablecellC00000000096B0F80">
    <w:name w:val="StyleVision table cell_C_00000000096B0F80"/>
    <w:rsid w:val="00581644"/>
    <w:rPr>
      <w:color w:val="808080"/>
    </w:rPr>
  </w:style>
  <w:style w:type="character" w:customStyle="1" w:styleId="StyleVisiontablecellC00000000096B0F80-contentC00000000096B7ED0">
    <w:name w:val="StyleVision table cell_C_00000000096B0F80-content_C_00000000096B7ED0"/>
    <w:rsid w:val="00581644"/>
    <w:rPr>
      <w:i/>
      <w:color w:val="808080"/>
    </w:rPr>
  </w:style>
  <w:style w:type="character" w:customStyle="1" w:styleId="StyleVisiontextC00000000096B10E0">
    <w:name w:val="StyleVision text_C_00000000096B10E0"/>
    <w:rsid w:val="00581644"/>
    <w:rPr>
      <w:i/>
      <w:color w:val="808080"/>
    </w:rPr>
  </w:style>
  <w:style w:type="character" w:customStyle="1" w:styleId="StyleVisiontablecellC00000000096B1190">
    <w:name w:val="StyleVision table cell_C_00000000096B1190"/>
    <w:rsid w:val="00581644"/>
    <w:rPr>
      <w:color w:val="808080"/>
    </w:rPr>
  </w:style>
  <w:style w:type="character" w:customStyle="1" w:styleId="StyleVisiontextC00000000096B12F0">
    <w:name w:val="StyleVision text_C_00000000096B12F0"/>
    <w:rsid w:val="00581644"/>
    <w:rPr>
      <w:i/>
      <w:color w:val="808080"/>
    </w:rPr>
  </w:style>
  <w:style w:type="character" w:customStyle="1" w:styleId="StyleVisiontablecellC00000000096B13A0">
    <w:name w:val="StyleVision table cell_C_00000000096B13A0"/>
    <w:rsid w:val="00581644"/>
    <w:rPr>
      <w:color w:val="808080"/>
    </w:rPr>
  </w:style>
  <w:style w:type="character" w:customStyle="1" w:styleId="StyleVisiontextC00000000096B1500">
    <w:name w:val="StyleVision text_C_00000000096B1500"/>
    <w:rsid w:val="00581644"/>
  </w:style>
  <w:style w:type="character" w:customStyle="1" w:styleId="StyleVisionparagraphC00000000096B1660">
    <w:name w:val="StyleVision paragraph_C_00000000096B1660"/>
    <w:rsid w:val="00581644"/>
    <w:rPr>
      <w:color w:val="808080"/>
    </w:rPr>
  </w:style>
  <w:style w:type="character" w:customStyle="1" w:styleId="StyleVisionparagraphC00000000096B1660-contentC00000000096B8550">
    <w:name w:val="StyleVision paragraph_C_00000000096B1660-content_C_00000000096B8550"/>
    <w:rsid w:val="00581644"/>
    <w:rPr>
      <w:i/>
      <w:color w:val="808080"/>
    </w:rPr>
  </w:style>
  <w:style w:type="character" w:customStyle="1" w:styleId="StyleVisiontextC00000000096B1870">
    <w:name w:val="StyleVision text_C_00000000096B1870"/>
    <w:rsid w:val="00581644"/>
    <w:rPr>
      <w:i/>
      <w:color w:val="808080"/>
    </w:rPr>
  </w:style>
  <w:style w:type="character" w:customStyle="1" w:styleId="StyleVisiontextC00000000096B19D0">
    <w:name w:val="StyleVision text_C_00000000096B19D0"/>
    <w:rsid w:val="00581644"/>
    <w:rPr>
      <w:i/>
      <w:color w:val="808080"/>
    </w:rPr>
  </w:style>
  <w:style w:type="character" w:customStyle="1" w:styleId="StyleVisioncontentC00000000096B86F0">
    <w:name w:val="StyleVision content_C_00000000096B86F0"/>
    <w:rsid w:val="00581644"/>
    <w:rPr>
      <w:i/>
      <w:color w:val="808080"/>
    </w:rPr>
  </w:style>
  <w:style w:type="character" w:customStyle="1" w:styleId="StyleVisiontextC00000000096B1D40">
    <w:name w:val="StyleVision text_C_00000000096B1D40"/>
    <w:rsid w:val="00581644"/>
    <w:rPr>
      <w:i/>
      <w:color w:val="808080"/>
    </w:rPr>
  </w:style>
  <w:style w:type="character" w:customStyle="1" w:styleId="StyleVisiontablecellC00000000096B1DF0">
    <w:name w:val="StyleVision table cell_C_00000000096B1DF0"/>
    <w:rsid w:val="00581644"/>
    <w:rPr>
      <w:color w:val="808080"/>
    </w:rPr>
  </w:style>
  <w:style w:type="character" w:customStyle="1" w:styleId="StyleVisiontablecellC00000000096B1DF0-contentC00000000096B8890">
    <w:name w:val="StyleVision table cell_C_00000000096B1DF0-content_C_00000000096B8890"/>
    <w:rsid w:val="00581644"/>
    <w:rPr>
      <w:i/>
      <w:color w:val="808080"/>
    </w:rPr>
  </w:style>
  <w:style w:type="character" w:customStyle="1" w:styleId="StyleVisiontextC00000000096B1F50">
    <w:name w:val="StyleVision text_C_00000000096B1F50"/>
    <w:rsid w:val="00581644"/>
    <w:rPr>
      <w:i/>
      <w:color w:val="808080"/>
    </w:rPr>
  </w:style>
  <w:style w:type="character" w:customStyle="1" w:styleId="StyleVisiontablecellC00000000096B2000">
    <w:name w:val="StyleVision table cell_C_00000000096B2000"/>
    <w:rsid w:val="00581644"/>
    <w:rPr>
      <w:color w:val="808080"/>
    </w:rPr>
  </w:style>
  <w:style w:type="character" w:customStyle="1" w:styleId="StyleVisiontextC00000000096B9F80">
    <w:name w:val="StyleVision text_C_00000000096B9F80"/>
    <w:rsid w:val="00581644"/>
    <w:rPr>
      <w:i/>
      <w:color w:val="808080"/>
    </w:rPr>
  </w:style>
  <w:style w:type="character" w:customStyle="1" w:styleId="StyleVisiontablecellC00000000096BA030">
    <w:name w:val="StyleVision table cell_C_00000000096BA030"/>
    <w:rsid w:val="00581644"/>
    <w:rPr>
      <w:color w:val="808080"/>
    </w:rPr>
  </w:style>
  <w:style w:type="character" w:customStyle="1" w:styleId="StyleVisiontextC00000000096BA190">
    <w:name w:val="StyleVision text_C_00000000096BA190"/>
    <w:rsid w:val="00581644"/>
  </w:style>
  <w:style w:type="character" w:customStyle="1" w:styleId="StyleVisionparagraphC00000000096BA2F0">
    <w:name w:val="StyleVision paragraph_C_00000000096BA2F0"/>
    <w:rsid w:val="00581644"/>
    <w:rPr>
      <w:color w:val="808080"/>
    </w:rPr>
  </w:style>
  <w:style w:type="character" w:customStyle="1" w:styleId="StyleVisionparagraphC00000000096BA2F0-contentC00000000096B8F10">
    <w:name w:val="StyleVision paragraph_C_00000000096BA2F0-content_C_00000000096B8F10"/>
    <w:rsid w:val="00581644"/>
    <w:rPr>
      <w:i/>
      <w:color w:val="808080"/>
    </w:rPr>
  </w:style>
  <w:style w:type="character" w:customStyle="1" w:styleId="StyleVisiontextC00000000096BA500">
    <w:name w:val="StyleVision text_C_00000000096BA500"/>
    <w:rsid w:val="00581644"/>
    <w:rPr>
      <w:i/>
      <w:color w:val="808080"/>
    </w:rPr>
  </w:style>
  <w:style w:type="character" w:customStyle="1" w:styleId="StyleVisiontextC00000000096BA660">
    <w:name w:val="StyleVision text_C_00000000096BA660"/>
    <w:rsid w:val="00581644"/>
    <w:rPr>
      <w:i/>
      <w:color w:val="808080"/>
    </w:rPr>
  </w:style>
  <w:style w:type="character" w:customStyle="1" w:styleId="StyleVisioncontentC00000000096B90B0">
    <w:name w:val="StyleVision content_C_00000000096B90B0"/>
    <w:rsid w:val="00581644"/>
    <w:rPr>
      <w:i/>
      <w:color w:val="808080"/>
    </w:rPr>
  </w:style>
  <w:style w:type="character" w:customStyle="1" w:styleId="StyleVisiontextC00000000096BA9D0">
    <w:name w:val="StyleVision text_C_00000000096BA9D0"/>
    <w:rsid w:val="00581644"/>
    <w:rPr>
      <w:i/>
      <w:color w:val="808080"/>
    </w:rPr>
  </w:style>
  <w:style w:type="character" w:customStyle="1" w:styleId="StyleVisiontablecellC00000000096BAA80">
    <w:name w:val="StyleVision table cell_C_00000000096BAA80"/>
    <w:rsid w:val="00581644"/>
    <w:rPr>
      <w:color w:val="808080"/>
    </w:rPr>
  </w:style>
  <w:style w:type="character" w:customStyle="1" w:styleId="StyleVisiontablecellC00000000096BAA80-contentC00000000096B9250">
    <w:name w:val="StyleVision table cell_C_00000000096BAA80-content_C_00000000096B9250"/>
    <w:rsid w:val="00581644"/>
    <w:rPr>
      <w:i/>
      <w:color w:val="808080"/>
    </w:rPr>
  </w:style>
  <w:style w:type="character" w:customStyle="1" w:styleId="StyleVisiontextC00000000096BABE0">
    <w:name w:val="StyleVision text_C_00000000096BABE0"/>
    <w:rsid w:val="00581644"/>
    <w:rPr>
      <w:i/>
      <w:color w:val="808080"/>
    </w:rPr>
  </w:style>
  <w:style w:type="character" w:customStyle="1" w:styleId="StyleVisiontablecellC00000000096BAC90">
    <w:name w:val="StyleVision table cell_C_00000000096BAC90"/>
    <w:rsid w:val="00581644"/>
    <w:rPr>
      <w:color w:val="808080"/>
    </w:rPr>
  </w:style>
  <w:style w:type="character" w:customStyle="1" w:styleId="StyleVisiontextC00000000096BADF0">
    <w:name w:val="StyleVision text_C_00000000096BADF0"/>
    <w:rsid w:val="00581644"/>
    <w:rPr>
      <w:i/>
      <w:color w:val="808080"/>
    </w:rPr>
  </w:style>
  <w:style w:type="character" w:customStyle="1" w:styleId="StyleVisiontablecellC00000000096BAEA0">
    <w:name w:val="StyleVision table cell_C_00000000096BAEA0"/>
    <w:rsid w:val="00581644"/>
    <w:rPr>
      <w:color w:val="808080"/>
    </w:rPr>
  </w:style>
  <w:style w:type="character" w:customStyle="1" w:styleId="StyleVisiontextC00000000096BB000">
    <w:name w:val="StyleVision text_C_00000000096BB000"/>
    <w:rsid w:val="00581644"/>
  </w:style>
  <w:style w:type="character" w:customStyle="1" w:styleId="StyleVisioncontentC00000000096B98D0">
    <w:name w:val="StyleVision content_C_00000000096B98D0"/>
    <w:rsid w:val="00581644"/>
    <w:rPr>
      <w:i/>
      <w:color w:val="808080"/>
    </w:rPr>
  </w:style>
  <w:style w:type="character" w:customStyle="1" w:styleId="StyleVisiontextC00000000096BB2C0">
    <w:name w:val="StyleVision text_C_00000000096BB2C0"/>
    <w:rsid w:val="00581644"/>
  </w:style>
  <w:style w:type="character" w:customStyle="1" w:styleId="StyleVisionparagraphC00000000096BB420">
    <w:name w:val="StyleVision paragraph_C_00000000096BB420"/>
    <w:rsid w:val="00581644"/>
    <w:rPr>
      <w:color w:val="808080"/>
    </w:rPr>
  </w:style>
  <w:style w:type="character" w:customStyle="1" w:styleId="StyleVisionparagraphC00000000096BB420-contentC00000000096B9C10">
    <w:name w:val="StyleVision paragraph_C_00000000096BB420-content_C_00000000096B9C10"/>
    <w:rsid w:val="00581644"/>
    <w:rPr>
      <w:i/>
      <w:color w:val="808080"/>
    </w:rPr>
  </w:style>
  <w:style w:type="character" w:customStyle="1" w:styleId="StyleVisiontextC00000000096BB630">
    <w:name w:val="StyleVision text_C_00000000096BB630"/>
    <w:rsid w:val="00581644"/>
    <w:rPr>
      <w:i/>
      <w:color w:val="808080"/>
    </w:rPr>
  </w:style>
  <w:style w:type="character" w:customStyle="1" w:styleId="StyleVisiontextC00000000096BB790">
    <w:name w:val="StyleVision text_C_00000000096BB790"/>
    <w:rsid w:val="00581644"/>
    <w:rPr>
      <w:i/>
      <w:color w:val="808080"/>
    </w:rPr>
  </w:style>
  <w:style w:type="character" w:customStyle="1" w:styleId="StyleVisioncontentC00000000096C3ED0">
    <w:name w:val="StyleVision content_C_00000000096C3ED0"/>
    <w:rsid w:val="00581644"/>
    <w:rPr>
      <w:i/>
      <w:color w:val="808080"/>
    </w:rPr>
  </w:style>
  <w:style w:type="character" w:customStyle="1" w:styleId="StyleVisiontextC00000000096BBB00">
    <w:name w:val="StyleVision text_C_00000000096BBB00"/>
    <w:rsid w:val="00581644"/>
    <w:rPr>
      <w:i/>
      <w:color w:val="808080"/>
    </w:rPr>
  </w:style>
  <w:style w:type="character" w:customStyle="1" w:styleId="StyleVisiontablecellC00000000096BBBB0">
    <w:name w:val="StyleVision table cell_C_00000000096BBBB0"/>
    <w:rsid w:val="00581644"/>
    <w:rPr>
      <w:color w:val="808080"/>
    </w:rPr>
  </w:style>
  <w:style w:type="character" w:customStyle="1" w:styleId="StyleVisiontablecellC00000000096BBBB0-contentC00000000096C4070">
    <w:name w:val="StyleVision table cell_C_00000000096BBBB0-content_C_00000000096C4070"/>
    <w:rsid w:val="00581644"/>
    <w:rPr>
      <w:i/>
      <w:color w:val="808080"/>
    </w:rPr>
  </w:style>
  <w:style w:type="character" w:customStyle="1" w:styleId="StyleVisiontextC00000000096BBD10">
    <w:name w:val="StyleVision text_C_00000000096BBD10"/>
    <w:rsid w:val="00581644"/>
    <w:rPr>
      <w:i/>
      <w:color w:val="808080"/>
    </w:rPr>
  </w:style>
  <w:style w:type="character" w:customStyle="1" w:styleId="StyleVisiontablecellC00000000096BBDC0">
    <w:name w:val="StyleVision table cell_C_00000000096BBDC0"/>
    <w:rsid w:val="00581644"/>
    <w:rPr>
      <w:color w:val="808080"/>
    </w:rPr>
  </w:style>
  <w:style w:type="character" w:customStyle="1" w:styleId="StyleVisiontablecellC00000000096BBDC0-contentC00000000096C4210">
    <w:name w:val="StyleVision table cell_C_00000000096BBDC0-content_C_00000000096C4210"/>
    <w:rsid w:val="00581644"/>
    <w:rPr>
      <w:i/>
      <w:color w:val="808080"/>
    </w:rPr>
  </w:style>
  <w:style w:type="character" w:customStyle="1" w:styleId="StyleVisiontextC00000000096D5F80">
    <w:name w:val="StyleVision text_C_00000000096D5F80"/>
    <w:rsid w:val="00581644"/>
    <w:rPr>
      <w:i/>
      <w:color w:val="808080"/>
    </w:rPr>
  </w:style>
  <w:style w:type="character" w:customStyle="1" w:styleId="StyleVisiontablecellC00000000096D6030">
    <w:name w:val="StyleVision table cell_C_00000000096D6030"/>
    <w:rsid w:val="00581644"/>
    <w:rPr>
      <w:color w:val="808080"/>
    </w:rPr>
  </w:style>
  <w:style w:type="character" w:customStyle="1" w:styleId="StyleVisiontablecellC00000000096D6030-contentC00000000096C43B0">
    <w:name w:val="StyleVision table cell_C_00000000096D6030-content_C_00000000096C43B0"/>
    <w:rsid w:val="00581644"/>
    <w:rPr>
      <w:i/>
      <w:color w:val="808080"/>
    </w:rPr>
  </w:style>
  <w:style w:type="character" w:customStyle="1" w:styleId="StyleVisiontextC00000000096D6190">
    <w:name w:val="StyleVision text_C_00000000096D6190"/>
    <w:rsid w:val="00581644"/>
  </w:style>
  <w:style w:type="character" w:customStyle="1" w:styleId="StyleVisioncontentC00000000096C46F0">
    <w:name w:val="StyleVision content_C_00000000096C46F0"/>
    <w:rsid w:val="00581644"/>
    <w:rPr>
      <w:i/>
      <w:color w:val="808080"/>
    </w:rPr>
  </w:style>
  <w:style w:type="character" w:customStyle="1" w:styleId="StyleVisiontextC00000000096D6450">
    <w:name w:val="StyleVision text_C_00000000096D6450"/>
    <w:rsid w:val="00581644"/>
    <w:rPr>
      <w:i/>
    </w:rPr>
  </w:style>
  <w:style w:type="character" w:customStyle="1" w:styleId="StyleVisionparagraphC00000000096D65B0">
    <w:name w:val="StyleVision paragraph_C_00000000096D65B0"/>
    <w:rsid w:val="00581644"/>
    <w:rPr>
      <w:color w:val="808080"/>
    </w:rPr>
  </w:style>
  <w:style w:type="character" w:customStyle="1" w:styleId="StyleVisionparagraphC00000000096D65B0-contentC00000000096C4A30">
    <w:name w:val="StyleVision paragraph_C_00000000096D65B0-content_C_00000000096C4A30"/>
    <w:rsid w:val="00581644"/>
    <w:rPr>
      <w:i/>
      <w:color w:val="808080"/>
    </w:rPr>
  </w:style>
  <w:style w:type="character" w:customStyle="1" w:styleId="StyleVisiontextC00000000096D67C0">
    <w:name w:val="StyleVision text_C_00000000096D67C0"/>
    <w:rsid w:val="00581644"/>
    <w:rPr>
      <w:i/>
      <w:color w:val="808080"/>
    </w:rPr>
  </w:style>
  <w:style w:type="character" w:customStyle="1" w:styleId="StyleVisiontextC00000000096D6920">
    <w:name w:val="StyleVision text_C_00000000096D6920"/>
    <w:rsid w:val="00581644"/>
    <w:rPr>
      <w:i/>
      <w:color w:val="808080"/>
    </w:rPr>
  </w:style>
  <w:style w:type="character" w:customStyle="1" w:styleId="StyleVisioncontentC00000000096C4BD0">
    <w:name w:val="StyleVision content_C_00000000096C4BD0"/>
    <w:rsid w:val="00581644"/>
    <w:rPr>
      <w:i/>
      <w:color w:val="808080"/>
    </w:rPr>
  </w:style>
  <w:style w:type="character" w:customStyle="1" w:styleId="StyleVisiontextC00000000096D6C90">
    <w:name w:val="StyleVision text_C_00000000096D6C90"/>
    <w:rsid w:val="00581644"/>
    <w:rPr>
      <w:i/>
      <w:color w:val="808080"/>
    </w:rPr>
  </w:style>
  <w:style w:type="character" w:customStyle="1" w:styleId="StyleVisiontablecellC00000000096D6D40">
    <w:name w:val="StyleVision table cell_C_00000000096D6D40"/>
    <w:rsid w:val="00581644"/>
    <w:rPr>
      <w:color w:val="808080"/>
    </w:rPr>
  </w:style>
  <w:style w:type="character" w:customStyle="1" w:styleId="StyleVisiontablecellC00000000096D6D40-contentC00000000096C4D70">
    <w:name w:val="StyleVision table cell_C_00000000096D6D40-content_C_00000000096C4D70"/>
    <w:rsid w:val="00581644"/>
    <w:rPr>
      <w:i/>
      <w:color w:val="808080"/>
    </w:rPr>
  </w:style>
  <w:style w:type="character" w:customStyle="1" w:styleId="StyleVisiontextC00000000096D6EA0">
    <w:name w:val="StyleVision text_C_00000000096D6EA0"/>
    <w:rsid w:val="00581644"/>
    <w:rPr>
      <w:i/>
      <w:color w:val="808080"/>
    </w:rPr>
  </w:style>
  <w:style w:type="character" w:customStyle="1" w:styleId="StyleVisiontablecellC00000000096D6F50">
    <w:name w:val="StyleVision table cell_C_00000000096D6F50"/>
    <w:rsid w:val="00581644"/>
    <w:rPr>
      <w:color w:val="808080"/>
    </w:rPr>
  </w:style>
  <w:style w:type="character" w:customStyle="1" w:styleId="StyleVisiontextC00000000096D70B0">
    <w:name w:val="StyleVision text_C_00000000096D70B0"/>
    <w:rsid w:val="00581644"/>
    <w:rPr>
      <w:i/>
      <w:color w:val="808080"/>
    </w:rPr>
  </w:style>
  <w:style w:type="character" w:customStyle="1" w:styleId="StyleVisiontablecellC00000000096D7160">
    <w:name w:val="StyleVision table cell_C_00000000096D7160"/>
    <w:rsid w:val="00581644"/>
    <w:rPr>
      <w:color w:val="808080"/>
    </w:rPr>
  </w:style>
  <w:style w:type="character" w:customStyle="1" w:styleId="StyleVisiontextC00000000096D72C0">
    <w:name w:val="StyleVision text_C_00000000096D72C0"/>
    <w:rsid w:val="00581644"/>
    <w:rPr>
      <w:i/>
    </w:rPr>
  </w:style>
  <w:style w:type="character" w:customStyle="1" w:styleId="StyleVisionparagraphC00000000096D7420">
    <w:name w:val="StyleVision paragraph_C_00000000096D7420"/>
    <w:rsid w:val="00581644"/>
    <w:rPr>
      <w:color w:val="808080"/>
    </w:rPr>
  </w:style>
  <w:style w:type="character" w:customStyle="1" w:styleId="StyleVisionparagraphC00000000096D7420-contentC00000000096C53F0">
    <w:name w:val="StyleVision paragraph_C_00000000096D7420-content_C_00000000096C53F0"/>
    <w:rsid w:val="00581644"/>
    <w:rPr>
      <w:i/>
      <w:color w:val="808080"/>
    </w:rPr>
  </w:style>
  <w:style w:type="character" w:customStyle="1" w:styleId="StyleVisiontextC00000000096D7630">
    <w:name w:val="StyleVision text_C_00000000096D7630"/>
    <w:rsid w:val="00581644"/>
    <w:rPr>
      <w:i/>
      <w:color w:val="808080"/>
    </w:rPr>
  </w:style>
  <w:style w:type="character" w:customStyle="1" w:styleId="StyleVisiontextC00000000096D7790">
    <w:name w:val="StyleVision text_C_00000000096D7790"/>
    <w:rsid w:val="00581644"/>
    <w:rPr>
      <w:i/>
      <w:color w:val="808080"/>
    </w:rPr>
  </w:style>
  <w:style w:type="character" w:customStyle="1" w:styleId="StyleVisioncontentC00000000096C5590">
    <w:name w:val="StyleVision content_C_00000000096C5590"/>
    <w:rsid w:val="00581644"/>
    <w:rPr>
      <w:i/>
      <w:color w:val="808080"/>
    </w:rPr>
  </w:style>
  <w:style w:type="character" w:customStyle="1" w:styleId="StyleVisiontextC00000000096D7B00">
    <w:name w:val="StyleVision text_C_00000000096D7B00"/>
    <w:rsid w:val="00581644"/>
    <w:rPr>
      <w:i/>
      <w:color w:val="808080"/>
    </w:rPr>
  </w:style>
  <w:style w:type="character" w:customStyle="1" w:styleId="StyleVisiontablecellC00000000096D7BB0">
    <w:name w:val="StyleVision table cell_C_00000000096D7BB0"/>
    <w:rsid w:val="00581644"/>
    <w:rPr>
      <w:color w:val="808080"/>
    </w:rPr>
  </w:style>
  <w:style w:type="character" w:customStyle="1" w:styleId="StyleVisiontablecellC00000000096D7BB0-contentC00000000096C5730">
    <w:name w:val="StyleVision table cell_C_00000000096D7BB0-content_C_00000000096C5730"/>
    <w:rsid w:val="00581644"/>
    <w:rPr>
      <w:i/>
      <w:color w:val="808080"/>
    </w:rPr>
  </w:style>
  <w:style w:type="character" w:customStyle="1" w:styleId="StyleVisiontextC00000000096D7D10">
    <w:name w:val="StyleVision text_C_00000000096D7D10"/>
    <w:rsid w:val="00581644"/>
    <w:rPr>
      <w:i/>
      <w:color w:val="808080"/>
    </w:rPr>
  </w:style>
  <w:style w:type="character" w:customStyle="1" w:styleId="StyleVisiontablecellC00000000096D7DC0">
    <w:name w:val="StyleVision table cell_C_00000000096D7DC0"/>
    <w:rsid w:val="00581644"/>
    <w:rPr>
      <w:color w:val="808080"/>
    </w:rPr>
  </w:style>
  <w:style w:type="character" w:customStyle="1" w:styleId="StyleVisiontextC00000000096D7F20">
    <w:name w:val="StyleVision text_C_00000000096D7F20"/>
    <w:rsid w:val="00581644"/>
    <w:rPr>
      <w:i/>
      <w:color w:val="808080"/>
    </w:rPr>
  </w:style>
  <w:style w:type="character" w:customStyle="1" w:styleId="StyleVisiontablecellC00000000096D7FD0">
    <w:name w:val="StyleVision table cell_C_00000000096D7FD0"/>
    <w:rsid w:val="00581644"/>
    <w:rPr>
      <w:color w:val="808080"/>
    </w:rPr>
  </w:style>
  <w:style w:type="character" w:customStyle="1" w:styleId="StyleVisiontextC00000000096D8130">
    <w:name w:val="StyleVision text_C_00000000096D8130"/>
    <w:rsid w:val="00581644"/>
    <w:rPr>
      <w:i/>
    </w:rPr>
  </w:style>
  <w:style w:type="character" w:customStyle="1" w:styleId="StyleVisionparagraphC00000000096D8290">
    <w:name w:val="StyleVision paragraph_C_00000000096D8290"/>
    <w:rsid w:val="00581644"/>
    <w:rPr>
      <w:color w:val="808080"/>
    </w:rPr>
  </w:style>
  <w:style w:type="character" w:customStyle="1" w:styleId="StyleVisionparagraphC00000000096D8290-contentC00000000096DD2D0">
    <w:name w:val="StyleVision paragraph_C_00000000096D8290-content_C_00000000096DD2D0"/>
    <w:rsid w:val="00581644"/>
    <w:rPr>
      <w:i/>
      <w:color w:val="808080"/>
    </w:rPr>
  </w:style>
  <w:style w:type="character" w:customStyle="1" w:styleId="StyleVisiontextC00000000096D84A0">
    <w:name w:val="StyleVision text_C_00000000096D84A0"/>
    <w:rsid w:val="00581644"/>
    <w:rPr>
      <w:i/>
      <w:color w:val="808080"/>
    </w:rPr>
  </w:style>
  <w:style w:type="character" w:customStyle="1" w:styleId="StyleVisiontextC00000000096D8600">
    <w:name w:val="StyleVision text_C_00000000096D8600"/>
    <w:rsid w:val="00581644"/>
    <w:rPr>
      <w:i/>
      <w:color w:val="808080"/>
    </w:rPr>
  </w:style>
  <w:style w:type="character" w:customStyle="1" w:styleId="StyleVisioncontentC00000000096DD470">
    <w:name w:val="StyleVision content_C_00000000096DD470"/>
    <w:rsid w:val="00581644"/>
    <w:rPr>
      <w:i/>
      <w:color w:val="808080"/>
    </w:rPr>
  </w:style>
  <w:style w:type="character" w:customStyle="1" w:styleId="StyleVisiontextC00000000096D8970">
    <w:name w:val="StyleVision text_C_00000000096D8970"/>
    <w:rsid w:val="00581644"/>
    <w:rPr>
      <w:i/>
      <w:color w:val="808080"/>
    </w:rPr>
  </w:style>
  <w:style w:type="character" w:customStyle="1" w:styleId="StyleVisiontablecellC00000000096D8A20">
    <w:name w:val="StyleVision table cell_C_00000000096D8A20"/>
    <w:rsid w:val="00581644"/>
    <w:rPr>
      <w:color w:val="808080"/>
    </w:rPr>
  </w:style>
  <w:style w:type="character" w:customStyle="1" w:styleId="StyleVisiontablecellC00000000096D8A20-contentC00000000096DD610">
    <w:name w:val="StyleVision table cell_C_00000000096D8A20-content_C_00000000096DD610"/>
    <w:rsid w:val="00581644"/>
    <w:rPr>
      <w:i/>
      <w:color w:val="808080"/>
    </w:rPr>
  </w:style>
  <w:style w:type="character" w:customStyle="1" w:styleId="StyleVisiontextC00000000096D8B80">
    <w:name w:val="StyleVision text_C_00000000096D8B80"/>
    <w:rsid w:val="00581644"/>
    <w:rPr>
      <w:i/>
      <w:color w:val="808080"/>
    </w:rPr>
  </w:style>
  <w:style w:type="character" w:customStyle="1" w:styleId="StyleVisiontablecellC00000000096D8C30">
    <w:name w:val="StyleVision table cell_C_00000000096D8C30"/>
    <w:rsid w:val="00581644"/>
    <w:rPr>
      <w:color w:val="808080"/>
    </w:rPr>
  </w:style>
  <w:style w:type="character" w:customStyle="1" w:styleId="StyleVisiontextC00000000096D8D90">
    <w:name w:val="StyleVision text_C_00000000096D8D90"/>
    <w:rsid w:val="00581644"/>
    <w:rPr>
      <w:i/>
      <w:color w:val="808080"/>
    </w:rPr>
  </w:style>
  <w:style w:type="character" w:customStyle="1" w:styleId="StyleVisiontablecellC00000000096D8E40">
    <w:name w:val="StyleVision table cell_C_00000000096D8E40"/>
    <w:rsid w:val="00581644"/>
    <w:rPr>
      <w:color w:val="808080"/>
    </w:rPr>
  </w:style>
  <w:style w:type="character" w:customStyle="1" w:styleId="StyleVisiontextC00000000096D8FA0">
    <w:name w:val="StyleVision text_C_00000000096D8FA0"/>
    <w:rsid w:val="00581644"/>
  </w:style>
  <w:style w:type="character" w:customStyle="1" w:styleId="StyleVisioncontentC00000000096DDC90">
    <w:name w:val="StyleVision content_C_00000000096DDC90"/>
    <w:rsid w:val="00581644"/>
    <w:rPr>
      <w:i/>
      <w:color w:val="808080"/>
    </w:rPr>
  </w:style>
  <w:style w:type="character" w:customStyle="1" w:styleId="StyleVisiontextC00000000096D9260">
    <w:name w:val="StyleVision text_C_00000000096D9260"/>
    <w:rsid w:val="00581644"/>
  </w:style>
  <w:style w:type="character" w:customStyle="1" w:styleId="StyleVisionparagraphC00000000096D93C0">
    <w:name w:val="StyleVision paragraph_C_00000000096D93C0"/>
    <w:rsid w:val="00581644"/>
    <w:rPr>
      <w:color w:val="808080"/>
    </w:rPr>
  </w:style>
  <w:style w:type="character" w:customStyle="1" w:styleId="StyleVisionparagraphC00000000096D93C0-contentC00000000096DDFD0">
    <w:name w:val="StyleVision paragraph_C_00000000096D93C0-content_C_00000000096DDFD0"/>
    <w:rsid w:val="00581644"/>
    <w:rPr>
      <w:i/>
      <w:color w:val="808080"/>
    </w:rPr>
  </w:style>
  <w:style w:type="character" w:customStyle="1" w:styleId="StyleVisiontextC00000000096D95D0">
    <w:name w:val="StyleVision text_C_00000000096D95D0"/>
    <w:rsid w:val="00581644"/>
    <w:rPr>
      <w:i/>
      <w:color w:val="808080"/>
    </w:rPr>
  </w:style>
  <w:style w:type="character" w:customStyle="1" w:styleId="StyleVisiontextC00000000096D9730">
    <w:name w:val="StyleVision text_C_00000000096D9730"/>
    <w:rsid w:val="00581644"/>
    <w:rPr>
      <w:i/>
      <w:color w:val="808080"/>
    </w:rPr>
  </w:style>
  <w:style w:type="character" w:customStyle="1" w:styleId="StyleVisioncontentC00000000096DE170">
    <w:name w:val="StyleVision content_C_00000000096DE170"/>
    <w:rsid w:val="00581644"/>
    <w:rPr>
      <w:i/>
      <w:color w:val="808080"/>
    </w:rPr>
  </w:style>
  <w:style w:type="character" w:customStyle="1" w:styleId="StyleVisiontextC00000000096D9AA0">
    <w:name w:val="StyleVision text_C_00000000096D9AA0"/>
    <w:rsid w:val="00581644"/>
    <w:rPr>
      <w:i/>
      <w:color w:val="808080"/>
    </w:rPr>
  </w:style>
  <w:style w:type="character" w:customStyle="1" w:styleId="StyleVisiontablecellC00000000096D9B50">
    <w:name w:val="StyleVision table cell_C_00000000096D9B50"/>
    <w:rsid w:val="00581644"/>
    <w:rPr>
      <w:color w:val="808080"/>
    </w:rPr>
  </w:style>
  <w:style w:type="character" w:customStyle="1" w:styleId="StyleVisiontablecellC00000000096D9B50-contentC00000000096DE310">
    <w:name w:val="StyleVision table cell_C_00000000096D9B50-content_C_00000000096DE310"/>
    <w:rsid w:val="00581644"/>
    <w:rPr>
      <w:i/>
      <w:color w:val="808080"/>
    </w:rPr>
  </w:style>
  <w:style w:type="character" w:customStyle="1" w:styleId="StyleVisiontextC00000000096D9CB0">
    <w:name w:val="StyleVision text_C_00000000096D9CB0"/>
    <w:rsid w:val="00581644"/>
    <w:rPr>
      <w:i/>
      <w:color w:val="808080"/>
    </w:rPr>
  </w:style>
  <w:style w:type="character" w:customStyle="1" w:styleId="StyleVisiontablecellC00000000096D9D60">
    <w:name w:val="StyleVision table cell_C_00000000096D9D60"/>
    <w:rsid w:val="00581644"/>
    <w:rPr>
      <w:color w:val="808080"/>
    </w:rPr>
  </w:style>
  <w:style w:type="character" w:customStyle="1" w:styleId="StyleVisiontablecellC00000000096D9D60-contentC00000000096DE4B0">
    <w:name w:val="StyleVision table cell_C_00000000096D9D60-content_C_00000000096DE4B0"/>
    <w:rsid w:val="00581644"/>
    <w:rPr>
      <w:i/>
      <w:color w:val="808080"/>
    </w:rPr>
  </w:style>
  <w:style w:type="character" w:customStyle="1" w:styleId="StyleVisiontextC00000000096E7380">
    <w:name w:val="StyleVision text_C_00000000096E7380"/>
    <w:rsid w:val="00581644"/>
    <w:rPr>
      <w:i/>
      <w:color w:val="808080"/>
    </w:rPr>
  </w:style>
  <w:style w:type="character" w:customStyle="1" w:styleId="StyleVisiontablecellC00000000096E7430">
    <w:name w:val="StyleVision table cell_C_00000000096E7430"/>
    <w:rsid w:val="00581644"/>
    <w:rPr>
      <w:color w:val="808080"/>
    </w:rPr>
  </w:style>
  <w:style w:type="character" w:customStyle="1" w:styleId="StyleVisiontablecellC00000000096E7430-contentC00000000096DE650">
    <w:name w:val="StyleVision table cell_C_00000000096E7430-content_C_00000000096DE650"/>
    <w:rsid w:val="00581644"/>
    <w:rPr>
      <w:i/>
      <w:color w:val="808080"/>
    </w:rPr>
  </w:style>
  <w:style w:type="character" w:customStyle="1" w:styleId="StyleVisiontextC00000000096E76F0">
    <w:name w:val="StyleVision text_C_00000000096E76F0"/>
    <w:rsid w:val="00581644"/>
  </w:style>
  <w:style w:type="character" w:customStyle="1" w:styleId="StyleVisiontextC00000000096E7850">
    <w:name w:val="StyleVision text_C_00000000096E7850"/>
    <w:rsid w:val="00581644"/>
  </w:style>
  <w:style w:type="character" w:customStyle="1" w:styleId="StyleVisiontextC00000000096E7BC0">
    <w:name w:val="StyleVision text_C_00000000096E7BC0"/>
    <w:rsid w:val="00581644"/>
  </w:style>
  <w:style w:type="character" w:customStyle="1" w:styleId="StyleVisiontextC00000000096E7DD0">
    <w:name w:val="StyleVision text_C_00000000096E7DD0"/>
    <w:rsid w:val="00581644"/>
  </w:style>
  <w:style w:type="character" w:customStyle="1" w:styleId="StyleVisiontextC00000000096E7FE0">
    <w:name w:val="StyleVision text_C_00000000096E7FE0"/>
    <w:rsid w:val="00581644"/>
  </w:style>
  <w:style w:type="character" w:customStyle="1" w:styleId="StyleVisiontextC00000000096E81F0">
    <w:name w:val="StyleVision text_C_00000000096E81F0"/>
    <w:rsid w:val="00581644"/>
  </w:style>
  <w:style w:type="character" w:customStyle="1" w:styleId="StyleVisionparagraphC00000000096E8350">
    <w:name w:val="StyleVision paragraph_C_00000000096E8350"/>
    <w:rsid w:val="00581644"/>
    <w:rPr>
      <w:color w:val="808080"/>
    </w:rPr>
  </w:style>
  <w:style w:type="character" w:customStyle="1" w:styleId="StyleVisionparagraphC00000000096E8350-contentC00000000096EB2D0">
    <w:name w:val="StyleVision paragraph_C_00000000096E8350-content_C_00000000096EB2D0"/>
    <w:rsid w:val="00581644"/>
    <w:rPr>
      <w:i/>
      <w:color w:val="808080"/>
    </w:rPr>
  </w:style>
  <w:style w:type="character" w:customStyle="1" w:styleId="StyleVisiontextC00000000096E8560">
    <w:name w:val="StyleVision text_C_00000000096E8560"/>
    <w:rsid w:val="00581644"/>
    <w:rPr>
      <w:i/>
      <w:color w:val="808080"/>
    </w:rPr>
  </w:style>
  <w:style w:type="character" w:customStyle="1" w:styleId="StyleVisiontextC00000000096E86C0">
    <w:name w:val="StyleVision text_C_00000000096E86C0"/>
    <w:rsid w:val="00581644"/>
    <w:rPr>
      <w:i/>
      <w:color w:val="808080"/>
    </w:rPr>
  </w:style>
  <w:style w:type="character" w:customStyle="1" w:styleId="StyleVisioncontentC00000000096EB470">
    <w:name w:val="StyleVision content_C_00000000096EB470"/>
    <w:rsid w:val="00581644"/>
    <w:rPr>
      <w:i/>
      <w:color w:val="808080"/>
    </w:rPr>
  </w:style>
  <w:style w:type="character" w:customStyle="1" w:styleId="StyleVisiontextC00000000096E8A30">
    <w:name w:val="StyleVision text_C_00000000096E8A30"/>
    <w:rsid w:val="00581644"/>
    <w:rPr>
      <w:i/>
      <w:color w:val="808080"/>
    </w:rPr>
  </w:style>
  <w:style w:type="character" w:customStyle="1" w:styleId="StyleVisiontablecellC00000000096E8AE0">
    <w:name w:val="StyleVision table cell_C_00000000096E8AE0"/>
    <w:rsid w:val="00581644"/>
    <w:rPr>
      <w:color w:val="808080"/>
    </w:rPr>
  </w:style>
  <w:style w:type="character" w:customStyle="1" w:styleId="StyleVisiontablecellC00000000096E8AE0-contentC00000000096EB610">
    <w:name w:val="StyleVision table cell_C_00000000096E8AE0-content_C_00000000096EB610"/>
    <w:rsid w:val="00581644"/>
    <w:rPr>
      <w:i/>
      <w:color w:val="808080"/>
    </w:rPr>
  </w:style>
  <w:style w:type="character" w:customStyle="1" w:styleId="StyleVisiontextC00000000096E8C40">
    <w:name w:val="StyleVision text_C_00000000096E8C40"/>
    <w:rsid w:val="00581644"/>
    <w:rPr>
      <w:i/>
      <w:color w:val="808080"/>
    </w:rPr>
  </w:style>
  <w:style w:type="character" w:customStyle="1" w:styleId="StyleVisiontablecellC00000000096E8CF0">
    <w:name w:val="StyleVision table cell_C_00000000096E8CF0"/>
    <w:rsid w:val="00581644"/>
    <w:rPr>
      <w:color w:val="808080"/>
    </w:rPr>
  </w:style>
  <w:style w:type="character" w:customStyle="1" w:styleId="StyleVisiontablecellC00000000096E8CF0-contentC00000000096EB7B0">
    <w:name w:val="StyleVision table cell_C_00000000096E8CF0-content_C_00000000096EB7B0"/>
    <w:rsid w:val="00581644"/>
    <w:rPr>
      <w:i/>
      <w:color w:val="808080"/>
    </w:rPr>
  </w:style>
  <w:style w:type="character" w:customStyle="1" w:styleId="StyleVisiontextC00000000096E8E50">
    <w:name w:val="StyleVision text_C_00000000096E8E50"/>
    <w:rsid w:val="00581644"/>
    <w:rPr>
      <w:i/>
      <w:color w:val="808080"/>
    </w:rPr>
  </w:style>
  <w:style w:type="character" w:customStyle="1" w:styleId="StyleVisiontablecellC00000000096E8F00">
    <w:name w:val="StyleVision table cell_C_00000000096E8F00"/>
    <w:rsid w:val="00581644"/>
    <w:rPr>
      <w:color w:val="808080"/>
    </w:rPr>
  </w:style>
  <w:style w:type="character" w:customStyle="1" w:styleId="StyleVisiontextC00000000096E91C0">
    <w:name w:val="StyleVision text_C_00000000096E91C0"/>
    <w:rsid w:val="00581644"/>
  </w:style>
  <w:style w:type="character" w:customStyle="1" w:styleId="StyleVisiontextC00000000096E9320">
    <w:name w:val="StyleVision text_C_00000000096E9320"/>
    <w:rsid w:val="00581644"/>
  </w:style>
  <w:style w:type="character" w:customStyle="1" w:styleId="StyleVisiontextC00000000096E9690">
    <w:name w:val="StyleVision text_C_00000000096E9690"/>
    <w:rsid w:val="00581644"/>
  </w:style>
  <w:style w:type="character" w:customStyle="1" w:styleId="StyleVisiontextC00000000096E98A0">
    <w:name w:val="StyleVision text_C_00000000096E98A0"/>
    <w:rsid w:val="00581644"/>
  </w:style>
  <w:style w:type="character" w:customStyle="1" w:styleId="StyleVisiontextC00000000096E9AB0">
    <w:name w:val="StyleVision text_C_00000000096E9AB0"/>
    <w:rsid w:val="00581644"/>
  </w:style>
  <w:style w:type="character" w:customStyle="1" w:styleId="StyleVisiontextC00000000096E9CC0">
    <w:name w:val="StyleVision text_C_00000000096E9CC0"/>
    <w:rsid w:val="00581644"/>
  </w:style>
  <w:style w:type="character" w:customStyle="1" w:styleId="StyleVisionparagraphC00000000096E9E20">
    <w:name w:val="StyleVision paragraph_C_00000000096E9E20"/>
    <w:rsid w:val="00581644"/>
    <w:rPr>
      <w:color w:val="808080"/>
    </w:rPr>
  </w:style>
  <w:style w:type="character" w:customStyle="1" w:styleId="StyleVisionparagraphC00000000096E9E20-contentC00000000096EC4B0">
    <w:name w:val="StyleVision paragraph_C_00000000096E9E20-content_C_00000000096EC4B0"/>
    <w:rsid w:val="00581644"/>
    <w:rPr>
      <w:i/>
      <w:color w:val="808080"/>
    </w:rPr>
  </w:style>
  <w:style w:type="character" w:customStyle="1" w:styleId="StyleVisiontextC00000000096EA030">
    <w:name w:val="StyleVision text_C_00000000096EA030"/>
    <w:rsid w:val="00581644"/>
    <w:rPr>
      <w:i/>
      <w:color w:val="808080"/>
    </w:rPr>
  </w:style>
  <w:style w:type="character" w:customStyle="1" w:styleId="StyleVisiontextC00000000096EA190">
    <w:name w:val="StyleVision text_C_00000000096EA190"/>
    <w:rsid w:val="00581644"/>
    <w:rPr>
      <w:i/>
      <w:color w:val="808080"/>
    </w:rPr>
  </w:style>
  <w:style w:type="character" w:customStyle="1" w:styleId="StyleVisioncontentC00000000096EC650">
    <w:name w:val="StyleVision content_C_00000000096EC650"/>
    <w:rsid w:val="00581644"/>
    <w:rPr>
      <w:i/>
      <w:color w:val="808080"/>
    </w:rPr>
  </w:style>
  <w:style w:type="character" w:customStyle="1" w:styleId="StyleVisiontextC00000000096EA500">
    <w:name w:val="StyleVision text_C_00000000096EA500"/>
    <w:rsid w:val="00581644"/>
    <w:rPr>
      <w:i/>
      <w:color w:val="808080"/>
    </w:rPr>
  </w:style>
  <w:style w:type="character" w:customStyle="1" w:styleId="StyleVisiontablecellC00000000096EA5B0">
    <w:name w:val="StyleVision table cell_C_00000000096EA5B0"/>
    <w:rsid w:val="00581644"/>
    <w:rPr>
      <w:color w:val="808080"/>
    </w:rPr>
  </w:style>
  <w:style w:type="character" w:customStyle="1" w:styleId="StyleVisiontablecellC00000000096EA5B0-contentC00000000096EC7F0">
    <w:name w:val="StyleVision table cell_C_00000000096EA5B0-content_C_00000000096EC7F0"/>
    <w:rsid w:val="00581644"/>
    <w:rPr>
      <w:i/>
      <w:color w:val="808080"/>
    </w:rPr>
  </w:style>
  <w:style w:type="character" w:customStyle="1" w:styleId="StyleVisiontextC00000000096EA710">
    <w:name w:val="StyleVision text_C_00000000096EA710"/>
    <w:rsid w:val="00581644"/>
    <w:rPr>
      <w:i/>
      <w:color w:val="808080"/>
    </w:rPr>
  </w:style>
  <w:style w:type="character" w:customStyle="1" w:styleId="StyleVisiontablecellC00000000096EA7C0">
    <w:name w:val="StyleVision table cell_C_00000000096EA7C0"/>
    <w:rsid w:val="00581644"/>
    <w:rPr>
      <w:color w:val="808080"/>
    </w:rPr>
  </w:style>
  <w:style w:type="character" w:customStyle="1" w:styleId="StyleVisiontablecellC00000000096EA7C0-contentC00000000096EC990">
    <w:name w:val="StyleVision table cell_C_00000000096EA7C0-content_C_00000000096EC990"/>
    <w:rsid w:val="00581644"/>
    <w:rPr>
      <w:i/>
      <w:color w:val="808080"/>
    </w:rPr>
  </w:style>
  <w:style w:type="character" w:customStyle="1" w:styleId="StyleVisiontextC00000000096EA920">
    <w:name w:val="StyleVision text_C_00000000096EA920"/>
    <w:rsid w:val="00581644"/>
    <w:rPr>
      <w:i/>
      <w:color w:val="808080"/>
    </w:rPr>
  </w:style>
  <w:style w:type="character" w:customStyle="1" w:styleId="StyleVisiontablecellC00000000096EA9D0">
    <w:name w:val="StyleVision table cell_C_00000000096EA9D0"/>
    <w:rsid w:val="00581644"/>
    <w:rPr>
      <w:color w:val="808080"/>
    </w:rPr>
  </w:style>
  <w:style w:type="character" w:customStyle="1" w:styleId="StyleVisiontextC00000000096EAC90">
    <w:name w:val="StyleVision text_C_00000000096EAC90"/>
    <w:rsid w:val="00581644"/>
  </w:style>
  <w:style w:type="character" w:customStyle="1" w:styleId="StyleVisiontextC00000000096EADF0">
    <w:name w:val="StyleVision text_C_00000000096EADF0"/>
    <w:rsid w:val="00581644"/>
  </w:style>
  <w:style w:type="character" w:customStyle="1" w:styleId="StyleVisiontextC00000000096EB160">
    <w:name w:val="StyleVision text_C_00000000096EB160"/>
    <w:rsid w:val="00581644"/>
  </w:style>
  <w:style w:type="character" w:customStyle="1" w:styleId="StyleVisiontextC0000000009709430">
    <w:name w:val="StyleVision text_C_0000000009709430"/>
    <w:rsid w:val="00581644"/>
  </w:style>
  <w:style w:type="character" w:customStyle="1" w:styleId="StyleVisiontextC0000000009709640">
    <w:name w:val="StyleVision text_C_0000000009709640"/>
    <w:rsid w:val="00581644"/>
  </w:style>
  <w:style w:type="character" w:customStyle="1" w:styleId="StyleVisiontextC0000000009709850">
    <w:name w:val="StyleVision text_C_0000000009709850"/>
    <w:rsid w:val="00581644"/>
  </w:style>
  <w:style w:type="character" w:customStyle="1" w:styleId="StyleVisionparagraphC00000000097099B0">
    <w:name w:val="StyleVision paragraph_C_00000000097099B0"/>
    <w:rsid w:val="00581644"/>
    <w:rPr>
      <w:color w:val="808080"/>
    </w:rPr>
  </w:style>
  <w:style w:type="character" w:customStyle="1" w:styleId="StyleVisionparagraphC00000000097099B0-contentC000000000970D7B0">
    <w:name w:val="StyleVision paragraph_C_00000000097099B0-content_C_000000000970D7B0"/>
    <w:rsid w:val="00581644"/>
    <w:rPr>
      <w:i/>
      <w:color w:val="808080"/>
    </w:rPr>
  </w:style>
  <w:style w:type="character" w:customStyle="1" w:styleId="StyleVisiontextC0000000009709BC0">
    <w:name w:val="StyleVision text_C_0000000009709BC0"/>
    <w:rsid w:val="00581644"/>
    <w:rPr>
      <w:i/>
      <w:color w:val="808080"/>
    </w:rPr>
  </w:style>
  <w:style w:type="character" w:customStyle="1" w:styleId="StyleVisiontextC0000000009709D20">
    <w:name w:val="StyleVision text_C_0000000009709D20"/>
    <w:rsid w:val="00581644"/>
    <w:rPr>
      <w:i/>
      <w:color w:val="808080"/>
    </w:rPr>
  </w:style>
  <w:style w:type="character" w:customStyle="1" w:styleId="StyleVisioncontentC000000000970D950">
    <w:name w:val="StyleVision content_C_000000000970D950"/>
    <w:rsid w:val="00581644"/>
    <w:rPr>
      <w:i/>
      <w:color w:val="808080"/>
    </w:rPr>
  </w:style>
  <w:style w:type="character" w:customStyle="1" w:styleId="StyleVisiontextC000000000970A090">
    <w:name w:val="StyleVision text_C_000000000970A090"/>
    <w:rsid w:val="00581644"/>
    <w:rPr>
      <w:i/>
      <w:color w:val="808080"/>
    </w:rPr>
  </w:style>
  <w:style w:type="character" w:customStyle="1" w:styleId="StyleVisiontablecellC000000000970A140">
    <w:name w:val="StyleVision table cell_C_000000000970A140"/>
    <w:rsid w:val="00581644"/>
    <w:rPr>
      <w:color w:val="808080"/>
    </w:rPr>
  </w:style>
  <w:style w:type="character" w:customStyle="1" w:styleId="StyleVisiontablecellC000000000970A140-contentC000000000970DAF0">
    <w:name w:val="StyleVision table cell_C_000000000970A140-content_C_000000000970DAF0"/>
    <w:rsid w:val="00581644"/>
    <w:rPr>
      <w:i/>
      <w:color w:val="808080"/>
    </w:rPr>
  </w:style>
  <w:style w:type="character" w:customStyle="1" w:styleId="StyleVisiontextC000000000970A2A0">
    <w:name w:val="StyleVision text_C_000000000970A2A0"/>
    <w:rsid w:val="00581644"/>
    <w:rPr>
      <w:i/>
      <w:color w:val="808080"/>
    </w:rPr>
  </w:style>
  <w:style w:type="character" w:customStyle="1" w:styleId="StyleVisiontablecellC000000000970A350">
    <w:name w:val="StyleVision table cell_C_000000000970A350"/>
    <w:rsid w:val="00581644"/>
    <w:rPr>
      <w:color w:val="808080"/>
    </w:rPr>
  </w:style>
  <w:style w:type="character" w:customStyle="1" w:styleId="StyleVisiontablecellC000000000970A350-contentC000000000970DC90">
    <w:name w:val="StyleVision table cell_C_000000000970A350-content_C_000000000970DC90"/>
    <w:rsid w:val="00581644"/>
    <w:rPr>
      <w:i/>
      <w:color w:val="808080"/>
    </w:rPr>
  </w:style>
  <w:style w:type="character" w:customStyle="1" w:styleId="StyleVisiontextC000000000970A4B0">
    <w:name w:val="StyleVision text_C_000000000970A4B0"/>
    <w:rsid w:val="00581644"/>
    <w:rPr>
      <w:i/>
      <w:color w:val="808080"/>
    </w:rPr>
  </w:style>
  <w:style w:type="character" w:customStyle="1" w:styleId="StyleVisiontablecellC000000000970A560">
    <w:name w:val="StyleVision table cell_C_000000000970A560"/>
    <w:rsid w:val="00581644"/>
    <w:rPr>
      <w:color w:val="808080"/>
    </w:rPr>
  </w:style>
  <w:style w:type="character" w:customStyle="1" w:styleId="StyleVisiontablecellC000000000970A560-contentC000000000970DE30">
    <w:name w:val="StyleVision table cell_C_000000000970A560-content_C_000000000970DE30"/>
    <w:rsid w:val="00581644"/>
    <w:rPr>
      <w:i/>
      <w:color w:val="808080"/>
    </w:rPr>
  </w:style>
  <w:style w:type="character" w:customStyle="1" w:styleId="StyleVisiontextC000000000970A820">
    <w:name w:val="StyleVision text_C_000000000970A820"/>
    <w:rsid w:val="00581644"/>
  </w:style>
  <w:style w:type="character" w:customStyle="1" w:styleId="StyleVisiontextC000000000970A980">
    <w:name w:val="StyleVision text_C_000000000970A980"/>
    <w:rsid w:val="00581644"/>
  </w:style>
  <w:style w:type="character" w:customStyle="1" w:styleId="StyleVisiontextC000000000970ACF0">
    <w:name w:val="StyleVision text_C_000000000970ACF0"/>
    <w:rsid w:val="00581644"/>
  </w:style>
  <w:style w:type="character" w:customStyle="1" w:styleId="StyleVisiontextC000000000970AF00">
    <w:name w:val="StyleVision text_C_000000000970AF00"/>
    <w:rsid w:val="00581644"/>
  </w:style>
  <w:style w:type="character" w:customStyle="1" w:styleId="StyleVisiontextC000000000970B110">
    <w:name w:val="StyleVision text_C_000000000970B110"/>
    <w:rsid w:val="00581644"/>
  </w:style>
  <w:style w:type="character" w:customStyle="1" w:styleId="StyleVisiontextC000000000970B320">
    <w:name w:val="StyleVision text_C_000000000970B320"/>
    <w:rsid w:val="00581644"/>
  </w:style>
  <w:style w:type="character" w:customStyle="1" w:styleId="StyleVisionparagraphC000000000970B480">
    <w:name w:val="StyleVision paragraph_C_000000000970B480"/>
    <w:rsid w:val="00581644"/>
    <w:rPr>
      <w:color w:val="808080"/>
    </w:rPr>
  </w:style>
  <w:style w:type="character" w:customStyle="1" w:styleId="StyleVisionparagraphC000000000970B480-contentC000000000970E990">
    <w:name w:val="StyleVision paragraph_C_000000000970B480-content_C_000000000970E990"/>
    <w:rsid w:val="00581644"/>
    <w:rPr>
      <w:i/>
      <w:color w:val="808080"/>
    </w:rPr>
  </w:style>
  <w:style w:type="character" w:customStyle="1" w:styleId="StyleVisiontextC000000000970B690">
    <w:name w:val="StyleVision text_C_000000000970B690"/>
    <w:rsid w:val="00581644"/>
    <w:rPr>
      <w:i/>
      <w:color w:val="808080"/>
    </w:rPr>
  </w:style>
  <w:style w:type="character" w:customStyle="1" w:styleId="StyleVisiontextC000000000970B7F0">
    <w:name w:val="StyleVision text_C_000000000970B7F0"/>
    <w:rsid w:val="00581644"/>
    <w:rPr>
      <w:i/>
      <w:color w:val="808080"/>
    </w:rPr>
  </w:style>
  <w:style w:type="character" w:customStyle="1" w:styleId="StyleVisioncontentC000000000970EB30">
    <w:name w:val="StyleVision content_C_000000000970EB30"/>
    <w:rsid w:val="00581644"/>
    <w:rPr>
      <w:i/>
      <w:color w:val="808080"/>
    </w:rPr>
  </w:style>
  <w:style w:type="character" w:customStyle="1" w:styleId="StyleVisiontextC000000000970BB60">
    <w:name w:val="StyleVision text_C_000000000970BB60"/>
    <w:rsid w:val="00581644"/>
    <w:rPr>
      <w:i/>
      <w:color w:val="808080"/>
    </w:rPr>
  </w:style>
  <w:style w:type="character" w:customStyle="1" w:styleId="StyleVisiontablecellC000000000970BC10">
    <w:name w:val="StyleVision table cell_C_000000000970BC10"/>
    <w:rsid w:val="00581644"/>
    <w:rPr>
      <w:color w:val="808080"/>
    </w:rPr>
  </w:style>
  <w:style w:type="character" w:customStyle="1" w:styleId="StyleVisiontablecellC000000000970BC10-contentC000000000970ECD0">
    <w:name w:val="StyleVision table cell_C_000000000970BC10-content_C_000000000970ECD0"/>
    <w:rsid w:val="00581644"/>
    <w:rPr>
      <w:i/>
      <w:color w:val="808080"/>
    </w:rPr>
  </w:style>
  <w:style w:type="character" w:customStyle="1" w:styleId="StyleVisiontextC000000000970BD70">
    <w:name w:val="StyleVision text_C_000000000970BD70"/>
    <w:rsid w:val="00581644"/>
    <w:rPr>
      <w:i/>
      <w:color w:val="808080"/>
    </w:rPr>
  </w:style>
  <w:style w:type="character" w:customStyle="1" w:styleId="StyleVisiontablecellC000000000970BE20">
    <w:name w:val="StyleVision table cell_C_000000000970BE20"/>
    <w:rsid w:val="00581644"/>
    <w:rPr>
      <w:color w:val="808080"/>
    </w:rPr>
  </w:style>
  <w:style w:type="character" w:customStyle="1" w:styleId="StyleVisiontablecellC000000000970BE20-contentC000000000970EE70">
    <w:name w:val="StyleVision table cell_C_000000000970BE20-content_C_000000000970EE70"/>
    <w:rsid w:val="00581644"/>
    <w:rPr>
      <w:i/>
      <w:color w:val="808080"/>
    </w:rPr>
  </w:style>
  <w:style w:type="character" w:customStyle="1" w:styleId="StyleVisiontextC000000000970BF80">
    <w:name w:val="StyleVision text_C_000000000970BF80"/>
    <w:rsid w:val="00581644"/>
    <w:rPr>
      <w:i/>
      <w:color w:val="808080"/>
    </w:rPr>
  </w:style>
  <w:style w:type="character" w:customStyle="1" w:styleId="StyleVisiontablecellC000000000970C030">
    <w:name w:val="StyleVision table cell_C_000000000970C030"/>
    <w:rsid w:val="00581644"/>
    <w:rPr>
      <w:color w:val="808080"/>
    </w:rPr>
  </w:style>
  <w:style w:type="character" w:customStyle="1" w:styleId="StyleVisiontablecellC000000000970C030-contentC000000000970F010">
    <w:name w:val="StyleVision table cell_C_000000000970C030-content_C_000000000970F010"/>
    <w:rsid w:val="00581644"/>
    <w:rPr>
      <w:i/>
      <w:color w:val="808080"/>
    </w:rPr>
  </w:style>
  <w:style w:type="character" w:customStyle="1" w:styleId="StyleVisiontextC000000000970C2F0">
    <w:name w:val="StyleVision text_C_000000000970C2F0"/>
    <w:rsid w:val="00581644"/>
  </w:style>
  <w:style w:type="character" w:customStyle="1" w:styleId="StyleVisiontextC000000000970C450">
    <w:name w:val="StyleVision text_C_000000000970C450"/>
    <w:rsid w:val="00581644"/>
  </w:style>
  <w:style w:type="character" w:customStyle="1" w:styleId="StyleVisiontextC000000000970C7C0">
    <w:name w:val="StyleVision text_C_000000000970C7C0"/>
    <w:rsid w:val="00581644"/>
  </w:style>
  <w:style w:type="character" w:customStyle="1" w:styleId="StyleVisiontextC000000000970C9D0">
    <w:name w:val="StyleVision text_C_000000000970C9D0"/>
    <w:rsid w:val="00581644"/>
  </w:style>
  <w:style w:type="character" w:customStyle="1" w:styleId="StyleVisiontextC000000000970CBE0">
    <w:name w:val="StyleVision text_C_000000000970CBE0"/>
    <w:rsid w:val="00581644"/>
  </w:style>
  <w:style w:type="character" w:customStyle="1" w:styleId="StyleVisiontextC000000000970CDF0">
    <w:name w:val="StyleVision text_C_000000000970CDF0"/>
    <w:rsid w:val="00581644"/>
  </w:style>
  <w:style w:type="character" w:customStyle="1" w:styleId="StyleVisionparagraphC000000000970CF50">
    <w:name w:val="StyleVision paragraph_C_000000000970CF50"/>
    <w:rsid w:val="00581644"/>
    <w:rPr>
      <w:color w:val="808080"/>
    </w:rPr>
  </w:style>
  <w:style w:type="character" w:customStyle="1" w:styleId="StyleVisionparagraphC000000000970CF50-contentC0000000009722C90">
    <w:name w:val="StyleVision paragraph_C_000000000970CF50-content_C_0000000009722C90"/>
    <w:rsid w:val="00581644"/>
    <w:rPr>
      <w:i/>
      <w:color w:val="808080"/>
    </w:rPr>
  </w:style>
  <w:style w:type="character" w:customStyle="1" w:styleId="StyleVisiontextC000000000970D160">
    <w:name w:val="StyleVision text_C_000000000970D160"/>
    <w:rsid w:val="00581644"/>
    <w:rPr>
      <w:i/>
      <w:color w:val="808080"/>
    </w:rPr>
  </w:style>
  <w:style w:type="character" w:customStyle="1" w:styleId="StyleVisiontextC0000000009728380">
    <w:name w:val="StyleVision text_C_0000000009728380"/>
    <w:rsid w:val="00581644"/>
    <w:rPr>
      <w:i/>
      <w:color w:val="808080"/>
    </w:rPr>
  </w:style>
  <w:style w:type="character" w:customStyle="1" w:styleId="StyleVisioncontentC0000000009722E30">
    <w:name w:val="StyleVision content_C_0000000009722E30"/>
    <w:rsid w:val="00581644"/>
    <w:rPr>
      <w:i/>
      <w:color w:val="808080"/>
    </w:rPr>
  </w:style>
  <w:style w:type="character" w:customStyle="1" w:styleId="StyleVisiontextC00000000097286F0">
    <w:name w:val="StyleVision text_C_00000000097286F0"/>
    <w:rsid w:val="00581644"/>
    <w:rPr>
      <w:i/>
      <w:color w:val="808080"/>
    </w:rPr>
  </w:style>
  <w:style w:type="character" w:customStyle="1" w:styleId="StyleVisiontablecellC00000000097287A0">
    <w:name w:val="StyleVision table cell_C_00000000097287A0"/>
    <w:rsid w:val="00581644"/>
    <w:rPr>
      <w:color w:val="808080"/>
    </w:rPr>
  </w:style>
  <w:style w:type="character" w:customStyle="1" w:styleId="StyleVisiontablecellC00000000097287A0-contentC0000000009722FD0">
    <w:name w:val="StyleVision table cell_C_00000000097287A0-content_C_0000000009722FD0"/>
    <w:rsid w:val="00581644"/>
    <w:rPr>
      <w:i/>
      <w:color w:val="808080"/>
    </w:rPr>
  </w:style>
  <w:style w:type="character" w:customStyle="1" w:styleId="StyleVisiontextC0000000009728900">
    <w:name w:val="StyleVision text_C_0000000009728900"/>
    <w:rsid w:val="00581644"/>
    <w:rPr>
      <w:i/>
      <w:color w:val="808080"/>
    </w:rPr>
  </w:style>
  <w:style w:type="character" w:customStyle="1" w:styleId="StyleVisiontablecellC00000000097289B0">
    <w:name w:val="StyleVision table cell_C_00000000097289B0"/>
    <w:rsid w:val="00581644"/>
    <w:rPr>
      <w:color w:val="808080"/>
    </w:rPr>
  </w:style>
  <w:style w:type="character" w:customStyle="1" w:styleId="StyleVisiontextC0000000009728B10">
    <w:name w:val="StyleVision text_C_0000000009728B10"/>
    <w:rsid w:val="00581644"/>
    <w:rPr>
      <w:i/>
      <w:color w:val="808080"/>
    </w:rPr>
  </w:style>
  <w:style w:type="character" w:customStyle="1" w:styleId="StyleVisiontablecellC0000000009728BC0">
    <w:name w:val="StyleVision table cell_C_0000000009728BC0"/>
    <w:rsid w:val="00581644"/>
    <w:rPr>
      <w:color w:val="808080"/>
    </w:rPr>
  </w:style>
  <w:style w:type="character" w:customStyle="1" w:styleId="StyleVisiontextC0000000009728E80">
    <w:name w:val="StyleVision text_C_0000000009728E80"/>
    <w:rsid w:val="00581644"/>
  </w:style>
  <w:style w:type="character" w:customStyle="1" w:styleId="StyleVisiontextC0000000009728FE0">
    <w:name w:val="StyleVision text_C_0000000009728FE0"/>
    <w:rsid w:val="00581644"/>
  </w:style>
  <w:style w:type="character" w:customStyle="1" w:styleId="StyleVisiontextC0000000009729350">
    <w:name w:val="StyleVision text_C_0000000009729350"/>
    <w:rsid w:val="00581644"/>
  </w:style>
  <w:style w:type="character" w:customStyle="1" w:styleId="StyleVisiontextC0000000009729560">
    <w:name w:val="StyleVision text_C_0000000009729560"/>
    <w:rsid w:val="00581644"/>
  </w:style>
  <w:style w:type="character" w:customStyle="1" w:styleId="StyleVisiontextC0000000009729770">
    <w:name w:val="StyleVision text_C_0000000009729770"/>
    <w:rsid w:val="00581644"/>
  </w:style>
  <w:style w:type="character" w:customStyle="1" w:styleId="StyleVisiontextC0000000009729980">
    <w:name w:val="StyleVision text_C_0000000009729980"/>
    <w:rsid w:val="00581644"/>
  </w:style>
  <w:style w:type="character" w:customStyle="1" w:styleId="StyleVisiontextC0000000009729AE0">
    <w:name w:val="StyleVision text_C_0000000009729AE0"/>
    <w:rsid w:val="00581644"/>
  </w:style>
  <w:style w:type="character" w:customStyle="1" w:styleId="StyleVisiontextC0000000009729C40">
    <w:name w:val="StyleVision text_C_0000000009729C40"/>
    <w:rsid w:val="00581644"/>
  </w:style>
  <w:style w:type="character" w:customStyle="1" w:styleId="StyleVisiontextC0000000009729DA0">
    <w:name w:val="StyleVision text_C_0000000009729DA0"/>
    <w:rsid w:val="00581644"/>
  </w:style>
  <w:style w:type="character" w:customStyle="1" w:styleId="StyleVisiontextC0000000009729F00">
    <w:name w:val="StyleVision text_C_0000000009729F00"/>
    <w:rsid w:val="00581644"/>
  </w:style>
  <w:style w:type="character" w:customStyle="1" w:styleId="StyleVisioncontentC0000000009723E70">
    <w:name w:val="StyleVision content_C_0000000009723E70"/>
    <w:rsid w:val="00581644"/>
    <w:rPr>
      <w:i/>
      <w:color w:val="808080"/>
    </w:rPr>
  </w:style>
  <w:style w:type="character" w:customStyle="1" w:styleId="StyleVisiontextC000000000972A1C0">
    <w:name w:val="StyleVision text_C_000000000972A1C0"/>
    <w:rsid w:val="00581644"/>
  </w:style>
  <w:style w:type="character" w:customStyle="1" w:styleId="StyleVisioncontentC00000000097302D0">
    <w:name w:val="StyleVision content_C_00000000097302D0"/>
    <w:rsid w:val="00581644"/>
    <w:rPr>
      <w:i/>
      <w:color w:val="808080"/>
    </w:rPr>
  </w:style>
  <w:style w:type="character" w:customStyle="1" w:styleId="StyleVisiontextC000000000972A480">
    <w:name w:val="StyleVision text_C_000000000972A480"/>
    <w:rsid w:val="00581644"/>
    <w:rPr>
      <w:i/>
    </w:rPr>
  </w:style>
  <w:style w:type="character" w:customStyle="1" w:styleId="StyleVisionparagraphC000000000972A5E0">
    <w:name w:val="StyleVision paragraph_C_000000000972A5E0"/>
    <w:rsid w:val="00581644"/>
    <w:rPr>
      <w:color w:val="808080"/>
    </w:rPr>
  </w:style>
  <w:style w:type="character" w:customStyle="1" w:styleId="StyleVisionparagraphC000000000972A5E0-contentC0000000009730610">
    <w:name w:val="StyleVision paragraph_C_000000000972A5E0-content_C_0000000009730610"/>
    <w:rsid w:val="00581644"/>
    <w:rPr>
      <w:i/>
      <w:color w:val="808080"/>
    </w:rPr>
  </w:style>
  <w:style w:type="character" w:customStyle="1" w:styleId="StyleVisiontextC000000000972A8A0">
    <w:name w:val="StyleVision text_C_000000000972A8A0"/>
    <w:rsid w:val="00581644"/>
    <w:rPr>
      <w:i/>
      <w:color w:val="808080"/>
    </w:rPr>
  </w:style>
  <w:style w:type="character" w:customStyle="1" w:styleId="StyleVisiontextC000000000972AA00">
    <w:name w:val="StyleVision text_C_000000000972AA00"/>
    <w:rsid w:val="00581644"/>
    <w:rPr>
      <w:i/>
      <w:color w:val="808080"/>
    </w:rPr>
  </w:style>
  <w:style w:type="character" w:customStyle="1" w:styleId="StyleVisioncontentC00000000097307B0">
    <w:name w:val="StyleVision content_C_00000000097307B0"/>
    <w:rsid w:val="00581644"/>
    <w:rPr>
      <w:i/>
      <w:color w:val="808080"/>
    </w:rPr>
  </w:style>
  <w:style w:type="character" w:customStyle="1" w:styleId="StyleVisiontextC000000000972AD70">
    <w:name w:val="StyleVision text_C_000000000972AD70"/>
    <w:rsid w:val="00581644"/>
    <w:rPr>
      <w:i/>
      <w:color w:val="808080"/>
    </w:rPr>
  </w:style>
  <w:style w:type="character" w:customStyle="1" w:styleId="StyleVisiontablecellC000000000972AE20">
    <w:name w:val="StyleVision table cell_C_000000000972AE20"/>
    <w:rsid w:val="00581644"/>
    <w:rPr>
      <w:color w:val="808080"/>
    </w:rPr>
  </w:style>
  <w:style w:type="character" w:customStyle="1" w:styleId="StyleVisiontablecellC000000000972AE20-contentC0000000009730950">
    <w:name w:val="StyleVision table cell_C_000000000972AE20-content_C_0000000009730950"/>
    <w:rsid w:val="00581644"/>
    <w:rPr>
      <w:i/>
      <w:color w:val="808080"/>
    </w:rPr>
  </w:style>
  <w:style w:type="character" w:customStyle="1" w:styleId="StyleVisiontextC000000000972AF80">
    <w:name w:val="StyleVision text_C_000000000972AF80"/>
    <w:rsid w:val="00581644"/>
    <w:rPr>
      <w:i/>
      <w:color w:val="808080"/>
    </w:rPr>
  </w:style>
  <w:style w:type="character" w:customStyle="1" w:styleId="StyleVisiontablecellC000000000972B030">
    <w:name w:val="StyleVision table cell_C_000000000972B030"/>
    <w:rsid w:val="00581644"/>
    <w:rPr>
      <w:color w:val="808080"/>
    </w:rPr>
  </w:style>
  <w:style w:type="character" w:customStyle="1" w:styleId="StyleVisiontablecellC000000000972B030-contentC0000000009730AF0">
    <w:name w:val="StyleVision table cell_C_000000000972B030-content_C_0000000009730AF0"/>
    <w:rsid w:val="00581644"/>
    <w:rPr>
      <w:i/>
      <w:color w:val="808080"/>
    </w:rPr>
  </w:style>
  <w:style w:type="character" w:customStyle="1" w:styleId="StyleVisiontextC000000000972B190">
    <w:name w:val="StyleVision text_C_000000000972B190"/>
    <w:rsid w:val="00581644"/>
    <w:rPr>
      <w:i/>
      <w:color w:val="808080"/>
    </w:rPr>
  </w:style>
  <w:style w:type="character" w:customStyle="1" w:styleId="StyleVisiontablecellC000000000972B240">
    <w:name w:val="StyleVision table cell_C_000000000972B240"/>
    <w:rsid w:val="00581644"/>
    <w:rPr>
      <w:color w:val="808080"/>
    </w:rPr>
  </w:style>
  <w:style w:type="character" w:customStyle="1" w:styleId="StyleVisiontextC000000000972BD40">
    <w:name w:val="StyleVision text_C_000000000972BD40"/>
    <w:rsid w:val="00581644"/>
  </w:style>
  <w:style w:type="character" w:customStyle="1" w:styleId="StyleVisiontextC000000000972BEA0">
    <w:name w:val="StyleVision text_C_000000000972BEA0"/>
    <w:rsid w:val="00581644"/>
  </w:style>
  <w:style w:type="character" w:customStyle="1" w:styleId="StyleVisiontextC00000000097362D0">
    <w:name w:val="StyleVision text_C_00000000097362D0"/>
    <w:rsid w:val="00581644"/>
  </w:style>
  <w:style w:type="character" w:customStyle="1" w:styleId="StyleVisiontextC00000000097364E0">
    <w:name w:val="StyleVision text_C_00000000097364E0"/>
    <w:rsid w:val="00581644"/>
  </w:style>
  <w:style w:type="character" w:customStyle="1" w:styleId="StyleVisiontextC00000000097366F0">
    <w:name w:val="StyleVision text_C_00000000097366F0"/>
    <w:rsid w:val="00581644"/>
  </w:style>
  <w:style w:type="character" w:customStyle="1" w:styleId="StyleVisiontextC0000000009736900">
    <w:name w:val="StyleVision text_C_0000000009736900"/>
    <w:rsid w:val="00581644"/>
    <w:rPr>
      <w:i/>
    </w:rPr>
  </w:style>
  <w:style w:type="character" w:customStyle="1" w:styleId="StyleVisionparagraphC0000000009736A60">
    <w:name w:val="StyleVision paragraph_C_0000000009736A60"/>
    <w:rsid w:val="00581644"/>
    <w:rPr>
      <w:color w:val="808080"/>
    </w:rPr>
  </w:style>
  <w:style w:type="character" w:customStyle="1" w:styleId="StyleVisionparagraphC0000000009736A60-contentC0000000009731CD0">
    <w:name w:val="StyleVision paragraph_C_0000000009736A60-content_C_0000000009731CD0"/>
    <w:rsid w:val="00581644"/>
    <w:rPr>
      <w:i/>
      <w:color w:val="808080"/>
    </w:rPr>
  </w:style>
  <w:style w:type="character" w:customStyle="1" w:styleId="StyleVisiontextC0000000009736D20">
    <w:name w:val="StyleVision text_C_0000000009736D20"/>
    <w:rsid w:val="00581644"/>
    <w:rPr>
      <w:i/>
      <w:color w:val="808080"/>
    </w:rPr>
  </w:style>
  <w:style w:type="character" w:customStyle="1" w:styleId="StyleVisiontextC0000000009736E80">
    <w:name w:val="StyleVision text_C_0000000009736E80"/>
    <w:rsid w:val="00581644"/>
    <w:rPr>
      <w:i/>
      <w:color w:val="808080"/>
    </w:rPr>
  </w:style>
  <w:style w:type="character" w:customStyle="1" w:styleId="StyleVisioncontentC0000000009731E70">
    <w:name w:val="StyleVision content_C_0000000009731E70"/>
    <w:rsid w:val="00581644"/>
    <w:rPr>
      <w:i/>
      <w:color w:val="808080"/>
    </w:rPr>
  </w:style>
  <w:style w:type="character" w:customStyle="1" w:styleId="StyleVisiontextC00000000097371F0">
    <w:name w:val="StyleVision text_C_00000000097371F0"/>
    <w:rsid w:val="00581644"/>
    <w:rPr>
      <w:i/>
      <w:color w:val="808080"/>
    </w:rPr>
  </w:style>
  <w:style w:type="character" w:customStyle="1" w:styleId="StyleVisiontablecellC00000000097372A0">
    <w:name w:val="StyleVision table cell_C_00000000097372A0"/>
    <w:rsid w:val="00581644"/>
    <w:rPr>
      <w:color w:val="808080"/>
    </w:rPr>
  </w:style>
  <w:style w:type="character" w:customStyle="1" w:styleId="StyleVisiontablecellC00000000097372A0-contentC0000000009732010">
    <w:name w:val="StyleVision table cell_C_00000000097372A0-content_C_0000000009732010"/>
    <w:rsid w:val="00581644"/>
    <w:rPr>
      <w:i/>
      <w:color w:val="808080"/>
    </w:rPr>
  </w:style>
  <w:style w:type="character" w:customStyle="1" w:styleId="StyleVisiontextC0000000009737400">
    <w:name w:val="StyleVision text_C_0000000009737400"/>
    <w:rsid w:val="00581644"/>
    <w:rPr>
      <w:i/>
      <w:color w:val="808080"/>
    </w:rPr>
  </w:style>
  <w:style w:type="character" w:customStyle="1" w:styleId="StyleVisiontablecellC00000000097374B0">
    <w:name w:val="StyleVision table cell_C_00000000097374B0"/>
    <w:rsid w:val="00581644"/>
    <w:rPr>
      <w:color w:val="808080"/>
    </w:rPr>
  </w:style>
  <w:style w:type="character" w:customStyle="1" w:styleId="StyleVisiontablecellC00000000097374B0-contentC000000000974B6D0">
    <w:name w:val="StyleVision table cell_C_00000000097374B0-content_C_000000000974B6D0"/>
    <w:rsid w:val="00581644"/>
    <w:rPr>
      <w:i/>
      <w:color w:val="808080"/>
    </w:rPr>
  </w:style>
  <w:style w:type="character" w:customStyle="1" w:styleId="StyleVisiontextC0000000009737610">
    <w:name w:val="StyleVision text_C_0000000009737610"/>
    <w:rsid w:val="00581644"/>
    <w:rPr>
      <w:i/>
      <w:color w:val="808080"/>
    </w:rPr>
  </w:style>
  <w:style w:type="character" w:customStyle="1" w:styleId="StyleVisiontablecellC00000000097376C0">
    <w:name w:val="StyleVision table cell_C_00000000097376C0"/>
    <w:rsid w:val="00581644"/>
    <w:rPr>
      <w:color w:val="808080"/>
    </w:rPr>
  </w:style>
  <w:style w:type="character" w:customStyle="1" w:styleId="StyleVisiontablecellC00000000097376C0-contentC000000000974B870">
    <w:name w:val="StyleVision table cell_C_00000000097376C0-content_C_000000000974B870"/>
    <w:rsid w:val="00581644"/>
    <w:rPr>
      <w:i/>
      <w:color w:val="808080"/>
    </w:rPr>
  </w:style>
  <w:style w:type="character" w:customStyle="1" w:styleId="StyleVisiontextC00000000097381C0">
    <w:name w:val="StyleVision text_C_00000000097381C0"/>
    <w:rsid w:val="00581644"/>
  </w:style>
  <w:style w:type="character" w:customStyle="1" w:styleId="StyleVisiontextC0000000009738320">
    <w:name w:val="StyleVision text_C_0000000009738320"/>
    <w:rsid w:val="00581644"/>
  </w:style>
  <w:style w:type="character" w:customStyle="1" w:styleId="StyleVisiontextC0000000009738690">
    <w:name w:val="StyleVision text_C_0000000009738690"/>
    <w:rsid w:val="00581644"/>
  </w:style>
  <w:style w:type="character" w:customStyle="1" w:styleId="StyleVisiontextC00000000097388A0">
    <w:name w:val="StyleVision text_C_00000000097388A0"/>
    <w:rsid w:val="00581644"/>
  </w:style>
  <w:style w:type="character" w:customStyle="1" w:styleId="StyleVisiontextC0000000009738AB0">
    <w:name w:val="StyleVision text_C_0000000009738AB0"/>
    <w:rsid w:val="00581644"/>
  </w:style>
  <w:style w:type="character" w:customStyle="1" w:styleId="StyleVisiontextC0000000009738CC0">
    <w:name w:val="StyleVision text_C_0000000009738CC0"/>
    <w:rsid w:val="00581644"/>
    <w:rPr>
      <w:i/>
    </w:rPr>
  </w:style>
  <w:style w:type="character" w:customStyle="1" w:styleId="StyleVisionparagraphC0000000009738E20">
    <w:name w:val="StyleVision paragraph_C_0000000009738E20"/>
    <w:rsid w:val="00581644"/>
    <w:rPr>
      <w:color w:val="808080"/>
    </w:rPr>
  </w:style>
  <w:style w:type="character" w:customStyle="1" w:styleId="StyleVisionparagraphC0000000009738E20-contentC000000000974C8B0">
    <w:name w:val="StyleVision paragraph_C_0000000009738E20-content_C_000000000974C8B0"/>
    <w:rsid w:val="00581644"/>
    <w:rPr>
      <w:i/>
      <w:color w:val="808080"/>
    </w:rPr>
  </w:style>
  <w:style w:type="character" w:customStyle="1" w:styleId="StyleVisiontextC00000000097390E0">
    <w:name w:val="StyleVision text_C_00000000097390E0"/>
    <w:rsid w:val="00581644"/>
    <w:rPr>
      <w:i/>
      <w:color w:val="808080"/>
    </w:rPr>
  </w:style>
  <w:style w:type="character" w:customStyle="1" w:styleId="StyleVisiontextC0000000009739240">
    <w:name w:val="StyleVision text_C_0000000009739240"/>
    <w:rsid w:val="00581644"/>
    <w:rPr>
      <w:i/>
      <w:color w:val="808080"/>
    </w:rPr>
  </w:style>
  <w:style w:type="character" w:customStyle="1" w:styleId="StyleVisioncontentC000000000974CA50">
    <w:name w:val="StyleVision content_C_000000000974CA50"/>
    <w:rsid w:val="00581644"/>
    <w:rPr>
      <w:i/>
      <w:color w:val="808080"/>
    </w:rPr>
  </w:style>
  <w:style w:type="character" w:customStyle="1" w:styleId="StyleVisiontextC00000000097395B0">
    <w:name w:val="StyleVision text_C_00000000097395B0"/>
    <w:rsid w:val="00581644"/>
    <w:rPr>
      <w:i/>
      <w:color w:val="808080"/>
    </w:rPr>
  </w:style>
  <w:style w:type="character" w:customStyle="1" w:styleId="StyleVisiontablecellC0000000009739660">
    <w:name w:val="StyleVision table cell_C_0000000009739660"/>
    <w:rsid w:val="00581644"/>
    <w:rPr>
      <w:color w:val="808080"/>
    </w:rPr>
  </w:style>
  <w:style w:type="character" w:customStyle="1" w:styleId="StyleVisiontablecellC0000000009739660-contentC000000000974CBF0">
    <w:name w:val="StyleVision table cell_C_0000000009739660-content_C_000000000974CBF0"/>
    <w:rsid w:val="00581644"/>
    <w:rPr>
      <w:i/>
      <w:color w:val="808080"/>
    </w:rPr>
  </w:style>
  <w:style w:type="character" w:customStyle="1" w:styleId="StyleVisiontextC00000000097397C0">
    <w:name w:val="StyleVision text_C_00000000097397C0"/>
    <w:rsid w:val="00581644"/>
    <w:rPr>
      <w:i/>
      <w:color w:val="808080"/>
    </w:rPr>
  </w:style>
  <w:style w:type="character" w:customStyle="1" w:styleId="StyleVisiontablecellC0000000009739870">
    <w:name w:val="StyleVision table cell_C_0000000009739870"/>
    <w:rsid w:val="00581644"/>
    <w:rPr>
      <w:color w:val="808080"/>
    </w:rPr>
  </w:style>
  <w:style w:type="character" w:customStyle="1" w:styleId="StyleVisiontablecellC0000000009739870-contentC000000000974CD90">
    <w:name w:val="StyleVision table cell_C_0000000009739870-content_C_000000000974CD90"/>
    <w:rsid w:val="00581644"/>
    <w:rPr>
      <w:i/>
      <w:color w:val="808080"/>
    </w:rPr>
  </w:style>
  <w:style w:type="character" w:customStyle="1" w:styleId="StyleVisiontextC00000000097399D0">
    <w:name w:val="StyleVision text_C_00000000097399D0"/>
    <w:rsid w:val="00581644"/>
    <w:rPr>
      <w:i/>
      <w:color w:val="808080"/>
    </w:rPr>
  </w:style>
  <w:style w:type="character" w:customStyle="1" w:styleId="StyleVisiontablecellC0000000009739A80">
    <w:name w:val="StyleVision table cell_C_0000000009739A80"/>
    <w:rsid w:val="00581644"/>
    <w:rPr>
      <w:color w:val="808080"/>
    </w:rPr>
  </w:style>
  <w:style w:type="character" w:customStyle="1" w:styleId="StyleVisiontablecellC0000000009739A80-contentC000000000974CF30">
    <w:name w:val="StyleVision table cell_C_0000000009739A80-content_C_000000000974CF30"/>
    <w:rsid w:val="00581644"/>
    <w:rPr>
      <w:i/>
      <w:color w:val="808080"/>
    </w:rPr>
  </w:style>
  <w:style w:type="character" w:customStyle="1" w:styleId="StyleVisiontextC0000000009755A40">
    <w:name w:val="StyleVision text_C_0000000009755A40"/>
    <w:rsid w:val="00581644"/>
  </w:style>
  <w:style w:type="character" w:customStyle="1" w:styleId="StyleVisiontextC0000000009755BA0">
    <w:name w:val="StyleVision text_C_0000000009755BA0"/>
    <w:rsid w:val="00581644"/>
  </w:style>
  <w:style w:type="character" w:customStyle="1" w:styleId="StyleVisiontextC0000000009755F10">
    <w:name w:val="StyleVision text_C_0000000009755F10"/>
    <w:rsid w:val="00581644"/>
  </w:style>
  <w:style w:type="character" w:customStyle="1" w:styleId="StyleVisiontextC0000000009756120">
    <w:name w:val="StyleVision text_C_0000000009756120"/>
    <w:rsid w:val="00581644"/>
  </w:style>
  <w:style w:type="character" w:customStyle="1" w:styleId="StyleVisiontextC0000000009756330">
    <w:name w:val="StyleVision text_C_0000000009756330"/>
    <w:rsid w:val="00581644"/>
  </w:style>
  <w:style w:type="character" w:customStyle="1" w:styleId="StyleVisiontextC0000000009756540">
    <w:name w:val="StyleVision text_C_0000000009756540"/>
    <w:rsid w:val="00581644"/>
  </w:style>
  <w:style w:type="character" w:customStyle="1" w:styleId="StyleVisioncontentC000000000975A090">
    <w:name w:val="StyleVision content_C_000000000975A090"/>
    <w:rsid w:val="00581644"/>
    <w:rPr>
      <w:i/>
      <w:color w:val="808080"/>
    </w:rPr>
  </w:style>
  <w:style w:type="character" w:customStyle="1" w:styleId="StyleVisiontextC0000000009756800">
    <w:name w:val="StyleVision text_C_0000000009756800"/>
    <w:rsid w:val="00581644"/>
    <w:rPr>
      <w:i/>
    </w:rPr>
  </w:style>
  <w:style w:type="character" w:customStyle="1" w:styleId="StyleVisionparagraphC0000000009756960">
    <w:name w:val="StyleVision paragraph_C_0000000009756960"/>
    <w:rsid w:val="00581644"/>
    <w:rPr>
      <w:color w:val="808080"/>
    </w:rPr>
  </w:style>
  <w:style w:type="character" w:customStyle="1" w:styleId="StyleVisionparagraphC0000000009756960-contentC000000000975A3D0">
    <w:name w:val="StyleVision paragraph_C_0000000009756960-content_C_000000000975A3D0"/>
    <w:rsid w:val="00581644"/>
    <w:rPr>
      <w:i/>
      <w:color w:val="808080"/>
    </w:rPr>
  </w:style>
  <w:style w:type="character" w:customStyle="1" w:styleId="StyleVisiontextC0000000009756C20">
    <w:name w:val="StyleVision text_C_0000000009756C20"/>
    <w:rsid w:val="00581644"/>
    <w:rPr>
      <w:i/>
      <w:color w:val="808080"/>
    </w:rPr>
  </w:style>
  <w:style w:type="character" w:customStyle="1" w:styleId="StyleVisiontextC0000000009756D80">
    <w:name w:val="StyleVision text_C_0000000009756D80"/>
    <w:rsid w:val="00581644"/>
    <w:rPr>
      <w:i/>
      <w:color w:val="808080"/>
    </w:rPr>
  </w:style>
  <w:style w:type="character" w:customStyle="1" w:styleId="StyleVisioncontentC000000000975A570">
    <w:name w:val="StyleVision content_C_000000000975A570"/>
    <w:rsid w:val="00581644"/>
    <w:rPr>
      <w:i/>
      <w:color w:val="808080"/>
    </w:rPr>
  </w:style>
  <w:style w:type="character" w:customStyle="1" w:styleId="StyleVisiontextC00000000097570F0">
    <w:name w:val="StyleVision text_C_00000000097570F0"/>
    <w:rsid w:val="00581644"/>
    <w:rPr>
      <w:i/>
      <w:color w:val="808080"/>
    </w:rPr>
  </w:style>
  <w:style w:type="character" w:customStyle="1" w:styleId="StyleVisiontablecellC00000000097571A0">
    <w:name w:val="StyleVision table cell_C_00000000097571A0"/>
    <w:rsid w:val="00581644"/>
    <w:rPr>
      <w:color w:val="808080"/>
    </w:rPr>
  </w:style>
  <w:style w:type="character" w:customStyle="1" w:styleId="StyleVisiontablecellC00000000097571A0-contentC000000000975A710">
    <w:name w:val="StyleVision table cell_C_00000000097571A0-content_C_000000000975A710"/>
    <w:rsid w:val="00581644"/>
    <w:rPr>
      <w:i/>
      <w:color w:val="808080"/>
    </w:rPr>
  </w:style>
  <w:style w:type="character" w:customStyle="1" w:styleId="StyleVisiontextC0000000009757300">
    <w:name w:val="StyleVision text_C_0000000009757300"/>
    <w:rsid w:val="00581644"/>
    <w:rPr>
      <w:i/>
      <w:color w:val="808080"/>
    </w:rPr>
  </w:style>
  <w:style w:type="character" w:customStyle="1" w:styleId="StyleVisiontablecellC00000000097573B0">
    <w:name w:val="StyleVision table cell_C_00000000097573B0"/>
    <w:rsid w:val="00581644"/>
    <w:rPr>
      <w:color w:val="808080"/>
    </w:rPr>
  </w:style>
  <w:style w:type="character" w:customStyle="1" w:styleId="StyleVisiontablecellC00000000097573B0-contentC000000000975A8B0">
    <w:name w:val="StyleVision table cell_C_00000000097573B0-content_C_000000000975A8B0"/>
    <w:rsid w:val="00581644"/>
    <w:rPr>
      <w:i/>
      <w:color w:val="808080"/>
    </w:rPr>
  </w:style>
  <w:style w:type="character" w:customStyle="1" w:styleId="StyleVisiontextC0000000009757510">
    <w:name w:val="StyleVision text_C_0000000009757510"/>
    <w:rsid w:val="00581644"/>
    <w:rPr>
      <w:i/>
      <w:color w:val="808080"/>
    </w:rPr>
  </w:style>
  <w:style w:type="character" w:customStyle="1" w:styleId="StyleVisiontablecellC00000000097575C0">
    <w:name w:val="StyleVision table cell_C_00000000097575C0"/>
    <w:rsid w:val="00581644"/>
    <w:rPr>
      <w:color w:val="808080"/>
    </w:rPr>
  </w:style>
  <w:style w:type="character" w:customStyle="1" w:styleId="StyleVisiontablecellC00000000097575C0-contentC000000000975AA50">
    <w:name w:val="StyleVision table cell_C_00000000097575C0-content_C_000000000975AA50"/>
    <w:rsid w:val="00581644"/>
    <w:rPr>
      <w:i/>
      <w:color w:val="808080"/>
    </w:rPr>
  </w:style>
  <w:style w:type="character" w:customStyle="1" w:styleId="StyleVisiontextC00000000097580C0">
    <w:name w:val="StyleVision text_C_00000000097580C0"/>
    <w:rsid w:val="00581644"/>
  </w:style>
  <w:style w:type="character" w:customStyle="1" w:styleId="StyleVisiontextC0000000009758220">
    <w:name w:val="StyleVision text_C_0000000009758220"/>
    <w:rsid w:val="00581644"/>
  </w:style>
  <w:style w:type="character" w:customStyle="1" w:styleId="StyleVisiontextC0000000009758590">
    <w:name w:val="StyleVision text_C_0000000009758590"/>
    <w:rsid w:val="00581644"/>
  </w:style>
  <w:style w:type="character" w:customStyle="1" w:styleId="StyleVisiontextC00000000097587A0">
    <w:name w:val="StyleVision text_C_00000000097587A0"/>
    <w:rsid w:val="00581644"/>
  </w:style>
  <w:style w:type="character" w:customStyle="1" w:styleId="StyleVisiontextC00000000097589B0">
    <w:name w:val="StyleVision text_C_00000000097589B0"/>
    <w:rsid w:val="00581644"/>
  </w:style>
  <w:style w:type="character" w:customStyle="1" w:styleId="StyleVisiontextC0000000009758BC0">
    <w:name w:val="StyleVision text_C_0000000009758BC0"/>
    <w:rsid w:val="00581644"/>
    <w:rPr>
      <w:i/>
    </w:rPr>
  </w:style>
  <w:style w:type="character" w:customStyle="1" w:styleId="StyleVisionparagraphC0000000009758D20">
    <w:name w:val="StyleVision paragraph_C_0000000009758D20"/>
    <w:rsid w:val="00581644"/>
    <w:rPr>
      <w:color w:val="808080"/>
    </w:rPr>
  </w:style>
  <w:style w:type="character" w:customStyle="1" w:styleId="StyleVisionparagraphC0000000009758D20-contentC0000000009771BB0">
    <w:name w:val="StyleVision paragraph_C_0000000009758D20-content_C_0000000009771BB0"/>
    <w:rsid w:val="00581644"/>
    <w:rPr>
      <w:i/>
      <w:color w:val="808080"/>
    </w:rPr>
  </w:style>
  <w:style w:type="character" w:customStyle="1" w:styleId="StyleVisiontextC0000000009758FE0">
    <w:name w:val="StyleVision text_C_0000000009758FE0"/>
    <w:rsid w:val="00581644"/>
    <w:rPr>
      <w:i/>
      <w:color w:val="808080"/>
    </w:rPr>
  </w:style>
  <w:style w:type="character" w:customStyle="1" w:styleId="StyleVisiontextC0000000009759140">
    <w:name w:val="StyleVision text_C_0000000009759140"/>
    <w:rsid w:val="00581644"/>
    <w:rPr>
      <w:i/>
      <w:color w:val="808080"/>
    </w:rPr>
  </w:style>
  <w:style w:type="character" w:customStyle="1" w:styleId="StyleVisioncontentC0000000009771D50">
    <w:name w:val="StyleVision content_C_0000000009771D50"/>
    <w:rsid w:val="00581644"/>
    <w:rPr>
      <w:i/>
      <w:color w:val="808080"/>
    </w:rPr>
  </w:style>
  <w:style w:type="character" w:customStyle="1" w:styleId="StyleVisiontextC00000000097594B0">
    <w:name w:val="StyleVision text_C_00000000097594B0"/>
    <w:rsid w:val="00581644"/>
    <w:rPr>
      <w:i/>
      <w:color w:val="808080"/>
    </w:rPr>
  </w:style>
  <w:style w:type="character" w:customStyle="1" w:styleId="StyleVisiontablecellC0000000009759560">
    <w:name w:val="StyleVision table cell_C_0000000009759560"/>
    <w:rsid w:val="00581644"/>
    <w:rPr>
      <w:color w:val="808080"/>
    </w:rPr>
  </w:style>
  <w:style w:type="character" w:customStyle="1" w:styleId="StyleVisiontablecellC0000000009759560-contentC0000000009771EF0">
    <w:name w:val="StyleVision table cell_C_0000000009759560-content_C_0000000009771EF0"/>
    <w:rsid w:val="00581644"/>
    <w:rPr>
      <w:i/>
      <w:color w:val="808080"/>
    </w:rPr>
  </w:style>
  <w:style w:type="character" w:customStyle="1" w:styleId="StyleVisiontextC000000000977B780">
    <w:name w:val="StyleVision text_C_000000000977B780"/>
    <w:rsid w:val="00581644"/>
    <w:rPr>
      <w:i/>
      <w:color w:val="808080"/>
    </w:rPr>
  </w:style>
  <w:style w:type="character" w:customStyle="1" w:styleId="StyleVisiontablecellC000000000977B830">
    <w:name w:val="StyleVision table cell_C_000000000977B830"/>
    <w:rsid w:val="00581644"/>
    <w:rPr>
      <w:color w:val="808080"/>
    </w:rPr>
  </w:style>
  <w:style w:type="character" w:customStyle="1" w:styleId="StyleVisiontablecellC000000000977B830-contentC0000000009772090">
    <w:name w:val="StyleVision table cell_C_000000000977B830-content_C_0000000009772090"/>
    <w:rsid w:val="00581644"/>
    <w:rPr>
      <w:i/>
      <w:color w:val="808080"/>
    </w:rPr>
  </w:style>
  <w:style w:type="character" w:customStyle="1" w:styleId="StyleVisiontextC000000000977B990">
    <w:name w:val="StyleVision text_C_000000000977B990"/>
    <w:rsid w:val="00581644"/>
    <w:rPr>
      <w:i/>
      <w:color w:val="808080"/>
    </w:rPr>
  </w:style>
  <w:style w:type="character" w:customStyle="1" w:styleId="StyleVisiontablecellC000000000977BA40">
    <w:name w:val="StyleVision table cell_C_000000000977BA40"/>
    <w:rsid w:val="00581644"/>
    <w:rPr>
      <w:color w:val="808080"/>
    </w:rPr>
  </w:style>
  <w:style w:type="character" w:customStyle="1" w:styleId="StyleVisiontextC000000000977C540">
    <w:name w:val="StyleVision text_C_000000000977C540"/>
    <w:rsid w:val="00581644"/>
  </w:style>
  <w:style w:type="character" w:customStyle="1" w:styleId="StyleVisiontextC000000000977C6A0">
    <w:name w:val="StyleVision text_C_000000000977C6A0"/>
    <w:rsid w:val="00581644"/>
  </w:style>
  <w:style w:type="character" w:customStyle="1" w:styleId="StyleVisiontextC000000000977CA10">
    <w:name w:val="StyleVision text_C_000000000977CA10"/>
    <w:rsid w:val="00581644"/>
  </w:style>
  <w:style w:type="character" w:customStyle="1" w:styleId="StyleVisiontextC000000000977CC20">
    <w:name w:val="StyleVision text_C_000000000977CC20"/>
    <w:rsid w:val="00581644"/>
  </w:style>
  <w:style w:type="character" w:customStyle="1" w:styleId="StyleVisiontextC000000000977CE30">
    <w:name w:val="StyleVision text_C_000000000977CE30"/>
    <w:rsid w:val="00581644"/>
  </w:style>
  <w:style w:type="character" w:customStyle="1" w:styleId="StyleVisiontextC000000000977D040">
    <w:name w:val="StyleVision text_C_000000000977D040"/>
    <w:rsid w:val="00581644"/>
    <w:rPr>
      <w:i/>
    </w:rPr>
  </w:style>
  <w:style w:type="character" w:customStyle="1" w:styleId="StyleVisionparagraphC000000000977D1A0">
    <w:name w:val="StyleVision paragraph_C_000000000977D1A0"/>
    <w:rsid w:val="00581644"/>
    <w:rPr>
      <w:color w:val="808080"/>
    </w:rPr>
  </w:style>
  <w:style w:type="character" w:customStyle="1" w:styleId="StyleVisionparagraphC000000000977D1A0-contentC0000000009773270">
    <w:name w:val="StyleVision paragraph_C_000000000977D1A0-content_C_0000000009773270"/>
    <w:rsid w:val="00581644"/>
    <w:rPr>
      <w:i/>
      <w:color w:val="808080"/>
    </w:rPr>
  </w:style>
  <w:style w:type="character" w:customStyle="1" w:styleId="StyleVisiontextC000000000977D460">
    <w:name w:val="StyleVision text_C_000000000977D460"/>
    <w:rsid w:val="00581644"/>
    <w:rPr>
      <w:i/>
      <w:color w:val="808080"/>
    </w:rPr>
  </w:style>
  <w:style w:type="character" w:customStyle="1" w:styleId="StyleVisiontextC000000000977D5C0">
    <w:name w:val="StyleVision text_C_000000000977D5C0"/>
    <w:rsid w:val="00581644"/>
    <w:rPr>
      <w:i/>
      <w:color w:val="808080"/>
    </w:rPr>
  </w:style>
  <w:style w:type="character" w:customStyle="1" w:styleId="StyleVisioncontentC0000000009773410">
    <w:name w:val="StyleVision content_C_0000000009773410"/>
    <w:rsid w:val="00581644"/>
    <w:rPr>
      <w:i/>
      <w:color w:val="808080"/>
    </w:rPr>
  </w:style>
  <w:style w:type="character" w:customStyle="1" w:styleId="StyleVisiontextC000000000977D930">
    <w:name w:val="StyleVision text_C_000000000977D930"/>
    <w:rsid w:val="00581644"/>
    <w:rPr>
      <w:i/>
      <w:color w:val="808080"/>
    </w:rPr>
  </w:style>
  <w:style w:type="character" w:customStyle="1" w:styleId="StyleVisiontablecellC000000000977D9E0">
    <w:name w:val="StyleVision table cell_C_000000000977D9E0"/>
    <w:rsid w:val="00581644"/>
    <w:rPr>
      <w:color w:val="808080"/>
    </w:rPr>
  </w:style>
  <w:style w:type="character" w:customStyle="1" w:styleId="StyleVisiontablecellC000000000977D9E0-contentC00000000097886D0">
    <w:name w:val="StyleVision table cell_C_000000000977D9E0-content_C_00000000097886D0"/>
    <w:rsid w:val="00581644"/>
    <w:rPr>
      <w:i/>
      <w:color w:val="808080"/>
    </w:rPr>
  </w:style>
  <w:style w:type="character" w:customStyle="1" w:styleId="StyleVisiontextC000000000977DB40">
    <w:name w:val="StyleVision text_C_000000000977DB40"/>
    <w:rsid w:val="00581644"/>
    <w:rPr>
      <w:i/>
      <w:color w:val="808080"/>
    </w:rPr>
  </w:style>
  <w:style w:type="character" w:customStyle="1" w:styleId="StyleVisiontablecellC000000000977DBF0">
    <w:name w:val="StyleVision table cell_C_000000000977DBF0"/>
    <w:rsid w:val="00581644"/>
    <w:rPr>
      <w:color w:val="808080"/>
    </w:rPr>
  </w:style>
  <w:style w:type="character" w:customStyle="1" w:styleId="StyleVisiontablecellC000000000977DBF0-contentC0000000009788870">
    <w:name w:val="StyleVision table cell_C_000000000977DBF0-content_C_0000000009788870"/>
    <w:rsid w:val="00581644"/>
    <w:rPr>
      <w:i/>
      <w:color w:val="808080"/>
    </w:rPr>
  </w:style>
  <w:style w:type="character" w:customStyle="1" w:styleId="StyleVisiontextC000000000977DD50">
    <w:name w:val="StyleVision text_C_000000000977DD50"/>
    <w:rsid w:val="00581644"/>
    <w:rPr>
      <w:i/>
      <w:color w:val="808080"/>
    </w:rPr>
  </w:style>
  <w:style w:type="character" w:customStyle="1" w:styleId="StyleVisiontablecellC000000000977DE00">
    <w:name w:val="StyleVision table cell_C_000000000977DE00"/>
    <w:rsid w:val="00581644"/>
    <w:rPr>
      <w:color w:val="808080"/>
    </w:rPr>
  </w:style>
  <w:style w:type="character" w:customStyle="1" w:styleId="StyleVisiontextC000000000977E900">
    <w:name w:val="StyleVision text_C_000000000977E900"/>
    <w:rsid w:val="00581644"/>
  </w:style>
  <w:style w:type="character" w:customStyle="1" w:styleId="StyleVisiontextC000000000977EA60">
    <w:name w:val="StyleVision text_C_000000000977EA60"/>
    <w:rsid w:val="00581644"/>
  </w:style>
  <w:style w:type="character" w:customStyle="1" w:styleId="StyleVisiontextC000000000977EDD0">
    <w:name w:val="StyleVision text_C_000000000977EDD0"/>
    <w:rsid w:val="00581644"/>
  </w:style>
  <w:style w:type="character" w:customStyle="1" w:styleId="StyleVisiontextC000000000977EFE0">
    <w:name w:val="StyleVision text_C_000000000977EFE0"/>
    <w:rsid w:val="00581644"/>
  </w:style>
  <w:style w:type="character" w:customStyle="1" w:styleId="StyleVisiontextC000000000977F1F0">
    <w:name w:val="StyleVision text_C_000000000977F1F0"/>
    <w:rsid w:val="00581644"/>
  </w:style>
  <w:style w:type="character" w:customStyle="1" w:styleId="StyleVisiontextC000000000977F400">
    <w:name w:val="StyleVision text_C_000000000977F400"/>
    <w:rsid w:val="00581644"/>
    <w:rPr>
      <w:i/>
    </w:rPr>
  </w:style>
  <w:style w:type="character" w:customStyle="1" w:styleId="StyleVisiontextC000000000977F560">
    <w:name w:val="StyleVision text_C_000000000977F560"/>
    <w:rsid w:val="00581644"/>
  </w:style>
  <w:style w:type="character" w:customStyle="1" w:styleId="StyleVisiontextC00000000097AA780">
    <w:name w:val="StyleVision text_C_00000000097AA780"/>
    <w:rsid w:val="00581644"/>
    <w:rPr>
      <w:i/>
    </w:rPr>
  </w:style>
  <w:style w:type="character" w:customStyle="1" w:styleId="StyleVisiontextC00000000097AA8E0">
    <w:name w:val="StyleVision text_C_00000000097AA8E0"/>
    <w:rsid w:val="00581644"/>
  </w:style>
  <w:style w:type="character" w:customStyle="1" w:styleId="StyleVisiontextC00000000097AAA40">
    <w:name w:val="StyleVision text_C_00000000097AAA40"/>
    <w:rsid w:val="00581644"/>
    <w:rPr>
      <w:i/>
    </w:rPr>
  </w:style>
  <w:style w:type="character" w:customStyle="1" w:styleId="StyleVisiontextC00000000097AABA0">
    <w:name w:val="StyleVision text_C_00000000097AABA0"/>
    <w:rsid w:val="00581644"/>
  </w:style>
  <w:style w:type="character" w:customStyle="1" w:styleId="StyleVisiontextC00000000097AAD00">
    <w:name w:val="StyleVision text_C_00000000097AAD00"/>
    <w:rsid w:val="00581644"/>
  </w:style>
  <w:style w:type="character" w:customStyle="1" w:styleId="StyleVisioncontentC0000000009789A50">
    <w:name w:val="StyleVision content_C_0000000009789A50"/>
    <w:rsid w:val="00581644"/>
    <w:rPr>
      <w:i/>
      <w:color w:val="808080"/>
    </w:rPr>
  </w:style>
  <w:style w:type="character" w:customStyle="1" w:styleId="StyleVisiontextC00000000097AAFC0">
    <w:name w:val="StyleVision text_C_00000000097AAFC0"/>
    <w:rsid w:val="00581644"/>
    <w:rPr>
      <w:i/>
    </w:rPr>
  </w:style>
  <w:style w:type="character" w:customStyle="1" w:styleId="StyleVisionparagraphC00000000097AB120">
    <w:name w:val="StyleVision paragraph_C_00000000097AB120"/>
    <w:rsid w:val="00581644"/>
    <w:rPr>
      <w:color w:val="808080"/>
    </w:rPr>
  </w:style>
  <w:style w:type="character" w:customStyle="1" w:styleId="StyleVisionparagraphC00000000097AB120-contentC0000000009789D90">
    <w:name w:val="StyleVision paragraph_C_00000000097AB120-content_C_0000000009789D90"/>
    <w:rsid w:val="00581644"/>
    <w:rPr>
      <w:i/>
      <w:color w:val="808080"/>
    </w:rPr>
  </w:style>
  <w:style w:type="character" w:customStyle="1" w:styleId="StyleVisiontextC00000000097AB3E0">
    <w:name w:val="StyleVision text_C_00000000097AB3E0"/>
    <w:rsid w:val="00581644"/>
    <w:rPr>
      <w:i/>
      <w:color w:val="808080"/>
    </w:rPr>
  </w:style>
  <w:style w:type="character" w:customStyle="1" w:styleId="StyleVisiontextC00000000097AB540">
    <w:name w:val="StyleVision text_C_00000000097AB540"/>
    <w:rsid w:val="00581644"/>
    <w:rPr>
      <w:i/>
      <w:color w:val="808080"/>
    </w:rPr>
  </w:style>
  <w:style w:type="character" w:customStyle="1" w:styleId="StyleVisioncontentC0000000009789F30">
    <w:name w:val="StyleVision content_C_0000000009789F30"/>
    <w:rsid w:val="00581644"/>
    <w:rPr>
      <w:i/>
      <w:color w:val="808080"/>
    </w:rPr>
  </w:style>
  <w:style w:type="character" w:customStyle="1" w:styleId="StyleVisiontextC00000000097AB8B0">
    <w:name w:val="StyleVision text_C_00000000097AB8B0"/>
    <w:rsid w:val="00581644"/>
    <w:rPr>
      <w:i/>
      <w:color w:val="808080"/>
    </w:rPr>
  </w:style>
  <w:style w:type="character" w:customStyle="1" w:styleId="StyleVisiontablecellC00000000097AB960">
    <w:name w:val="StyleVision table cell_C_00000000097AB960"/>
    <w:rsid w:val="00581644"/>
    <w:rPr>
      <w:color w:val="808080"/>
    </w:rPr>
  </w:style>
  <w:style w:type="character" w:customStyle="1" w:styleId="StyleVisiontablecellC00000000097AB960-contentC000000000978A0D0">
    <w:name w:val="StyleVision table cell_C_00000000097AB960-content_C_000000000978A0D0"/>
    <w:rsid w:val="00581644"/>
    <w:rPr>
      <w:i/>
      <w:color w:val="808080"/>
    </w:rPr>
  </w:style>
  <w:style w:type="character" w:customStyle="1" w:styleId="StyleVisiontextC00000000097ABAC0">
    <w:name w:val="StyleVision text_C_00000000097ABAC0"/>
    <w:rsid w:val="00581644"/>
    <w:rPr>
      <w:i/>
      <w:color w:val="808080"/>
    </w:rPr>
  </w:style>
  <w:style w:type="character" w:customStyle="1" w:styleId="StyleVisiontablecellC00000000097ABB70">
    <w:name w:val="StyleVision table cell_C_00000000097ABB70"/>
    <w:rsid w:val="00581644"/>
    <w:rPr>
      <w:color w:val="808080"/>
    </w:rPr>
  </w:style>
  <w:style w:type="character" w:customStyle="1" w:styleId="StyleVisiontextC00000000097ABCD0">
    <w:name w:val="StyleVision text_C_00000000097ABCD0"/>
    <w:rsid w:val="00581644"/>
    <w:rPr>
      <w:i/>
      <w:color w:val="808080"/>
    </w:rPr>
  </w:style>
  <w:style w:type="character" w:customStyle="1" w:styleId="StyleVisiontablecellC00000000097ABD80">
    <w:name w:val="StyleVision table cell_C_00000000097ABD80"/>
    <w:rsid w:val="00581644"/>
    <w:rPr>
      <w:color w:val="808080"/>
    </w:rPr>
  </w:style>
  <w:style w:type="character" w:customStyle="1" w:styleId="StyleVisiontextC00000000097AC880">
    <w:name w:val="StyleVision text_C_00000000097AC880"/>
    <w:rsid w:val="00581644"/>
  </w:style>
  <w:style w:type="character" w:customStyle="1" w:styleId="StyleVisiontextC00000000097AC9E0">
    <w:name w:val="StyleVision text_C_00000000097AC9E0"/>
    <w:rsid w:val="00581644"/>
  </w:style>
  <w:style w:type="character" w:customStyle="1" w:styleId="StyleVisiontextC00000000097ACD50">
    <w:name w:val="StyleVision text_C_00000000097ACD50"/>
    <w:rsid w:val="00581644"/>
  </w:style>
  <w:style w:type="character" w:customStyle="1" w:styleId="StyleVisiontextC00000000097ACF60">
    <w:name w:val="StyleVision text_C_00000000097ACF60"/>
    <w:rsid w:val="00581644"/>
  </w:style>
  <w:style w:type="character" w:customStyle="1" w:styleId="StyleVisiontextC00000000097AD170">
    <w:name w:val="StyleVision text_C_00000000097AD170"/>
    <w:rsid w:val="00581644"/>
  </w:style>
  <w:style w:type="character" w:customStyle="1" w:styleId="StyleVisiontextC00000000097AD380">
    <w:name w:val="StyleVision text_C_00000000097AD380"/>
    <w:rsid w:val="00581644"/>
    <w:rPr>
      <w:i/>
    </w:rPr>
  </w:style>
  <w:style w:type="character" w:customStyle="1" w:styleId="StyleVisionparagraphC00000000097AD4E0">
    <w:name w:val="StyleVision paragraph_C_00000000097AD4E0"/>
    <w:rsid w:val="00581644"/>
    <w:rPr>
      <w:color w:val="808080"/>
    </w:rPr>
  </w:style>
  <w:style w:type="character" w:customStyle="1" w:styleId="StyleVisionparagraphC00000000097AD4E0-contentC00000000097B3570">
    <w:name w:val="StyleVision paragraph_C_00000000097AD4E0-content_C_00000000097B3570"/>
    <w:rsid w:val="00581644"/>
    <w:rPr>
      <w:i/>
      <w:color w:val="808080"/>
    </w:rPr>
  </w:style>
  <w:style w:type="character" w:customStyle="1" w:styleId="StyleVisiontextC00000000097AD7A0">
    <w:name w:val="StyleVision text_C_00000000097AD7A0"/>
    <w:rsid w:val="00581644"/>
    <w:rPr>
      <w:i/>
      <w:color w:val="808080"/>
    </w:rPr>
  </w:style>
  <w:style w:type="character" w:customStyle="1" w:styleId="StyleVisiontextC00000000097AD900">
    <w:name w:val="StyleVision text_C_00000000097AD900"/>
    <w:rsid w:val="00581644"/>
    <w:rPr>
      <w:i/>
      <w:color w:val="808080"/>
    </w:rPr>
  </w:style>
  <w:style w:type="character" w:customStyle="1" w:styleId="StyleVisioncontentC00000000097B3710">
    <w:name w:val="StyleVision content_C_00000000097B3710"/>
    <w:rsid w:val="00581644"/>
    <w:rPr>
      <w:i/>
      <w:color w:val="808080"/>
    </w:rPr>
  </w:style>
  <w:style w:type="character" w:customStyle="1" w:styleId="StyleVisiontextC00000000097ADC70">
    <w:name w:val="StyleVision text_C_00000000097ADC70"/>
    <w:rsid w:val="00581644"/>
    <w:rPr>
      <w:i/>
      <w:color w:val="808080"/>
    </w:rPr>
  </w:style>
  <w:style w:type="character" w:customStyle="1" w:styleId="StyleVisiontablecellC00000000097ADD20">
    <w:name w:val="StyleVision table cell_C_00000000097ADD20"/>
    <w:rsid w:val="00581644"/>
    <w:rPr>
      <w:color w:val="808080"/>
    </w:rPr>
  </w:style>
  <w:style w:type="character" w:customStyle="1" w:styleId="StyleVisiontablecellC00000000097ADD20-contentC00000000097B38B0">
    <w:name w:val="StyleVision table cell_C_00000000097ADD20-content_C_00000000097B38B0"/>
    <w:rsid w:val="00581644"/>
    <w:rPr>
      <w:i/>
      <w:color w:val="808080"/>
    </w:rPr>
  </w:style>
  <w:style w:type="character" w:customStyle="1" w:styleId="StyleVisiontextC00000000097ADE80">
    <w:name w:val="StyleVision text_C_00000000097ADE80"/>
    <w:rsid w:val="00581644"/>
    <w:rPr>
      <w:i/>
      <w:color w:val="808080"/>
    </w:rPr>
  </w:style>
  <w:style w:type="character" w:customStyle="1" w:styleId="StyleVisiontablecellC00000000097ADF30">
    <w:name w:val="StyleVision table cell_C_00000000097ADF30"/>
    <w:rsid w:val="00581644"/>
    <w:rPr>
      <w:color w:val="808080"/>
    </w:rPr>
  </w:style>
  <w:style w:type="character" w:customStyle="1" w:styleId="StyleVisiontablecellC00000000097ADF30-contentC00000000097B3A50">
    <w:name w:val="StyleVision table cell_C_00000000097ADF30-content_C_00000000097B3A50"/>
    <w:rsid w:val="00581644"/>
    <w:rPr>
      <w:i/>
      <w:color w:val="808080"/>
    </w:rPr>
  </w:style>
  <w:style w:type="character" w:customStyle="1" w:styleId="StyleVisiontextC00000000097AE090">
    <w:name w:val="StyleVision text_C_00000000097AE090"/>
    <w:rsid w:val="00581644"/>
    <w:rPr>
      <w:i/>
      <w:color w:val="808080"/>
    </w:rPr>
  </w:style>
  <w:style w:type="character" w:customStyle="1" w:styleId="StyleVisiontablecellC00000000097AE140">
    <w:name w:val="StyleVision table cell_C_00000000097AE140"/>
    <w:rsid w:val="00581644"/>
    <w:rPr>
      <w:color w:val="808080"/>
    </w:rPr>
  </w:style>
  <w:style w:type="character" w:customStyle="1" w:styleId="StyleVisiontablecellC00000000097AE140-contentC00000000097B3BF0">
    <w:name w:val="StyleVision table cell_C_00000000097AE140-content_C_00000000097B3BF0"/>
    <w:rsid w:val="00581644"/>
    <w:rPr>
      <w:i/>
      <w:color w:val="808080"/>
    </w:rPr>
  </w:style>
  <w:style w:type="character" w:customStyle="1" w:styleId="StyleVisiontextC00000000097CD100">
    <w:name w:val="StyleVision text_C_00000000097CD100"/>
    <w:rsid w:val="00581644"/>
  </w:style>
  <w:style w:type="character" w:customStyle="1" w:styleId="StyleVisiontextC00000000097CD260">
    <w:name w:val="StyleVision text_C_00000000097CD260"/>
    <w:rsid w:val="00581644"/>
  </w:style>
  <w:style w:type="character" w:customStyle="1" w:styleId="StyleVisiontextC00000000097CD5D0">
    <w:name w:val="StyleVision text_C_00000000097CD5D0"/>
    <w:rsid w:val="00581644"/>
  </w:style>
  <w:style w:type="character" w:customStyle="1" w:styleId="StyleVisiontextC00000000097CD7E0">
    <w:name w:val="StyleVision text_C_00000000097CD7E0"/>
    <w:rsid w:val="00581644"/>
  </w:style>
  <w:style w:type="character" w:customStyle="1" w:styleId="StyleVisiontextC00000000097CD9F0">
    <w:name w:val="StyleVision text_C_00000000097CD9F0"/>
    <w:rsid w:val="00581644"/>
  </w:style>
  <w:style w:type="character" w:customStyle="1" w:styleId="StyleVisiontextC00000000097CDC00">
    <w:name w:val="StyleVision text_C_00000000097CDC00"/>
    <w:rsid w:val="00581644"/>
    <w:rPr>
      <w:i/>
    </w:rPr>
  </w:style>
  <w:style w:type="character" w:customStyle="1" w:styleId="StyleVisionparagraphC00000000097CDD60">
    <w:name w:val="StyleVision paragraph_C_00000000097CDD60"/>
    <w:rsid w:val="00581644"/>
    <w:rPr>
      <w:color w:val="808080"/>
    </w:rPr>
  </w:style>
  <w:style w:type="character" w:customStyle="1" w:styleId="StyleVisionparagraphC00000000097CDD60-contentC00000000097DD150">
    <w:name w:val="StyleVision paragraph_C_00000000097CDD60-content_C_00000000097DD150"/>
    <w:rsid w:val="00581644"/>
    <w:rPr>
      <w:i/>
      <w:color w:val="808080"/>
    </w:rPr>
  </w:style>
  <w:style w:type="character" w:customStyle="1" w:styleId="StyleVisiontextC00000000097CE020">
    <w:name w:val="StyleVision text_C_00000000097CE020"/>
    <w:rsid w:val="00581644"/>
    <w:rPr>
      <w:i/>
      <w:color w:val="808080"/>
    </w:rPr>
  </w:style>
  <w:style w:type="character" w:customStyle="1" w:styleId="StyleVisiontextC00000000097CE180">
    <w:name w:val="StyleVision text_C_00000000097CE180"/>
    <w:rsid w:val="00581644"/>
    <w:rPr>
      <w:i/>
      <w:color w:val="808080"/>
    </w:rPr>
  </w:style>
  <w:style w:type="character" w:customStyle="1" w:styleId="StyleVisioncontentC00000000097DD2F0">
    <w:name w:val="StyleVision content_C_00000000097DD2F0"/>
    <w:rsid w:val="00581644"/>
    <w:rPr>
      <w:i/>
      <w:color w:val="808080"/>
    </w:rPr>
  </w:style>
  <w:style w:type="character" w:customStyle="1" w:styleId="StyleVisiontextC00000000097CE4F0">
    <w:name w:val="StyleVision text_C_00000000097CE4F0"/>
    <w:rsid w:val="00581644"/>
    <w:rPr>
      <w:i/>
      <w:color w:val="808080"/>
    </w:rPr>
  </w:style>
  <w:style w:type="character" w:customStyle="1" w:styleId="StyleVisiontablecellC00000000097CE5A0">
    <w:name w:val="StyleVision table cell_C_00000000097CE5A0"/>
    <w:rsid w:val="00581644"/>
    <w:rPr>
      <w:color w:val="808080"/>
    </w:rPr>
  </w:style>
  <w:style w:type="character" w:customStyle="1" w:styleId="StyleVisiontablecellC00000000097CE5A0-contentC00000000097DD490">
    <w:name w:val="StyleVision table cell_C_00000000097CE5A0-content_C_00000000097DD490"/>
    <w:rsid w:val="00581644"/>
    <w:rPr>
      <w:i/>
      <w:color w:val="808080"/>
    </w:rPr>
  </w:style>
  <w:style w:type="character" w:customStyle="1" w:styleId="StyleVisiontextC00000000097CE700">
    <w:name w:val="StyleVision text_C_00000000097CE700"/>
    <w:rsid w:val="00581644"/>
    <w:rPr>
      <w:i/>
      <w:color w:val="808080"/>
    </w:rPr>
  </w:style>
  <w:style w:type="character" w:customStyle="1" w:styleId="StyleVisiontablecellC00000000097CE7B0">
    <w:name w:val="StyleVision table cell_C_00000000097CE7B0"/>
    <w:rsid w:val="00581644"/>
    <w:rPr>
      <w:color w:val="808080"/>
    </w:rPr>
  </w:style>
  <w:style w:type="character" w:customStyle="1" w:styleId="StyleVisiontextC00000000097CE910">
    <w:name w:val="StyleVision text_C_00000000097CE910"/>
    <w:rsid w:val="00581644"/>
    <w:rPr>
      <w:i/>
      <w:color w:val="808080"/>
    </w:rPr>
  </w:style>
  <w:style w:type="character" w:customStyle="1" w:styleId="StyleVisiontablecellC00000000097CE9C0">
    <w:name w:val="StyleVision table cell_C_00000000097CE9C0"/>
    <w:rsid w:val="00581644"/>
    <w:rPr>
      <w:color w:val="808080"/>
    </w:rPr>
  </w:style>
  <w:style w:type="character" w:customStyle="1" w:styleId="StyleVisiontextC00000000097CF4C0">
    <w:name w:val="StyleVision text_C_00000000097CF4C0"/>
    <w:rsid w:val="00581644"/>
  </w:style>
  <w:style w:type="character" w:customStyle="1" w:styleId="StyleVisiontextC00000000097CF620">
    <w:name w:val="StyleVision text_C_00000000097CF620"/>
    <w:rsid w:val="00581644"/>
  </w:style>
  <w:style w:type="character" w:customStyle="1" w:styleId="StyleVisiontextC00000000097CF990">
    <w:name w:val="StyleVision text_C_00000000097CF990"/>
    <w:rsid w:val="00581644"/>
  </w:style>
  <w:style w:type="character" w:customStyle="1" w:styleId="StyleVisiontextC00000000097CFBA0">
    <w:name w:val="StyleVision text_C_00000000097CFBA0"/>
    <w:rsid w:val="00581644"/>
  </w:style>
  <w:style w:type="character" w:customStyle="1" w:styleId="StyleVisiontextC00000000097CFDB0">
    <w:name w:val="StyleVision text_C_00000000097CFDB0"/>
    <w:rsid w:val="00581644"/>
  </w:style>
  <w:style w:type="character" w:customStyle="1" w:styleId="StyleVisiontextC00000000097CFFC0">
    <w:name w:val="StyleVision text_C_00000000097CFFC0"/>
    <w:rsid w:val="00581644"/>
    <w:rPr>
      <w:i/>
    </w:rPr>
  </w:style>
  <w:style w:type="character" w:customStyle="1" w:styleId="StyleVisiontextC00000000097D0120">
    <w:name w:val="StyleVision text_C_00000000097D0120"/>
    <w:rsid w:val="00581644"/>
  </w:style>
  <w:style w:type="character" w:customStyle="1" w:styleId="StyleVisiontextC00000000097D0280">
    <w:name w:val="StyleVision text_C_00000000097D0280"/>
    <w:rsid w:val="00581644"/>
    <w:rPr>
      <w:i/>
    </w:rPr>
  </w:style>
  <w:style w:type="character" w:customStyle="1" w:styleId="StyleVisiontextC00000000097D03E0">
    <w:name w:val="StyleVision text_C_00000000097D03E0"/>
    <w:rsid w:val="00581644"/>
  </w:style>
  <w:style w:type="character" w:customStyle="1" w:styleId="StyleVisiontextC00000000097D0540">
    <w:name w:val="StyleVision text_C_00000000097D0540"/>
    <w:rsid w:val="00581644"/>
    <w:rPr>
      <w:i/>
    </w:rPr>
  </w:style>
  <w:style w:type="character" w:customStyle="1" w:styleId="StyleVisiontextC00000000097D06A0">
    <w:name w:val="StyleVision text_C_00000000097D06A0"/>
    <w:rsid w:val="00581644"/>
  </w:style>
  <w:style w:type="character" w:customStyle="1" w:styleId="StyleVisiontextC00000000097D0800">
    <w:name w:val="StyleVision text_C_00000000097D0800"/>
    <w:rsid w:val="00581644"/>
  </w:style>
  <w:style w:type="character" w:customStyle="1" w:styleId="StyleVisioncontentC00000000097DE810">
    <w:name w:val="StyleVision content_C_00000000097DE810"/>
    <w:rsid w:val="00581644"/>
    <w:rPr>
      <w:i/>
      <w:color w:val="808080"/>
    </w:rPr>
  </w:style>
  <w:style w:type="character" w:customStyle="1" w:styleId="StyleVisiontextC00000000097D0AC0">
    <w:name w:val="StyleVision text_C_00000000097D0AC0"/>
    <w:rsid w:val="00581644"/>
  </w:style>
  <w:style w:type="character" w:customStyle="1" w:styleId="StyleVisionparagraphC00000000097D0C20">
    <w:name w:val="StyleVision paragraph_C_00000000097D0C20"/>
    <w:rsid w:val="00581644"/>
    <w:rPr>
      <w:color w:val="808080"/>
    </w:rPr>
  </w:style>
  <w:style w:type="character" w:customStyle="1" w:styleId="StyleVisionparagraphC00000000097D0C20-contentC00000000097E5C70">
    <w:name w:val="StyleVision paragraph_C_00000000097D0C20-content_C_00000000097E5C70"/>
    <w:rsid w:val="00581644"/>
    <w:rPr>
      <w:i/>
      <w:color w:val="808080"/>
    </w:rPr>
  </w:style>
  <w:style w:type="character" w:customStyle="1" w:styleId="StyleVisiontextC00000000097D0EE0">
    <w:name w:val="StyleVision text_C_00000000097D0EE0"/>
    <w:rsid w:val="00581644"/>
    <w:rPr>
      <w:i/>
      <w:color w:val="808080"/>
    </w:rPr>
  </w:style>
  <w:style w:type="character" w:customStyle="1" w:styleId="StyleVisiontextC00000000097D1040">
    <w:name w:val="StyleVision text_C_00000000097D1040"/>
    <w:rsid w:val="00581644"/>
    <w:rPr>
      <w:i/>
      <w:color w:val="808080"/>
    </w:rPr>
  </w:style>
  <w:style w:type="character" w:customStyle="1" w:styleId="StyleVisioncontentC00000000097E5E10">
    <w:name w:val="StyleVision content_C_00000000097E5E10"/>
    <w:rsid w:val="00581644"/>
    <w:rPr>
      <w:i/>
      <w:color w:val="808080"/>
    </w:rPr>
  </w:style>
  <w:style w:type="character" w:customStyle="1" w:styleId="StyleVisiontextC00000000097D13B0">
    <w:name w:val="StyleVision text_C_00000000097D13B0"/>
    <w:rsid w:val="00581644"/>
    <w:rPr>
      <w:i/>
      <w:color w:val="808080"/>
    </w:rPr>
  </w:style>
  <w:style w:type="character" w:customStyle="1" w:styleId="StyleVisiontablecellC00000000097D1460">
    <w:name w:val="StyleVision table cell_C_00000000097D1460"/>
    <w:rsid w:val="00581644"/>
    <w:rPr>
      <w:color w:val="808080"/>
    </w:rPr>
  </w:style>
  <w:style w:type="character" w:customStyle="1" w:styleId="StyleVisiontablecellC00000000097D1460-contentC00000000097E5FB0">
    <w:name w:val="StyleVision table cell_C_00000000097D1460-content_C_00000000097E5FB0"/>
    <w:rsid w:val="00581644"/>
    <w:rPr>
      <w:i/>
      <w:color w:val="808080"/>
    </w:rPr>
  </w:style>
  <w:style w:type="character" w:customStyle="1" w:styleId="StyleVisiontextC00000000097D15C0">
    <w:name w:val="StyleVision text_C_00000000097D15C0"/>
    <w:rsid w:val="00581644"/>
    <w:rPr>
      <w:i/>
      <w:color w:val="808080"/>
    </w:rPr>
  </w:style>
  <w:style w:type="character" w:customStyle="1" w:styleId="StyleVisiontablecellC00000000097D1670">
    <w:name w:val="StyleVision table cell_C_00000000097D1670"/>
    <w:rsid w:val="00581644"/>
    <w:rPr>
      <w:color w:val="808080"/>
    </w:rPr>
  </w:style>
  <w:style w:type="character" w:customStyle="1" w:styleId="StyleVisiontextC00000000097D17D0">
    <w:name w:val="StyleVision text_C_00000000097D17D0"/>
    <w:rsid w:val="00581644"/>
    <w:rPr>
      <w:i/>
      <w:color w:val="808080"/>
    </w:rPr>
  </w:style>
  <w:style w:type="character" w:customStyle="1" w:styleId="StyleVisiontablecellC00000000097D1880">
    <w:name w:val="StyleVision table cell_C_00000000097D1880"/>
    <w:rsid w:val="00581644"/>
    <w:rPr>
      <w:color w:val="808080"/>
    </w:rPr>
  </w:style>
  <w:style w:type="character" w:customStyle="1" w:styleId="StyleVisiontextC00000000097D2380">
    <w:name w:val="StyleVision text_C_00000000097D2380"/>
    <w:rsid w:val="00581644"/>
  </w:style>
  <w:style w:type="character" w:customStyle="1" w:styleId="StyleVisiontextC00000000097D24E0">
    <w:name w:val="StyleVision text_C_00000000097D24E0"/>
    <w:rsid w:val="00581644"/>
  </w:style>
  <w:style w:type="character" w:customStyle="1" w:styleId="StyleVisiontextC00000000097D2850">
    <w:name w:val="StyleVision text_C_00000000097D2850"/>
    <w:rsid w:val="00581644"/>
  </w:style>
  <w:style w:type="character" w:customStyle="1" w:styleId="StyleVisiontextC00000000097D2A60">
    <w:name w:val="StyleVision text_C_00000000097D2A60"/>
    <w:rsid w:val="00581644"/>
  </w:style>
  <w:style w:type="character" w:customStyle="1" w:styleId="StyleVisiontextC00000000097D2C70">
    <w:name w:val="StyleVision text_C_00000000097D2C70"/>
    <w:rsid w:val="00581644"/>
  </w:style>
  <w:style w:type="character" w:customStyle="1" w:styleId="StyleVisiontextC00000000097D2E80">
    <w:name w:val="StyleVision text_C_00000000097D2E80"/>
    <w:rsid w:val="00581644"/>
  </w:style>
  <w:style w:type="character" w:customStyle="1" w:styleId="StyleVisionparagraphC00000000097D2FE0">
    <w:name w:val="StyleVision paragraph_C_00000000097D2FE0"/>
    <w:rsid w:val="00581644"/>
    <w:rPr>
      <w:color w:val="808080"/>
    </w:rPr>
  </w:style>
  <w:style w:type="character" w:customStyle="1" w:styleId="StyleVisionparagraphC00000000097D2FE0-contentC00000000097E7330">
    <w:name w:val="StyleVision paragraph_C_00000000097D2FE0-content_C_00000000097E7330"/>
    <w:rsid w:val="00581644"/>
    <w:rPr>
      <w:i/>
      <w:color w:val="808080"/>
    </w:rPr>
  </w:style>
  <w:style w:type="character" w:customStyle="1" w:styleId="StyleVisiontextC00000000097D32A0">
    <w:name w:val="StyleVision text_C_00000000097D32A0"/>
    <w:rsid w:val="00581644"/>
    <w:rPr>
      <w:i/>
      <w:color w:val="808080"/>
    </w:rPr>
  </w:style>
  <w:style w:type="character" w:customStyle="1" w:styleId="StyleVisiontextC00000000097D3400">
    <w:name w:val="StyleVision text_C_00000000097D3400"/>
    <w:rsid w:val="00581644"/>
    <w:rPr>
      <w:i/>
      <w:color w:val="808080"/>
    </w:rPr>
  </w:style>
  <w:style w:type="character" w:customStyle="1" w:styleId="StyleVisioncontentC00000000097E74D0">
    <w:name w:val="StyleVision content_C_00000000097E74D0"/>
    <w:rsid w:val="00581644"/>
    <w:rPr>
      <w:i/>
      <w:color w:val="808080"/>
    </w:rPr>
  </w:style>
  <w:style w:type="character" w:customStyle="1" w:styleId="StyleVisiontextC00000000097D3770">
    <w:name w:val="StyleVision text_C_00000000097D3770"/>
    <w:rsid w:val="00581644"/>
    <w:rPr>
      <w:i/>
      <w:color w:val="808080"/>
    </w:rPr>
  </w:style>
  <w:style w:type="character" w:customStyle="1" w:styleId="StyleVisiontablecellC00000000097D3820">
    <w:name w:val="StyleVision table cell_C_00000000097D3820"/>
    <w:rsid w:val="00581644"/>
    <w:rPr>
      <w:color w:val="808080"/>
    </w:rPr>
  </w:style>
  <w:style w:type="character" w:customStyle="1" w:styleId="StyleVisiontablecellC00000000097D3820-contentC00000000097E7670">
    <w:name w:val="StyleVision table cell_C_00000000097D3820-content_C_00000000097E7670"/>
    <w:rsid w:val="00581644"/>
    <w:rPr>
      <w:i/>
      <w:color w:val="808080"/>
    </w:rPr>
  </w:style>
  <w:style w:type="character" w:customStyle="1" w:styleId="StyleVisiontextC00000000097D3980">
    <w:name w:val="StyleVision text_C_00000000097D3980"/>
    <w:rsid w:val="00581644"/>
    <w:rPr>
      <w:i/>
      <w:color w:val="808080"/>
    </w:rPr>
  </w:style>
  <w:style w:type="character" w:customStyle="1" w:styleId="StyleVisiontablecellC00000000097D3A30">
    <w:name w:val="StyleVision table cell_C_00000000097D3A30"/>
    <w:rsid w:val="00581644"/>
    <w:rPr>
      <w:color w:val="808080"/>
    </w:rPr>
  </w:style>
  <w:style w:type="character" w:customStyle="1" w:styleId="StyleVisiontextC00000000097D3B90">
    <w:name w:val="StyleVision text_C_00000000097D3B90"/>
    <w:rsid w:val="00581644"/>
    <w:rPr>
      <w:i/>
      <w:color w:val="808080"/>
    </w:rPr>
  </w:style>
  <w:style w:type="character" w:customStyle="1" w:styleId="StyleVisiontablecellC00000000097D3C40">
    <w:name w:val="StyleVision table cell_C_00000000097D3C40"/>
    <w:rsid w:val="00581644"/>
    <w:rPr>
      <w:color w:val="808080"/>
    </w:rPr>
  </w:style>
  <w:style w:type="character" w:customStyle="1" w:styleId="StyleVisiontextC00000000097D4740">
    <w:name w:val="StyleVision text_C_00000000097D4740"/>
    <w:rsid w:val="00581644"/>
  </w:style>
  <w:style w:type="character" w:customStyle="1" w:styleId="StyleVisiontextC00000000097D48A0">
    <w:name w:val="StyleVision text_C_00000000097D48A0"/>
    <w:rsid w:val="00581644"/>
  </w:style>
  <w:style w:type="character" w:customStyle="1" w:styleId="StyleVisiontextC000000000980DCE0">
    <w:name w:val="StyleVision text_C_000000000980DCE0"/>
    <w:rsid w:val="00581644"/>
  </w:style>
  <w:style w:type="character" w:customStyle="1" w:styleId="StyleVisiontextC000000000980DEF0">
    <w:name w:val="StyleVision text_C_000000000980DEF0"/>
    <w:rsid w:val="00581644"/>
  </w:style>
  <w:style w:type="character" w:customStyle="1" w:styleId="StyleVisiontextC000000000980E100">
    <w:name w:val="StyleVision text_C_000000000980E100"/>
    <w:rsid w:val="00581644"/>
  </w:style>
  <w:style w:type="character" w:customStyle="1" w:styleId="StyleVisiontextC000000000980E310">
    <w:name w:val="StyleVision text_C_000000000980E310"/>
    <w:rsid w:val="00581644"/>
  </w:style>
  <w:style w:type="character" w:customStyle="1" w:styleId="StyleVisionparagraphC000000000980E470">
    <w:name w:val="StyleVision paragraph_C_000000000980E470"/>
    <w:rsid w:val="00581644"/>
    <w:rPr>
      <w:color w:val="808080"/>
    </w:rPr>
  </w:style>
  <w:style w:type="character" w:customStyle="1" w:styleId="StyleVisionparagraphC000000000980E470-contentC000000000980CB10">
    <w:name w:val="StyleVision paragraph_C_000000000980E470-content_C_000000000980CB10"/>
    <w:rsid w:val="00581644"/>
    <w:rPr>
      <w:i/>
      <w:color w:val="808080"/>
    </w:rPr>
  </w:style>
  <w:style w:type="character" w:customStyle="1" w:styleId="StyleVisiontextC000000000980E730">
    <w:name w:val="StyleVision text_C_000000000980E730"/>
    <w:rsid w:val="00581644"/>
    <w:rPr>
      <w:i/>
      <w:color w:val="808080"/>
    </w:rPr>
  </w:style>
  <w:style w:type="character" w:customStyle="1" w:styleId="StyleVisiontextC000000000980E890">
    <w:name w:val="StyleVision text_C_000000000980E890"/>
    <w:rsid w:val="00581644"/>
    <w:rPr>
      <w:i/>
      <w:color w:val="808080"/>
    </w:rPr>
  </w:style>
  <w:style w:type="character" w:customStyle="1" w:styleId="StyleVisioncontentC000000000980CCB0">
    <w:name w:val="StyleVision content_C_000000000980CCB0"/>
    <w:rsid w:val="00581644"/>
    <w:rPr>
      <w:i/>
      <w:color w:val="808080"/>
    </w:rPr>
  </w:style>
  <w:style w:type="character" w:customStyle="1" w:styleId="StyleVisiontextC000000000980EC00">
    <w:name w:val="StyleVision text_C_000000000980EC00"/>
    <w:rsid w:val="00581644"/>
    <w:rPr>
      <w:i/>
      <w:color w:val="808080"/>
    </w:rPr>
  </w:style>
  <w:style w:type="character" w:customStyle="1" w:styleId="StyleVisiontablecellC000000000980ECB0">
    <w:name w:val="StyleVision table cell_C_000000000980ECB0"/>
    <w:rsid w:val="00581644"/>
    <w:rPr>
      <w:color w:val="808080"/>
    </w:rPr>
  </w:style>
  <w:style w:type="character" w:customStyle="1" w:styleId="StyleVisiontablecellC000000000980ECB0-contentC000000000980CE50">
    <w:name w:val="StyleVision table cell_C_000000000980ECB0-content_C_000000000980CE50"/>
    <w:rsid w:val="00581644"/>
    <w:rPr>
      <w:i/>
      <w:color w:val="808080"/>
    </w:rPr>
  </w:style>
  <w:style w:type="character" w:customStyle="1" w:styleId="StyleVisiontextC000000000980EE10">
    <w:name w:val="StyleVision text_C_000000000980EE10"/>
    <w:rsid w:val="00581644"/>
    <w:rPr>
      <w:i/>
      <w:color w:val="808080"/>
    </w:rPr>
  </w:style>
  <w:style w:type="character" w:customStyle="1" w:styleId="StyleVisiontablecellC000000000980EEC0">
    <w:name w:val="StyleVision table cell_C_000000000980EEC0"/>
    <w:rsid w:val="00581644"/>
    <w:rPr>
      <w:color w:val="808080"/>
    </w:rPr>
  </w:style>
  <w:style w:type="character" w:customStyle="1" w:styleId="StyleVisiontextC000000000980F020">
    <w:name w:val="StyleVision text_C_000000000980F020"/>
    <w:rsid w:val="00581644"/>
    <w:rPr>
      <w:i/>
      <w:color w:val="808080"/>
    </w:rPr>
  </w:style>
  <w:style w:type="character" w:customStyle="1" w:styleId="StyleVisiontablecellC000000000980F0D0">
    <w:name w:val="StyleVision table cell_C_000000000980F0D0"/>
    <w:rsid w:val="00581644"/>
    <w:rPr>
      <w:color w:val="808080"/>
    </w:rPr>
  </w:style>
  <w:style w:type="character" w:customStyle="1" w:styleId="StyleVisiontextC000000000980FBD0">
    <w:name w:val="StyleVision text_C_000000000980FBD0"/>
    <w:rsid w:val="00581644"/>
  </w:style>
  <w:style w:type="character" w:customStyle="1" w:styleId="StyleVisiontextC000000000980FD30">
    <w:name w:val="StyleVision text_C_000000000980FD30"/>
    <w:rsid w:val="00581644"/>
  </w:style>
  <w:style w:type="character" w:customStyle="1" w:styleId="StyleVisiontextC00000000098100A0">
    <w:name w:val="StyleVision text_C_00000000098100A0"/>
    <w:rsid w:val="00581644"/>
  </w:style>
  <w:style w:type="character" w:customStyle="1" w:styleId="StyleVisiontextC00000000098102B0">
    <w:name w:val="StyleVision text_C_00000000098102B0"/>
    <w:rsid w:val="00581644"/>
  </w:style>
  <w:style w:type="character" w:customStyle="1" w:styleId="StyleVisiontextC00000000098104C0">
    <w:name w:val="StyleVision text_C_00000000098104C0"/>
    <w:rsid w:val="00581644"/>
  </w:style>
  <w:style w:type="character" w:customStyle="1" w:styleId="StyleVisiontextC00000000098106D0">
    <w:name w:val="StyleVision text_C_00000000098106D0"/>
    <w:rsid w:val="00581644"/>
  </w:style>
  <w:style w:type="character" w:customStyle="1" w:styleId="StyleVisiontextC0000000009810830">
    <w:name w:val="StyleVision text_C_0000000009810830"/>
    <w:rsid w:val="00581644"/>
  </w:style>
  <w:style w:type="character" w:customStyle="1" w:styleId="StyleVisiontextC0000000009810990">
    <w:name w:val="StyleVision text_C_0000000009810990"/>
    <w:rsid w:val="00581644"/>
  </w:style>
  <w:style w:type="character" w:customStyle="1" w:styleId="StyleVisiontextC0000000009810AF0">
    <w:name w:val="StyleVision text_C_0000000009810AF0"/>
    <w:rsid w:val="00581644"/>
  </w:style>
  <w:style w:type="character" w:customStyle="1" w:styleId="StyleVisiontextC0000000009810C50">
    <w:name w:val="StyleVision text_C_0000000009810C50"/>
    <w:rsid w:val="00581644"/>
  </w:style>
  <w:style w:type="character" w:customStyle="1" w:styleId="StyleVisiontextC0000000009810DB0">
    <w:name w:val="StyleVision text_C_0000000009810DB0"/>
    <w:rsid w:val="00581644"/>
  </w:style>
  <w:style w:type="character" w:customStyle="1" w:styleId="StyleVisiontextC0000000009810F10">
    <w:name w:val="StyleVision text_C_0000000009810F10"/>
    <w:rsid w:val="00581644"/>
  </w:style>
  <w:style w:type="character" w:customStyle="1" w:styleId="StyleVisioncontentC000000000981E2F0">
    <w:name w:val="StyleVision content_C_000000000981E2F0"/>
    <w:rsid w:val="00581644"/>
    <w:rPr>
      <w:i/>
      <w:color w:val="808080"/>
    </w:rPr>
  </w:style>
  <w:style w:type="character" w:customStyle="1" w:styleId="StyleVisiontextC00000000098111D0">
    <w:name w:val="StyleVision text_C_00000000098111D0"/>
    <w:rsid w:val="00581644"/>
  </w:style>
  <w:style w:type="character" w:customStyle="1" w:styleId="StyleVisionparagraphC0000000009811330">
    <w:name w:val="StyleVision paragraph_C_0000000009811330"/>
    <w:rsid w:val="00581644"/>
    <w:rPr>
      <w:color w:val="808080"/>
    </w:rPr>
  </w:style>
  <w:style w:type="character" w:customStyle="1" w:styleId="StyleVisionparagraphC0000000009811330-contentC000000000981E630">
    <w:name w:val="StyleVision paragraph_C_0000000009811330-content_C_000000000981E630"/>
    <w:rsid w:val="00581644"/>
    <w:rPr>
      <w:i/>
      <w:color w:val="808080"/>
    </w:rPr>
  </w:style>
  <w:style w:type="character" w:customStyle="1" w:styleId="StyleVisiontextC00000000098115F0">
    <w:name w:val="StyleVision text_C_00000000098115F0"/>
    <w:rsid w:val="00581644"/>
    <w:rPr>
      <w:i/>
      <w:color w:val="808080"/>
    </w:rPr>
  </w:style>
  <w:style w:type="character" w:customStyle="1" w:styleId="StyleVisiontextC0000000009811750">
    <w:name w:val="StyleVision text_C_0000000009811750"/>
    <w:rsid w:val="00581644"/>
    <w:rPr>
      <w:i/>
      <w:color w:val="808080"/>
    </w:rPr>
  </w:style>
  <w:style w:type="character" w:customStyle="1" w:styleId="StyleVisioncontentC000000000981E7D0">
    <w:name w:val="StyleVision content_C_000000000981E7D0"/>
    <w:rsid w:val="00581644"/>
    <w:rPr>
      <w:i/>
      <w:color w:val="808080"/>
    </w:rPr>
  </w:style>
  <w:style w:type="character" w:customStyle="1" w:styleId="StyleVisiontextC0000000009811AC0">
    <w:name w:val="StyleVision text_C_0000000009811AC0"/>
    <w:rsid w:val="00581644"/>
    <w:rPr>
      <w:i/>
      <w:color w:val="808080"/>
    </w:rPr>
  </w:style>
  <w:style w:type="character" w:customStyle="1" w:styleId="StyleVisiontablecellC0000000009811B70">
    <w:name w:val="StyleVision table cell_C_0000000009811B70"/>
    <w:rsid w:val="00581644"/>
    <w:rPr>
      <w:color w:val="808080"/>
    </w:rPr>
  </w:style>
  <w:style w:type="character" w:customStyle="1" w:styleId="StyleVisiontablecellC0000000009811B70-contentC000000000981E970">
    <w:name w:val="StyleVision table cell_C_0000000009811B70-content_C_000000000981E970"/>
    <w:rsid w:val="00581644"/>
    <w:rPr>
      <w:i/>
      <w:color w:val="808080"/>
    </w:rPr>
  </w:style>
  <w:style w:type="character" w:customStyle="1" w:styleId="StyleVisiontextC0000000009811CD0">
    <w:name w:val="StyleVision text_C_0000000009811CD0"/>
    <w:rsid w:val="00581644"/>
    <w:rPr>
      <w:i/>
      <w:color w:val="808080"/>
    </w:rPr>
  </w:style>
  <w:style w:type="character" w:customStyle="1" w:styleId="StyleVisiontablecellC0000000009811D80">
    <w:name w:val="StyleVision table cell_C_0000000009811D80"/>
    <w:rsid w:val="00581644"/>
    <w:rPr>
      <w:color w:val="808080"/>
    </w:rPr>
  </w:style>
  <w:style w:type="character" w:customStyle="1" w:styleId="StyleVisiontablecellC0000000009811D80-contentC000000000981EB10">
    <w:name w:val="StyleVision table cell_C_0000000009811D80-content_C_000000000981EB10"/>
    <w:rsid w:val="00581644"/>
    <w:rPr>
      <w:i/>
      <w:color w:val="808080"/>
    </w:rPr>
  </w:style>
  <w:style w:type="character" w:customStyle="1" w:styleId="StyleVisiontextC0000000009811EE0">
    <w:name w:val="StyleVision text_C_0000000009811EE0"/>
    <w:rsid w:val="00581644"/>
    <w:rPr>
      <w:i/>
      <w:color w:val="808080"/>
    </w:rPr>
  </w:style>
  <w:style w:type="character" w:customStyle="1" w:styleId="StyleVisiontablecellC0000000009811F90">
    <w:name w:val="StyleVision table cell_C_0000000009811F90"/>
    <w:rsid w:val="00581644"/>
    <w:rPr>
      <w:color w:val="808080"/>
    </w:rPr>
  </w:style>
  <w:style w:type="character" w:customStyle="1" w:styleId="StyleVisiontablecellC0000000009811F90-contentC000000000981ECB0">
    <w:name w:val="StyleVision table cell_C_0000000009811F90-content_C_000000000981ECB0"/>
    <w:rsid w:val="00581644"/>
    <w:rPr>
      <w:i/>
      <w:color w:val="808080"/>
    </w:rPr>
  </w:style>
  <w:style w:type="character" w:customStyle="1" w:styleId="StyleVisiontextC0000000009812A90">
    <w:name w:val="StyleVision text_C_0000000009812A90"/>
    <w:rsid w:val="00581644"/>
  </w:style>
  <w:style w:type="character" w:customStyle="1" w:styleId="StyleVisiontextC0000000009812BF0">
    <w:name w:val="StyleVision text_C_0000000009812BF0"/>
    <w:rsid w:val="00581644"/>
  </w:style>
  <w:style w:type="character" w:customStyle="1" w:styleId="StyleVisiontextC0000000009812F60">
    <w:name w:val="StyleVision text_C_0000000009812F60"/>
    <w:rsid w:val="00581644"/>
  </w:style>
  <w:style w:type="character" w:customStyle="1" w:styleId="StyleVisiontextC0000000009813170">
    <w:name w:val="StyleVision text_C_0000000009813170"/>
    <w:rsid w:val="00581644"/>
  </w:style>
  <w:style w:type="character" w:customStyle="1" w:styleId="StyleVisiontextC0000000009813380">
    <w:name w:val="StyleVision text_C_0000000009813380"/>
    <w:rsid w:val="00581644"/>
  </w:style>
  <w:style w:type="character" w:customStyle="1" w:styleId="StyleVisiontextC0000000009813590">
    <w:name w:val="StyleVision text_C_0000000009813590"/>
    <w:rsid w:val="00581644"/>
  </w:style>
  <w:style w:type="character" w:customStyle="1" w:styleId="StyleVisionparagraphC00000000098136F0">
    <w:name w:val="StyleVision paragraph_C_00000000098136F0"/>
    <w:rsid w:val="00581644"/>
    <w:rPr>
      <w:color w:val="808080"/>
    </w:rPr>
  </w:style>
  <w:style w:type="character" w:customStyle="1" w:styleId="StyleVisionparagraphC00000000098136F0-contentC000000000981FCF0">
    <w:name w:val="StyleVision paragraph_C_00000000098136F0-content_C_000000000981FCF0"/>
    <w:rsid w:val="00581644"/>
    <w:rPr>
      <w:i/>
      <w:color w:val="808080"/>
    </w:rPr>
  </w:style>
  <w:style w:type="character" w:customStyle="1" w:styleId="StyleVisiontextC00000000098139B0">
    <w:name w:val="StyleVision text_C_00000000098139B0"/>
    <w:rsid w:val="00581644"/>
    <w:rPr>
      <w:i/>
      <w:color w:val="808080"/>
    </w:rPr>
  </w:style>
  <w:style w:type="character" w:customStyle="1" w:styleId="StyleVisiontextC0000000009813B10">
    <w:name w:val="StyleVision text_C_0000000009813B10"/>
    <w:rsid w:val="00581644"/>
    <w:rPr>
      <w:i/>
      <w:color w:val="808080"/>
    </w:rPr>
  </w:style>
  <w:style w:type="character" w:customStyle="1" w:styleId="StyleVisioncontentC000000000981FE90">
    <w:name w:val="StyleVision content_C_000000000981FE90"/>
    <w:rsid w:val="00581644"/>
    <w:rPr>
      <w:i/>
      <w:color w:val="808080"/>
    </w:rPr>
  </w:style>
  <w:style w:type="character" w:customStyle="1" w:styleId="StyleVisiontextC0000000009813E80">
    <w:name w:val="StyleVision text_C_0000000009813E80"/>
    <w:rsid w:val="00581644"/>
    <w:rPr>
      <w:i/>
      <w:color w:val="808080"/>
    </w:rPr>
  </w:style>
  <w:style w:type="character" w:customStyle="1" w:styleId="StyleVisiontablecellC0000000009813F30">
    <w:name w:val="StyleVision table cell_C_0000000009813F30"/>
    <w:rsid w:val="00581644"/>
    <w:rPr>
      <w:color w:val="808080"/>
    </w:rPr>
  </w:style>
  <w:style w:type="character" w:customStyle="1" w:styleId="StyleVisiontablecellC0000000009813F30-contentC0000000009820030">
    <w:name w:val="StyleVision table cell_C_0000000009813F30-content_C_0000000009820030"/>
    <w:rsid w:val="00581644"/>
    <w:rPr>
      <w:i/>
      <w:color w:val="808080"/>
    </w:rPr>
  </w:style>
  <w:style w:type="character" w:customStyle="1" w:styleId="StyleVisiontextC0000000009814090">
    <w:name w:val="StyleVision text_C_0000000009814090"/>
    <w:rsid w:val="00581644"/>
    <w:rPr>
      <w:i/>
      <w:color w:val="808080"/>
    </w:rPr>
  </w:style>
  <w:style w:type="character" w:customStyle="1" w:styleId="StyleVisiontablecellC0000000009814140">
    <w:name w:val="StyleVision table cell_C_0000000009814140"/>
    <w:rsid w:val="00581644"/>
    <w:rPr>
      <w:color w:val="808080"/>
    </w:rPr>
  </w:style>
  <w:style w:type="character" w:customStyle="1" w:styleId="StyleVisiontablecellC0000000009814140-contentC00000000098201D0">
    <w:name w:val="StyleVision table cell_C_0000000009814140-content_C_00000000098201D0"/>
    <w:rsid w:val="00581644"/>
    <w:rPr>
      <w:i/>
      <w:color w:val="808080"/>
    </w:rPr>
  </w:style>
  <w:style w:type="character" w:customStyle="1" w:styleId="StyleVisiontextC00000000098142A0">
    <w:name w:val="StyleVision text_C_00000000098142A0"/>
    <w:rsid w:val="00581644"/>
    <w:rPr>
      <w:i/>
      <w:color w:val="808080"/>
    </w:rPr>
  </w:style>
  <w:style w:type="character" w:customStyle="1" w:styleId="StyleVisiontablecellC0000000009814350">
    <w:name w:val="StyleVision table cell_C_0000000009814350"/>
    <w:rsid w:val="00581644"/>
    <w:rPr>
      <w:color w:val="808080"/>
    </w:rPr>
  </w:style>
  <w:style w:type="character" w:customStyle="1" w:styleId="StyleVisiontablecellC0000000009814350-contentC0000000009820370">
    <w:name w:val="StyleVision table cell_C_0000000009814350-content_C_0000000009820370"/>
    <w:rsid w:val="00581644"/>
    <w:rPr>
      <w:i/>
      <w:color w:val="808080"/>
    </w:rPr>
  </w:style>
  <w:style w:type="character" w:customStyle="1" w:styleId="StyleVisiontextC0000000009814E50">
    <w:name w:val="StyleVision text_C_0000000009814E50"/>
    <w:rsid w:val="00581644"/>
  </w:style>
  <w:style w:type="character" w:customStyle="1" w:styleId="StyleVisiontextC0000000009814FB0">
    <w:name w:val="StyleVision text_C_0000000009814FB0"/>
    <w:rsid w:val="00581644"/>
  </w:style>
  <w:style w:type="character" w:customStyle="1" w:styleId="StyleVisiontextC0000000009815320">
    <w:name w:val="StyleVision text_C_0000000009815320"/>
    <w:rsid w:val="00581644"/>
  </w:style>
  <w:style w:type="character" w:customStyle="1" w:styleId="StyleVisiontextC0000000009815530">
    <w:name w:val="StyleVision text_C_0000000009815530"/>
    <w:rsid w:val="00581644"/>
  </w:style>
  <w:style w:type="character" w:customStyle="1" w:styleId="StyleVisiontextC0000000009815740">
    <w:name w:val="StyleVision text_C_0000000009815740"/>
    <w:rsid w:val="00581644"/>
  </w:style>
  <w:style w:type="character" w:customStyle="1" w:styleId="StyleVisiontextC0000000009815950">
    <w:name w:val="StyleVision text_C_0000000009815950"/>
    <w:rsid w:val="00581644"/>
  </w:style>
  <w:style w:type="character" w:customStyle="1" w:styleId="StyleVisionparagraphC0000000009837B80">
    <w:name w:val="StyleVision paragraph_C_0000000009837B80"/>
    <w:rsid w:val="00581644"/>
    <w:rPr>
      <w:color w:val="808080"/>
    </w:rPr>
  </w:style>
  <w:style w:type="character" w:customStyle="1" w:styleId="StyleVisionparagraphC0000000009837B80-contentC00000000098213B0">
    <w:name w:val="StyleVision paragraph_C_0000000009837B80-content_C_00000000098213B0"/>
    <w:rsid w:val="00581644"/>
    <w:rPr>
      <w:i/>
      <w:color w:val="808080"/>
    </w:rPr>
  </w:style>
  <w:style w:type="character" w:customStyle="1" w:styleId="StyleVisiontextC0000000009837E40">
    <w:name w:val="StyleVision text_C_0000000009837E40"/>
    <w:rsid w:val="00581644"/>
    <w:rPr>
      <w:i/>
      <w:color w:val="808080"/>
    </w:rPr>
  </w:style>
  <w:style w:type="character" w:customStyle="1" w:styleId="StyleVisiontextC0000000009837FA0">
    <w:name w:val="StyleVision text_C_0000000009837FA0"/>
    <w:rsid w:val="00581644"/>
    <w:rPr>
      <w:i/>
      <w:color w:val="808080"/>
    </w:rPr>
  </w:style>
  <w:style w:type="character" w:customStyle="1" w:styleId="StyleVisioncontentC0000000009821550">
    <w:name w:val="StyleVision content_C_0000000009821550"/>
    <w:rsid w:val="00581644"/>
    <w:rPr>
      <w:i/>
      <w:color w:val="808080"/>
    </w:rPr>
  </w:style>
  <w:style w:type="character" w:customStyle="1" w:styleId="StyleVisiontextC0000000009838310">
    <w:name w:val="StyleVision text_C_0000000009838310"/>
    <w:rsid w:val="00581644"/>
    <w:rPr>
      <w:i/>
      <w:color w:val="808080"/>
    </w:rPr>
  </w:style>
  <w:style w:type="character" w:customStyle="1" w:styleId="StyleVisiontablecellC00000000098383C0">
    <w:name w:val="StyleVision table cell_C_00000000098383C0"/>
    <w:rsid w:val="00581644"/>
    <w:rPr>
      <w:color w:val="808080"/>
    </w:rPr>
  </w:style>
  <w:style w:type="character" w:customStyle="1" w:styleId="StyleVisiontablecellC00000000098383C0-contentC00000000098216F0">
    <w:name w:val="StyleVision table cell_C_00000000098383C0-content_C_00000000098216F0"/>
    <w:rsid w:val="00581644"/>
    <w:rPr>
      <w:i/>
      <w:color w:val="808080"/>
    </w:rPr>
  </w:style>
  <w:style w:type="character" w:customStyle="1" w:styleId="StyleVisiontextC0000000009838520">
    <w:name w:val="StyleVision text_C_0000000009838520"/>
    <w:rsid w:val="00581644"/>
    <w:rPr>
      <w:i/>
      <w:color w:val="808080"/>
    </w:rPr>
  </w:style>
  <w:style w:type="character" w:customStyle="1" w:styleId="StyleVisiontablecellC00000000098385D0">
    <w:name w:val="StyleVision table cell_C_00000000098385D0"/>
    <w:rsid w:val="00581644"/>
    <w:rPr>
      <w:color w:val="808080"/>
    </w:rPr>
  </w:style>
  <w:style w:type="character" w:customStyle="1" w:styleId="StyleVisiontablecellC00000000098385D0-contentC0000000009821890">
    <w:name w:val="StyleVision table cell_C_00000000098385D0-content_C_0000000009821890"/>
    <w:rsid w:val="00581644"/>
    <w:rPr>
      <w:i/>
      <w:color w:val="808080"/>
    </w:rPr>
  </w:style>
  <w:style w:type="character" w:customStyle="1" w:styleId="StyleVisiontextC0000000009838730">
    <w:name w:val="StyleVision text_C_0000000009838730"/>
    <w:rsid w:val="00581644"/>
    <w:rPr>
      <w:i/>
      <w:color w:val="808080"/>
    </w:rPr>
  </w:style>
  <w:style w:type="character" w:customStyle="1" w:styleId="StyleVisiontablecellC00000000098387E0">
    <w:name w:val="StyleVision table cell_C_00000000098387E0"/>
    <w:rsid w:val="00581644"/>
    <w:rPr>
      <w:color w:val="808080"/>
    </w:rPr>
  </w:style>
  <w:style w:type="character" w:customStyle="1" w:styleId="StyleVisiontablecellC00000000098387E0-contentC000000000983FED0">
    <w:name w:val="StyleVision table cell_C_00000000098387E0-content_C_000000000983FED0"/>
    <w:rsid w:val="00581644"/>
    <w:rPr>
      <w:i/>
      <w:color w:val="808080"/>
    </w:rPr>
  </w:style>
  <w:style w:type="character" w:customStyle="1" w:styleId="StyleVisiontextC00000000098392E0">
    <w:name w:val="StyleVision text_C_00000000098392E0"/>
    <w:rsid w:val="00581644"/>
  </w:style>
  <w:style w:type="character" w:customStyle="1" w:styleId="StyleVisiontextC0000000009839440">
    <w:name w:val="StyleVision text_C_0000000009839440"/>
    <w:rsid w:val="00581644"/>
  </w:style>
  <w:style w:type="character" w:customStyle="1" w:styleId="StyleVisiontextC00000000098397B0">
    <w:name w:val="StyleVision text_C_00000000098397B0"/>
    <w:rsid w:val="00581644"/>
  </w:style>
  <w:style w:type="character" w:customStyle="1" w:styleId="StyleVisiontextC00000000098399C0">
    <w:name w:val="StyleVision text_C_00000000098399C0"/>
    <w:rsid w:val="00581644"/>
  </w:style>
  <w:style w:type="character" w:customStyle="1" w:styleId="StyleVisiontextC0000000009839BD0">
    <w:name w:val="StyleVision text_C_0000000009839BD0"/>
    <w:rsid w:val="00581644"/>
  </w:style>
  <w:style w:type="character" w:customStyle="1" w:styleId="StyleVisiontextC0000000009839DE0">
    <w:name w:val="StyleVision text_C_0000000009839DE0"/>
    <w:rsid w:val="00581644"/>
  </w:style>
  <w:style w:type="character" w:customStyle="1" w:styleId="StyleVisiontextC0000000009839F40">
    <w:name w:val="StyleVision text_C_0000000009839F40"/>
    <w:rsid w:val="00581644"/>
  </w:style>
  <w:style w:type="character" w:customStyle="1" w:styleId="StyleVisiontextC000000000983A0A0">
    <w:name w:val="StyleVision text_C_000000000983A0A0"/>
    <w:rsid w:val="00581644"/>
  </w:style>
  <w:style w:type="character" w:customStyle="1" w:styleId="StyleVisiontextC000000000983A200">
    <w:name w:val="StyleVision text_C_000000000983A200"/>
    <w:rsid w:val="00581644"/>
  </w:style>
  <w:style w:type="character" w:customStyle="1" w:styleId="StyleVisiontextC000000000983A360">
    <w:name w:val="StyleVision text_C_000000000983A360"/>
    <w:rsid w:val="00581644"/>
  </w:style>
  <w:style w:type="character" w:customStyle="1" w:styleId="StyleVisiontextC000000000983A4C0">
    <w:name w:val="StyleVision text_C_000000000983A4C0"/>
    <w:rsid w:val="00581644"/>
  </w:style>
  <w:style w:type="character" w:customStyle="1" w:styleId="StyleVisiontextC000000000983A620">
    <w:name w:val="StyleVision text_C_000000000983A620"/>
    <w:rsid w:val="00581644"/>
  </w:style>
  <w:style w:type="character" w:customStyle="1" w:styleId="StyleVisioncontentC0000000009840F10">
    <w:name w:val="StyleVision content_C_0000000009840F10"/>
    <w:rsid w:val="00581644"/>
    <w:rPr>
      <w:i/>
      <w:color w:val="808080"/>
    </w:rPr>
  </w:style>
  <w:style w:type="character" w:customStyle="1" w:styleId="StyleVisiontextC000000000983A8E0">
    <w:name w:val="StyleVision text_C_000000000983A8E0"/>
    <w:rsid w:val="00581644"/>
  </w:style>
  <w:style w:type="character" w:customStyle="1" w:styleId="StyleVisionparagraphC000000000983AA40">
    <w:name w:val="StyleVision paragraph_C_000000000983AA40"/>
    <w:rsid w:val="00581644"/>
    <w:rPr>
      <w:color w:val="808080"/>
    </w:rPr>
  </w:style>
  <w:style w:type="character" w:customStyle="1" w:styleId="StyleVisionparagraphC000000000983AA40-contentC0000000009841250">
    <w:name w:val="StyleVision paragraph_C_000000000983AA40-content_C_0000000009841250"/>
    <w:rsid w:val="00581644"/>
    <w:rPr>
      <w:i/>
      <w:color w:val="808080"/>
    </w:rPr>
  </w:style>
  <w:style w:type="character" w:customStyle="1" w:styleId="StyleVisiontextC000000000983AD00">
    <w:name w:val="StyleVision text_C_000000000983AD00"/>
    <w:rsid w:val="00581644"/>
    <w:rPr>
      <w:i/>
      <w:color w:val="808080"/>
    </w:rPr>
  </w:style>
  <w:style w:type="character" w:customStyle="1" w:styleId="StyleVisiontextC000000000983AE60">
    <w:name w:val="StyleVision text_C_000000000983AE60"/>
    <w:rsid w:val="00581644"/>
    <w:rPr>
      <w:i/>
      <w:color w:val="808080"/>
    </w:rPr>
  </w:style>
  <w:style w:type="character" w:customStyle="1" w:styleId="StyleVisioncontentC00000000098413F0">
    <w:name w:val="StyleVision content_C_00000000098413F0"/>
    <w:rsid w:val="00581644"/>
    <w:rPr>
      <w:i/>
      <w:color w:val="808080"/>
    </w:rPr>
  </w:style>
  <w:style w:type="character" w:customStyle="1" w:styleId="StyleVisiontextC000000000983B1D0">
    <w:name w:val="StyleVision text_C_000000000983B1D0"/>
    <w:rsid w:val="00581644"/>
    <w:rPr>
      <w:i/>
      <w:color w:val="808080"/>
    </w:rPr>
  </w:style>
  <w:style w:type="character" w:customStyle="1" w:styleId="StyleVisiontablecellC000000000983B280">
    <w:name w:val="StyleVision table cell_C_000000000983B280"/>
    <w:rsid w:val="00581644"/>
    <w:rPr>
      <w:color w:val="808080"/>
    </w:rPr>
  </w:style>
  <w:style w:type="character" w:customStyle="1" w:styleId="StyleVisiontablecellC000000000983B280-contentC0000000009841590">
    <w:name w:val="StyleVision table cell_C_000000000983B280-content_C_0000000009841590"/>
    <w:rsid w:val="00581644"/>
    <w:rPr>
      <w:i/>
      <w:color w:val="808080"/>
    </w:rPr>
  </w:style>
  <w:style w:type="character" w:customStyle="1" w:styleId="StyleVisiontextC000000000983B3E0">
    <w:name w:val="StyleVision text_C_000000000983B3E0"/>
    <w:rsid w:val="00581644"/>
    <w:rPr>
      <w:i/>
      <w:color w:val="808080"/>
    </w:rPr>
  </w:style>
  <w:style w:type="character" w:customStyle="1" w:styleId="StyleVisiontablecellC000000000983B490">
    <w:name w:val="StyleVision table cell_C_000000000983B490"/>
    <w:rsid w:val="00581644"/>
    <w:rPr>
      <w:color w:val="808080"/>
    </w:rPr>
  </w:style>
  <w:style w:type="character" w:customStyle="1" w:styleId="StyleVisiontablecellC000000000983B490-contentC0000000009841730">
    <w:name w:val="StyleVision table cell_C_000000000983B490-content_C_0000000009841730"/>
    <w:rsid w:val="00581644"/>
    <w:rPr>
      <w:i/>
      <w:color w:val="808080"/>
    </w:rPr>
  </w:style>
  <w:style w:type="character" w:customStyle="1" w:styleId="StyleVisiontextC000000000983B5F0">
    <w:name w:val="StyleVision text_C_000000000983B5F0"/>
    <w:rsid w:val="00581644"/>
    <w:rPr>
      <w:i/>
      <w:color w:val="808080"/>
    </w:rPr>
  </w:style>
  <w:style w:type="character" w:customStyle="1" w:styleId="StyleVisiontablecellC000000000983B6A0">
    <w:name w:val="StyleVision table cell_C_000000000983B6A0"/>
    <w:rsid w:val="00581644"/>
    <w:rPr>
      <w:color w:val="808080"/>
    </w:rPr>
  </w:style>
  <w:style w:type="character" w:customStyle="1" w:styleId="StyleVisiontablecellC000000000983B6A0-contentC00000000098418D0">
    <w:name w:val="StyleVision table cell_C_000000000983B6A0-content_C_00000000098418D0"/>
    <w:rsid w:val="00581644"/>
    <w:rPr>
      <w:i/>
      <w:color w:val="808080"/>
    </w:rPr>
  </w:style>
  <w:style w:type="character" w:customStyle="1" w:styleId="StyleVisiontextC000000000983C1A0">
    <w:name w:val="StyleVision text_C_000000000983C1A0"/>
    <w:rsid w:val="00581644"/>
  </w:style>
  <w:style w:type="character" w:customStyle="1" w:styleId="StyleVisiontextC000000000983C300">
    <w:name w:val="StyleVision text_C_000000000983C300"/>
    <w:rsid w:val="00581644"/>
  </w:style>
  <w:style w:type="character" w:customStyle="1" w:styleId="StyleVisiontextC000000000983C670">
    <w:name w:val="StyleVision text_C_000000000983C670"/>
    <w:rsid w:val="00581644"/>
  </w:style>
  <w:style w:type="character" w:customStyle="1" w:styleId="StyleVisiontextC000000000983C880">
    <w:name w:val="StyleVision text_C_000000000983C880"/>
    <w:rsid w:val="00581644"/>
  </w:style>
  <w:style w:type="character" w:customStyle="1" w:styleId="StyleVisiontextC000000000983CA90">
    <w:name w:val="StyleVision text_C_000000000983CA90"/>
    <w:rsid w:val="00581644"/>
  </w:style>
  <w:style w:type="character" w:customStyle="1" w:styleId="StyleVisiontextC000000000983CCA0">
    <w:name w:val="StyleVision text_C_000000000983CCA0"/>
    <w:rsid w:val="00581644"/>
  </w:style>
  <w:style w:type="character" w:customStyle="1" w:styleId="StyleVisionparagraphC000000000983CE00">
    <w:name w:val="StyleVision paragraph_C_000000000983CE00"/>
    <w:rsid w:val="00581644"/>
    <w:rPr>
      <w:color w:val="808080"/>
    </w:rPr>
  </w:style>
  <w:style w:type="character" w:customStyle="1" w:styleId="StyleVisionparagraphC000000000983CE00-contentC0000000009842910">
    <w:name w:val="StyleVision paragraph_C_000000000983CE00-content_C_0000000009842910"/>
    <w:rsid w:val="00581644"/>
    <w:rPr>
      <w:i/>
      <w:color w:val="808080"/>
    </w:rPr>
  </w:style>
  <w:style w:type="character" w:customStyle="1" w:styleId="StyleVisiontextC000000000983D0C0">
    <w:name w:val="StyleVision text_C_000000000983D0C0"/>
    <w:rsid w:val="00581644"/>
    <w:rPr>
      <w:i/>
      <w:color w:val="808080"/>
    </w:rPr>
  </w:style>
  <w:style w:type="character" w:customStyle="1" w:styleId="StyleVisiontextC000000000983D220">
    <w:name w:val="StyleVision text_C_000000000983D220"/>
    <w:rsid w:val="00581644"/>
    <w:rPr>
      <w:i/>
      <w:color w:val="808080"/>
    </w:rPr>
  </w:style>
  <w:style w:type="character" w:customStyle="1" w:styleId="StyleVisioncontentC0000000009842AB0">
    <w:name w:val="StyleVision content_C_0000000009842AB0"/>
    <w:rsid w:val="00581644"/>
    <w:rPr>
      <w:i/>
      <w:color w:val="808080"/>
    </w:rPr>
  </w:style>
  <w:style w:type="character" w:customStyle="1" w:styleId="StyleVisiontextC000000000983D590">
    <w:name w:val="StyleVision text_C_000000000983D590"/>
    <w:rsid w:val="00581644"/>
    <w:rPr>
      <w:i/>
      <w:color w:val="808080"/>
    </w:rPr>
  </w:style>
  <w:style w:type="character" w:customStyle="1" w:styleId="StyleVisiontablecellC000000000983D640">
    <w:name w:val="StyleVision table cell_C_000000000983D640"/>
    <w:rsid w:val="00581644"/>
    <w:rPr>
      <w:color w:val="808080"/>
    </w:rPr>
  </w:style>
  <w:style w:type="character" w:customStyle="1" w:styleId="StyleVisiontablecellC000000000983D640-contentC0000000009842C50">
    <w:name w:val="StyleVision table cell_C_000000000983D640-content_C_0000000009842C50"/>
    <w:rsid w:val="00581644"/>
    <w:rPr>
      <w:i/>
      <w:color w:val="808080"/>
    </w:rPr>
  </w:style>
  <w:style w:type="character" w:customStyle="1" w:styleId="StyleVisiontextC000000000983D7A0">
    <w:name w:val="StyleVision text_C_000000000983D7A0"/>
    <w:rsid w:val="00581644"/>
    <w:rPr>
      <w:i/>
      <w:color w:val="808080"/>
    </w:rPr>
  </w:style>
  <w:style w:type="character" w:customStyle="1" w:styleId="StyleVisiontablecellC000000000983D850">
    <w:name w:val="StyleVision table cell_C_000000000983D850"/>
    <w:rsid w:val="00581644"/>
    <w:rPr>
      <w:color w:val="808080"/>
    </w:rPr>
  </w:style>
  <w:style w:type="character" w:customStyle="1" w:styleId="StyleVisiontextC000000000983D9B0">
    <w:name w:val="StyleVision text_C_000000000983D9B0"/>
    <w:rsid w:val="00581644"/>
    <w:rPr>
      <w:i/>
      <w:color w:val="808080"/>
    </w:rPr>
  </w:style>
  <w:style w:type="character" w:customStyle="1" w:styleId="StyleVisiontablecellC000000000983DA60">
    <w:name w:val="StyleVision table cell_C_000000000983DA60"/>
    <w:rsid w:val="00581644"/>
    <w:rPr>
      <w:color w:val="808080"/>
    </w:rPr>
  </w:style>
  <w:style w:type="character" w:customStyle="1" w:styleId="StyleVisiontextC000000000983E560">
    <w:name w:val="StyleVision text_C_000000000983E560"/>
    <w:rsid w:val="00581644"/>
  </w:style>
  <w:style w:type="character" w:customStyle="1" w:styleId="StyleVisiontextC000000000983E6C0">
    <w:name w:val="StyleVision text_C_000000000983E6C0"/>
    <w:rsid w:val="00581644"/>
  </w:style>
  <w:style w:type="character" w:customStyle="1" w:styleId="StyleVisiontextC000000000983EA30">
    <w:name w:val="StyleVision text_C_000000000983EA30"/>
    <w:rsid w:val="00581644"/>
  </w:style>
  <w:style w:type="character" w:customStyle="1" w:styleId="StyleVisiontextC000000000983EC40">
    <w:name w:val="StyleVision text_C_000000000983EC40"/>
    <w:rsid w:val="00581644"/>
  </w:style>
  <w:style w:type="character" w:customStyle="1" w:styleId="StyleVisiontextC000000000983EE50">
    <w:name w:val="StyleVision text_C_000000000983EE50"/>
    <w:rsid w:val="00581644"/>
  </w:style>
  <w:style w:type="character" w:customStyle="1" w:styleId="StyleVisiontextC000000000983F060">
    <w:name w:val="StyleVision text_C_000000000983F060"/>
    <w:rsid w:val="00581644"/>
  </w:style>
  <w:style w:type="character" w:customStyle="1" w:styleId="StyleVisionparagraphC000000000983F1C0">
    <w:name w:val="StyleVision paragraph_C_000000000983F1C0"/>
    <w:rsid w:val="00581644"/>
    <w:rPr>
      <w:color w:val="808080"/>
    </w:rPr>
  </w:style>
  <w:style w:type="character" w:customStyle="1" w:styleId="StyleVisionparagraphC000000000983F1C0-contentC0000000009854070">
    <w:name w:val="StyleVision paragraph_C_000000000983F1C0-content_C_0000000009854070"/>
    <w:rsid w:val="00581644"/>
    <w:rPr>
      <w:i/>
      <w:color w:val="808080"/>
    </w:rPr>
  </w:style>
  <w:style w:type="character" w:customStyle="1" w:styleId="StyleVisiontextC000000000983F480">
    <w:name w:val="StyleVision text_C_000000000983F480"/>
    <w:rsid w:val="00581644"/>
    <w:rPr>
      <w:i/>
      <w:color w:val="808080"/>
    </w:rPr>
  </w:style>
  <w:style w:type="character" w:customStyle="1" w:styleId="StyleVisiontextC000000000983F5E0">
    <w:name w:val="StyleVision text_C_000000000983F5E0"/>
    <w:rsid w:val="00581644"/>
    <w:rPr>
      <w:i/>
      <w:color w:val="808080"/>
    </w:rPr>
  </w:style>
  <w:style w:type="character" w:customStyle="1" w:styleId="StyleVisioncontentC0000000009854210">
    <w:name w:val="StyleVision content_C_0000000009854210"/>
    <w:rsid w:val="00581644"/>
    <w:rPr>
      <w:i/>
      <w:color w:val="808080"/>
    </w:rPr>
  </w:style>
  <w:style w:type="character" w:customStyle="1" w:styleId="StyleVisiontextC000000000983F950">
    <w:name w:val="StyleVision text_C_000000000983F950"/>
    <w:rsid w:val="00581644"/>
    <w:rPr>
      <w:i/>
      <w:color w:val="808080"/>
    </w:rPr>
  </w:style>
  <w:style w:type="character" w:customStyle="1" w:styleId="StyleVisiontablecellC0000000009857ED0">
    <w:name w:val="StyleVision table cell_C_0000000009857ED0"/>
    <w:rsid w:val="00581644"/>
    <w:rPr>
      <w:color w:val="808080"/>
    </w:rPr>
  </w:style>
  <w:style w:type="character" w:customStyle="1" w:styleId="StyleVisiontablecellC0000000009857ED0-contentC00000000098543B0">
    <w:name w:val="StyleVision table cell_C_0000000009857ED0-content_C_00000000098543B0"/>
    <w:rsid w:val="00581644"/>
    <w:rPr>
      <w:i/>
      <w:color w:val="808080"/>
    </w:rPr>
  </w:style>
  <w:style w:type="character" w:customStyle="1" w:styleId="StyleVisiontextC0000000009858030">
    <w:name w:val="StyleVision text_C_0000000009858030"/>
    <w:rsid w:val="00581644"/>
    <w:rPr>
      <w:i/>
      <w:color w:val="808080"/>
    </w:rPr>
  </w:style>
  <w:style w:type="character" w:customStyle="1" w:styleId="StyleVisiontablecellC00000000098580E0">
    <w:name w:val="StyleVision table cell_C_00000000098580E0"/>
    <w:rsid w:val="00581644"/>
    <w:rPr>
      <w:color w:val="808080"/>
    </w:rPr>
  </w:style>
  <w:style w:type="character" w:customStyle="1" w:styleId="StyleVisiontextC0000000009858240">
    <w:name w:val="StyleVision text_C_0000000009858240"/>
    <w:rsid w:val="00581644"/>
    <w:rPr>
      <w:i/>
      <w:color w:val="808080"/>
    </w:rPr>
  </w:style>
  <w:style w:type="character" w:customStyle="1" w:styleId="StyleVisiontablecellC00000000098582F0">
    <w:name w:val="StyleVision table cell_C_00000000098582F0"/>
    <w:rsid w:val="00581644"/>
    <w:rPr>
      <w:color w:val="808080"/>
    </w:rPr>
  </w:style>
  <w:style w:type="character" w:customStyle="1" w:styleId="StyleVisiontextC0000000009858DF0">
    <w:name w:val="StyleVision text_C_0000000009858DF0"/>
    <w:rsid w:val="00581644"/>
  </w:style>
  <w:style w:type="character" w:customStyle="1" w:styleId="StyleVisiontextC0000000009858F50">
    <w:name w:val="StyleVision text_C_0000000009858F50"/>
    <w:rsid w:val="00581644"/>
  </w:style>
  <w:style w:type="character" w:customStyle="1" w:styleId="StyleVisiontextC00000000098592C0">
    <w:name w:val="StyleVision text_C_00000000098592C0"/>
    <w:rsid w:val="00581644"/>
  </w:style>
  <w:style w:type="character" w:customStyle="1" w:styleId="StyleVisiontextC00000000098594D0">
    <w:name w:val="StyleVision text_C_00000000098594D0"/>
    <w:rsid w:val="00581644"/>
  </w:style>
  <w:style w:type="character" w:customStyle="1" w:styleId="StyleVisiontextC00000000098596E0">
    <w:name w:val="StyleVision text_C_00000000098596E0"/>
    <w:rsid w:val="00581644"/>
  </w:style>
  <w:style w:type="character" w:customStyle="1" w:styleId="StyleVisiontextC00000000098598F0">
    <w:name w:val="StyleVision text_C_00000000098598F0"/>
    <w:rsid w:val="00581644"/>
  </w:style>
  <w:style w:type="character" w:customStyle="1" w:styleId="StyleVisiontextC0000000009859A50">
    <w:name w:val="StyleVision text_C_0000000009859A50"/>
    <w:rsid w:val="00581644"/>
  </w:style>
  <w:style w:type="character" w:customStyle="1" w:styleId="StyleVisiontextC0000000009859BB0">
    <w:name w:val="StyleVision text_C_0000000009859BB0"/>
    <w:rsid w:val="00581644"/>
  </w:style>
  <w:style w:type="character" w:customStyle="1" w:styleId="StyleVisiontextC0000000009859D10">
    <w:name w:val="StyleVision text_C_0000000009859D10"/>
    <w:rsid w:val="00581644"/>
  </w:style>
  <w:style w:type="character" w:customStyle="1" w:styleId="StyleVisiontextC0000000009859E70">
    <w:name w:val="StyleVision text_C_0000000009859E70"/>
    <w:rsid w:val="00581644"/>
  </w:style>
  <w:style w:type="character" w:customStyle="1" w:styleId="StyleVisiontextC0000000009859FD0">
    <w:name w:val="StyleVision text_C_0000000009859FD0"/>
    <w:rsid w:val="00581644"/>
  </w:style>
  <w:style w:type="character" w:customStyle="1" w:styleId="StyleVisiontextC000000000985A130">
    <w:name w:val="StyleVision text_C_000000000985A130"/>
    <w:rsid w:val="00581644"/>
  </w:style>
  <w:style w:type="character" w:customStyle="1" w:styleId="StyleVisioncontentC0000000009855730">
    <w:name w:val="StyleVision content_C_0000000009855730"/>
    <w:rsid w:val="00581644"/>
    <w:rPr>
      <w:i/>
      <w:color w:val="808080"/>
    </w:rPr>
  </w:style>
  <w:style w:type="character" w:customStyle="1" w:styleId="StyleVisiontextC000000000985A3F0">
    <w:name w:val="StyleVision text_C_000000000985A3F0"/>
    <w:rsid w:val="00581644"/>
  </w:style>
  <w:style w:type="character" w:customStyle="1" w:styleId="StyleVisiontextC000000000985A550">
    <w:name w:val="StyleVision text_C_000000000985A550"/>
    <w:rsid w:val="00581644"/>
  </w:style>
  <w:style w:type="character" w:customStyle="1" w:styleId="StyleVisiontextC000000000985A6B0">
    <w:name w:val="StyleVision text_C_000000000985A6B0"/>
    <w:rsid w:val="00581644"/>
  </w:style>
  <w:style w:type="character" w:customStyle="1" w:styleId="StyleVisionparagraphC000000000985A810">
    <w:name w:val="StyleVision paragraph_C_000000000985A810"/>
    <w:rsid w:val="00581644"/>
    <w:rPr>
      <w:color w:val="808080"/>
    </w:rPr>
  </w:style>
  <w:style w:type="character" w:customStyle="1" w:styleId="StyleVisionparagraphC000000000985A810-contentC0000000009855A70">
    <w:name w:val="StyleVision paragraph_C_000000000985A810-content_C_0000000009855A70"/>
    <w:rsid w:val="00581644"/>
    <w:rPr>
      <w:i/>
      <w:color w:val="808080"/>
    </w:rPr>
  </w:style>
  <w:style w:type="character" w:customStyle="1" w:styleId="StyleVisiontextC000000000985AA20">
    <w:name w:val="StyleVision text_C_000000000985AA20"/>
    <w:rsid w:val="00581644"/>
    <w:rPr>
      <w:i/>
      <w:color w:val="808080"/>
    </w:rPr>
  </w:style>
  <w:style w:type="character" w:customStyle="1" w:styleId="StyleVisiontextC000000000985AB80">
    <w:name w:val="StyleVision text_C_000000000985AB80"/>
    <w:rsid w:val="00581644"/>
    <w:rPr>
      <w:i/>
      <w:color w:val="808080"/>
    </w:rPr>
  </w:style>
  <w:style w:type="character" w:customStyle="1" w:styleId="StyleVisioncontentC0000000009855C10">
    <w:name w:val="StyleVision content_C_0000000009855C10"/>
    <w:rsid w:val="00581644"/>
    <w:rPr>
      <w:i/>
      <w:color w:val="808080"/>
    </w:rPr>
  </w:style>
  <w:style w:type="character" w:customStyle="1" w:styleId="StyleVisiontextC000000000985AEF0">
    <w:name w:val="StyleVision text_C_000000000985AEF0"/>
    <w:rsid w:val="00581644"/>
    <w:rPr>
      <w:i/>
      <w:color w:val="808080"/>
    </w:rPr>
  </w:style>
  <w:style w:type="character" w:customStyle="1" w:styleId="StyleVisiontablecellC000000000985AFA0">
    <w:name w:val="StyleVision table cell_C_000000000985AFA0"/>
    <w:rsid w:val="00581644"/>
    <w:rPr>
      <w:color w:val="808080"/>
    </w:rPr>
  </w:style>
  <w:style w:type="character" w:customStyle="1" w:styleId="StyleVisiontablecellC000000000985AFA0-contentC0000000009855DB0">
    <w:name w:val="StyleVision table cell_C_000000000985AFA0-content_C_0000000009855DB0"/>
    <w:rsid w:val="00581644"/>
    <w:rPr>
      <w:i/>
      <w:color w:val="808080"/>
    </w:rPr>
  </w:style>
  <w:style w:type="character" w:customStyle="1" w:styleId="StyleVisiontextC000000000985B100">
    <w:name w:val="StyleVision text_C_000000000985B100"/>
    <w:rsid w:val="00581644"/>
    <w:rPr>
      <w:i/>
      <w:color w:val="808080"/>
    </w:rPr>
  </w:style>
  <w:style w:type="character" w:customStyle="1" w:styleId="StyleVisiontablecellC000000000985B1B0">
    <w:name w:val="StyleVision table cell_C_000000000985B1B0"/>
    <w:rsid w:val="00581644"/>
    <w:rPr>
      <w:color w:val="808080"/>
    </w:rPr>
  </w:style>
  <w:style w:type="character" w:customStyle="1" w:styleId="StyleVisiontextC000000000985B310">
    <w:name w:val="StyleVision text_C_000000000985B310"/>
    <w:rsid w:val="00581644"/>
    <w:rPr>
      <w:i/>
      <w:color w:val="808080"/>
    </w:rPr>
  </w:style>
  <w:style w:type="character" w:customStyle="1" w:styleId="StyleVisiontablecellC000000000985B3C0">
    <w:name w:val="StyleVision table cell_C_000000000985B3C0"/>
    <w:rsid w:val="00581644"/>
    <w:rPr>
      <w:color w:val="808080"/>
    </w:rPr>
  </w:style>
  <w:style w:type="character" w:customStyle="1" w:styleId="StyleVisiontextC000000000985B680">
    <w:name w:val="StyleVision text_C_000000000985B680"/>
    <w:rsid w:val="00581644"/>
  </w:style>
  <w:style w:type="character" w:customStyle="1" w:styleId="StyleVisiontextC000000000985B7E0">
    <w:name w:val="StyleVision text_C_000000000985B7E0"/>
    <w:rsid w:val="00581644"/>
  </w:style>
  <w:style w:type="character" w:customStyle="1" w:styleId="StyleVisiontextC000000000985BB50">
    <w:name w:val="StyleVision text_C_000000000985BB50"/>
    <w:rsid w:val="00581644"/>
  </w:style>
  <w:style w:type="character" w:customStyle="1" w:styleId="StyleVisiontextC000000000985BD60">
    <w:name w:val="StyleVision text_C_000000000985BD60"/>
    <w:rsid w:val="00581644"/>
  </w:style>
  <w:style w:type="character" w:customStyle="1" w:styleId="StyleVisiontextC000000000985BF70">
    <w:name w:val="StyleVision text_C_000000000985BF70"/>
    <w:rsid w:val="00581644"/>
  </w:style>
  <w:style w:type="character" w:customStyle="1" w:styleId="StyleVisiontextC000000000985C180">
    <w:name w:val="StyleVision text_C_000000000985C180"/>
    <w:rsid w:val="00581644"/>
  </w:style>
  <w:style w:type="character" w:customStyle="1" w:styleId="StyleVisionparagraphC000000000985C2E0">
    <w:name w:val="StyleVision paragraph_C_000000000985C2E0"/>
    <w:rsid w:val="00581644"/>
    <w:rPr>
      <w:color w:val="808080"/>
    </w:rPr>
  </w:style>
  <w:style w:type="character" w:customStyle="1" w:styleId="StyleVisionparagraphC000000000985C2E0-contentC0000000009856C50">
    <w:name w:val="StyleVision paragraph_C_000000000985C2E0-content_C_0000000009856C50"/>
    <w:rsid w:val="00581644"/>
    <w:rPr>
      <w:i/>
      <w:color w:val="808080"/>
    </w:rPr>
  </w:style>
  <w:style w:type="character" w:customStyle="1" w:styleId="StyleVisiontextC000000000985C4F0">
    <w:name w:val="StyleVision text_C_000000000985C4F0"/>
    <w:rsid w:val="00581644"/>
    <w:rPr>
      <w:i/>
      <w:color w:val="808080"/>
    </w:rPr>
  </w:style>
  <w:style w:type="character" w:customStyle="1" w:styleId="StyleVisiontextC000000000985C650">
    <w:name w:val="StyleVision text_C_000000000985C650"/>
    <w:rsid w:val="00581644"/>
    <w:rPr>
      <w:i/>
      <w:color w:val="808080"/>
    </w:rPr>
  </w:style>
  <w:style w:type="character" w:customStyle="1" w:styleId="StyleVisioncontentC0000000009856DF0">
    <w:name w:val="StyleVision content_C_0000000009856DF0"/>
    <w:rsid w:val="00581644"/>
    <w:rPr>
      <w:i/>
      <w:color w:val="808080"/>
    </w:rPr>
  </w:style>
  <w:style w:type="character" w:customStyle="1" w:styleId="StyleVisiontextC000000000985C9C0">
    <w:name w:val="StyleVision text_C_000000000985C9C0"/>
    <w:rsid w:val="00581644"/>
    <w:rPr>
      <w:i/>
      <w:color w:val="808080"/>
    </w:rPr>
  </w:style>
  <w:style w:type="character" w:customStyle="1" w:styleId="StyleVisiontablecellC000000000985CA70">
    <w:name w:val="StyleVision table cell_C_000000000985CA70"/>
    <w:rsid w:val="00581644"/>
    <w:rPr>
      <w:color w:val="808080"/>
    </w:rPr>
  </w:style>
  <w:style w:type="character" w:customStyle="1" w:styleId="StyleVisiontablecellC000000000985CA70-contentC0000000009856F90">
    <w:name w:val="StyleVision table cell_C_000000000985CA70-content_C_0000000009856F90"/>
    <w:rsid w:val="00581644"/>
    <w:rPr>
      <w:i/>
      <w:color w:val="808080"/>
    </w:rPr>
  </w:style>
  <w:style w:type="character" w:customStyle="1" w:styleId="StyleVisiontextC000000000985CBD0">
    <w:name w:val="StyleVision text_C_000000000985CBD0"/>
    <w:rsid w:val="00581644"/>
    <w:rPr>
      <w:i/>
      <w:color w:val="808080"/>
    </w:rPr>
  </w:style>
  <w:style w:type="character" w:customStyle="1" w:styleId="StyleVisiontablecellC000000000985CC80">
    <w:name w:val="StyleVision table cell_C_000000000985CC80"/>
    <w:rsid w:val="00581644"/>
    <w:rPr>
      <w:color w:val="808080"/>
    </w:rPr>
  </w:style>
  <w:style w:type="character" w:customStyle="1" w:styleId="StyleVisiontextC000000000985CDE0">
    <w:name w:val="StyleVision text_C_000000000985CDE0"/>
    <w:rsid w:val="00581644"/>
    <w:rPr>
      <w:i/>
      <w:color w:val="808080"/>
    </w:rPr>
  </w:style>
  <w:style w:type="character" w:customStyle="1" w:styleId="StyleVisiontablecellC000000000985CE90">
    <w:name w:val="StyleVision table cell_C_000000000985CE90"/>
    <w:rsid w:val="00581644"/>
    <w:rPr>
      <w:color w:val="808080"/>
    </w:rPr>
  </w:style>
  <w:style w:type="character" w:customStyle="1" w:styleId="StyleVisiontextC000000000985D150">
    <w:name w:val="StyleVision text_C_000000000985D150"/>
    <w:rsid w:val="00581644"/>
  </w:style>
  <w:style w:type="character" w:customStyle="1" w:styleId="StyleVisiontextC000000000985D2B0">
    <w:name w:val="StyleVision text_C_000000000985D2B0"/>
    <w:rsid w:val="00581644"/>
  </w:style>
  <w:style w:type="character" w:customStyle="1" w:styleId="StyleVisiontextC000000000985D620">
    <w:name w:val="StyleVision text_C_000000000985D620"/>
    <w:rsid w:val="00581644"/>
  </w:style>
  <w:style w:type="character" w:customStyle="1" w:styleId="StyleVisiontextC000000000985D830">
    <w:name w:val="StyleVision text_C_000000000985D830"/>
    <w:rsid w:val="00581644"/>
  </w:style>
  <w:style w:type="character" w:customStyle="1" w:styleId="StyleVisiontextC000000000985DA40">
    <w:name w:val="StyleVision text_C_000000000985DA40"/>
    <w:rsid w:val="00581644"/>
  </w:style>
  <w:style w:type="character" w:customStyle="1" w:styleId="StyleVisiontextC000000000985DC50">
    <w:name w:val="StyleVision text_C_000000000985DC50"/>
    <w:rsid w:val="00581644"/>
  </w:style>
  <w:style w:type="character" w:customStyle="1" w:styleId="StyleVisionparagraphC000000000985DDB0">
    <w:name w:val="StyleVision paragraph_C_000000000985DDB0"/>
    <w:rsid w:val="00581644"/>
    <w:rPr>
      <w:color w:val="808080"/>
    </w:rPr>
  </w:style>
  <w:style w:type="character" w:customStyle="1" w:styleId="StyleVisionparagraphC000000000985DDB0-contentC0000000009C960B0">
    <w:name w:val="StyleVision paragraph_C_000000000985DDB0-content_C_0000000009C960B0"/>
    <w:rsid w:val="00581644"/>
    <w:rPr>
      <w:i/>
      <w:color w:val="808080"/>
    </w:rPr>
  </w:style>
  <w:style w:type="character" w:customStyle="1" w:styleId="StyleVisiontextC000000000985DFC0">
    <w:name w:val="StyleVision text_C_000000000985DFC0"/>
    <w:rsid w:val="00581644"/>
    <w:rPr>
      <w:i/>
      <w:color w:val="808080"/>
    </w:rPr>
  </w:style>
  <w:style w:type="character" w:customStyle="1" w:styleId="StyleVisiontextC000000000985E120">
    <w:name w:val="StyleVision text_C_000000000985E120"/>
    <w:rsid w:val="00581644"/>
    <w:rPr>
      <w:i/>
      <w:color w:val="808080"/>
    </w:rPr>
  </w:style>
  <w:style w:type="character" w:customStyle="1" w:styleId="StyleVisioncontentC0000000009C96250">
    <w:name w:val="StyleVision content_C_0000000009C96250"/>
    <w:rsid w:val="00581644"/>
    <w:rPr>
      <w:i/>
      <w:color w:val="808080"/>
    </w:rPr>
  </w:style>
  <w:style w:type="character" w:customStyle="1" w:styleId="StyleVisiontextC000000000985E490">
    <w:name w:val="StyleVision text_C_000000000985E490"/>
    <w:rsid w:val="00581644"/>
    <w:rPr>
      <w:i/>
      <w:color w:val="808080"/>
    </w:rPr>
  </w:style>
  <w:style w:type="character" w:customStyle="1" w:styleId="StyleVisiontablecellC000000000985E540">
    <w:name w:val="StyleVision table cell_C_000000000985E540"/>
    <w:rsid w:val="00581644"/>
    <w:rPr>
      <w:color w:val="808080"/>
    </w:rPr>
  </w:style>
  <w:style w:type="character" w:customStyle="1" w:styleId="StyleVisiontablecellC000000000985E540-contentC0000000009C963F0">
    <w:name w:val="StyleVision table cell_C_000000000985E540-content_C_0000000009C963F0"/>
    <w:rsid w:val="00581644"/>
    <w:rPr>
      <w:i/>
      <w:color w:val="808080"/>
    </w:rPr>
  </w:style>
  <w:style w:type="character" w:customStyle="1" w:styleId="StyleVisiontextC000000000985E6A0">
    <w:name w:val="StyleVision text_C_000000000985E6A0"/>
    <w:rsid w:val="00581644"/>
    <w:rPr>
      <w:i/>
      <w:color w:val="808080"/>
    </w:rPr>
  </w:style>
  <w:style w:type="character" w:customStyle="1" w:styleId="StyleVisiontablecellC000000000985E750">
    <w:name w:val="StyleVision table cell_C_000000000985E750"/>
    <w:rsid w:val="00581644"/>
    <w:rPr>
      <w:color w:val="808080"/>
    </w:rPr>
  </w:style>
  <w:style w:type="character" w:customStyle="1" w:styleId="StyleVisiontextC000000000985E8B0">
    <w:name w:val="StyleVision text_C_000000000985E8B0"/>
    <w:rsid w:val="00581644"/>
    <w:rPr>
      <w:i/>
      <w:color w:val="808080"/>
    </w:rPr>
  </w:style>
  <w:style w:type="character" w:customStyle="1" w:styleId="StyleVisiontablecellC000000000985E960">
    <w:name w:val="StyleVision table cell_C_000000000985E960"/>
    <w:rsid w:val="00581644"/>
    <w:rPr>
      <w:color w:val="808080"/>
    </w:rPr>
  </w:style>
  <w:style w:type="character" w:customStyle="1" w:styleId="StyleVisiontextC000000000985EC20">
    <w:name w:val="StyleVision text_C_000000000985EC20"/>
    <w:rsid w:val="00581644"/>
  </w:style>
  <w:style w:type="character" w:customStyle="1" w:styleId="StyleVisiontextC000000000985ED80">
    <w:name w:val="StyleVision text_C_000000000985ED80"/>
    <w:rsid w:val="00581644"/>
  </w:style>
  <w:style w:type="character" w:customStyle="1" w:styleId="StyleVisiontextC000000000985F0F0">
    <w:name w:val="StyleVision text_C_000000000985F0F0"/>
    <w:rsid w:val="00581644"/>
  </w:style>
  <w:style w:type="character" w:customStyle="1" w:styleId="StyleVisiontextC000000000985F300">
    <w:name w:val="StyleVision text_C_000000000985F300"/>
    <w:rsid w:val="00581644"/>
  </w:style>
  <w:style w:type="character" w:customStyle="1" w:styleId="StyleVisiontextC000000000985F510">
    <w:name w:val="StyleVision text_C_000000000985F510"/>
    <w:rsid w:val="00581644"/>
  </w:style>
  <w:style w:type="character" w:customStyle="1" w:styleId="StyleVisiontextC000000000985F720">
    <w:name w:val="StyleVision text_C_000000000985F720"/>
    <w:rsid w:val="00581644"/>
  </w:style>
  <w:style w:type="character" w:customStyle="1" w:styleId="StyleVisionparagraphC000000000985F880">
    <w:name w:val="StyleVision paragraph_C_000000000985F880"/>
    <w:rsid w:val="00581644"/>
    <w:rPr>
      <w:color w:val="808080"/>
    </w:rPr>
  </w:style>
  <w:style w:type="character" w:customStyle="1" w:styleId="StyleVisionparagraphC000000000985F880-contentC0000000009C97290">
    <w:name w:val="StyleVision paragraph_C_000000000985F880-content_C_0000000009C97290"/>
    <w:rsid w:val="00581644"/>
    <w:rPr>
      <w:i/>
      <w:color w:val="808080"/>
    </w:rPr>
  </w:style>
  <w:style w:type="character" w:customStyle="1" w:styleId="StyleVisiontextC000000000985FA90">
    <w:name w:val="StyleVision text_C_000000000985FA90"/>
    <w:rsid w:val="00581644"/>
    <w:rPr>
      <w:i/>
      <w:color w:val="808080"/>
    </w:rPr>
  </w:style>
  <w:style w:type="character" w:customStyle="1" w:styleId="StyleVisiontextC000000000985FBF0">
    <w:name w:val="StyleVision text_C_000000000985FBF0"/>
    <w:rsid w:val="00581644"/>
    <w:rPr>
      <w:i/>
      <w:color w:val="808080"/>
    </w:rPr>
  </w:style>
  <w:style w:type="character" w:customStyle="1" w:styleId="StyleVisioncontentC0000000009C97430">
    <w:name w:val="StyleVision content_C_0000000009C97430"/>
    <w:rsid w:val="00581644"/>
    <w:rPr>
      <w:i/>
      <w:color w:val="808080"/>
    </w:rPr>
  </w:style>
  <w:style w:type="character" w:customStyle="1" w:styleId="StyleVisiontextC0000000009CBA210">
    <w:name w:val="StyleVision text_C_0000000009CBA210"/>
    <w:rsid w:val="00581644"/>
    <w:rPr>
      <w:i/>
      <w:color w:val="808080"/>
    </w:rPr>
  </w:style>
  <w:style w:type="character" w:customStyle="1" w:styleId="StyleVisiontablecellC0000000009CBA2C0">
    <w:name w:val="StyleVision table cell_C_0000000009CBA2C0"/>
    <w:rsid w:val="00581644"/>
    <w:rPr>
      <w:color w:val="808080"/>
    </w:rPr>
  </w:style>
  <w:style w:type="character" w:customStyle="1" w:styleId="StyleVisiontablecellC0000000009CBA2C0-contentC0000000009C975D0">
    <w:name w:val="StyleVision table cell_C_0000000009CBA2C0-content_C_0000000009C975D0"/>
    <w:rsid w:val="00581644"/>
    <w:rPr>
      <w:i/>
      <w:color w:val="808080"/>
    </w:rPr>
  </w:style>
  <w:style w:type="character" w:customStyle="1" w:styleId="StyleVisiontextC0000000009CBA420">
    <w:name w:val="StyleVision text_C_0000000009CBA420"/>
    <w:rsid w:val="00581644"/>
    <w:rPr>
      <w:i/>
      <w:color w:val="808080"/>
    </w:rPr>
  </w:style>
  <w:style w:type="character" w:customStyle="1" w:styleId="StyleVisiontablecellC0000000009CBA4D0">
    <w:name w:val="StyleVision table cell_C_0000000009CBA4D0"/>
    <w:rsid w:val="00581644"/>
    <w:rPr>
      <w:color w:val="808080"/>
    </w:rPr>
  </w:style>
  <w:style w:type="character" w:customStyle="1" w:styleId="StyleVisiontextC0000000009CBA630">
    <w:name w:val="StyleVision text_C_0000000009CBA630"/>
    <w:rsid w:val="00581644"/>
    <w:rPr>
      <w:i/>
      <w:color w:val="808080"/>
    </w:rPr>
  </w:style>
  <w:style w:type="character" w:customStyle="1" w:styleId="StyleVisiontablecellC0000000009CBA6E0">
    <w:name w:val="StyleVision table cell_C_0000000009CBA6E0"/>
    <w:rsid w:val="00581644"/>
    <w:rPr>
      <w:color w:val="808080"/>
    </w:rPr>
  </w:style>
  <w:style w:type="character" w:customStyle="1" w:styleId="StyleVisiontextC0000000009CBA9A0">
    <w:name w:val="StyleVision text_C_0000000009CBA9A0"/>
    <w:rsid w:val="00581644"/>
  </w:style>
  <w:style w:type="character" w:customStyle="1" w:styleId="StyleVisiontextC0000000009CBAB00">
    <w:name w:val="StyleVision text_C_0000000009CBAB00"/>
    <w:rsid w:val="00581644"/>
  </w:style>
  <w:style w:type="character" w:customStyle="1" w:styleId="StyleVisiontextC0000000009CBAE70">
    <w:name w:val="StyleVision text_C_0000000009CBAE70"/>
    <w:rsid w:val="00581644"/>
  </w:style>
  <w:style w:type="character" w:customStyle="1" w:styleId="StyleVisiontextC0000000009CBB080">
    <w:name w:val="StyleVision text_C_0000000009CBB080"/>
    <w:rsid w:val="00581644"/>
  </w:style>
  <w:style w:type="character" w:customStyle="1" w:styleId="StyleVisiontextC0000000009CBB290">
    <w:name w:val="StyleVision text_C_0000000009CBB290"/>
    <w:rsid w:val="00581644"/>
  </w:style>
  <w:style w:type="character" w:customStyle="1" w:styleId="StyleVisiontextC0000000009CBB4A0">
    <w:name w:val="StyleVision text_C_0000000009CBB4A0"/>
    <w:rsid w:val="00581644"/>
  </w:style>
  <w:style w:type="character" w:customStyle="1" w:styleId="StyleVisionparagraphC0000000009CBB600">
    <w:name w:val="StyleVision paragraph_C_0000000009CBB600"/>
    <w:rsid w:val="00581644"/>
    <w:rPr>
      <w:color w:val="808080"/>
    </w:rPr>
  </w:style>
  <w:style w:type="character" w:customStyle="1" w:styleId="StyleVisionparagraphC0000000009CBB600-contentC0000000009C98470">
    <w:name w:val="StyleVision paragraph_C_0000000009CBB600-content_C_0000000009C98470"/>
    <w:rsid w:val="00581644"/>
    <w:rPr>
      <w:i/>
      <w:color w:val="808080"/>
    </w:rPr>
  </w:style>
  <w:style w:type="character" w:customStyle="1" w:styleId="StyleVisiontextC0000000009CBB810">
    <w:name w:val="StyleVision text_C_0000000009CBB810"/>
    <w:rsid w:val="00581644"/>
    <w:rPr>
      <w:i/>
      <w:color w:val="808080"/>
    </w:rPr>
  </w:style>
  <w:style w:type="character" w:customStyle="1" w:styleId="StyleVisiontextC0000000009CBB970">
    <w:name w:val="StyleVision text_C_0000000009CBB970"/>
    <w:rsid w:val="00581644"/>
    <w:rPr>
      <w:i/>
      <w:color w:val="808080"/>
    </w:rPr>
  </w:style>
  <w:style w:type="character" w:customStyle="1" w:styleId="StyleVisioncontentC0000000009C98610">
    <w:name w:val="StyleVision content_C_0000000009C98610"/>
    <w:rsid w:val="00581644"/>
    <w:rPr>
      <w:i/>
      <w:color w:val="808080"/>
    </w:rPr>
  </w:style>
  <w:style w:type="character" w:customStyle="1" w:styleId="StyleVisiontextC0000000009CBBCE0">
    <w:name w:val="StyleVision text_C_0000000009CBBCE0"/>
    <w:rsid w:val="00581644"/>
    <w:rPr>
      <w:i/>
      <w:color w:val="808080"/>
    </w:rPr>
  </w:style>
  <w:style w:type="character" w:customStyle="1" w:styleId="StyleVisiontablecellC0000000009CBBD90">
    <w:name w:val="StyleVision table cell_C_0000000009CBBD90"/>
    <w:rsid w:val="00581644"/>
    <w:rPr>
      <w:color w:val="808080"/>
    </w:rPr>
  </w:style>
  <w:style w:type="character" w:customStyle="1" w:styleId="StyleVisiontablecellC0000000009CBBD90-contentC0000000009C987B0">
    <w:name w:val="StyleVision table cell_C_0000000009CBBD90-content_C_0000000009C987B0"/>
    <w:rsid w:val="00581644"/>
    <w:rPr>
      <w:i/>
      <w:color w:val="808080"/>
    </w:rPr>
  </w:style>
  <w:style w:type="character" w:customStyle="1" w:styleId="StyleVisiontextC0000000009CBBEF0">
    <w:name w:val="StyleVision text_C_0000000009CBBEF0"/>
    <w:rsid w:val="00581644"/>
    <w:rPr>
      <w:i/>
      <w:color w:val="808080"/>
    </w:rPr>
  </w:style>
  <w:style w:type="character" w:customStyle="1" w:styleId="StyleVisiontablecellC0000000009CBBFA0">
    <w:name w:val="StyleVision table cell_C_0000000009CBBFA0"/>
    <w:rsid w:val="00581644"/>
    <w:rPr>
      <w:color w:val="808080"/>
    </w:rPr>
  </w:style>
  <w:style w:type="character" w:customStyle="1" w:styleId="StyleVisiontextC0000000009CBC100">
    <w:name w:val="StyleVision text_C_0000000009CBC100"/>
    <w:rsid w:val="00581644"/>
    <w:rPr>
      <w:i/>
      <w:color w:val="808080"/>
    </w:rPr>
  </w:style>
  <w:style w:type="character" w:customStyle="1" w:styleId="StyleVisiontablecellC0000000009CBC1B0">
    <w:name w:val="StyleVision table cell_C_0000000009CBC1B0"/>
    <w:rsid w:val="00581644"/>
    <w:rPr>
      <w:color w:val="808080"/>
    </w:rPr>
  </w:style>
  <w:style w:type="character" w:customStyle="1" w:styleId="StyleVisiontextC0000000009CBC470">
    <w:name w:val="StyleVision text_C_0000000009CBC470"/>
    <w:rsid w:val="00581644"/>
  </w:style>
  <w:style w:type="character" w:customStyle="1" w:styleId="StyleVisiontextC0000000009CBC5D0">
    <w:name w:val="StyleVision text_C_0000000009CBC5D0"/>
    <w:rsid w:val="00581644"/>
  </w:style>
  <w:style w:type="character" w:customStyle="1" w:styleId="StyleVisiontextC0000000009CBC940">
    <w:name w:val="StyleVision text_C_0000000009CBC940"/>
    <w:rsid w:val="00581644"/>
  </w:style>
  <w:style w:type="character" w:customStyle="1" w:styleId="StyleVisiontextC0000000009CBCB50">
    <w:name w:val="StyleVision text_C_0000000009CBCB50"/>
    <w:rsid w:val="00581644"/>
  </w:style>
  <w:style w:type="character" w:customStyle="1" w:styleId="StyleVisiontextC0000000009CBCD60">
    <w:name w:val="StyleVision text_C_0000000009CBCD60"/>
    <w:rsid w:val="00581644"/>
  </w:style>
  <w:style w:type="character" w:customStyle="1" w:styleId="StyleVisiontextC0000000009CBCF70">
    <w:name w:val="StyleVision text_C_0000000009CBCF70"/>
    <w:rsid w:val="00581644"/>
  </w:style>
  <w:style w:type="character" w:customStyle="1" w:styleId="StyleVisioncontentC0000000009C99650">
    <w:name w:val="StyleVision content_C_0000000009C99650"/>
    <w:rsid w:val="00581644"/>
    <w:rPr>
      <w:i/>
      <w:color w:val="808080"/>
    </w:rPr>
  </w:style>
  <w:style w:type="character" w:customStyle="1" w:styleId="StyleVisiontextC0000000009CBD230">
    <w:name w:val="StyleVision text_C_0000000009CBD230"/>
    <w:rsid w:val="00581644"/>
    <w:rPr>
      <w:i/>
    </w:rPr>
  </w:style>
  <w:style w:type="character" w:customStyle="1" w:styleId="StyleVisioncontentC0000000009C997F0">
    <w:name w:val="StyleVision content_C_0000000009C997F0"/>
    <w:rsid w:val="00581644"/>
    <w:rPr>
      <w:i/>
      <w:color w:val="808080"/>
    </w:rPr>
  </w:style>
  <w:style w:type="character" w:customStyle="1" w:styleId="StyleVisiontextC0000000009CBD440">
    <w:name w:val="StyleVision text_C_0000000009CBD440"/>
    <w:rsid w:val="00581644"/>
    <w:rPr>
      <w:i/>
    </w:rPr>
  </w:style>
  <w:style w:type="character" w:customStyle="1" w:styleId="StyleVisionparagraphC0000000009CBD5A0">
    <w:name w:val="StyleVision paragraph_C_0000000009CBD5A0"/>
    <w:rsid w:val="00581644"/>
    <w:rPr>
      <w:color w:val="808080"/>
    </w:rPr>
  </w:style>
  <w:style w:type="character" w:customStyle="1" w:styleId="StyleVisionparagraphC0000000009CBD5A0-contentC0000000009C99B30">
    <w:name w:val="StyleVision paragraph_C_0000000009CBD5A0-content_C_0000000009C99B30"/>
    <w:rsid w:val="00581644"/>
    <w:rPr>
      <w:i/>
      <w:color w:val="808080"/>
    </w:rPr>
  </w:style>
  <w:style w:type="character" w:customStyle="1" w:styleId="StyleVisiontextC0000000009CBD7B0">
    <w:name w:val="StyleVision text_C_0000000009CBD7B0"/>
    <w:rsid w:val="00581644"/>
    <w:rPr>
      <w:i/>
      <w:color w:val="808080"/>
    </w:rPr>
  </w:style>
  <w:style w:type="character" w:customStyle="1" w:styleId="StyleVisiontextC0000000009CBD910">
    <w:name w:val="StyleVision text_C_0000000009CBD910"/>
    <w:rsid w:val="00581644"/>
    <w:rPr>
      <w:i/>
      <w:color w:val="808080"/>
    </w:rPr>
  </w:style>
  <w:style w:type="character" w:customStyle="1" w:styleId="StyleVisioncontentC0000000009C99CD0">
    <w:name w:val="StyleVision content_C_0000000009C99CD0"/>
    <w:rsid w:val="00581644"/>
    <w:rPr>
      <w:i/>
      <w:color w:val="808080"/>
    </w:rPr>
  </w:style>
  <w:style w:type="character" w:customStyle="1" w:styleId="StyleVisiontextC0000000009CBDC80">
    <w:name w:val="StyleVision text_C_0000000009CBDC80"/>
    <w:rsid w:val="00581644"/>
    <w:rPr>
      <w:i/>
      <w:color w:val="808080"/>
    </w:rPr>
  </w:style>
  <w:style w:type="character" w:customStyle="1" w:styleId="StyleVisiontablecellC0000000009CBDD30">
    <w:name w:val="StyleVision table cell_C_0000000009CBDD30"/>
    <w:rsid w:val="00581644"/>
    <w:rPr>
      <w:color w:val="808080"/>
    </w:rPr>
  </w:style>
  <w:style w:type="character" w:customStyle="1" w:styleId="StyleVisiontablecellC0000000009CBDD30-contentC0000000009C99E70">
    <w:name w:val="StyleVision table cell_C_0000000009CBDD30-content_C_0000000009C99E70"/>
    <w:rsid w:val="00581644"/>
    <w:rPr>
      <w:i/>
      <w:color w:val="808080"/>
    </w:rPr>
  </w:style>
  <w:style w:type="character" w:customStyle="1" w:styleId="StyleVisiontextC0000000009CBDE90">
    <w:name w:val="StyleVision text_C_0000000009CBDE90"/>
    <w:rsid w:val="00581644"/>
    <w:rPr>
      <w:i/>
      <w:color w:val="808080"/>
    </w:rPr>
  </w:style>
  <w:style w:type="character" w:customStyle="1" w:styleId="StyleVisiontablecellC0000000009CBDF40">
    <w:name w:val="StyleVision table cell_C_0000000009CBDF40"/>
    <w:rsid w:val="00581644"/>
    <w:rPr>
      <w:color w:val="808080"/>
    </w:rPr>
  </w:style>
  <w:style w:type="character" w:customStyle="1" w:styleId="StyleVisiontextC0000000009CBE0A0">
    <w:name w:val="StyleVision text_C_0000000009CBE0A0"/>
    <w:rsid w:val="00581644"/>
    <w:rPr>
      <w:i/>
      <w:color w:val="808080"/>
    </w:rPr>
  </w:style>
  <w:style w:type="character" w:customStyle="1" w:styleId="StyleVisiontablecellC0000000009CBE150">
    <w:name w:val="StyleVision table cell_C_0000000009CBE150"/>
    <w:rsid w:val="00581644"/>
    <w:rPr>
      <w:color w:val="808080"/>
    </w:rPr>
  </w:style>
  <w:style w:type="character" w:customStyle="1" w:styleId="StyleVisiontextC0000000009CBE410">
    <w:name w:val="StyleVision text_C_0000000009CBE410"/>
    <w:rsid w:val="00581644"/>
  </w:style>
  <w:style w:type="character" w:customStyle="1" w:styleId="StyleVisiontextC0000000009CBE570">
    <w:name w:val="StyleVision text_C_0000000009CBE570"/>
    <w:rsid w:val="00581644"/>
  </w:style>
  <w:style w:type="character" w:customStyle="1" w:styleId="StyleVisiontextC0000000009CBE8E0">
    <w:name w:val="StyleVision text_C_0000000009CBE8E0"/>
    <w:rsid w:val="00581644"/>
  </w:style>
  <w:style w:type="character" w:customStyle="1" w:styleId="StyleVisiontextC0000000009CBEAF0">
    <w:name w:val="StyleVision text_C_0000000009CBEAF0"/>
    <w:rsid w:val="00581644"/>
  </w:style>
  <w:style w:type="character" w:customStyle="1" w:styleId="StyleVisiontextC0000000009CBED00">
    <w:name w:val="StyleVision text_C_0000000009CBED00"/>
    <w:rsid w:val="00581644"/>
  </w:style>
  <w:style w:type="character" w:customStyle="1" w:styleId="StyleVisiontextC0000000009CBEF10">
    <w:name w:val="StyleVision text_C_0000000009CBEF10"/>
    <w:rsid w:val="00581644"/>
    <w:rPr>
      <w:i/>
    </w:rPr>
  </w:style>
  <w:style w:type="character" w:customStyle="1" w:styleId="StyleVisiontextC0000000009CBF070">
    <w:name w:val="StyleVision text_C_0000000009CBF070"/>
    <w:rsid w:val="00581644"/>
    <w:rPr>
      <w:i/>
    </w:rPr>
  </w:style>
  <w:style w:type="character" w:customStyle="1" w:styleId="StyleVisiontextC0000000009CBF1D0">
    <w:name w:val="StyleVision text_C_0000000009CBF1D0"/>
    <w:rsid w:val="00581644"/>
  </w:style>
  <w:style w:type="character" w:customStyle="1" w:styleId="StyleVisionparagraphC0000000009CBF330">
    <w:name w:val="StyleVision paragraph_C_0000000009CBF330"/>
    <w:rsid w:val="00581644"/>
    <w:rPr>
      <w:color w:val="808080"/>
    </w:rPr>
  </w:style>
  <w:style w:type="character" w:customStyle="1" w:styleId="StyleVisionparagraphC0000000009CBF330-contentC0000000009CDADB0">
    <w:name w:val="StyleVision paragraph_C_0000000009CBF330-content_C_0000000009CDADB0"/>
    <w:rsid w:val="00581644"/>
    <w:rPr>
      <w:i/>
      <w:color w:val="808080"/>
    </w:rPr>
  </w:style>
  <w:style w:type="character" w:customStyle="1" w:styleId="StyleVisiontextC0000000009CBF540">
    <w:name w:val="StyleVision text_C_0000000009CBF540"/>
    <w:rsid w:val="00581644"/>
    <w:rPr>
      <w:i/>
      <w:color w:val="808080"/>
    </w:rPr>
  </w:style>
  <w:style w:type="character" w:customStyle="1" w:styleId="StyleVisiontextC0000000009CBF6A0">
    <w:name w:val="StyleVision text_C_0000000009CBF6A0"/>
    <w:rsid w:val="00581644"/>
    <w:rPr>
      <w:i/>
      <w:color w:val="808080"/>
    </w:rPr>
  </w:style>
  <w:style w:type="character" w:customStyle="1" w:styleId="StyleVisioncontentC0000000009CDAF50">
    <w:name w:val="StyleVision content_C_0000000009CDAF50"/>
    <w:rsid w:val="00581644"/>
    <w:rPr>
      <w:i/>
      <w:color w:val="808080"/>
    </w:rPr>
  </w:style>
  <w:style w:type="character" w:customStyle="1" w:styleId="StyleVisiontextC0000000009CBFA10">
    <w:name w:val="StyleVision text_C_0000000009CBFA10"/>
    <w:rsid w:val="00581644"/>
    <w:rPr>
      <w:i/>
      <w:color w:val="808080"/>
    </w:rPr>
  </w:style>
  <w:style w:type="character" w:customStyle="1" w:styleId="StyleVisiontablecellC0000000009CBFAC0">
    <w:name w:val="StyleVision table cell_C_0000000009CBFAC0"/>
    <w:rsid w:val="00581644"/>
    <w:rPr>
      <w:color w:val="808080"/>
    </w:rPr>
  </w:style>
  <w:style w:type="character" w:customStyle="1" w:styleId="StyleVisiontablecellC0000000009CBFAC0-contentC0000000009CDB0F0">
    <w:name w:val="StyleVision table cell_C_0000000009CBFAC0-content_C_0000000009CDB0F0"/>
    <w:rsid w:val="00581644"/>
    <w:rPr>
      <w:i/>
      <w:color w:val="808080"/>
    </w:rPr>
  </w:style>
  <w:style w:type="character" w:customStyle="1" w:styleId="StyleVisiontextC0000000009CBFC20">
    <w:name w:val="StyleVision text_C_0000000009CBFC20"/>
    <w:rsid w:val="00581644"/>
    <w:rPr>
      <w:i/>
      <w:color w:val="808080"/>
    </w:rPr>
  </w:style>
  <w:style w:type="character" w:customStyle="1" w:styleId="StyleVisiontablecellC0000000009CBFCD0">
    <w:name w:val="StyleVision table cell_C_0000000009CBFCD0"/>
    <w:rsid w:val="00581644"/>
    <w:rPr>
      <w:color w:val="808080"/>
    </w:rPr>
  </w:style>
  <w:style w:type="character" w:customStyle="1" w:styleId="StyleVisiontextC0000000009CBFE30">
    <w:name w:val="StyleVision text_C_0000000009CBFE30"/>
    <w:rsid w:val="00581644"/>
    <w:rPr>
      <w:i/>
      <w:color w:val="808080"/>
    </w:rPr>
  </w:style>
  <w:style w:type="character" w:customStyle="1" w:styleId="StyleVisiontablecellC0000000009CBFEE0">
    <w:name w:val="StyleVision table cell_C_0000000009CBFEE0"/>
    <w:rsid w:val="00581644"/>
    <w:rPr>
      <w:color w:val="808080"/>
    </w:rPr>
  </w:style>
  <w:style w:type="character" w:customStyle="1" w:styleId="StyleVisiontextC0000000009CC01A0">
    <w:name w:val="StyleVision text_C_0000000009CC01A0"/>
    <w:rsid w:val="00581644"/>
  </w:style>
  <w:style w:type="character" w:customStyle="1" w:styleId="StyleVisiontextC0000000009CC0300">
    <w:name w:val="StyleVision text_C_0000000009CC0300"/>
    <w:rsid w:val="00581644"/>
  </w:style>
  <w:style w:type="character" w:customStyle="1" w:styleId="StyleVisiontextC0000000009CC0670">
    <w:name w:val="StyleVision text_C_0000000009CC0670"/>
    <w:rsid w:val="00581644"/>
  </w:style>
  <w:style w:type="character" w:customStyle="1" w:styleId="StyleVisiontextC0000000009CC0880">
    <w:name w:val="StyleVision text_C_0000000009CC0880"/>
    <w:rsid w:val="00581644"/>
  </w:style>
  <w:style w:type="character" w:customStyle="1" w:styleId="StyleVisiontextC0000000009CC0A90">
    <w:name w:val="StyleVision text_C_0000000009CC0A90"/>
    <w:rsid w:val="00581644"/>
  </w:style>
  <w:style w:type="character" w:customStyle="1" w:styleId="StyleVisiontextC0000000009CC0CA0">
    <w:name w:val="StyleVision text_C_0000000009CC0CA0"/>
    <w:rsid w:val="00581644"/>
  </w:style>
  <w:style w:type="character" w:customStyle="1" w:styleId="StyleVisioncontentC0000000009CDBF90">
    <w:name w:val="StyleVision content_C_0000000009CDBF90"/>
    <w:rsid w:val="00581644"/>
    <w:rPr>
      <w:i/>
      <w:color w:val="808080"/>
    </w:rPr>
  </w:style>
  <w:style w:type="character" w:customStyle="1" w:styleId="StyleVisiontextC0000000009CC0F60">
    <w:name w:val="StyleVision text_C_0000000009CC0F60"/>
    <w:rsid w:val="00581644"/>
    <w:rPr>
      <w:i/>
    </w:rPr>
  </w:style>
  <w:style w:type="character" w:customStyle="1" w:styleId="StyleVisionparagraphC0000000009CC10C0">
    <w:name w:val="StyleVision paragraph_C_0000000009CC10C0"/>
    <w:rsid w:val="00581644"/>
    <w:rPr>
      <w:color w:val="808080"/>
    </w:rPr>
  </w:style>
  <w:style w:type="character" w:customStyle="1" w:styleId="StyleVisionparagraphC0000000009CC10C0-contentC0000000009CDC2D0">
    <w:name w:val="StyleVision paragraph_C_0000000009CC10C0-content_C_0000000009CDC2D0"/>
    <w:rsid w:val="00581644"/>
    <w:rPr>
      <w:i/>
      <w:color w:val="808080"/>
    </w:rPr>
  </w:style>
  <w:style w:type="character" w:customStyle="1" w:styleId="StyleVisiontextC0000000009CC12D0">
    <w:name w:val="StyleVision text_C_0000000009CC12D0"/>
    <w:rsid w:val="00581644"/>
    <w:rPr>
      <w:i/>
      <w:color w:val="808080"/>
    </w:rPr>
  </w:style>
  <w:style w:type="character" w:customStyle="1" w:styleId="StyleVisiontextC0000000009CC1430">
    <w:name w:val="StyleVision text_C_0000000009CC1430"/>
    <w:rsid w:val="00581644"/>
    <w:rPr>
      <w:i/>
      <w:color w:val="808080"/>
    </w:rPr>
  </w:style>
  <w:style w:type="character" w:customStyle="1" w:styleId="StyleVisioncontentC0000000009CDC470">
    <w:name w:val="StyleVision content_C_0000000009CDC470"/>
    <w:rsid w:val="00581644"/>
    <w:rPr>
      <w:i/>
      <w:color w:val="808080"/>
    </w:rPr>
  </w:style>
  <w:style w:type="character" w:customStyle="1" w:styleId="StyleVisiontextC0000000009CC17A0">
    <w:name w:val="StyleVision text_C_0000000009CC17A0"/>
    <w:rsid w:val="00581644"/>
    <w:rPr>
      <w:i/>
      <w:color w:val="808080"/>
    </w:rPr>
  </w:style>
  <w:style w:type="character" w:customStyle="1" w:styleId="StyleVisiontablecellC0000000009CC1850">
    <w:name w:val="StyleVision table cell_C_0000000009CC1850"/>
    <w:rsid w:val="00581644"/>
    <w:rPr>
      <w:color w:val="808080"/>
    </w:rPr>
  </w:style>
  <w:style w:type="character" w:customStyle="1" w:styleId="StyleVisiontablecellC0000000009CC1850-contentC0000000009CDC610">
    <w:name w:val="StyleVision table cell_C_0000000009CC1850-content_C_0000000009CDC610"/>
    <w:rsid w:val="00581644"/>
    <w:rPr>
      <w:i/>
      <w:color w:val="808080"/>
    </w:rPr>
  </w:style>
  <w:style w:type="character" w:customStyle="1" w:styleId="StyleVisiontextC0000000009CC19B0">
    <w:name w:val="StyleVision text_C_0000000009CC19B0"/>
    <w:rsid w:val="00581644"/>
    <w:rPr>
      <w:i/>
      <w:color w:val="808080"/>
    </w:rPr>
  </w:style>
  <w:style w:type="character" w:customStyle="1" w:styleId="StyleVisiontablecellC0000000009CC1A60">
    <w:name w:val="StyleVision table cell_C_0000000009CC1A60"/>
    <w:rsid w:val="00581644"/>
    <w:rPr>
      <w:color w:val="808080"/>
    </w:rPr>
  </w:style>
  <w:style w:type="character" w:customStyle="1" w:styleId="StyleVisiontextC0000000009CC1BC0">
    <w:name w:val="StyleVision text_C_0000000009CC1BC0"/>
    <w:rsid w:val="00581644"/>
    <w:rPr>
      <w:i/>
      <w:color w:val="808080"/>
    </w:rPr>
  </w:style>
  <w:style w:type="character" w:customStyle="1" w:styleId="StyleVisiontablecellC0000000009CC1C70">
    <w:name w:val="StyleVision table cell_C_0000000009CC1C70"/>
    <w:rsid w:val="00581644"/>
    <w:rPr>
      <w:color w:val="808080"/>
    </w:rPr>
  </w:style>
  <w:style w:type="character" w:customStyle="1" w:styleId="StyleVisiontextC0000000009CC1F30">
    <w:name w:val="StyleVision text_C_0000000009CC1F30"/>
    <w:rsid w:val="00581644"/>
  </w:style>
  <w:style w:type="character" w:customStyle="1" w:styleId="StyleVisiontextC0000000009CEE160">
    <w:name w:val="StyleVision text_C_0000000009CEE160"/>
    <w:rsid w:val="00581644"/>
  </w:style>
  <w:style w:type="character" w:customStyle="1" w:styleId="StyleVisiontextC0000000009CEE4D0">
    <w:name w:val="StyleVision text_C_0000000009CEE4D0"/>
    <w:rsid w:val="00581644"/>
  </w:style>
  <w:style w:type="character" w:customStyle="1" w:styleId="StyleVisiontextC0000000009CEE6E0">
    <w:name w:val="StyleVision text_C_0000000009CEE6E0"/>
    <w:rsid w:val="00581644"/>
  </w:style>
  <w:style w:type="character" w:customStyle="1" w:styleId="StyleVisiontextC0000000009CEE8F0">
    <w:name w:val="StyleVision text_C_0000000009CEE8F0"/>
    <w:rsid w:val="00581644"/>
  </w:style>
  <w:style w:type="character" w:customStyle="1" w:styleId="StyleVisiontextC0000000009CEEB00">
    <w:name w:val="StyleVision text_C_0000000009CEEB00"/>
    <w:rsid w:val="00581644"/>
    <w:rPr>
      <w:i/>
    </w:rPr>
  </w:style>
  <w:style w:type="character" w:customStyle="1" w:styleId="StyleVisionparagraphC0000000009CEEC60">
    <w:name w:val="StyleVision paragraph_C_0000000009CEEC60"/>
    <w:rsid w:val="00581644"/>
    <w:rPr>
      <w:color w:val="808080"/>
    </w:rPr>
  </w:style>
  <w:style w:type="character" w:customStyle="1" w:styleId="StyleVisionparagraphC0000000009CEEC60-contentC0000000009CDD4B0">
    <w:name w:val="StyleVision paragraph_C_0000000009CEEC60-content_C_0000000009CDD4B0"/>
    <w:rsid w:val="00581644"/>
    <w:rPr>
      <w:i/>
      <w:color w:val="808080"/>
    </w:rPr>
  </w:style>
  <w:style w:type="character" w:customStyle="1" w:styleId="StyleVisiontextC0000000009CEEE70">
    <w:name w:val="StyleVision text_C_0000000009CEEE70"/>
    <w:rsid w:val="00581644"/>
    <w:rPr>
      <w:i/>
      <w:color w:val="808080"/>
    </w:rPr>
  </w:style>
  <w:style w:type="character" w:customStyle="1" w:styleId="StyleVisiontextC0000000009CEEFD0">
    <w:name w:val="StyleVision text_C_0000000009CEEFD0"/>
    <w:rsid w:val="00581644"/>
    <w:rPr>
      <w:i/>
      <w:color w:val="808080"/>
    </w:rPr>
  </w:style>
  <w:style w:type="character" w:customStyle="1" w:styleId="StyleVisioncontentC0000000009CDD650">
    <w:name w:val="StyleVision content_C_0000000009CDD650"/>
    <w:rsid w:val="00581644"/>
    <w:rPr>
      <w:i/>
      <w:color w:val="808080"/>
    </w:rPr>
  </w:style>
  <w:style w:type="character" w:customStyle="1" w:styleId="StyleVisiontextC0000000009CEF340">
    <w:name w:val="StyleVision text_C_0000000009CEF340"/>
    <w:rsid w:val="00581644"/>
    <w:rPr>
      <w:i/>
      <w:color w:val="808080"/>
    </w:rPr>
  </w:style>
  <w:style w:type="character" w:customStyle="1" w:styleId="StyleVisiontablecellC0000000009CEF3F0">
    <w:name w:val="StyleVision table cell_C_0000000009CEF3F0"/>
    <w:rsid w:val="00581644"/>
    <w:rPr>
      <w:color w:val="808080"/>
    </w:rPr>
  </w:style>
  <w:style w:type="character" w:customStyle="1" w:styleId="StyleVisiontablecellC0000000009CEF3F0-contentC0000000009CDD7F0">
    <w:name w:val="StyleVision table cell_C_0000000009CEF3F0-content_C_0000000009CDD7F0"/>
    <w:rsid w:val="00581644"/>
    <w:rPr>
      <w:i/>
      <w:color w:val="808080"/>
    </w:rPr>
  </w:style>
  <w:style w:type="character" w:customStyle="1" w:styleId="StyleVisiontextC0000000009CEF550">
    <w:name w:val="StyleVision text_C_0000000009CEF550"/>
    <w:rsid w:val="00581644"/>
    <w:rPr>
      <w:i/>
      <w:color w:val="808080"/>
    </w:rPr>
  </w:style>
  <w:style w:type="character" w:customStyle="1" w:styleId="StyleVisiontablecellC0000000009CEF600">
    <w:name w:val="StyleVision table cell_C_0000000009CEF600"/>
    <w:rsid w:val="00581644"/>
    <w:rPr>
      <w:color w:val="808080"/>
    </w:rPr>
  </w:style>
  <w:style w:type="character" w:customStyle="1" w:styleId="StyleVisiontablecellC0000000009CEF600-contentC0000000009CDD990">
    <w:name w:val="StyleVision table cell_C_0000000009CEF600-content_C_0000000009CDD990"/>
    <w:rsid w:val="00581644"/>
    <w:rPr>
      <w:i/>
      <w:color w:val="808080"/>
    </w:rPr>
  </w:style>
  <w:style w:type="character" w:customStyle="1" w:styleId="StyleVisiontextC0000000009CEF760">
    <w:name w:val="StyleVision text_C_0000000009CEF760"/>
    <w:rsid w:val="00581644"/>
    <w:rPr>
      <w:i/>
      <w:color w:val="808080"/>
    </w:rPr>
  </w:style>
  <w:style w:type="character" w:customStyle="1" w:styleId="StyleVisiontablecellC0000000009CEF810">
    <w:name w:val="StyleVision table cell_C_0000000009CEF810"/>
    <w:rsid w:val="00581644"/>
    <w:rPr>
      <w:color w:val="808080"/>
    </w:rPr>
  </w:style>
  <w:style w:type="character" w:customStyle="1" w:styleId="StyleVisiontablecellC0000000009CEF810-contentC0000000009CDDB30">
    <w:name w:val="StyleVision table cell_C_0000000009CEF810-content_C_0000000009CDDB30"/>
    <w:rsid w:val="00581644"/>
    <w:rPr>
      <w:i/>
      <w:color w:val="808080"/>
    </w:rPr>
  </w:style>
  <w:style w:type="character" w:customStyle="1" w:styleId="StyleVisiontextC0000000009CEFAD0">
    <w:name w:val="StyleVision text_C_0000000009CEFAD0"/>
    <w:rsid w:val="00581644"/>
  </w:style>
  <w:style w:type="character" w:customStyle="1" w:styleId="StyleVisiontextC0000000009CEFC30">
    <w:name w:val="StyleVision text_C_0000000009CEFC30"/>
    <w:rsid w:val="00581644"/>
  </w:style>
  <w:style w:type="character" w:customStyle="1" w:styleId="StyleVisiontextC0000000009CEFFA0">
    <w:name w:val="StyleVision text_C_0000000009CEFFA0"/>
    <w:rsid w:val="00581644"/>
  </w:style>
  <w:style w:type="character" w:customStyle="1" w:styleId="StyleVisiontextC0000000009CF01B0">
    <w:name w:val="StyleVision text_C_0000000009CF01B0"/>
    <w:rsid w:val="00581644"/>
  </w:style>
  <w:style w:type="character" w:customStyle="1" w:styleId="StyleVisiontextC0000000009CF03C0">
    <w:name w:val="StyleVision text_C_0000000009CF03C0"/>
    <w:rsid w:val="00581644"/>
  </w:style>
  <w:style w:type="character" w:customStyle="1" w:styleId="StyleVisiontextC0000000009CF05D0">
    <w:name w:val="StyleVision text_C_0000000009CF05D0"/>
    <w:rsid w:val="00581644"/>
  </w:style>
  <w:style w:type="character" w:customStyle="1" w:styleId="StyleVisionparagraphC0000000009CF0730">
    <w:name w:val="StyleVision paragraph_C_0000000009CF0730"/>
    <w:rsid w:val="00581644"/>
    <w:rPr>
      <w:color w:val="808080"/>
    </w:rPr>
  </w:style>
  <w:style w:type="character" w:customStyle="1" w:styleId="StyleVisionparagraphC0000000009CF0730-contentC0000000009D16B30">
    <w:name w:val="StyleVision paragraph_C_0000000009CF0730-content_C_0000000009D16B30"/>
    <w:rsid w:val="00581644"/>
    <w:rPr>
      <w:i/>
      <w:color w:val="808080"/>
    </w:rPr>
  </w:style>
  <w:style w:type="character" w:customStyle="1" w:styleId="StyleVisiontextC0000000009CF0940">
    <w:name w:val="StyleVision text_C_0000000009CF0940"/>
    <w:rsid w:val="00581644"/>
    <w:rPr>
      <w:i/>
      <w:color w:val="808080"/>
    </w:rPr>
  </w:style>
  <w:style w:type="character" w:customStyle="1" w:styleId="StyleVisiontextC0000000009CF0AA0">
    <w:name w:val="StyleVision text_C_0000000009CF0AA0"/>
    <w:rsid w:val="00581644"/>
    <w:rPr>
      <w:i/>
      <w:color w:val="808080"/>
    </w:rPr>
  </w:style>
  <w:style w:type="character" w:customStyle="1" w:styleId="StyleVisioncontentC0000000009D16CD0">
    <w:name w:val="StyleVision content_C_0000000009D16CD0"/>
    <w:rsid w:val="00581644"/>
    <w:rPr>
      <w:i/>
      <w:color w:val="808080"/>
    </w:rPr>
  </w:style>
  <w:style w:type="character" w:customStyle="1" w:styleId="StyleVisiontextC0000000009CF0E10">
    <w:name w:val="StyleVision text_C_0000000009CF0E10"/>
    <w:rsid w:val="00581644"/>
    <w:rPr>
      <w:i/>
      <w:color w:val="808080"/>
    </w:rPr>
  </w:style>
  <w:style w:type="character" w:customStyle="1" w:styleId="StyleVisiontablecellC0000000009CF0EC0">
    <w:name w:val="StyleVision table cell_C_0000000009CF0EC0"/>
    <w:rsid w:val="00581644"/>
    <w:rPr>
      <w:color w:val="808080"/>
    </w:rPr>
  </w:style>
  <w:style w:type="character" w:customStyle="1" w:styleId="StyleVisiontablecellC0000000009CF0EC0-contentC0000000009D16E70">
    <w:name w:val="StyleVision table cell_C_0000000009CF0EC0-content_C_0000000009D16E70"/>
    <w:rsid w:val="00581644"/>
    <w:rPr>
      <w:i/>
      <w:color w:val="808080"/>
    </w:rPr>
  </w:style>
  <w:style w:type="character" w:customStyle="1" w:styleId="StyleVisiontextC0000000009CF1020">
    <w:name w:val="StyleVision text_C_0000000009CF1020"/>
    <w:rsid w:val="00581644"/>
    <w:rPr>
      <w:i/>
      <w:color w:val="808080"/>
    </w:rPr>
  </w:style>
  <w:style w:type="character" w:customStyle="1" w:styleId="StyleVisiontablecellC0000000009CF10D0">
    <w:name w:val="StyleVision table cell_C_0000000009CF10D0"/>
    <w:rsid w:val="00581644"/>
    <w:rPr>
      <w:color w:val="808080"/>
    </w:rPr>
  </w:style>
  <w:style w:type="character" w:customStyle="1" w:styleId="StyleVisiontextC0000000009CF1230">
    <w:name w:val="StyleVision text_C_0000000009CF1230"/>
    <w:rsid w:val="00581644"/>
    <w:rPr>
      <w:i/>
      <w:color w:val="808080"/>
    </w:rPr>
  </w:style>
  <w:style w:type="character" w:customStyle="1" w:styleId="StyleVisiontablecellC0000000009CF12E0">
    <w:name w:val="StyleVision table cell_C_0000000009CF12E0"/>
    <w:rsid w:val="00581644"/>
    <w:rPr>
      <w:color w:val="808080"/>
    </w:rPr>
  </w:style>
  <w:style w:type="character" w:customStyle="1" w:styleId="StyleVisiontextC0000000009CF15A0">
    <w:name w:val="StyleVision text_C_0000000009CF15A0"/>
    <w:rsid w:val="00581644"/>
  </w:style>
  <w:style w:type="character" w:customStyle="1" w:styleId="StyleVisiontextC0000000009CF1700">
    <w:name w:val="StyleVision text_C_0000000009CF1700"/>
    <w:rsid w:val="00581644"/>
  </w:style>
  <w:style w:type="character" w:customStyle="1" w:styleId="StyleVisiontextC0000000009CF1A70">
    <w:name w:val="StyleVision text_C_0000000009CF1A70"/>
    <w:rsid w:val="00581644"/>
  </w:style>
  <w:style w:type="character" w:customStyle="1" w:styleId="StyleVisiontextC0000000009CF1C80">
    <w:name w:val="StyleVision text_C_0000000009CF1C80"/>
    <w:rsid w:val="00581644"/>
  </w:style>
  <w:style w:type="character" w:customStyle="1" w:styleId="StyleVisiontextC0000000009CF1E90">
    <w:name w:val="StyleVision text_C_0000000009CF1E90"/>
    <w:rsid w:val="00581644"/>
  </w:style>
  <w:style w:type="character" w:customStyle="1" w:styleId="StyleVisiontextC0000000009CF20A0">
    <w:name w:val="StyleVision text_C_0000000009CF20A0"/>
    <w:rsid w:val="00581644"/>
  </w:style>
  <w:style w:type="character" w:customStyle="1" w:styleId="StyleVisionparagraphC0000000009CF2200">
    <w:name w:val="StyleVision paragraph_C_0000000009CF2200"/>
    <w:rsid w:val="00581644"/>
    <w:rPr>
      <w:color w:val="808080"/>
    </w:rPr>
  </w:style>
  <w:style w:type="character" w:customStyle="1" w:styleId="StyleVisionparagraphC0000000009CF2200-contentC0000000009D17D10">
    <w:name w:val="StyleVision paragraph_C_0000000009CF2200-content_C_0000000009D17D10"/>
    <w:rsid w:val="00581644"/>
    <w:rPr>
      <w:i/>
      <w:color w:val="808080"/>
    </w:rPr>
  </w:style>
  <w:style w:type="character" w:customStyle="1" w:styleId="StyleVisiontextC0000000009CF2410">
    <w:name w:val="StyleVision text_C_0000000009CF2410"/>
    <w:rsid w:val="00581644"/>
    <w:rPr>
      <w:i/>
      <w:color w:val="808080"/>
    </w:rPr>
  </w:style>
  <w:style w:type="character" w:customStyle="1" w:styleId="StyleVisiontextC0000000009CF2570">
    <w:name w:val="StyleVision text_C_0000000009CF2570"/>
    <w:rsid w:val="00581644"/>
    <w:rPr>
      <w:i/>
      <w:color w:val="808080"/>
    </w:rPr>
  </w:style>
  <w:style w:type="character" w:customStyle="1" w:styleId="StyleVisioncontentC0000000009D17EB0">
    <w:name w:val="StyleVision content_C_0000000009D17EB0"/>
    <w:rsid w:val="00581644"/>
    <w:rPr>
      <w:i/>
      <w:color w:val="808080"/>
    </w:rPr>
  </w:style>
  <w:style w:type="character" w:customStyle="1" w:styleId="StyleVisiontextC0000000009CF28E0">
    <w:name w:val="StyleVision text_C_0000000009CF28E0"/>
    <w:rsid w:val="00581644"/>
    <w:rPr>
      <w:i/>
      <w:color w:val="808080"/>
    </w:rPr>
  </w:style>
  <w:style w:type="character" w:customStyle="1" w:styleId="StyleVisiontablecellC0000000009CF2990">
    <w:name w:val="StyleVision table cell_C_0000000009CF2990"/>
    <w:rsid w:val="00581644"/>
    <w:rPr>
      <w:color w:val="808080"/>
    </w:rPr>
  </w:style>
  <w:style w:type="character" w:customStyle="1" w:styleId="StyleVisiontablecellC0000000009CF2990-contentC0000000009D18050">
    <w:name w:val="StyleVision table cell_C_0000000009CF2990-content_C_0000000009D18050"/>
    <w:rsid w:val="00581644"/>
    <w:rPr>
      <w:i/>
      <w:color w:val="808080"/>
    </w:rPr>
  </w:style>
  <w:style w:type="character" w:customStyle="1" w:styleId="StyleVisiontextC0000000009CF2AF0">
    <w:name w:val="StyleVision text_C_0000000009CF2AF0"/>
    <w:rsid w:val="00581644"/>
    <w:rPr>
      <w:i/>
      <w:color w:val="808080"/>
    </w:rPr>
  </w:style>
  <w:style w:type="character" w:customStyle="1" w:styleId="StyleVisiontablecellC0000000009CF2BA0">
    <w:name w:val="StyleVision table cell_C_0000000009CF2BA0"/>
    <w:rsid w:val="00581644"/>
    <w:rPr>
      <w:color w:val="808080"/>
    </w:rPr>
  </w:style>
  <w:style w:type="character" w:customStyle="1" w:styleId="StyleVisiontextC0000000009CF2D00">
    <w:name w:val="StyleVision text_C_0000000009CF2D00"/>
    <w:rsid w:val="00581644"/>
    <w:rPr>
      <w:i/>
      <w:color w:val="808080"/>
    </w:rPr>
  </w:style>
  <w:style w:type="character" w:customStyle="1" w:styleId="StyleVisiontablecellC0000000009CF2DB0">
    <w:name w:val="StyleVision table cell_C_0000000009CF2DB0"/>
    <w:rsid w:val="00581644"/>
    <w:rPr>
      <w:color w:val="808080"/>
    </w:rPr>
  </w:style>
  <w:style w:type="character" w:customStyle="1" w:styleId="StyleVisiontextC0000000009CF3070">
    <w:name w:val="StyleVision text_C_0000000009CF3070"/>
    <w:rsid w:val="00581644"/>
  </w:style>
  <w:style w:type="character" w:customStyle="1" w:styleId="StyleVisiontextC0000000009CF31D0">
    <w:name w:val="StyleVision text_C_0000000009CF31D0"/>
    <w:rsid w:val="00581644"/>
  </w:style>
  <w:style w:type="character" w:customStyle="1" w:styleId="StyleVisiontextC0000000009CF3540">
    <w:name w:val="StyleVision text_C_0000000009CF3540"/>
    <w:rsid w:val="00581644"/>
  </w:style>
  <w:style w:type="character" w:customStyle="1" w:styleId="StyleVisiontextC0000000009CF3750">
    <w:name w:val="StyleVision text_C_0000000009CF3750"/>
    <w:rsid w:val="00581644"/>
  </w:style>
  <w:style w:type="character" w:customStyle="1" w:styleId="StyleVisiontextC0000000009CF3960">
    <w:name w:val="StyleVision text_C_0000000009CF3960"/>
    <w:rsid w:val="00581644"/>
  </w:style>
  <w:style w:type="character" w:customStyle="1" w:styleId="StyleVisiontextC0000000009CF3B70">
    <w:name w:val="StyleVision text_C_0000000009CF3B70"/>
    <w:rsid w:val="00581644"/>
  </w:style>
  <w:style w:type="character" w:customStyle="1" w:styleId="StyleVisionparagraphC0000000009CF3CD0">
    <w:name w:val="StyleVision paragraph_C_0000000009CF3CD0"/>
    <w:rsid w:val="00581644"/>
    <w:rPr>
      <w:color w:val="808080"/>
    </w:rPr>
  </w:style>
  <w:style w:type="character" w:customStyle="1" w:styleId="StyleVisionparagraphC0000000009CF3CD0-contentC0000000009D18EF0">
    <w:name w:val="StyleVision paragraph_C_0000000009CF3CD0-content_C_0000000009D18EF0"/>
    <w:rsid w:val="00581644"/>
    <w:rPr>
      <w:i/>
      <w:color w:val="808080"/>
    </w:rPr>
  </w:style>
  <w:style w:type="character" w:customStyle="1" w:styleId="StyleVisiontextC0000000009CF3EE0">
    <w:name w:val="StyleVision text_C_0000000009CF3EE0"/>
    <w:rsid w:val="00581644"/>
    <w:rPr>
      <w:i/>
      <w:color w:val="808080"/>
    </w:rPr>
  </w:style>
  <w:style w:type="character" w:customStyle="1" w:styleId="StyleVisiontextC0000000009CF4040">
    <w:name w:val="StyleVision text_C_0000000009CF4040"/>
    <w:rsid w:val="00581644"/>
    <w:rPr>
      <w:i/>
      <w:color w:val="808080"/>
    </w:rPr>
  </w:style>
  <w:style w:type="character" w:customStyle="1" w:styleId="StyleVisioncontentC0000000009D19090">
    <w:name w:val="StyleVision content_C_0000000009D19090"/>
    <w:rsid w:val="00581644"/>
    <w:rPr>
      <w:i/>
      <w:color w:val="808080"/>
    </w:rPr>
  </w:style>
  <w:style w:type="character" w:customStyle="1" w:styleId="StyleVisiontextC0000000009CF43B0">
    <w:name w:val="StyleVision text_C_0000000009CF43B0"/>
    <w:rsid w:val="00581644"/>
    <w:rPr>
      <w:i/>
      <w:color w:val="808080"/>
    </w:rPr>
  </w:style>
  <w:style w:type="character" w:customStyle="1" w:styleId="StyleVisiontablecellC0000000009CF4460">
    <w:name w:val="StyleVision table cell_C_0000000009CF4460"/>
    <w:rsid w:val="00581644"/>
    <w:rPr>
      <w:color w:val="808080"/>
    </w:rPr>
  </w:style>
  <w:style w:type="character" w:customStyle="1" w:styleId="StyleVisiontablecellC0000000009CF4460-contentC0000000009D19230">
    <w:name w:val="StyleVision table cell_C_0000000009CF4460-content_C_0000000009D19230"/>
    <w:rsid w:val="00581644"/>
    <w:rPr>
      <w:i/>
      <w:color w:val="808080"/>
    </w:rPr>
  </w:style>
  <w:style w:type="character" w:customStyle="1" w:styleId="StyleVisiontextC0000000009CF45C0">
    <w:name w:val="StyleVision text_C_0000000009CF45C0"/>
    <w:rsid w:val="00581644"/>
    <w:rPr>
      <w:i/>
      <w:color w:val="808080"/>
    </w:rPr>
  </w:style>
  <w:style w:type="character" w:customStyle="1" w:styleId="StyleVisiontablecellC0000000009CF4670">
    <w:name w:val="StyleVision table cell_C_0000000009CF4670"/>
    <w:rsid w:val="00581644"/>
    <w:rPr>
      <w:color w:val="808080"/>
    </w:rPr>
  </w:style>
  <w:style w:type="character" w:customStyle="1" w:styleId="StyleVisiontextC0000000009CF47D0">
    <w:name w:val="StyleVision text_C_0000000009CF47D0"/>
    <w:rsid w:val="00581644"/>
    <w:rPr>
      <w:i/>
      <w:color w:val="808080"/>
    </w:rPr>
  </w:style>
  <w:style w:type="character" w:customStyle="1" w:styleId="StyleVisiontablecellC0000000009CF4880">
    <w:name w:val="StyleVision table cell_C_0000000009CF4880"/>
    <w:rsid w:val="00581644"/>
    <w:rPr>
      <w:color w:val="808080"/>
    </w:rPr>
  </w:style>
  <w:style w:type="character" w:customStyle="1" w:styleId="StyleVisiontextC0000000009CF4B40">
    <w:name w:val="StyleVision text_C_0000000009CF4B40"/>
    <w:rsid w:val="00581644"/>
  </w:style>
  <w:style w:type="character" w:customStyle="1" w:styleId="StyleVisiontextC0000000009CF4CA0">
    <w:name w:val="StyleVision text_C_0000000009CF4CA0"/>
    <w:rsid w:val="00581644"/>
  </w:style>
  <w:style w:type="character" w:customStyle="1" w:styleId="StyleVisiontextC0000000009CF5010">
    <w:name w:val="StyleVision text_C_0000000009CF5010"/>
    <w:rsid w:val="00581644"/>
  </w:style>
  <w:style w:type="character" w:customStyle="1" w:styleId="StyleVisiontextC0000000009CF5220">
    <w:name w:val="StyleVision text_C_0000000009CF5220"/>
    <w:rsid w:val="00581644"/>
  </w:style>
  <w:style w:type="character" w:customStyle="1" w:styleId="StyleVisiontextC0000000009CF5430">
    <w:name w:val="StyleVision text_C_0000000009CF5430"/>
    <w:rsid w:val="00581644"/>
  </w:style>
  <w:style w:type="character" w:customStyle="1" w:styleId="StyleVisiontextC0000000009CF5640">
    <w:name w:val="StyleVision text_C_0000000009CF5640"/>
    <w:rsid w:val="00581644"/>
  </w:style>
  <w:style w:type="character" w:customStyle="1" w:styleId="StyleVisionparagraphC0000000009CF57A0">
    <w:name w:val="StyleVision paragraph_C_0000000009CF57A0"/>
    <w:rsid w:val="00581644"/>
    <w:rPr>
      <w:color w:val="808080"/>
    </w:rPr>
  </w:style>
  <w:style w:type="character" w:customStyle="1" w:styleId="StyleVisionparagraphC0000000009CF57A0-contentC0000000009D1A0D0">
    <w:name w:val="StyleVision paragraph_C_0000000009CF57A0-content_C_0000000009D1A0D0"/>
    <w:rsid w:val="00581644"/>
    <w:rPr>
      <w:i/>
      <w:color w:val="808080"/>
    </w:rPr>
  </w:style>
  <w:style w:type="character" w:customStyle="1" w:styleId="StyleVisiontextC0000000009CF59B0">
    <w:name w:val="StyleVision text_C_0000000009CF59B0"/>
    <w:rsid w:val="00581644"/>
    <w:rPr>
      <w:i/>
      <w:color w:val="808080"/>
    </w:rPr>
  </w:style>
  <w:style w:type="character" w:customStyle="1" w:styleId="StyleVisiontextC0000000009CF5B10">
    <w:name w:val="StyleVision text_C_0000000009CF5B10"/>
    <w:rsid w:val="00581644"/>
    <w:rPr>
      <w:i/>
      <w:color w:val="808080"/>
    </w:rPr>
  </w:style>
  <w:style w:type="character" w:customStyle="1" w:styleId="StyleVisioncontentC0000000009D1A270">
    <w:name w:val="StyleVision content_C_0000000009D1A270"/>
    <w:rsid w:val="00581644"/>
    <w:rPr>
      <w:i/>
      <w:color w:val="808080"/>
    </w:rPr>
  </w:style>
  <w:style w:type="character" w:customStyle="1" w:styleId="StyleVisiontextC0000000009CF5E80">
    <w:name w:val="StyleVision text_C_0000000009CF5E80"/>
    <w:rsid w:val="00581644"/>
    <w:rPr>
      <w:i/>
      <w:color w:val="808080"/>
    </w:rPr>
  </w:style>
  <w:style w:type="character" w:customStyle="1" w:styleId="StyleVisiontablecellC0000000009CF5F30">
    <w:name w:val="StyleVision table cell_C_0000000009CF5F30"/>
    <w:rsid w:val="00581644"/>
    <w:rPr>
      <w:color w:val="808080"/>
    </w:rPr>
  </w:style>
  <w:style w:type="character" w:customStyle="1" w:styleId="StyleVisiontablecellC0000000009CF5F30-contentC0000000009D284B0">
    <w:name w:val="StyleVision table cell_C_0000000009CF5F30-content_C_0000000009D284B0"/>
    <w:rsid w:val="00581644"/>
    <w:rPr>
      <w:i/>
      <w:color w:val="808080"/>
    </w:rPr>
  </w:style>
  <w:style w:type="character" w:customStyle="1" w:styleId="StyleVisiontextC0000000009D2C560">
    <w:name w:val="StyleVision text_C_0000000009D2C560"/>
    <w:rsid w:val="00581644"/>
    <w:rPr>
      <w:i/>
      <w:color w:val="808080"/>
    </w:rPr>
  </w:style>
  <w:style w:type="character" w:customStyle="1" w:styleId="StyleVisiontablecellC0000000009D2C610">
    <w:name w:val="StyleVision table cell_C_0000000009D2C610"/>
    <w:rsid w:val="00581644"/>
    <w:rPr>
      <w:color w:val="808080"/>
    </w:rPr>
  </w:style>
  <w:style w:type="character" w:customStyle="1" w:styleId="StyleVisiontextC0000000009D2C770">
    <w:name w:val="StyleVision text_C_0000000009D2C770"/>
    <w:rsid w:val="00581644"/>
    <w:rPr>
      <w:i/>
      <w:color w:val="808080"/>
    </w:rPr>
  </w:style>
  <w:style w:type="character" w:customStyle="1" w:styleId="StyleVisiontablecellC0000000009D2C820">
    <w:name w:val="StyleVision table cell_C_0000000009D2C820"/>
    <w:rsid w:val="00581644"/>
    <w:rPr>
      <w:color w:val="808080"/>
    </w:rPr>
  </w:style>
  <w:style w:type="character" w:customStyle="1" w:styleId="StyleVisiontextC0000000009D2CAE0">
    <w:name w:val="StyleVision text_C_0000000009D2CAE0"/>
    <w:rsid w:val="00581644"/>
  </w:style>
  <w:style w:type="character" w:customStyle="1" w:styleId="StyleVisiontextC0000000009D2CC40">
    <w:name w:val="StyleVision text_C_0000000009D2CC40"/>
    <w:rsid w:val="00581644"/>
  </w:style>
  <w:style w:type="character" w:customStyle="1" w:styleId="StyleVisiontextC0000000009D2CFB0">
    <w:name w:val="StyleVision text_C_0000000009D2CFB0"/>
    <w:rsid w:val="00581644"/>
  </w:style>
  <w:style w:type="character" w:customStyle="1" w:styleId="StyleVisiontextC0000000009D2D1C0">
    <w:name w:val="StyleVision text_C_0000000009D2D1C0"/>
    <w:rsid w:val="00581644"/>
  </w:style>
  <w:style w:type="character" w:customStyle="1" w:styleId="StyleVisiontextC0000000009D2D3D0">
    <w:name w:val="StyleVision text_C_0000000009D2D3D0"/>
    <w:rsid w:val="00581644"/>
  </w:style>
  <w:style w:type="character" w:customStyle="1" w:styleId="StyleVisiontextC0000000009D2D5E0">
    <w:name w:val="StyleVision text_C_0000000009D2D5E0"/>
    <w:rsid w:val="00581644"/>
  </w:style>
  <w:style w:type="character" w:customStyle="1" w:styleId="StyleVisioncontentC0000000009D29350">
    <w:name w:val="StyleVision content_C_0000000009D29350"/>
    <w:rsid w:val="00581644"/>
    <w:rPr>
      <w:i/>
      <w:color w:val="808080"/>
    </w:rPr>
  </w:style>
  <w:style w:type="character" w:customStyle="1" w:styleId="StyleVisiontextC0000000009D2D8A0">
    <w:name w:val="StyleVision text_C_0000000009D2D8A0"/>
    <w:rsid w:val="00581644"/>
  </w:style>
  <w:style w:type="character" w:customStyle="1" w:styleId="StyleVisionparagraphC0000000009D2DA00">
    <w:name w:val="StyleVision paragraph_C_0000000009D2DA00"/>
    <w:rsid w:val="00581644"/>
    <w:rPr>
      <w:color w:val="808080"/>
    </w:rPr>
  </w:style>
  <w:style w:type="character" w:customStyle="1" w:styleId="StyleVisionparagraphC0000000009D2DA00-contentC0000000009D29690">
    <w:name w:val="StyleVision paragraph_C_0000000009D2DA00-content_C_0000000009D29690"/>
    <w:rsid w:val="00581644"/>
    <w:rPr>
      <w:i/>
      <w:color w:val="808080"/>
    </w:rPr>
  </w:style>
  <w:style w:type="character" w:customStyle="1" w:styleId="StyleVisiontextC0000000009D2DC10">
    <w:name w:val="StyleVision text_C_0000000009D2DC10"/>
    <w:rsid w:val="00581644"/>
    <w:rPr>
      <w:i/>
      <w:color w:val="808080"/>
    </w:rPr>
  </w:style>
  <w:style w:type="character" w:customStyle="1" w:styleId="StyleVisiontextC0000000009D2DD70">
    <w:name w:val="StyleVision text_C_0000000009D2DD70"/>
    <w:rsid w:val="00581644"/>
    <w:rPr>
      <w:i/>
      <w:color w:val="808080"/>
    </w:rPr>
  </w:style>
  <w:style w:type="character" w:customStyle="1" w:styleId="StyleVisioncontentC0000000009D29830">
    <w:name w:val="StyleVision content_C_0000000009D29830"/>
    <w:rsid w:val="00581644"/>
    <w:rPr>
      <w:i/>
      <w:color w:val="808080"/>
    </w:rPr>
  </w:style>
  <w:style w:type="character" w:customStyle="1" w:styleId="StyleVisiontextC0000000009D2E0E0">
    <w:name w:val="StyleVision text_C_0000000009D2E0E0"/>
    <w:rsid w:val="00581644"/>
    <w:rPr>
      <w:i/>
      <w:color w:val="808080"/>
    </w:rPr>
  </w:style>
  <w:style w:type="character" w:customStyle="1" w:styleId="StyleVisiontablecellC0000000009D2E190">
    <w:name w:val="StyleVision table cell_C_0000000009D2E190"/>
    <w:rsid w:val="00581644"/>
    <w:rPr>
      <w:color w:val="808080"/>
    </w:rPr>
  </w:style>
  <w:style w:type="character" w:customStyle="1" w:styleId="StyleVisiontablecellC0000000009D2E190-contentC0000000009D299D0">
    <w:name w:val="StyleVision table cell_C_0000000009D2E190-content_C_0000000009D299D0"/>
    <w:rsid w:val="00581644"/>
    <w:rPr>
      <w:i/>
      <w:color w:val="808080"/>
    </w:rPr>
  </w:style>
  <w:style w:type="character" w:customStyle="1" w:styleId="StyleVisiontextC0000000009D2E2F0">
    <w:name w:val="StyleVision text_C_0000000009D2E2F0"/>
    <w:rsid w:val="00581644"/>
    <w:rPr>
      <w:i/>
      <w:color w:val="808080"/>
    </w:rPr>
  </w:style>
  <w:style w:type="character" w:customStyle="1" w:styleId="StyleVisiontablecellC0000000009D2E3A0">
    <w:name w:val="StyleVision table cell_C_0000000009D2E3A0"/>
    <w:rsid w:val="00581644"/>
    <w:rPr>
      <w:color w:val="808080"/>
    </w:rPr>
  </w:style>
  <w:style w:type="character" w:customStyle="1" w:styleId="StyleVisiontextC0000000009D2E500">
    <w:name w:val="StyleVision text_C_0000000009D2E500"/>
    <w:rsid w:val="00581644"/>
    <w:rPr>
      <w:i/>
      <w:color w:val="808080"/>
    </w:rPr>
  </w:style>
  <w:style w:type="character" w:customStyle="1" w:styleId="StyleVisiontablecellC0000000009D2E5B0">
    <w:name w:val="StyleVision table cell_C_0000000009D2E5B0"/>
    <w:rsid w:val="00581644"/>
    <w:rPr>
      <w:color w:val="808080"/>
    </w:rPr>
  </w:style>
  <w:style w:type="character" w:customStyle="1" w:styleId="StyleVisiontextC0000000009D2E870">
    <w:name w:val="StyleVision text_C_0000000009D2E870"/>
    <w:rsid w:val="00581644"/>
  </w:style>
  <w:style w:type="character" w:customStyle="1" w:styleId="StyleVisiontextC0000000009D2E9D0">
    <w:name w:val="StyleVision text_C_0000000009D2E9D0"/>
    <w:rsid w:val="00581644"/>
  </w:style>
  <w:style w:type="character" w:customStyle="1" w:styleId="StyleVisiontextC0000000009D2ED40">
    <w:name w:val="StyleVision text_C_0000000009D2ED40"/>
    <w:rsid w:val="00581644"/>
  </w:style>
  <w:style w:type="character" w:customStyle="1" w:styleId="StyleVisiontextC0000000009D2EF50">
    <w:name w:val="StyleVision text_C_0000000009D2EF50"/>
    <w:rsid w:val="00581644"/>
  </w:style>
  <w:style w:type="character" w:customStyle="1" w:styleId="StyleVisiontextC0000000009D2F160">
    <w:name w:val="StyleVision text_C_0000000009D2F160"/>
    <w:rsid w:val="00581644"/>
  </w:style>
  <w:style w:type="character" w:customStyle="1" w:styleId="StyleVisiontextC0000000009D2F370">
    <w:name w:val="StyleVision text_C_0000000009D2F370"/>
    <w:rsid w:val="00581644"/>
  </w:style>
  <w:style w:type="character" w:customStyle="1" w:styleId="StyleVisionparagraphC0000000009D2F4D0">
    <w:name w:val="StyleVision paragraph_C_0000000009D2F4D0"/>
    <w:rsid w:val="00581644"/>
    <w:rPr>
      <w:color w:val="808080"/>
    </w:rPr>
  </w:style>
  <w:style w:type="character" w:customStyle="1" w:styleId="StyleVisionparagraphC0000000009D2F4D0-contentC0000000009D2A870">
    <w:name w:val="StyleVision paragraph_C_0000000009D2F4D0-content_C_0000000009D2A870"/>
    <w:rsid w:val="00581644"/>
    <w:rPr>
      <w:i/>
      <w:color w:val="808080"/>
    </w:rPr>
  </w:style>
  <w:style w:type="character" w:customStyle="1" w:styleId="StyleVisiontextC0000000009D2F6E0">
    <w:name w:val="StyleVision text_C_0000000009D2F6E0"/>
    <w:rsid w:val="00581644"/>
    <w:rPr>
      <w:i/>
      <w:color w:val="808080"/>
    </w:rPr>
  </w:style>
  <w:style w:type="character" w:customStyle="1" w:styleId="StyleVisiontextC0000000009D2F840">
    <w:name w:val="StyleVision text_C_0000000009D2F840"/>
    <w:rsid w:val="00581644"/>
    <w:rPr>
      <w:i/>
      <w:color w:val="808080"/>
    </w:rPr>
  </w:style>
  <w:style w:type="character" w:customStyle="1" w:styleId="StyleVisioncontentC0000000009D2AA10">
    <w:name w:val="StyleVision content_C_0000000009D2AA10"/>
    <w:rsid w:val="00581644"/>
    <w:rPr>
      <w:i/>
      <w:color w:val="808080"/>
    </w:rPr>
  </w:style>
  <w:style w:type="character" w:customStyle="1" w:styleId="StyleVisiontextC0000000009D2FBB0">
    <w:name w:val="StyleVision text_C_0000000009D2FBB0"/>
    <w:rsid w:val="00581644"/>
    <w:rPr>
      <w:i/>
      <w:color w:val="808080"/>
    </w:rPr>
  </w:style>
  <w:style w:type="character" w:customStyle="1" w:styleId="StyleVisiontablecellC0000000009D2FC60">
    <w:name w:val="StyleVision table cell_C_0000000009D2FC60"/>
    <w:rsid w:val="00581644"/>
    <w:rPr>
      <w:color w:val="808080"/>
    </w:rPr>
  </w:style>
  <w:style w:type="character" w:customStyle="1" w:styleId="StyleVisiontablecellC0000000009D2FC60-contentC0000000009D2ABB0">
    <w:name w:val="StyleVision table cell_C_0000000009D2FC60-content_C_0000000009D2ABB0"/>
    <w:rsid w:val="00581644"/>
    <w:rPr>
      <w:i/>
      <w:color w:val="808080"/>
    </w:rPr>
  </w:style>
  <w:style w:type="character" w:customStyle="1" w:styleId="StyleVisiontextC0000000009D2FDC0">
    <w:name w:val="StyleVision text_C_0000000009D2FDC0"/>
    <w:rsid w:val="00581644"/>
    <w:rPr>
      <w:i/>
      <w:color w:val="808080"/>
    </w:rPr>
  </w:style>
  <w:style w:type="character" w:customStyle="1" w:styleId="StyleVisiontablecellC0000000009D2FE70">
    <w:name w:val="StyleVision table cell_C_0000000009D2FE70"/>
    <w:rsid w:val="00581644"/>
    <w:rPr>
      <w:color w:val="808080"/>
    </w:rPr>
  </w:style>
  <w:style w:type="character" w:customStyle="1" w:styleId="StyleVisiontextC0000000009D2FFD0">
    <w:name w:val="StyleVision text_C_0000000009D2FFD0"/>
    <w:rsid w:val="00581644"/>
    <w:rPr>
      <w:i/>
      <w:color w:val="808080"/>
    </w:rPr>
  </w:style>
  <w:style w:type="character" w:customStyle="1" w:styleId="StyleVisiontablecellC0000000009D30080">
    <w:name w:val="StyleVision table cell_C_0000000009D30080"/>
    <w:rsid w:val="00581644"/>
    <w:rPr>
      <w:color w:val="808080"/>
    </w:rPr>
  </w:style>
  <w:style w:type="character" w:customStyle="1" w:styleId="StyleVisiontextC0000000009D30340">
    <w:name w:val="StyleVision text_C_0000000009D30340"/>
    <w:rsid w:val="00581644"/>
  </w:style>
  <w:style w:type="character" w:customStyle="1" w:styleId="StyleVisiontextC0000000009D304A0">
    <w:name w:val="StyleVision text_C_0000000009D304A0"/>
    <w:rsid w:val="00581644"/>
  </w:style>
  <w:style w:type="character" w:customStyle="1" w:styleId="StyleVisiontextC0000000009D30810">
    <w:name w:val="StyleVision text_C_0000000009D30810"/>
    <w:rsid w:val="00581644"/>
  </w:style>
  <w:style w:type="character" w:customStyle="1" w:styleId="StyleVisiontextC0000000009D30A20">
    <w:name w:val="StyleVision text_C_0000000009D30A20"/>
    <w:rsid w:val="00581644"/>
  </w:style>
  <w:style w:type="character" w:customStyle="1" w:styleId="StyleVisiontextC0000000009D30C30">
    <w:name w:val="StyleVision text_C_0000000009D30C30"/>
    <w:rsid w:val="00581644"/>
  </w:style>
  <w:style w:type="character" w:customStyle="1" w:styleId="StyleVisiontextC0000000009D30E40">
    <w:name w:val="StyleVision text_C_0000000009D30E40"/>
    <w:rsid w:val="00581644"/>
  </w:style>
  <w:style w:type="character" w:customStyle="1" w:styleId="StyleVisionparagraphC0000000009D30FA0">
    <w:name w:val="StyleVision paragraph_C_0000000009D30FA0"/>
    <w:rsid w:val="00581644"/>
    <w:rPr>
      <w:color w:val="808080"/>
    </w:rPr>
  </w:style>
  <w:style w:type="character" w:customStyle="1" w:styleId="StyleVisionparagraphC0000000009D30FA0-contentC0000000009D2BA50">
    <w:name w:val="StyleVision paragraph_C_0000000009D30FA0-content_C_0000000009D2BA50"/>
    <w:rsid w:val="00581644"/>
    <w:rPr>
      <w:i/>
      <w:color w:val="808080"/>
    </w:rPr>
  </w:style>
  <w:style w:type="character" w:customStyle="1" w:styleId="StyleVisiontextC0000000009D311B0">
    <w:name w:val="StyleVision text_C_0000000009D311B0"/>
    <w:rsid w:val="00581644"/>
    <w:rPr>
      <w:i/>
      <w:color w:val="808080"/>
    </w:rPr>
  </w:style>
  <w:style w:type="character" w:customStyle="1" w:styleId="StyleVisiontextC0000000009D31310">
    <w:name w:val="StyleVision text_C_0000000009D31310"/>
    <w:rsid w:val="00581644"/>
    <w:rPr>
      <w:i/>
      <w:color w:val="808080"/>
    </w:rPr>
  </w:style>
  <w:style w:type="character" w:customStyle="1" w:styleId="StyleVisioncontentC0000000009D2BBF0">
    <w:name w:val="StyleVision content_C_0000000009D2BBF0"/>
    <w:rsid w:val="00581644"/>
    <w:rPr>
      <w:i/>
      <w:color w:val="808080"/>
    </w:rPr>
  </w:style>
  <w:style w:type="character" w:customStyle="1" w:styleId="StyleVisiontextC0000000009D31680">
    <w:name w:val="StyleVision text_C_0000000009D31680"/>
    <w:rsid w:val="00581644"/>
    <w:rPr>
      <w:i/>
      <w:color w:val="808080"/>
    </w:rPr>
  </w:style>
  <w:style w:type="character" w:customStyle="1" w:styleId="StyleVisiontablecellC0000000009D31730">
    <w:name w:val="StyleVision table cell_C_0000000009D31730"/>
    <w:rsid w:val="00581644"/>
    <w:rPr>
      <w:color w:val="808080"/>
    </w:rPr>
  </w:style>
  <w:style w:type="character" w:customStyle="1" w:styleId="StyleVisiontablecellC0000000009D31730-contentC0000000009D2BD90">
    <w:name w:val="StyleVision table cell_C_0000000009D31730-content_C_0000000009D2BD90"/>
    <w:rsid w:val="00581644"/>
    <w:rPr>
      <w:i/>
      <w:color w:val="808080"/>
    </w:rPr>
  </w:style>
  <w:style w:type="character" w:customStyle="1" w:styleId="StyleVisiontextC0000000009D31890">
    <w:name w:val="StyleVision text_C_0000000009D31890"/>
    <w:rsid w:val="00581644"/>
    <w:rPr>
      <w:i/>
      <w:color w:val="808080"/>
    </w:rPr>
  </w:style>
  <w:style w:type="character" w:customStyle="1" w:styleId="StyleVisiontablecellC0000000009D31940">
    <w:name w:val="StyleVision table cell_C_0000000009D31940"/>
    <w:rsid w:val="00581644"/>
    <w:rPr>
      <w:color w:val="808080"/>
    </w:rPr>
  </w:style>
  <w:style w:type="character" w:customStyle="1" w:styleId="StyleVisiontextC0000000009D31AA0">
    <w:name w:val="StyleVision text_C_0000000009D31AA0"/>
    <w:rsid w:val="00581644"/>
    <w:rPr>
      <w:i/>
      <w:color w:val="808080"/>
    </w:rPr>
  </w:style>
  <w:style w:type="character" w:customStyle="1" w:styleId="StyleVisiontablecellC0000000009D31B50">
    <w:name w:val="StyleVision table cell_C_0000000009D31B50"/>
    <w:rsid w:val="00581644"/>
    <w:rPr>
      <w:color w:val="808080"/>
    </w:rPr>
  </w:style>
  <w:style w:type="character" w:customStyle="1" w:styleId="StyleVisiontextC0000000009D31E10">
    <w:name w:val="StyleVision text_C_0000000009D31E10"/>
    <w:rsid w:val="00581644"/>
  </w:style>
  <w:style w:type="character" w:customStyle="1" w:styleId="StyleVisiontextC0000000009D31F70">
    <w:name w:val="StyleVision text_C_0000000009D31F70"/>
    <w:rsid w:val="00581644"/>
  </w:style>
  <w:style w:type="character" w:customStyle="1" w:styleId="StyleVisiontextC0000000009D322E0">
    <w:name w:val="StyleVision text_C_0000000009D322E0"/>
    <w:rsid w:val="00581644"/>
  </w:style>
  <w:style w:type="character" w:customStyle="1" w:styleId="StyleVisiontextC0000000009D324F0">
    <w:name w:val="StyleVision text_C_0000000009D324F0"/>
    <w:rsid w:val="00581644"/>
  </w:style>
  <w:style w:type="character" w:customStyle="1" w:styleId="StyleVisiontextC0000000009D32700">
    <w:name w:val="StyleVision text_C_0000000009D32700"/>
    <w:rsid w:val="00581644"/>
  </w:style>
  <w:style w:type="character" w:customStyle="1" w:styleId="StyleVisiontextC0000000009D32910">
    <w:name w:val="StyleVision text_C_0000000009D32910"/>
    <w:rsid w:val="00581644"/>
  </w:style>
  <w:style w:type="character" w:customStyle="1" w:styleId="StyleVisiontextC0000000009D32BD0">
    <w:name w:val="StyleVision text_C_0000000009D32BD0"/>
    <w:rsid w:val="00581644"/>
  </w:style>
  <w:style w:type="character" w:customStyle="1" w:styleId="StyleVisiontextC0000000009D330A0">
    <w:name w:val="StyleVision text_C_0000000009D330A0"/>
    <w:rsid w:val="00581644"/>
  </w:style>
  <w:style w:type="character" w:customStyle="1" w:styleId="StyleVisiontextC0000000009D33200">
    <w:name w:val="StyleVision text_C_0000000009D33200"/>
    <w:rsid w:val="00581644"/>
  </w:style>
  <w:style w:type="character" w:customStyle="1" w:styleId="StyleVisioncontentC0000000009D55010">
    <w:name w:val="StyleVision content_C_0000000009D55010"/>
    <w:rsid w:val="00581644"/>
    <w:rPr>
      <w:i/>
      <w:color w:val="808080"/>
    </w:rPr>
  </w:style>
  <w:style w:type="character" w:customStyle="1" w:styleId="StyleVisiontextC0000000009D334C0">
    <w:name w:val="StyleVision text_C_0000000009D334C0"/>
    <w:rsid w:val="00581644"/>
  </w:style>
  <w:style w:type="character" w:customStyle="1" w:styleId="StyleVisioncontentC0000000009D55350">
    <w:name w:val="StyleVision content_C_0000000009D55350"/>
    <w:rsid w:val="00581644"/>
    <w:rPr>
      <w:i/>
      <w:color w:val="808080"/>
    </w:rPr>
  </w:style>
  <w:style w:type="character" w:customStyle="1" w:styleId="StyleVisiontextC0000000009D33780">
    <w:name w:val="StyleVision text_C_0000000009D33780"/>
    <w:rsid w:val="00581644"/>
  </w:style>
  <w:style w:type="character" w:customStyle="1" w:styleId="StyleVisioncontentC0000000009D55690">
    <w:name w:val="StyleVision content_C_0000000009D55690"/>
    <w:rsid w:val="00581644"/>
    <w:rPr>
      <w:i/>
      <w:color w:val="808080"/>
    </w:rPr>
  </w:style>
  <w:style w:type="character" w:customStyle="1" w:styleId="StyleVisioncontentC0000000009D559D0">
    <w:name w:val="StyleVision content_C_0000000009D559D0"/>
    <w:rsid w:val="00581644"/>
    <w:rPr>
      <w:i/>
      <w:color w:val="808080"/>
    </w:rPr>
  </w:style>
  <w:style w:type="character" w:customStyle="1" w:styleId="StyleVisiontextC0000000009D33D00">
    <w:name w:val="StyleVision text_C_0000000009D33D00"/>
    <w:rsid w:val="00581644"/>
  </w:style>
  <w:style w:type="character" w:customStyle="1" w:styleId="StyleVisioncontentC0000000009D55D10">
    <w:name w:val="StyleVision content_C_0000000009D55D10"/>
    <w:rsid w:val="00581644"/>
    <w:rPr>
      <w:i/>
      <w:color w:val="808080"/>
    </w:rPr>
  </w:style>
  <w:style w:type="character" w:customStyle="1" w:styleId="StyleVisioncontentC0000000009D561F0">
    <w:name w:val="StyleVision content_C_0000000009D561F0"/>
    <w:rsid w:val="00581644"/>
    <w:rPr>
      <w:i/>
      <w:color w:val="808080"/>
    </w:rPr>
  </w:style>
  <w:style w:type="character" w:customStyle="1" w:styleId="StyleVisiontablecellC00000000093E21F0">
    <w:name w:val="StyleVision table cell_C_00000000093E21F0"/>
    <w:rsid w:val="00581644"/>
    <w:rPr>
      <w:sz w:val="20"/>
    </w:rPr>
  </w:style>
  <w:style w:type="character" w:customStyle="1" w:styleId="StyleVisiontablecellC00000000093E21F0-textC00000000093E22A0">
    <w:name w:val="StyleVision table cell_C_00000000093E21F0-text_C_00000000093E22A0"/>
    <w:basedOn w:val="StyleVisiontablecellC00000000093E21F0"/>
    <w:rsid w:val="00581644"/>
    <w:rPr>
      <w:sz w:val="20"/>
    </w:rPr>
  </w:style>
  <w:style w:type="character" w:customStyle="1" w:styleId="StyleVisiontablecellC00000000093E2350">
    <w:name w:val="StyleVision table cell_C_00000000093E2350"/>
    <w:rsid w:val="00581644"/>
    <w:rPr>
      <w:sz w:val="20"/>
    </w:rPr>
  </w:style>
  <w:style w:type="character" w:customStyle="1" w:styleId="StyleVisiontablecellC00000000093E2770">
    <w:name w:val="StyleVision table cell_C_00000000093E2770"/>
    <w:rsid w:val="00581644"/>
    <w:rPr>
      <w:sz w:val="20"/>
    </w:rPr>
  </w:style>
  <w:style w:type="character" w:customStyle="1" w:styleId="StyleVisiontablecellC00000000093E2770-textC00000000093E2820">
    <w:name w:val="StyleVision table cell_C_00000000093E2770-text_C_00000000093E2820"/>
    <w:rsid w:val="00581644"/>
    <w:rPr>
      <w:b/>
      <w:sz w:val="20"/>
    </w:rPr>
  </w:style>
  <w:style w:type="character" w:customStyle="1" w:styleId="StyleVisiontablecellC00000000093E28D0">
    <w:name w:val="StyleVision table cell_C_00000000093E28D0"/>
    <w:rsid w:val="00581644"/>
    <w:rPr>
      <w:sz w:val="20"/>
    </w:rPr>
  </w:style>
  <w:style w:type="character" w:customStyle="1" w:styleId="StyleVisiontablecellC00000000093E28D0-textC00000000093E2980">
    <w:name w:val="StyleVision table cell_C_00000000093E28D0-text_C_00000000093E2980"/>
    <w:rsid w:val="00581644"/>
    <w:rPr>
      <w:b/>
      <w:sz w:val="20"/>
    </w:rPr>
  </w:style>
  <w:style w:type="character" w:customStyle="1" w:styleId="StyleVisiontablecellC00000000093E28D0-fieldC0000000009636890">
    <w:name w:val="StyleVision table cell_C_00000000093E28D0-field_C_0000000009636890"/>
    <w:rsid w:val="00581644"/>
    <w:rPr>
      <w:b/>
      <w:sz w:val="20"/>
    </w:rPr>
  </w:style>
  <w:style w:type="paragraph" w:customStyle="1" w:styleId="11">
    <w:name w:val="11"/>
    <w:rsid w:val="00581644"/>
    <w:pPr>
      <w:spacing w:before="269" w:after="269"/>
    </w:pPr>
    <w:rPr>
      <w:sz w:val="24"/>
    </w:rPr>
  </w:style>
  <w:style w:type="paragraph" w:customStyle="1" w:styleId="StyleVisionp-paragraphP00000000093E2A30">
    <w:name w:val="StyleVision p-paragraph_P_00000000093E2A30"/>
    <w:basedOn w:val="11"/>
    <w:rsid w:val="00581644"/>
    <w:pPr>
      <w:jc w:val="right"/>
    </w:pPr>
  </w:style>
  <w:style w:type="paragraph" w:customStyle="1" w:styleId="StyleVisionh1">
    <w:name w:val="StyleVision h1"/>
    <w:basedOn w:val="StyleVisiondefaultparagraphstylewithoutspacing"/>
    <w:rsid w:val="00581644"/>
    <w:pPr>
      <w:spacing w:before="161" w:after="161" w:line="240" w:lineRule="auto"/>
    </w:pPr>
    <w:rPr>
      <w:b/>
      <w:sz w:val="48"/>
    </w:rPr>
  </w:style>
  <w:style w:type="paragraph" w:customStyle="1" w:styleId="StyleVisionp">
    <w:name w:val="StyleVision p"/>
    <w:basedOn w:val="StyleVisiondefaultparagraphstylewithoutspacing"/>
    <w:rsid w:val="00581644"/>
    <w:pPr>
      <w:spacing w:before="269" w:after="269" w:line="240" w:lineRule="auto"/>
    </w:pPr>
  </w:style>
  <w:style w:type="paragraph" w:customStyle="1" w:styleId="10">
    <w:name w:val="10"/>
    <w:rsid w:val="00581644"/>
    <w:pPr>
      <w:spacing w:before="269" w:after="269"/>
    </w:pPr>
    <w:rPr>
      <w:sz w:val="24"/>
    </w:rPr>
  </w:style>
  <w:style w:type="paragraph" w:customStyle="1" w:styleId="StyleVisionp-paragraphP000000000969D660">
    <w:name w:val="StyleVision p-paragraph_P_000000000969D660"/>
    <w:basedOn w:val="10"/>
    <w:rsid w:val="00581644"/>
    <w:pPr>
      <w:jc w:val="center"/>
    </w:pPr>
  </w:style>
  <w:style w:type="paragraph" w:customStyle="1" w:styleId="9">
    <w:name w:val="9"/>
    <w:basedOn w:val="StyleVisionp-paragraphP000000000969D660"/>
    <w:rsid w:val="00581644"/>
  </w:style>
  <w:style w:type="paragraph" w:customStyle="1" w:styleId="StyleVisionp-paragraphP000000000969D660-div-paragraphP000000000969D710">
    <w:name w:val="StyleVision p-paragraph_P_000000000969D660-div-paragraph_P_000000000969D710"/>
    <w:basedOn w:val="9"/>
    <w:rsid w:val="00581644"/>
    <w:pPr>
      <w:jc w:val="right"/>
    </w:pPr>
  </w:style>
  <w:style w:type="paragraph" w:customStyle="1" w:styleId="8">
    <w:name w:val="8"/>
    <w:basedOn w:val="StyleVisionp-paragraphP000000000969D660-div-paragraphP000000000969D710"/>
    <w:rsid w:val="00581644"/>
  </w:style>
  <w:style w:type="paragraph" w:customStyle="1" w:styleId="StyleVisionp-paragraphP000000000969D660-div-paragraphP000000000969D710-div-paragraphP000000000969D7C0">
    <w:name w:val="StyleVision p-paragraph_P_000000000969D660-div-paragraph_P_000000000969D710-div-paragraph_P_000000000969D7C0"/>
    <w:basedOn w:val="8"/>
    <w:rsid w:val="00581644"/>
  </w:style>
  <w:style w:type="paragraph" w:customStyle="1" w:styleId="7">
    <w:name w:val="7"/>
    <w:basedOn w:val="StyleVisionp-paragraphP000000000969D660"/>
    <w:rsid w:val="00581644"/>
  </w:style>
  <w:style w:type="paragraph" w:customStyle="1" w:styleId="StyleVisionp-paragraphP000000000969D660-div-paragraphP000000000969D920">
    <w:name w:val="StyleVision p-paragraph_P_000000000969D660-div-paragraph_P_000000000969D920"/>
    <w:basedOn w:val="7"/>
    <w:rsid w:val="00581644"/>
    <w:pPr>
      <w:jc w:val="right"/>
    </w:pPr>
  </w:style>
  <w:style w:type="paragraph" w:customStyle="1" w:styleId="6">
    <w:name w:val="6"/>
    <w:basedOn w:val="StyleVisionp-paragraphP000000000969D660-div-paragraphP000000000969D920"/>
    <w:rsid w:val="00581644"/>
  </w:style>
  <w:style w:type="paragraph" w:customStyle="1" w:styleId="StyleVisionp-paragraphP000000000969D660-div-paragraphP000000000969D920-div-paragraphP000000000969D9D0">
    <w:name w:val="StyleVision p-paragraph_P_000000000969D660-div-paragraph_P_000000000969D920-div-paragraph_P_000000000969D9D0"/>
    <w:basedOn w:val="6"/>
    <w:rsid w:val="00581644"/>
  </w:style>
  <w:style w:type="paragraph" w:customStyle="1" w:styleId="StyleVisioneditfieldP00000000096744A0">
    <w:name w:val="StyleVision edit field_P_00000000096744A0"/>
    <w:basedOn w:val="StyleVisiondefaultparagraphstylewithoutspacing"/>
    <w:rsid w:val="00581644"/>
    <w:pPr>
      <w:jc w:val="right"/>
    </w:pPr>
  </w:style>
  <w:style w:type="paragraph" w:customStyle="1" w:styleId="5">
    <w:name w:val="5"/>
    <w:basedOn w:val="StyleVisionp-paragraphP000000000969D660"/>
    <w:rsid w:val="00581644"/>
  </w:style>
  <w:style w:type="paragraph" w:customStyle="1" w:styleId="StyleVisionp-paragraphP000000000969D660-div-paragraphP000000000969DBE0">
    <w:name w:val="StyleVision p-paragraph_P_000000000969D660-div-paragraph_P_000000000969DBE0"/>
    <w:basedOn w:val="5"/>
    <w:rsid w:val="00581644"/>
    <w:pPr>
      <w:jc w:val="right"/>
    </w:pPr>
  </w:style>
  <w:style w:type="paragraph" w:customStyle="1" w:styleId="4">
    <w:name w:val="4"/>
    <w:basedOn w:val="StyleVisionp-paragraphP000000000969D660-div-paragraphP000000000969DBE0"/>
    <w:rsid w:val="00581644"/>
  </w:style>
  <w:style w:type="paragraph" w:customStyle="1" w:styleId="StyleVisionp-paragraphP000000000969D660-div-paragraphP000000000969DBE0-div-paragraphP000000000969DC90">
    <w:name w:val="StyleVision p-paragraph_P_000000000969D660-div-paragraph_P_000000000969DBE0-div-paragraph_P_000000000969DC90"/>
    <w:basedOn w:val="4"/>
    <w:rsid w:val="00581644"/>
  </w:style>
  <w:style w:type="paragraph" w:customStyle="1" w:styleId="StyleVisioneditfieldP00000000096745B0">
    <w:name w:val="StyleVision edit field_P_00000000096745B0"/>
    <w:basedOn w:val="StyleVisiondefaultparagraphstylewithoutspacing"/>
    <w:rsid w:val="00581644"/>
    <w:pPr>
      <w:jc w:val="right"/>
    </w:pPr>
  </w:style>
  <w:style w:type="paragraph" w:customStyle="1" w:styleId="StyleVisionh4">
    <w:name w:val="StyleVision h4"/>
    <w:basedOn w:val="StyleVisiondefaultparagraphstylewithoutspacing"/>
    <w:rsid w:val="00581644"/>
    <w:pPr>
      <w:spacing w:before="269" w:after="269" w:line="240" w:lineRule="auto"/>
    </w:pPr>
    <w:rPr>
      <w:b/>
    </w:rPr>
  </w:style>
  <w:style w:type="paragraph" w:customStyle="1" w:styleId="3">
    <w:name w:val="3"/>
    <w:link w:val="3Char"/>
    <w:rsid w:val="00581644"/>
    <w:pPr>
      <w:spacing w:before="269" w:after="269"/>
    </w:pPr>
    <w:rPr>
      <w:sz w:val="24"/>
    </w:rPr>
  </w:style>
  <w:style w:type="paragraph" w:customStyle="1" w:styleId="StyleVisionp-paragraphP00000000098137A0">
    <w:name w:val="StyleVision p-paragraph_P_00000000098137A0"/>
    <w:basedOn w:val="3"/>
    <w:rsid w:val="00581644"/>
    <w:pPr>
      <w:jc w:val="center"/>
    </w:pPr>
  </w:style>
  <w:style w:type="paragraph" w:customStyle="1" w:styleId="StyleVisiontablecellP00000000093E21F0">
    <w:name w:val="StyleVision table cell_P_00000000093E21F0"/>
    <w:basedOn w:val="StyleVisiondefaultparagraphstylewithoutspacing"/>
    <w:rsid w:val="00581644"/>
    <w:pPr>
      <w:jc w:val="center"/>
    </w:pPr>
  </w:style>
  <w:style w:type="paragraph" w:customStyle="1" w:styleId="StyleVisiontablecellP00000000093E2350">
    <w:name w:val="StyleVision table cell_P_00000000093E2350"/>
    <w:basedOn w:val="StyleVisiondefaultparagraphstylewithoutspacing"/>
    <w:rsid w:val="00581644"/>
    <w:pPr>
      <w:jc w:val="right"/>
    </w:pPr>
  </w:style>
  <w:style w:type="paragraph" w:customStyle="1" w:styleId="StyleVisionlineP00000000096364D0">
    <w:name w:val="StyleVision line_P_00000000096364D0"/>
    <w:basedOn w:val="StyleVisiondefaultparagraphstylewithoutspacing"/>
    <w:rsid w:val="00581644"/>
    <w:pPr>
      <w:pBdr>
        <w:bottom w:val="single" w:sz="6" w:space="0" w:color="000000"/>
      </w:pBdr>
    </w:pPr>
  </w:style>
  <w:style w:type="paragraph" w:customStyle="1" w:styleId="StyleVisionlineP0000000009636750">
    <w:name w:val="StyleVision line_P_0000000009636750"/>
    <w:basedOn w:val="StyleVisiondefaultparagraphstylewithoutspacing"/>
    <w:rsid w:val="00581644"/>
    <w:pPr>
      <w:pBdr>
        <w:bottom w:val="single" w:sz="6" w:space="0" w:color="000000"/>
      </w:pBdr>
    </w:pPr>
  </w:style>
  <w:style w:type="paragraph" w:customStyle="1" w:styleId="StyleVisiontablecellP00000000093E2770">
    <w:name w:val="StyleVision table cell_P_00000000093E2770"/>
    <w:basedOn w:val="StyleVisiondefaultparagraphstylewithoutspacing"/>
    <w:rsid w:val="00581644"/>
  </w:style>
  <w:style w:type="paragraph" w:customStyle="1" w:styleId="StyleVisiontablecellP00000000093E28D0">
    <w:name w:val="StyleVision table cell_P_00000000093E28D0"/>
    <w:basedOn w:val="StyleVisiondefaultparagraphstylewithoutspacing"/>
    <w:rsid w:val="00581644"/>
    <w:pPr>
      <w:jc w:val="right"/>
    </w:pPr>
  </w:style>
  <w:style w:type="paragraph" w:styleId="BalloonText">
    <w:name w:val="Balloon Text"/>
    <w:basedOn w:val="Normal"/>
    <w:link w:val="BalloonTextChar"/>
    <w:uiPriority w:val="99"/>
    <w:unhideWhenUsed/>
    <w:rsid w:val="008E1BC9"/>
    <w:rPr>
      <w:rFonts w:ascii="Tahoma" w:hAnsi="Tahoma" w:cs="Times New Roman"/>
      <w:sz w:val="16"/>
      <w:szCs w:val="16"/>
      <w:lang w:val="x-none" w:eastAsia="x-none"/>
    </w:rPr>
  </w:style>
  <w:style w:type="character" w:customStyle="1" w:styleId="BalloonTextChar">
    <w:name w:val="Balloon Text Char"/>
    <w:link w:val="BalloonText"/>
    <w:uiPriority w:val="99"/>
    <w:rsid w:val="008E1BC9"/>
    <w:rPr>
      <w:rFonts w:ascii="Tahoma" w:hAnsi="Tahoma" w:cs="Tahoma"/>
      <w:sz w:val="16"/>
      <w:szCs w:val="16"/>
    </w:rPr>
  </w:style>
  <w:style w:type="paragraph" w:customStyle="1" w:styleId="Div">
    <w:name w:val="Div"/>
    <w:basedOn w:val="Normal"/>
    <w:rsid w:val="006C31B0"/>
    <w:pPr>
      <w:widowControl/>
      <w:shd w:val="solid" w:color="FFFFFF" w:fill="auto"/>
      <w:autoSpaceDE/>
      <w:autoSpaceDN/>
      <w:adjustRightInd/>
    </w:pPr>
    <w:rPr>
      <w:rFonts w:ascii="Times New Roman" w:hAnsi="Times New Roman" w:cs="Times New Roman"/>
      <w:color w:val="000000"/>
      <w:shd w:val="solid" w:color="FFFFFF" w:fill="auto"/>
      <w:lang w:val="ru-RU" w:eastAsia="ru-RU"/>
    </w:rPr>
  </w:style>
  <w:style w:type="paragraph" w:customStyle="1" w:styleId="2">
    <w:name w:val="2"/>
    <w:basedOn w:val="Heading1"/>
    <w:next w:val="Normal"/>
    <w:uiPriority w:val="39"/>
    <w:rsid w:val="00B02610"/>
    <w:pPr>
      <w:keepNext/>
      <w:keepLines/>
      <w:spacing w:before="480" w:after="0" w:line="276" w:lineRule="auto"/>
      <w:outlineLvl w:val="9"/>
    </w:pPr>
    <w:rPr>
      <w:rFonts w:ascii="Cambria" w:hAnsi="Cambria"/>
      <w:bCs/>
      <w:color w:val="365F91"/>
      <w:sz w:val="28"/>
      <w:szCs w:val="28"/>
    </w:rPr>
  </w:style>
  <w:style w:type="paragraph" w:styleId="TOC1">
    <w:name w:val="toc 1"/>
    <w:basedOn w:val="Normal"/>
    <w:next w:val="Normal"/>
    <w:autoRedefine/>
    <w:uiPriority w:val="39"/>
    <w:unhideWhenUsed/>
    <w:rsid w:val="00225CC0"/>
    <w:pPr>
      <w:tabs>
        <w:tab w:val="right" w:leader="dot" w:pos="10510"/>
      </w:tabs>
    </w:pPr>
  </w:style>
  <w:style w:type="paragraph" w:styleId="TOC2">
    <w:name w:val="toc 2"/>
    <w:basedOn w:val="Normal"/>
    <w:next w:val="Normal"/>
    <w:autoRedefine/>
    <w:uiPriority w:val="39"/>
    <w:unhideWhenUsed/>
    <w:rsid w:val="00FF00C3"/>
    <w:pPr>
      <w:tabs>
        <w:tab w:val="right" w:leader="dot" w:pos="10512"/>
      </w:tabs>
      <w:ind w:left="240"/>
    </w:pPr>
  </w:style>
  <w:style w:type="character" w:styleId="Hyperlink">
    <w:name w:val="Hyperlink"/>
    <w:uiPriority w:val="99"/>
    <w:unhideWhenUsed/>
    <w:rsid w:val="00E94464"/>
    <w:rPr>
      <w:color w:val="0000FF"/>
      <w:u w:val="single"/>
    </w:rPr>
  </w:style>
  <w:style w:type="character" w:styleId="CommentReference">
    <w:name w:val="annotation reference"/>
    <w:unhideWhenUsed/>
    <w:rsid w:val="00FA3C01"/>
    <w:rPr>
      <w:sz w:val="18"/>
      <w:szCs w:val="18"/>
    </w:rPr>
  </w:style>
  <w:style w:type="paragraph" w:styleId="CommentText">
    <w:name w:val="annotation text"/>
    <w:basedOn w:val="Normal"/>
    <w:link w:val="CommentTextChar"/>
    <w:uiPriority w:val="99"/>
    <w:unhideWhenUsed/>
    <w:rsid w:val="00FA3C01"/>
    <w:rPr>
      <w:rFonts w:cs="Times New Roman"/>
      <w:lang w:val="x-none" w:eastAsia="x-none"/>
    </w:rPr>
  </w:style>
  <w:style w:type="character" w:customStyle="1" w:styleId="CommentTextChar">
    <w:name w:val="Comment Text Char"/>
    <w:link w:val="CommentText"/>
    <w:uiPriority w:val="99"/>
    <w:rsid w:val="00FA3C01"/>
    <w:rPr>
      <w:rFonts w:cs="Calibri"/>
      <w:sz w:val="24"/>
      <w:szCs w:val="24"/>
    </w:rPr>
  </w:style>
  <w:style w:type="paragraph" w:styleId="CommentSubject">
    <w:name w:val="annotation subject"/>
    <w:basedOn w:val="CommentText"/>
    <w:next w:val="CommentText"/>
    <w:link w:val="CommentSubjectChar"/>
    <w:uiPriority w:val="99"/>
    <w:unhideWhenUsed/>
    <w:rsid w:val="00FA3C01"/>
    <w:rPr>
      <w:b/>
      <w:bCs/>
    </w:rPr>
  </w:style>
  <w:style w:type="character" w:customStyle="1" w:styleId="CommentSubjectChar">
    <w:name w:val="Comment Subject Char"/>
    <w:link w:val="CommentSubject"/>
    <w:uiPriority w:val="99"/>
    <w:rsid w:val="00FA3C01"/>
    <w:rPr>
      <w:rFonts w:cs="Calibri"/>
      <w:b/>
      <w:bCs/>
      <w:sz w:val="24"/>
      <w:szCs w:val="24"/>
    </w:rPr>
  </w:style>
  <w:style w:type="paragraph" w:customStyle="1" w:styleId="ColorfulShading-Accent11">
    <w:name w:val="Colorful Shading - Accent 11"/>
    <w:hidden/>
    <w:uiPriority w:val="71"/>
    <w:rsid w:val="00024484"/>
    <w:rPr>
      <w:rFonts w:cs="Calibri"/>
      <w:sz w:val="24"/>
      <w:szCs w:val="24"/>
    </w:rPr>
  </w:style>
  <w:style w:type="paragraph" w:styleId="EndnoteText">
    <w:name w:val="endnote text"/>
    <w:basedOn w:val="Normal"/>
    <w:link w:val="EndnoteTextChar"/>
    <w:rsid w:val="00117B0A"/>
    <w:pPr>
      <w:widowControl/>
      <w:autoSpaceDE/>
      <w:autoSpaceDN/>
      <w:adjustRightInd/>
    </w:pPr>
    <w:rPr>
      <w:rFonts w:ascii="Arial" w:hAnsi="Arial" w:cs="Times New Roman"/>
      <w:sz w:val="20"/>
      <w:szCs w:val="20"/>
    </w:rPr>
  </w:style>
  <w:style w:type="character" w:customStyle="1" w:styleId="EndnoteTextChar">
    <w:name w:val="Endnote Text Char"/>
    <w:link w:val="EndnoteText"/>
    <w:rsid w:val="00117B0A"/>
    <w:rPr>
      <w:rFonts w:ascii="Arial" w:hAnsi="Arial"/>
      <w:lang w:val="en-US" w:eastAsia="en-US"/>
    </w:rPr>
  </w:style>
  <w:style w:type="character" w:styleId="EndnoteReference">
    <w:name w:val="endnote reference"/>
    <w:rsid w:val="00117B0A"/>
    <w:rPr>
      <w:vertAlign w:val="superscript"/>
    </w:rPr>
  </w:style>
  <w:style w:type="character" w:customStyle="1" w:styleId="EndnoteCharacters">
    <w:name w:val="Endnote Characters"/>
    <w:rsid w:val="00117B0A"/>
    <w:rPr>
      <w:vertAlign w:val="superscript"/>
    </w:rPr>
  </w:style>
  <w:style w:type="character" w:customStyle="1" w:styleId="WW-EndnoteReference">
    <w:name w:val="WW-Endnote Reference"/>
    <w:rsid w:val="00117B0A"/>
    <w:rPr>
      <w:vertAlign w:val="superscript"/>
    </w:rPr>
  </w:style>
  <w:style w:type="paragraph" w:customStyle="1" w:styleId="1">
    <w:name w:val="1"/>
    <w:next w:val="MediumGrid22"/>
    <w:rsid w:val="00B02610"/>
    <w:rPr>
      <w:rFonts w:eastAsia="Calibri"/>
      <w:sz w:val="22"/>
      <w:szCs w:val="22"/>
    </w:rPr>
  </w:style>
  <w:style w:type="paragraph" w:customStyle="1" w:styleId="MediumGrid22">
    <w:name w:val="Medium Grid 22"/>
    <w:link w:val="MediumGrid2Char"/>
    <w:uiPriority w:val="1"/>
    <w:rsid w:val="00B02610"/>
    <w:rPr>
      <w:rFonts w:eastAsia="Calibri"/>
      <w:sz w:val="22"/>
      <w:szCs w:val="22"/>
    </w:rPr>
  </w:style>
  <w:style w:type="character" w:customStyle="1" w:styleId="MediumGrid2Char">
    <w:name w:val="Medium Grid 2 Char"/>
    <w:link w:val="MediumGrid22"/>
    <w:uiPriority w:val="1"/>
    <w:locked/>
    <w:rsid w:val="00E05519"/>
    <w:rPr>
      <w:rFonts w:eastAsia="Calibri"/>
      <w:sz w:val="22"/>
      <w:szCs w:val="22"/>
    </w:rPr>
  </w:style>
  <w:style w:type="character" w:customStyle="1" w:styleId="StyleVisiontablecellC0000000009CFF290-contentC0000000009CCDB30">
    <w:name w:val="StyleVision table cell_C_0000000009CFF290-content_C_0000000009CCDB30"/>
    <w:rsid w:val="004A02E3"/>
    <w:rPr>
      <w:i/>
      <w:color w:val="808080"/>
    </w:rPr>
  </w:style>
  <w:style w:type="character" w:styleId="FollowedHyperlink">
    <w:name w:val="FollowedHyperlink"/>
    <w:unhideWhenUsed/>
    <w:rsid w:val="004943E2"/>
    <w:rPr>
      <w:color w:val="800080"/>
      <w:u w:val="single"/>
    </w:rPr>
  </w:style>
  <w:style w:type="paragraph" w:customStyle="1" w:styleId="Default">
    <w:name w:val="Default"/>
    <w:rsid w:val="00B72EF4"/>
    <w:pPr>
      <w:autoSpaceDE w:val="0"/>
      <w:autoSpaceDN w:val="0"/>
      <w:adjustRightInd w:val="0"/>
    </w:pPr>
    <w:rPr>
      <w:rFonts w:ascii="Times New Roman" w:hAnsi="Times New Roman"/>
      <w:color w:val="000000"/>
      <w:sz w:val="24"/>
      <w:szCs w:val="24"/>
      <w:lang w:val="de-DE" w:eastAsia="de-DE"/>
    </w:rPr>
  </w:style>
  <w:style w:type="character" w:customStyle="1" w:styleId="StyleVisiontextC000000000972C070">
    <w:name w:val="StyleVision text_C_000000000972C070"/>
    <w:rsid w:val="004B4ADF"/>
  </w:style>
  <w:style w:type="character" w:customStyle="1" w:styleId="StyleVisiontextC000000000972C280">
    <w:name w:val="StyleVision text_C_000000000972C280"/>
    <w:rsid w:val="004B4ADF"/>
  </w:style>
  <w:style w:type="character" w:customStyle="1" w:styleId="StyleVisiontextC000000000972C490">
    <w:name w:val="StyleVision text_C_000000000972C490"/>
    <w:rsid w:val="004B4ADF"/>
  </w:style>
  <w:style w:type="character" w:styleId="Strong">
    <w:name w:val="Strong"/>
    <w:uiPriority w:val="99"/>
    <w:qFormat/>
    <w:rsid w:val="00384E6B"/>
    <w:rPr>
      <w:b/>
      <w:bCs/>
    </w:rPr>
  </w:style>
  <w:style w:type="table" w:customStyle="1" w:styleId="LightGrid1">
    <w:name w:val="Light Grid1"/>
    <w:basedOn w:val="TableNormal"/>
    <w:uiPriority w:val="62"/>
    <w:rsid w:val="00830EF2"/>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New York" w:eastAsia="Times New Roman" w:hAnsi="New Yor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New York" w:eastAsia="Times New Roman" w:hAnsi="New Yor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New York" w:eastAsia="Times New Roman" w:hAnsi="New York" w:cs="Times New Roman"/>
        <w:b/>
        <w:bCs/>
      </w:rPr>
    </w:tblStylePr>
    <w:tblStylePr w:type="lastCol">
      <w:rPr>
        <w:rFonts w:ascii="New York" w:eastAsia="Times New Roman" w:hAnsi="New Yor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Grid21">
    <w:name w:val="Medium Grid 21"/>
    <w:basedOn w:val="TableNormal"/>
    <w:uiPriority w:val="68"/>
    <w:rsid w:val="00830EF2"/>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paragraph" w:customStyle="1" w:styleId="ColorfulShading-Accent111">
    <w:name w:val="Colorful Shading - Accent 111"/>
    <w:hidden/>
    <w:uiPriority w:val="71"/>
    <w:rsid w:val="00B02610"/>
    <w:rPr>
      <w:rFonts w:cs="Calibri"/>
      <w:sz w:val="24"/>
      <w:szCs w:val="24"/>
    </w:rPr>
  </w:style>
  <w:style w:type="paragraph" w:customStyle="1" w:styleId="TOCHeading1">
    <w:name w:val="TOC Heading1"/>
    <w:basedOn w:val="Heading1"/>
    <w:next w:val="Normal"/>
    <w:uiPriority w:val="39"/>
    <w:unhideWhenUsed/>
    <w:qFormat/>
    <w:rsid w:val="00B02610"/>
    <w:pPr>
      <w:keepNext/>
      <w:keepLines/>
      <w:spacing w:before="480" w:after="0" w:line="276" w:lineRule="auto"/>
      <w:outlineLvl w:val="9"/>
    </w:pPr>
    <w:rPr>
      <w:rFonts w:ascii="Cambria" w:hAnsi="Cambria"/>
      <w:bCs/>
      <w:color w:val="365F91"/>
      <w:sz w:val="28"/>
      <w:szCs w:val="28"/>
    </w:rPr>
  </w:style>
  <w:style w:type="paragraph" w:styleId="FootnoteText">
    <w:name w:val="footnote text"/>
    <w:aliases w:val="Footnote Text Char1 Char2,Footnote Text Char Char2 Char,Footnote Text Char1 Char2 Char Char,Footnote Text Char Char2 Char Char Char,Footnote Text Char1 Char2 Char Char Char Char,footnote text,Footnote"/>
    <w:basedOn w:val="Normal"/>
    <w:link w:val="FootnoteTextChar"/>
    <w:qFormat/>
    <w:rsid w:val="0019065C"/>
    <w:rPr>
      <w:rFonts w:cs="Times New Roman"/>
      <w:sz w:val="20"/>
      <w:szCs w:val="20"/>
      <w:lang w:val="x-none" w:eastAsia="x-none"/>
    </w:rPr>
  </w:style>
  <w:style w:type="character" w:customStyle="1" w:styleId="FootnoteTextChar">
    <w:name w:val="Footnote Text Char"/>
    <w:aliases w:val="Footnote Text Char1 Char2 Char,Footnote Text Char Char2 Char Char,Footnote Text Char1 Char2 Char Char Char,Footnote Text Char Char2 Char Char Char Char,Footnote Text Char1 Char2 Char Char Char Char Char,footnote text Char"/>
    <w:link w:val="FootnoteText"/>
    <w:rsid w:val="00A5454C"/>
    <w:rPr>
      <w:rFonts w:cs="Calibri"/>
    </w:rPr>
  </w:style>
  <w:style w:type="character" w:styleId="FootnoteReference">
    <w:name w:val="footnote reference"/>
    <w:aliases w:val="Appel note de bas de p,Footnote anchor"/>
    <w:rsid w:val="0019065C"/>
    <w:rPr>
      <w:vertAlign w:val="superscript"/>
    </w:rPr>
  </w:style>
  <w:style w:type="table" w:styleId="TableGrid">
    <w:name w:val="Table Grid"/>
    <w:basedOn w:val="TableNormal"/>
    <w:uiPriority w:val="39"/>
    <w:rsid w:val="00A92B4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Reference">
    <w:name w:val="Intense Reference"/>
    <w:uiPriority w:val="32"/>
    <w:qFormat/>
    <w:rsid w:val="00C71DBD"/>
    <w:rPr>
      <w:b/>
      <w:bCs/>
      <w:smallCaps/>
      <w:color w:val="C0504D"/>
      <w:spacing w:val="5"/>
      <w:u w:val="single"/>
    </w:rPr>
  </w:style>
  <w:style w:type="paragraph" w:customStyle="1" w:styleId="ColorfulShading-Accent12">
    <w:name w:val="Colorful Shading - Accent 12"/>
    <w:hidden/>
    <w:uiPriority w:val="99"/>
    <w:rsid w:val="00C71DBD"/>
    <w:rPr>
      <w:rFonts w:cs="Calibri"/>
      <w:sz w:val="24"/>
      <w:szCs w:val="24"/>
    </w:rPr>
  </w:style>
  <w:style w:type="paragraph" w:styleId="Caption">
    <w:name w:val="caption"/>
    <w:basedOn w:val="Normal"/>
    <w:next w:val="Normal"/>
    <w:uiPriority w:val="35"/>
    <w:qFormat/>
    <w:rsid w:val="00636FCA"/>
    <w:rPr>
      <w:b/>
      <w:bCs/>
      <w:sz w:val="20"/>
      <w:szCs w:val="20"/>
    </w:rPr>
  </w:style>
  <w:style w:type="character" w:styleId="LineNumber">
    <w:name w:val="line number"/>
    <w:basedOn w:val="DefaultParagraphFont"/>
    <w:unhideWhenUsed/>
    <w:rsid w:val="000F1674"/>
  </w:style>
  <w:style w:type="paragraph" w:styleId="TOC3">
    <w:name w:val="toc 3"/>
    <w:basedOn w:val="Normal"/>
    <w:next w:val="Normal"/>
    <w:autoRedefine/>
    <w:uiPriority w:val="39"/>
    <w:unhideWhenUsed/>
    <w:rsid w:val="00225CC0"/>
    <w:pPr>
      <w:tabs>
        <w:tab w:val="right" w:leader="dot" w:pos="10510"/>
      </w:tabs>
      <w:ind w:left="480"/>
    </w:pPr>
  </w:style>
  <w:style w:type="character" w:styleId="SubtleReference">
    <w:name w:val="Subtle Reference"/>
    <w:uiPriority w:val="31"/>
    <w:qFormat/>
    <w:rsid w:val="00ED0C90"/>
    <w:rPr>
      <w:smallCaps/>
      <w:color w:val="C0504D"/>
      <w:u w:val="single"/>
    </w:rPr>
  </w:style>
  <w:style w:type="character" w:customStyle="1" w:styleId="TitleChar">
    <w:name w:val="Title Char"/>
    <w:link w:val="Title"/>
    <w:uiPriority w:val="99"/>
    <w:rsid w:val="00A5454C"/>
    <w:rPr>
      <w:rFonts w:ascii="Cambria" w:hAnsi="Cambria"/>
      <w:b/>
      <w:bCs/>
      <w:i/>
      <w:iCs/>
      <w:spacing w:val="10"/>
      <w:sz w:val="60"/>
      <w:szCs w:val="60"/>
    </w:rPr>
  </w:style>
  <w:style w:type="paragraph" w:styleId="Title">
    <w:name w:val="Title"/>
    <w:basedOn w:val="Normal"/>
    <w:next w:val="Normal"/>
    <w:link w:val="TitleChar"/>
    <w:uiPriority w:val="99"/>
    <w:qFormat/>
    <w:rsid w:val="00A5454C"/>
    <w:pPr>
      <w:widowControl/>
      <w:spacing w:after="120"/>
    </w:pPr>
    <w:rPr>
      <w:rFonts w:ascii="Cambria" w:hAnsi="Cambria" w:cs="Times New Roman"/>
      <w:b/>
      <w:bCs/>
      <w:i/>
      <w:iCs/>
      <w:spacing w:val="10"/>
      <w:sz w:val="60"/>
      <w:szCs w:val="60"/>
    </w:rPr>
  </w:style>
  <w:style w:type="character" w:customStyle="1" w:styleId="SubtitleChar">
    <w:name w:val="Subtitle Char"/>
    <w:link w:val="Subtitle"/>
    <w:rsid w:val="00A5454C"/>
    <w:rPr>
      <w:rFonts w:ascii="Times New Roman" w:hAnsi="Times New Roman"/>
      <w:i/>
      <w:iCs/>
      <w:color w:val="808080"/>
      <w:spacing w:val="10"/>
      <w:sz w:val="24"/>
      <w:szCs w:val="24"/>
    </w:rPr>
  </w:style>
  <w:style w:type="paragraph" w:styleId="Subtitle">
    <w:name w:val="Subtitle"/>
    <w:basedOn w:val="Normal"/>
    <w:next w:val="Normal"/>
    <w:link w:val="SubtitleChar"/>
    <w:qFormat/>
    <w:rsid w:val="00A5454C"/>
    <w:pPr>
      <w:widowControl/>
      <w:spacing w:after="320"/>
      <w:ind w:firstLine="357"/>
      <w:jc w:val="right"/>
    </w:pPr>
    <w:rPr>
      <w:rFonts w:ascii="Times New Roman" w:hAnsi="Times New Roman" w:cs="Times New Roman"/>
      <w:i/>
      <w:iCs/>
      <w:color w:val="808080"/>
      <w:spacing w:val="10"/>
    </w:rPr>
  </w:style>
  <w:style w:type="character" w:customStyle="1" w:styleId="HeaderChar">
    <w:name w:val="Header Char"/>
    <w:link w:val="Header"/>
    <w:uiPriority w:val="99"/>
    <w:rsid w:val="00A5454C"/>
    <w:rPr>
      <w:rFonts w:ascii="Times New Roman" w:hAnsi="Times New Roman"/>
      <w:i/>
      <w:iCs/>
      <w:lang w:bidi="en-US"/>
    </w:rPr>
  </w:style>
  <w:style w:type="paragraph" w:styleId="Header">
    <w:name w:val="header"/>
    <w:basedOn w:val="Normal"/>
    <w:link w:val="HeaderChar"/>
    <w:uiPriority w:val="99"/>
    <w:unhideWhenUsed/>
    <w:rsid w:val="00A5454C"/>
    <w:pPr>
      <w:widowControl/>
      <w:tabs>
        <w:tab w:val="center" w:pos="4680"/>
        <w:tab w:val="right" w:pos="9360"/>
      </w:tabs>
      <w:spacing w:after="120"/>
      <w:ind w:firstLine="357"/>
    </w:pPr>
    <w:rPr>
      <w:rFonts w:ascii="Times New Roman" w:hAnsi="Times New Roman" w:cs="Times New Roman"/>
      <w:i/>
      <w:iCs/>
      <w:sz w:val="20"/>
      <w:szCs w:val="20"/>
      <w:lang w:bidi="en-US"/>
    </w:rPr>
  </w:style>
  <w:style w:type="character" w:customStyle="1" w:styleId="FooterChar">
    <w:name w:val="Footer Char"/>
    <w:link w:val="Footer"/>
    <w:uiPriority w:val="99"/>
    <w:rsid w:val="00A5454C"/>
    <w:rPr>
      <w:rFonts w:ascii="Times New Roman" w:hAnsi="Times New Roman"/>
      <w:i/>
      <w:iCs/>
      <w:lang w:bidi="en-US"/>
    </w:rPr>
  </w:style>
  <w:style w:type="paragraph" w:styleId="Footer">
    <w:name w:val="footer"/>
    <w:basedOn w:val="Normal"/>
    <w:link w:val="FooterChar"/>
    <w:uiPriority w:val="99"/>
    <w:unhideWhenUsed/>
    <w:rsid w:val="00A5454C"/>
    <w:pPr>
      <w:widowControl/>
      <w:tabs>
        <w:tab w:val="center" w:pos="4680"/>
        <w:tab w:val="right" w:pos="9360"/>
      </w:tabs>
      <w:spacing w:after="120"/>
      <w:ind w:firstLine="357"/>
    </w:pPr>
    <w:rPr>
      <w:rFonts w:ascii="Times New Roman" w:hAnsi="Times New Roman" w:cs="Times New Roman"/>
      <w:i/>
      <w:iCs/>
      <w:sz w:val="20"/>
      <w:szCs w:val="20"/>
      <w:lang w:bidi="en-US"/>
    </w:rPr>
  </w:style>
  <w:style w:type="character" w:customStyle="1" w:styleId="BodyText2Char">
    <w:name w:val="Body Text 2 Char"/>
    <w:link w:val="BodyText2"/>
    <w:uiPriority w:val="99"/>
    <w:rsid w:val="00A5454C"/>
    <w:rPr>
      <w:rFonts w:ascii="Times New Roman" w:eastAsia="SimSun" w:hAnsi="Times New Roman"/>
      <w:i/>
      <w:iCs/>
      <w:kern w:val="2"/>
      <w:sz w:val="24"/>
      <w:szCs w:val="24"/>
      <w:lang w:eastAsia="zh-CN" w:bidi="en-US"/>
    </w:rPr>
  </w:style>
  <w:style w:type="paragraph" w:styleId="BodyText2">
    <w:name w:val="Body Text 2"/>
    <w:basedOn w:val="Normal"/>
    <w:link w:val="BodyText2Char"/>
    <w:uiPriority w:val="99"/>
    <w:rsid w:val="00A5454C"/>
    <w:pPr>
      <w:spacing w:line="480" w:lineRule="auto"/>
      <w:ind w:firstLine="357"/>
      <w:jc w:val="both"/>
    </w:pPr>
    <w:rPr>
      <w:rFonts w:ascii="Times New Roman" w:eastAsia="SimSun" w:hAnsi="Times New Roman" w:cs="Times New Roman"/>
      <w:i/>
      <w:iCs/>
      <w:kern w:val="2"/>
      <w:lang w:eastAsia="zh-CN" w:bidi="en-US"/>
    </w:rPr>
  </w:style>
  <w:style w:type="character" w:customStyle="1" w:styleId="HTMLPreformattedChar">
    <w:name w:val="HTML Preformatted Char"/>
    <w:link w:val="HTMLPreformatted"/>
    <w:rsid w:val="00A5454C"/>
    <w:rPr>
      <w:rFonts w:ascii="Courier New" w:hAnsi="Courier New" w:cs="Courier New"/>
      <w:i/>
      <w:iCs/>
      <w:lang w:bidi="en-US"/>
    </w:rPr>
  </w:style>
  <w:style w:type="paragraph" w:styleId="HTMLPreformatted">
    <w:name w:val="HTML Preformatted"/>
    <w:basedOn w:val="Normal"/>
    <w:link w:val="HTMLPreformattedChar"/>
    <w:rsid w:val="00A545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57"/>
    </w:pPr>
    <w:rPr>
      <w:rFonts w:ascii="Courier New" w:hAnsi="Courier New" w:cs="Courier New"/>
      <w:i/>
      <w:iCs/>
      <w:sz w:val="20"/>
      <w:szCs w:val="20"/>
      <w:lang w:bidi="en-US"/>
    </w:rPr>
  </w:style>
  <w:style w:type="character" w:customStyle="1" w:styleId="PlainTextChar">
    <w:name w:val="Plain Text Char"/>
    <w:link w:val="PlainText"/>
    <w:uiPriority w:val="99"/>
    <w:rsid w:val="00A5454C"/>
    <w:rPr>
      <w:rFonts w:ascii="Times New Roman" w:hAnsi="Times New Roman"/>
      <w:i/>
      <w:iCs/>
      <w:sz w:val="24"/>
      <w:szCs w:val="24"/>
      <w:lang w:bidi="en-US"/>
    </w:rPr>
  </w:style>
  <w:style w:type="paragraph" w:styleId="PlainText">
    <w:name w:val="Plain Text"/>
    <w:basedOn w:val="Normal"/>
    <w:link w:val="PlainTextChar"/>
    <w:uiPriority w:val="99"/>
    <w:rsid w:val="00A5454C"/>
    <w:pPr>
      <w:widowControl/>
      <w:spacing w:before="100" w:beforeAutospacing="1" w:after="100" w:afterAutospacing="1"/>
      <w:ind w:firstLine="357"/>
    </w:pPr>
    <w:rPr>
      <w:rFonts w:ascii="Times New Roman" w:hAnsi="Times New Roman" w:cs="Times New Roman"/>
      <w:i/>
      <w:iCs/>
      <w:lang w:bidi="en-US"/>
    </w:rPr>
  </w:style>
  <w:style w:type="character" w:customStyle="1" w:styleId="DocumentMapChar">
    <w:name w:val="Document Map Char"/>
    <w:link w:val="DocumentMap"/>
    <w:semiHidden/>
    <w:rsid w:val="00A5454C"/>
    <w:rPr>
      <w:rFonts w:ascii="Tahoma" w:eastAsia="MS Mincho" w:hAnsi="Tahoma" w:cs="Tahoma"/>
      <w:i/>
      <w:iCs/>
      <w:shd w:val="clear" w:color="auto" w:fill="000080"/>
      <w:lang w:eastAsia="ja-JP" w:bidi="en-US"/>
    </w:rPr>
  </w:style>
  <w:style w:type="paragraph" w:styleId="DocumentMap">
    <w:name w:val="Document Map"/>
    <w:basedOn w:val="Normal"/>
    <w:link w:val="DocumentMapChar"/>
    <w:semiHidden/>
    <w:rsid w:val="00A5454C"/>
    <w:pPr>
      <w:widowControl/>
      <w:shd w:val="clear" w:color="auto" w:fill="000080"/>
      <w:ind w:firstLine="357"/>
    </w:pPr>
    <w:rPr>
      <w:rFonts w:ascii="Tahoma" w:eastAsia="MS Mincho" w:hAnsi="Tahoma" w:cs="Tahoma"/>
      <w:i/>
      <w:iCs/>
      <w:sz w:val="20"/>
      <w:szCs w:val="20"/>
      <w:lang w:eastAsia="ja-JP" w:bidi="en-US"/>
    </w:rPr>
  </w:style>
  <w:style w:type="character" w:customStyle="1" w:styleId="ColorfulGrid-Accent1Char">
    <w:name w:val="Colorful Grid - Accent 1 Char"/>
    <w:link w:val="ColorfulGrid-Accent11"/>
    <w:uiPriority w:val="29"/>
    <w:rsid w:val="00A5454C"/>
    <w:rPr>
      <w:rFonts w:ascii="Times New Roman" w:hAnsi="Times New Roman"/>
      <w:color w:val="5A5A5A"/>
    </w:rPr>
  </w:style>
  <w:style w:type="paragraph" w:customStyle="1" w:styleId="ColorfulGrid-Accent11">
    <w:name w:val="Colorful Grid - Accent 11"/>
    <w:basedOn w:val="Normal"/>
    <w:next w:val="Normal"/>
    <w:link w:val="ColorfulGrid-Accent1Char"/>
    <w:uiPriority w:val="29"/>
    <w:qFormat/>
    <w:rsid w:val="00A5454C"/>
    <w:pPr>
      <w:widowControl/>
      <w:spacing w:after="120"/>
      <w:ind w:firstLine="357"/>
    </w:pPr>
    <w:rPr>
      <w:rFonts w:ascii="Times New Roman" w:hAnsi="Times New Roman" w:cs="Times New Roman"/>
      <w:color w:val="5A5A5A"/>
      <w:sz w:val="20"/>
      <w:szCs w:val="20"/>
    </w:rPr>
  </w:style>
  <w:style w:type="character" w:customStyle="1" w:styleId="LightShading-Accent2Char">
    <w:name w:val="Light Shading - Accent 2 Char"/>
    <w:link w:val="LightShading-Accent21"/>
    <w:uiPriority w:val="30"/>
    <w:rsid w:val="00A5454C"/>
    <w:rPr>
      <w:rFonts w:ascii="Cambria" w:hAnsi="Cambria"/>
      <w:i/>
      <w:iCs/>
    </w:rPr>
  </w:style>
  <w:style w:type="paragraph" w:customStyle="1" w:styleId="LightShading-Accent21">
    <w:name w:val="Light Shading - Accent 21"/>
    <w:basedOn w:val="Normal"/>
    <w:next w:val="Normal"/>
    <w:link w:val="LightShading-Accent2Char"/>
    <w:uiPriority w:val="30"/>
    <w:qFormat/>
    <w:rsid w:val="00A5454C"/>
    <w:pPr>
      <w:widowControl/>
      <w:spacing w:before="320" w:after="480"/>
      <w:ind w:left="720" w:right="720"/>
      <w:jc w:val="center"/>
    </w:pPr>
    <w:rPr>
      <w:rFonts w:ascii="Cambria" w:hAnsi="Cambria" w:cs="Times New Roman"/>
      <w:i/>
      <w:iCs/>
      <w:sz w:val="20"/>
      <w:szCs w:val="20"/>
    </w:rPr>
  </w:style>
  <w:style w:type="character" w:styleId="BookTitle">
    <w:name w:val="Book Title"/>
    <w:uiPriority w:val="33"/>
    <w:qFormat/>
    <w:rsid w:val="00A5454C"/>
    <w:rPr>
      <w:rFonts w:ascii="Cambria" w:eastAsia="Times New Roman" w:hAnsi="Cambria" w:cs="Times New Roman"/>
      <w:b/>
      <w:bCs/>
      <w:smallCaps/>
      <w:color w:val="auto"/>
      <w:u w:val="single"/>
    </w:rPr>
  </w:style>
  <w:style w:type="character" w:customStyle="1" w:styleId="rprtid">
    <w:name w:val="rprtid"/>
    <w:basedOn w:val="DefaultParagraphFont"/>
    <w:rsid w:val="00A5454C"/>
  </w:style>
  <w:style w:type="character" w:styleId="Emphasis">
    <w:name w:val="Emphasis"/>
    <w:uiPriority w:val="99"/>
    <w:qFormat/>
    <w:rsid w:val="00A5454C"/>
    <w:rPr>
      <w:b/>
      <w:bCs/>
      <w:i/>
      <w:iCs/>
      <w:color w:val="auto"/>
    </w:rPr>
  </w:style>
  <w:style w:type="character" w:styleId="SubtleEmphasis">
    <w:name w:val="Subtle Emphasis"/>
    <w:uiPriority w:val="19"/>
    <w:qFormat/>
    <w:rsid w:val="00A5454C"/>
    <w:rPr>
      <w:i/>
      <w:iCs/>
      <w:color w:val="5A5A5A"/>
    </w:rPr>
  </w:style>
  <w:style w:type="character" w:styleId="IntenseEmphasis">
    <w:name w:val="Intense Emphasis"/>
    <w:uiPriority w:val="21"/>
    <w:qFormat/>
    <w:rsid w:val="00A5454C"/>
    <w:rPr>
      <w:b/>
      <w:bCs/>
      <w:i/>
      <w:iCs/>
      <w:color w:val="auto"/>
      <w:u w:val="single"/>
    </w:rPr>
  </w:style>
  <w:style w:type="character" w:styleId="HTMLCite">
    <w:name w:val="HTML Cite"/>
    <w:uiPriority w:val="99"/>
    <w:rsid w:val="00A5454C"/>
    <w:rPr>
      <w:i/>
      <w:iCs/>
    </w:rPr>
  </w:style>
  <w:style w:type="paragraph" w:customStyle="1" w:styleId="BoxNote">
    <w:name w:val="Box Note"/>
    <w:basedOn w:val="Normal"/>
    <w:next w:val="Normal"/>
    <w:qFormat/>
    <w:rsid w:val="005A30E9"/>
    <w:pPr>
      <w:framePr w:wrap="around" w:vAnchor="text" w:hAnchor="text" w:y="1"/>
      <w:pBdr>
        <w:top w:val="single" w:sz="18" w:space="1" w:color="auto"/>
        <w:left w:val="single" w:sz="18" w:space="4" w:color="auto"/>
        <w:bottom w:val="single" w:sz="18" w:space="1" w:color="auto"/>
        <w:right w:val="single" w:sz="18" w:space="4" w:color="auto"/>
      </w:pBdr>
    </w:pPr>
    <w:rPr>
      <w:i/>
    </w:rPr>
  </w:style>
  <w:style w:type="paragraph" w:styleId="TOC4">
    <w:name w:val="toc 4"/>
    <w:basedOn w:val="Normal"/>
    <w:next w:val="Normal"/>
    <w:autoRedefine/>
    <w:uiPriority w:val="99"/>
    <w:unhideWhenUsed/>
    <w:rsid w:val="00E05519"/>
    <w:pPr>
      <w:ind w:left="720"/>
    </w:pPr>
  </w:style>
  <w:style w:type="paragraph" w:customStyle="1" w:styleId="Heading1para">
    <w:name w:val="Heading1.para"/>
    <w:basedOn w:val="Normal"/>
    <w:rsid w:val="00E05519"/>
    <w:pPr>
      <w:widowControl/>
      <w:autoSpaceDE/>
      <w:autoSpaceDN/>
      <w:adjustRightInd/>
      <w:spacing w:after="120"/>
      <w:ind w:left="720"/>
      <w:jc w:val="both"/>
    </w:pPr>
    <w:rPr>
      <w:rFonts w:ascii="Arial" w:hAnsi="Arial" w:cs="Times New Roman"/>
      <w:sz w:val="20"/>
      <w:szCs w:val="20"/>
    </w:rPr>
  </w:style>
  <w:style w:type="paragraph" w:customStyle="1" w:styleId="Heading11para">
    <w:name w:val="Heading1.1para"/>
    <w:basedOn w:val="Normal"/>
    <w:rsid w:val="00E05519"/>
    <w:pPr>
      <w:widowControl/>
      <w:autoSpaceDE/>
      <w:autoSpaceDN/>
      <w:adjustRightInd/>
      <w:spacing w:before="60" w:after="60"/>
      <w:ind w:left="1267"/>
      <w:jc w:val="both"/>
    </w:pPr>
    <w:rPr>
      <w:rFonts w:ascii="Arial" w:hAnsi="Arial" w:cs="Times New Roman"/>
      <w:sz w:val="20"/>
      <w:szCs w:val="20"/>
    </w:rPr>
  </w:style>
  <w:style w:type="paragraph" w:customStyle="1" w:styleId="heading111para">
    <w:name w:val="heading1.1.1para"/>
    <w:basedOn w:val="Normal"/>
    <w:rsid w:val="00E05519"/>
    <w:pPr>
      <w:widowControl/>
      <w:autoSpaceDE/>
      <w:autoSpaceDN/>
      <w:adjustRightInd/>
      <w:spacing w:after="60"/>
      <w:ind w:left="2160"/>
      <w:jc w:val="both"/>
    </w:pPr>
    <w:rPr>
      <w:rFonts w:ascii="Arial" w:hAnsi="Arial" w:cs="Times New Roman"/>
      <w:sz w:val="20"/>
      <w:szCs w:val="20"/>
    </w:rPr>
  </w:style>
  <w:style w:type="character" w:styleId="PageNumber">
    <w:name w:val="page number"/>
    <w:rsid w:val="00E05519"/>
  </w:style>
  <w:style w:type="paragraph" w:styleId="TOC5">
    <w:name w:val="toc 5"/>
    <w:basedOn w:val="Normal"/>
    <w:next w:val="Normal"/>
    <w:uiPriority w:val="99"/>
    <w:rsid w:val="00E05519"/>
    <w:pPr>
      <w:widowControl/>
      <w:autoSpaceDE/>
      <w:autoSpaceDN/>
      <w:adjustRightInd/>
      <w:ind w:left="800"/>
    </w:pPr>
    <w:rPr>
      <w:rFonts w:ascii="Times New Roman" w:hAnsi="Times New Roman" w:cs="Times New Roman"/>
      <w:sz w:val="18"/>
      <w:szCs w:val="20"/>
    </w:rPr>
  </w:style>
  <w:style w:type="paragraph" w:styleId="TOC6">
    <w:name w:val="toc 6"/>
    <w:basedOn w:val="Normal"/>
    <w:next w:val="Normal"/>
    <w:uiPriority w:val="99"/>
    <w:rsid w:val="00E05519"/>
    <w:pPr>
      <w:widowControl/>
      <w:autoSpaceDE/>
      <w:autoSpaceDN/>
      <w:adjustRightInd/>
      <w:ind w:left="1000"/>
    </w:pPr>
    <w:rPr>
      <w:rFonts w:ascii="Times New Roman" w:hAnsi="Times New Roman" w:cs="Times New Roman"/>
      <w:sz w:val="18"/>
      <w:szCs w:val="20"/>
    </w:rPr>
  </w:style>
  <w:style w:type="paragraph" w:styleId="TOC7">
    <w:name w:val="toc 7"/>
    <w:basedOn w:val="Normal"/>
    <w:next w:val="Normal"/>
    <w:uiPriority w:val="99"/>
    <w:rsid w:val="00E05519"/>
    <w:pPr>
      <w:widowControl/>
      <w:autoSpaceDE/>
      <w:autoSpaceDN/>
      <w:adjustRightInd/>
      <w:ind w:left="1200"/>
    </w:pPr>
    <w:rPr>
      <w:rFonts w:ascii="Times New Roman" w:hAnsi="Times New Roman" w:cs="Times New Roman"/>
      <w:sz w:val="18"/>
      <w:szCs w:val="20"/>
    </w:rPr>
  </w:style>
  <w:style w:type="paragraph" w:customStyle="1" w:styleId="NormalBullet">
    <w:name w:val="Normal Bullet"/>
    <w:basedOn w:val="Normal"/>
    <w:rsid w:val="00E05519"/>
    <w:pPr>
      <w:widowControl/>
      <w:numPr>
        <w:numId w:val="3"/>
      </w:numPr>
      <w:autoSpaceDE/>
      <w:autoSpaceDN/>
      <w:adjustRightInd/>
    </w:pPr>
    <w:rPr>
      <w:rFonts w:ascii="Arial" w:hAnsi="Arial" w:cs="Times New Roman"/>
      <w:sz w:val="20"/>
      <w:szCs w:val="20"/>
    </w:rPr>
  </w:style>
  <w:style w:type="paragraph" w:customStyle="1" w:styleId="Appendix">
    <w:name w:val="Appendix"/>
    <w:next w:val="Normal"/>
    <w:rsid w:val="00E05519"/>
    <w:pPr>
      <w:keepNext/>
      <w:pageBreakBefore/>
      <w:tabs>
        <w:tab w:val="num" w:pos="0"/>
      </w:tabs>
      <w:spacing w:after="120"/>
      <w:ind w:hanging="360"/>
    </w:pPr>
    <w:rPr>
      <w:rFonts w:ascii="Arial" w:hAnsi="Arial"/>
      <w:b/>
      <w:sz w:val="28"/>
    </w:rPr>
  </w:style>
  <w:style w:type="paragraph" w:customStyle="1" w:styleId="DocumentTitle">
    <w:name w:val="Document Title"/>
    <w:next w:val="DateLine"/>
    <w:rsid w:val="00E05519"/>
    <w:pPr>
      <w:spacing w:before="2160" w:line="480" w:lineRule="auto"/>
      <w:ind w:left="3600"/>
    </w:pPr>
    <w:rPr>
      <w:rFonts w:ascii="Arial Narrow" w:hAnsi="Arial Narrow"/>
      <w:noProof/>
      <w:sz w:val="44"/>
    </w:rPr>
  </w:style>
  <w:style w:type="paragraph" w:customStyle="1" w:styleId="DateLine">
    <w:name w:val="DateLine"/>
    <w:rsid w:val="00E05519"/>
    <w:pPr>
      <w:spacing w:before="1680"/>
      <w:ind w:left="3600"/>
    </w:pPr>
    <w:rPr>
      <w:rFonts w:ascii="Arial Narrow" w:hAnsi="Arial Narrow"/>
      <w:noProof/>
      <w:sz w:val="32"/>
    </w:rPr>
  </w:style>
  <w:style w:type="paragraph" w:customStyle="1" w:styleId="PartNumber">
    <w:name w:val="Part Number"/>
    <w:next w:val="PartRev"/>
    <w:rsid w:val="00E05519"/>
    <w:pPr>
      <w:spacing w:before="2160"/>
      <w:ind w:left="3600"/>
    </w:pPr>
    <w:rPr>
      <w:rFonts w:ascii="Arial Narrow" w:hAnsi="Arial Narrow"/>
      <w:noProof/>
      <w:sz w:val="32"/>
    </w:rPr>
  </w:style>
  <w:style w:type="paragraph" w:customStyle="1" w:styleId="PartRev">
    <w:name w:val="PartRev"/>
    <w:next w:val="Author"/>
    <w:rsid w:val="00E05519"/>
    <w:pPr>
      <w:spacing w:before="240"/>
      <w:ind w:left="3600"/>
    </w:pPr>
    <w:rPr>
      <w:rFonts w:ascii="Arial Narrow" w:hAnsi="Arial Narrow"/>
      <w:noProof/>
      <w:sz w:val="32"/>
    </w:rPr>
  </w:style>
  <w:style w:type="paragraph" w:customStyle="1" w:styleId="Author">
    <w:name w:val="Author"/>
    <w:next w:val="Normal"/>
    <w:rsid w:val="00E05519"/>
    <w:pPr>
      <w:spacing w:before="720"/>
      <w:ind w:left="3600"/>
    </w:pPr>
    <w:rPr>
      <w:rFonts w:ascii="Arial Narrow" w:hAnsi="Arial Narrow"/>
      <w:noProof/>
      <w:sz w:val="32"/>
    </w:rPr>
  </w:style>
  <w:style w:type="paragraph" w:customStyle="1" w:styleId="TOCTitle">
    <w:name w:val="TOC_Title"/>
    <w:next w:val="TOC1"/>
    <w:rsid w:val="00E05519"/>
    <w:pPr>
      <w:jc w:val="center"/>
    </w:pPr>
    <w:rPr>
      <w:rFonts w:ascii="AvantGarde" w:hAnsi="AvantGarde"/>
      <w:b/>
      <w:noProof/>
      <w:sz w:val="32"/>
      <w:u w:val="single"/>
    </w:rPr>
  </w:style>
  <w:style w:type="paragraph" w:customStyle="1" w:styleId="TableTitle">
    <w:name w:val="TableTitle"/>
    <w:basedOn w:val="Normal"/>
    <w:qFormat/>
    <w:rsid w:val="00E05519"/>
    <w:pPr>
      <w:widowControl/>
      <w:autoSpaceDE/>
      <w:autoSpaceDN/>
      <w:adjustRightInd/>
      <w:spacing w:before="120" w:after="80"/>
    </w:pPr>
    <w:rPr>
      <w:rFonts w:ascii="Arial" w:hAnsi="Arial" w:cs="Times New Roman"/>
      <w:b/>
      <w:sz w:val="22"/>
      <w:szCs w:val="20"/>
    </w:rPr>
  </w:style>
  <w:style w:type="paragraph" w:customStyle="1" w:styleId="CellHeading">
    <w:name w:val="CellHeading"/>
    <w:basedOn w:val="Normal"/>
    <w:rsid w:val="00E05519"/>
    <w:pPr>
      <w:keepNext/>
      <w:widowControl/>
      <w:autoSpaceDE/>
      <w:autoSpaceDN/>
      <w:adjustRightInd/>
      <w:spacing w:before="40" w:after="40"/>
      <w:jc w:val="center"/>
    </w:pPr>
    <w:rPr>
      <w:rFonts w:ascii="Arial Narrow" w:hAnsi="Arial Narrow" w:cs="Times New Roman"/>
      <w:b/>
      <w:sz w:val="20"/>
      <w:szCs w:val="20"/>
    </w:rPr>
  </w:style>
  <w:style w:type="paragraph" w:customStyle="1" w:styleId="CellBody">
    <w:name w:val="CellBody"/>
    <w:rsid w:val="00E05519"/>
    <w:pPr>
      <w:spacing w:before="40"/>
    </w:pPr>
    <w:rPr>
      <w:rFonts w:ascii="Arial Narrow" w:hAnsi="Arial Narrow"/>
      <w:noProof/>
      <w:sz w:val="18"/>
    </w:rPr>
  </w:style>
  <w:style w:type="paragraph" w:customStyle="1" w:styleId="Para2">
    <w:name w:val="Para2"/>
    <w:basedOn w:val="Normal"/>
    <w:rsid w:val="00E05519"/>
    <w:pPr>
      <w:widowControl/>
      <w:autoSpaceDE/>
      <w:autoSpaceDN/>
      <w:adjustRightInd/>
      <w:spacing w:before="120"/>
      <w:ind w:left="1260"/>
      <w:jc w:val="both"/>
    </w:pPr>
    <w:rPr>
      <w:rFonts w:ascii="Arial" w:hAnsi="Arial" w:cs="Times New Roman"/>
      <w:iCs/>
      <w:sz w:val="20"/>
      <w:szCs w:val="20"/>
    </w:rPr>
  </w:style>
  <w:style w:type="paragraph" w:customStyle="1" w:styleId="Para3">
    <w:name w:val="Para3"/>
    <w:basedOn w:val="Para2"/>
    <w:rsid w:val="00E05519"/>
    <w:pPr>
      <w:ind w:left="2160"/>
    </w:pPr>
    <w:rPr>
      <w:i/>
    </w:rPr>
  </w:style>
  <w:style w:type="paragraph" w:customStyle="1" w:styleId="Para1">
    <w:name w:val="Para1"/>
    <w:basedOn w:val="Normal"/>
    <w:rsid w:val="00E05519"/>
    <w:pPr>
      <w:widowControl/>
      <w:autoSpaceDE/>
      <w:autoSpaceDN/>
      <w:adjustRightInd/>
      <w:spacing w:before="120"/>
      <w:ind w:left="540"/>
      <w:jc w:val="both"/>
    </w:pPr>
    <w:rPr>
      <w:rFonts w:ascii="Arial" w:hAnsi="Arial" w:cs="Times New Roman"/>
      <w:iCs/>
      <w:sz w:val="20"/>
      <w:szCs w:val="20"/>
    </w:rPr>
  </w:style>
  <w:style w:type="paragraph" w:customStyle="1" w:styleId="ListNum2Para">
    <w:name w:val="ListNum2Para"/>
    <w:basedOn w:val="Normal"/>
    <w:autoRedefine/>
    <w:rsid w:val="00E05519"/>
    <w:pPr>
      <w:widowControl/>
      <w:autoSpaceDE/>
      <w:autoSpaceDN/>
      <w:adjustRightInd/>
      <w:spacing w:after="80"/>
      <w:ind w:left="1440"/>
    </w:pPr>
    <w:rPr>
      <w:rFonts w:ascii="Arial" w:hAnsi="Arial" w:cs="Times New Roman"/>
      <w:sz w:val="20"/>
      <w:szCs w:val="20"/>
    </w:rPr>
  </w:style>
  <w:style w:type="paragraph" w:styleId="BodyTextIndent3">
    <w:name w:val="Body Text Indent 3"/>
    <w:basedOn w:val="Normal"/>
    <w:link w:val="BodyTextIndent3Char"/>
    <w:rsid w:val="00E05519"/>
    <w:pPr>
      <w:widowControl/>
      <w:numPr>
        <w:numId w:val="1"/>
      </w:numPr>
      <w:autoSpaceDE/>
      <w:autoSpaceDN/>
      <w:adjustRightInd/>
      <w:spacing w:after="120"/>
    </w:pPr>
    <w:rPr>
      <w:rFonts w:ascii="Arial" w:hAnsi="Arial" w:cs="Times New Roman"/>
      <w:b/>
      <w:sz w:val="20"/>
      <w:szCs w:val="20"/>
      <w:u w:val="single"/>
    </w:rPr>
  </w:style>
  <w:style w:type="character" w:customStyle="1" w:styleId="BodyTextIndent3Char">
    <w:name w:val="Body Text Indent 3 Char"/>
    <w:link w:val="BodyTextIndent3"/>
    <w:rsid w:val="00E05519"/>
    <w:rPr>
      <w:rFonts w:ascii="Arial" w:hAnsi="Arial"/>
      <w:b/>
      <w:u w:val="single"/>
    </w:rPr>
  </w:style>
  <w:style w:type="paragraph" w:styleId="ListNumber4">
    <w:name w:val="List Number 4"/>
    <w:basedOn w:val="Normal"/>
    <w:rsid w:val="00E05519"/>
    <w:pPr>
      <w:widowControl/>
      <w:tabs>
        <w:tab w:val="num" w:pos="2160"/>
      </w:tabs>
      <w:autoSpaceDE/>
      <w:autoSpaceDN/>
      <w:adjustRightInd/>
      <w:ind w:left="2160" w:hanging="360"/>
    </w:pPr>
    <w:rPr>
      <w:rFonts w:ascii="Arial" w:hAnsi="Arial" w:cs="Times New Roman"/>
      <w:sz w:val="20"/>
      <w:szCs w:val="20"/>
    </w:rPr>
  </w:style>
  <w:style w:type="paragraph" w:customStyle="1" w:styleId="Cells">
    <w:name w:val="Cells"/>
    <w:basedOn w:val="Normal"/>
    <w:rsid w:val="00E05519"/>
    <w:pPr>
      <w:keepLines/>
      <w:suppressAutoHyphens/>
      <w:autoSpaceDE/>
      <w:autoSpaceDN/>
      <w:adjustRightInd/>
    </w:pPr>
    <w:rPr>
      <w:rFonts w:ascii="Arial" w:eastAsia="MS Mincho" w:hAnsi="Arial" w:cs="Times New Roman"/>
      <w:noProof/>
      <w:sz w:val="18"/>
      <w:szCs w:val="20"/>
    </w:rPr>
  </w:style>
  <w:style w:type="paragraph" w:styleId="ListBullet">
    <w:name w:val="List Bullet"/>
    <w:basedOn w:val="Normal"/>
    <w:autoRedefine/>
    <w:rsid w:val="00E05519"/>
    <w:pPr>
      <w:widowControl/>
      <w:autoSpaceDE/>
      <w:autoSpaceDN/>
      <w:adjustRightInd/>
      <w:spacing w:line="276" w:lineRule="auto"/>
      <w:outlineLvl w:val="3"/>
    </w:pPr>
    <w:rPr>
      <w:rFonts w:ascii="Arial" w:hAnsi="Arial" w:cs="Arial"/>
      <w:sz w:val="20"/>
      <w:szCs w:val="20"/>
    </w:rPr>
  </w:style>
  <w:style w:type="paragraph" w:styleId="ListBullet4">
    <w:name w:val="List Bullet 4"/>
    <w:basedOn w:val="Normal"/>
    <w:autoRedefine/>
    <w:rsid w:val="00E05519"/>
    <w:pPr>
      <w:widowControl/>
      <w:tabs>
        <w:tab w:val="num" w:pos="1800"/>
      </w:tabs>
      <w:autoSpaceDE/>
      <w:autoSpaceDN/>
      <w:adjustRightInd/>
      <w:spacing w:before="240" w:after="120"/>
      <w:ind w:left="1800" w:hanging="360"/>
    </w:pPr>
    <w:rPr>
      <w:rFonts w:ascii="Arial" w:hAnsi="Arial" w:cs="Times New Roman"/>
      <w:i/>
      <w:sz w:val="20"/>
      <w:szCs w:val="20"/>
    </w:rPr>
  </w:style>
  <w:style w:type="paragraph" w:customStyle="1" w:styleId="Para4">
    <w:name w:val="Para4"/>
    <w:basedOn w:val="Para3"/>
    <w:rsid w:val="00E05519"/>
    <w:pPr>
      <w:ind w:left="2016"/>
    </w:pPr>
  </w:style>
  <w:style w:type="paragraph" w:styleId="BodyTextIndent">
    <w:name w:val="Body Text Indent"/>
    <w:basedOn w:val="Normal"/>
    <w:link w:val="BodyTextIndentChar"/>
    <w:rsid w:val="00E05519"/>
    <w:pPr>
      <w:widowControl/>
      <w:autoSpaceDE/>
      <w:autoSpaceDN/>
      <w:adjustRightInd/>
      <w:ind w:left="2610"/>
    </w:pPr>
    <w:rPr>
      <w:rFonts w:ascii="Arial" w:hAnsi="Arial" w:cs="Times New Roman"/>
      <w:b/>
      <w:sz w:val="36"/>
      <w:szCs w:val="20"/>
    </w:rPr>
  </w:style>
  <w:style w:type="character" w:customStyle="1" w:styleId="BodyTextIndentChar">
    <w:name w:val="Body Text Indent Char"/>
    <w:link w:val="BodyTextIndent"/>
    <w:rsid w:val="00E05519"/>
    <w:rPr>
      <w:rFonts w:ascii="Arial" w:hAnsi="Arial"/>
      <w:b/>
      <w:sz w:val="36"/>
    </w:rPr>
  </w:style>
  <w:style w:type="paragraph" w:styleId="BodyText">
    <w:name w:val="Body Text"/>
    <w:basedOn w:val="Normal"/>
    <w:link w:val="BodyTextChar"/>
    <w:uiPriority w:val="99"/>
    <w:qFormat/>
    <w:rsid w:val="00AD3C64"/>
    <w:pPr>
      <w:widowControl/>
      <w:autoSpaceDE/>
      <w:autoSpaceDN/>
      <w:adjustRightInd/>
      <w:spacing w:before="269" w:after="269"/>
    </w:pPr>
  </w:style>
  <w:style w:type="character" w:customStyle="1" w:styleId="BodyTextChar">
    <w:name w:val="Body Text Char"/>
    <w:link w:val="BodyText"/>
    <w:uiPriority w:val="99"/>
    <w:rsid w:val="00AD3C64"/>
    <w:rPr>
      <w:rFonts w:cs="Calibri"/>
      <w:sz w:val="24"/>
      <w:szCs w:val="24"/>
    </w:rPr>
  </w:style>
  <w:style w:type="paragraph" w:customStyle="1" w:styleId="TestIndications">
    <w:name w:val="Test Indications"/>
    <w:basedOn w:val="heading111para"/>
    <w:next w:val="Normal"/>
    <w:rsid w:val="00E05519"/>
    <w:pPr>
      <w:numPr>
        <w:numId w:val="2"/>
      </w:numPr>
      <w:tabs>
        <w:tab w:val="left" w:pos="1152"/>
      </w:tabs>
      <w:spacing w:after="200"/>
    </w:pPr>
    <w:rPr>
      <w:i/>
      <w:iCs/>
    </w:rPr>
  </w:style>
  <w:style w:type="paragraph" w:styleId="BodyText3">
    <w:name w:val="Body Text 3"/>
    <w:basedOn w:val="Normal"/>
    <w:link w:val="BodyText3Char"/>
    <w:uiPriority w:val="99"/>
    <w:rsid w:val="00E05519"/>
    <w:pPr>
      <w:widowControl/>
      <w:autoSpaceDE/>
      <w:autoSpaceDN/>
      <w:adjustRightInd/>
      <w:spacing w:after="120"/>
    </w:pPr>
    <w:rPr>
      <w:rFonts w:ascii="Arial" w:hAnsi="Arial" w:cs="Times New Roman"/>
      <w:sz w:val="16"/>
      <w:szCs w:val="16"/>
    </w:rPr>
  </w:style>
  <w:style w:type="character" w:customStyle="1" w:styleId="BodyText3Char">
    <w:name w:val="Body Text 3 Char"/>
    <w:link w:val="BodyText3"/>
    <w:uiPriority w:val="99"/>
    <w:rsid w:val="00E05519"/>
    <w:rPr>
      <w:rFonts w:ascii="Arial" w:hAnsi="Arial"/>
      <w:sz w:val="16"/>
      <w:szCs w:val="16"/>
    </w:rPr>
  </w:style>
  <w:style w:type="character" w:customStyle="1" w:styleId="BodyTextFirstIndentChar">
    <w:name w:val="Body Text First Indent Char"/>
    <w:link w:val="BodyTextFirstIndent"/>
    <w:rsid w:val="00E05519"/>
    <w:rPr>
      <w:rFonts w:ascii="Arial" w:hAnsi="Arial"/>
      <w:snapToGrid/>
      <w:sz w:val="32"/>
    </w:rPr>
  </w:style>
  <w:style w:type="paragraph" w:styleId="BodyTextFirstIndent">
    <w:name w:val="Body Text First Indent"/>
    <w:basedOn w:val="BodyText"/>
    <w:link w:val="BodyTextFirstIndentChar"/>
    <w:rsid w:val="00E05519"/>
    <w:pPr>
      <w:spacing w:before="0" w:after="120"/>
      <w:ind w:firstLine="210"/>
    </w:pPr>
    <w:rPr>
      <w:rFonts w:ascii="Arial" w:hAnsi="Arial"/>
      <w:snapToGrid w:val="0"/>
      <w:sz w:val="20"/>
    </w:rPr>
  </w:style>
  <w:style w:type="character" w:customStyle="1" w:styleId="BodyTextFirstIndent2Char">
    <w:name w:val="Body Text First Indent 2 Char"/>
    <w:link w:val="BodyTextFirstIndent2"/>
    <w:rsid w:val="00E05519"/>
    <w:rPr>
      <w:rFonts w:ascii="Arial" w:hAnsi="Arial"/>
      <w:b w:val="0"/>
      <w:sz w:val="36"/>
    </w:rPr>
  </w:style>
  <w:style w:type="paragraph" w:styleId="BodyTextFirstIndent2">
    <w:name w:val="Body Text First Indent 2"/>
    <w:basedOn w:val="BodyTextIndent"/>
    <w:link w:val="BodyTextFirstIndent2Char"/>
    <w:rsid w:val="00E05519"/>
    <w:pPr>
      <w:spacing w:after="120"/>
      <w:ind w:left="360" w:firstLine="210"/>
    </w:pPr>
    <w:rPr>
      <w:b w:val="0"/>
      <w:sz w:val="20"/>
    </w:rPr>
  </w:style>
  <w:style w:type="paragraph" w:styleId="BodyTextIndent2">
    <w:name w:val="Body Text Indent 2"/>
    <w:basedOn w:val="Normal"/>
    <w:link w:val="BodyTextIndent2Char"/>
    <w:rsid w:val="00E05519"/>
    <w:pPr>
      <w:widowControl/>
      <w:autoSpaceDE/>
      <w:autoSpaceDN/>
      <w:adjustRightInd/>
      <w:spacing w:after="120" w:line="480" w:lineRule="auto"/>
      <w:ind w:left="360"/>
    </w:pPr>
    <w:rPr>
      <w:rFonts w:ascii="Arial" w:hAnsi="Arial" w:cs="Times New Roman"/>
      <w:sz w:val="20"/>
      <w:szCs w:val="20"/>
    </w:rPr>
  </w:style>
  <w:style w:type="character" w:customStyle="1" w:styleId="BodyTextIndent2Char">
    <w:name w:val="Body Text Indent 2 Char"/>
    <w:link w:val="BodyTextIndent2"/>
    <w:uiPriority w:val="99"/>
    <w:rsid w:val="00E05519"/>
    <w:rPr>
      <w:rFonts w:ascii="Arial" w:hAnsi="Arial"/>
    </w:rPr>
  </w:style>
  <w:style w:type="character" w:customStyle="1" w:styleId="ClosingChar">
    <w:name w:val="Closing Char"/>
    <w:link w:val="Closing"/>
    <w:rsid w:val="00E05519"/>
    <w:rPr>
      <w:rFonts w:ascii="Arial" w:hAnsi="Arial"/>
    </w:rPr>
  </w:style>
  <w:style w:type="paragraph" w:styleId="Closing">
    <w:name w:val="Closing"/>
    <w:basedOn w:val="Normal"/>
    <w:link w:val="ClosingChar"/>
    <w:rsid w:val="00E05519"/>
    <w:pPr>
      <w:widowControl/>
      <w:autoSpaceDE/>
      <w:autoSpaceDN/>
      <w:adjustRightInd/>
      <w:ind w:left="4320"/>
    </w:pPr>
    <w:rPr>
      <w:rFonts w:ascii="Arial" w:hAnsi="Arial" w:cs="Times New Roman"/>
      <w:sz w:val="20"/>
      <w:szCs w:val="20"/>
    </w:rPr>
  </w:style>
  <w:style w:type="character" w:customStyle="1" w:styleId="DateChar">
    <w:name w:val="Date Char"/>
    <w:link w:val="Date"/>
    <w:rsid w:val="00E05519"/>
    <w:rPr>
      <w:rFonts w:ascii="Arial" w:hAnsi="Arial"/>
    </w:rPr>
  </w:style>
  <w:style w:type="paragraph" w:styleId="Date">
    <w:name w:val="Date"/>
    <w:basedOn w:val="Normal"/>
    <w:next w:val="Normal"/>
    <w:link w:val="DateChar"/>
    <w:rsid w:val="00E05519"/>
    <w:pPr>
      <w:widowControl/>
      <w:autoSpaceDE/>
      <w:autoSpaceDN/>
      <w:adjustRightInd/>
    </w:pPr>
    <w:rPr>
      <w:rFonts w:ascii="Arial" w:hAnsi="Arial" w:cs="Times New Roman"/>
      <w:sz w:val="20"/>
      <w:szCs w:val="20"/>
    </w:rPr>
  </w:style>
  <w:style w:type="character" w:customStyle="1" w:styleId="E-mailSignatureChar">
    <w:name w:val="E-mail Signature Char"/>
    <w:link w:val="E-mailSignature"/>
    <w:rsid w:val="00E05519"/>
    <w:rPr>
      <w:rFonts w:ascii="Arial" w:hAnsi="Arial"/>
    </w:rPr>
  </w:style>
  <w:style w:type="paragraph" w:styleId="E-mailSignature">
    <w:name w:val="E-mail Signature"/>
    <w:basedOn w:val="Normal"/>
    <w:link w:val="E-mailSignatureChar"/>
    <w:rsid w:val="00E05519"/>
    <w:pPr>
      <w:widowControl/>
      <w:autoSpaceDE/>
      <w:autoSpaceDN/>
      <w:adjustRightInd/>
    </w:pPr>
    <w:rPr>
      <w:rFonts w:ascii="Arial" w:hAnsi="Arial" w:cs="Times New Roman"/>
      <w:sz w:val="20"/>
      <w:szCs w:val="20"/>
    </w:rPr>
  </w:style>
  <w:style w:type="character" w:customStyle="1" w:styleId="HTMLAddressChar">
    <w:name w:val="HTML Address Char"/>
    <w:link w:val="HTMLAddress"/>
    <w:rsid w:val="00E05519"/>
    <w:rPr>
      <w:rFonts w:ascii="Arial" w:hAnsi="Arial"/>
      <w:i/>
      <w:iCs/>
    </w:rPr>
  </w:style>
  <w:style w:type="paragraph" w:styleId="HTMLAddress">
    <w:name w:val="HTML Address"/>
    <w:basedOn w:val="Normal"/>
    <w:link w:val="HTMLAddressChar"/>
    <w:rsid w:val="00E05519"/>
    <w:pPr>
      <w:widowControl/>
      <w:autoSpaceDE/>
      <w:autoSpaceDN/>
      <w:adjustRightInd/>
    </w:pPr>
    <w:rPr>
      <w:rFonts w:ascii="Arial" w:hAnsi="Arial" w:cs="Times New Roman"/>
      <w:i/>
      <w:iCs/>
      <w:sz w:val="20"/>
      <w:szCs w:val="20"/>
    </w:rPr>
  </w:style>
  <w:style w:type="paragraph" w:styleId="List2">
    <w:name w:val="List 2"/>
    <w:basedOn w:val="Normal"/>
    <w:rsid w:val="00E05519"/>
    <w:pPr>
      <w:widowControl/>
      <w:autoSpaceDE/>
      <w:autoSpaceDN/>
      <w:adjustRightInd/>
      <w:ind w:left="720" w:hanging="360"/>
    </w:pPr>
    <w:rPr>
      <w:rFonts w:ascii="Arial" w:hAnsi="Arial" w:cs="Times New Roman"/>
      <w:sz w:val="20"/>
      <w:szCs w:val="20"/>
    </w:rPr>
  </w:style>
  <w:style w:type="paragraph" w:styleId="ListBullet2">
    <w:name w:val="List Bullet 2"/>
    <w:basedOn w:val="Normal"/>
    <w:autoRedefine/>
    <w:rsid w:val="00E05519"/>
    <w:pPr>
      <w:widowControl/>
      <w:tabs>
        <w:tab w:val="num" w:pos="720"/>
      </w:tabs>
      <w:autoSpaceDE/>
      <w:autoSpaceDN/>
      <w:adjustRightInd/>
      <w:ind w:left="1512" w:hanging="360"/>
    </w:pPr>
    <w:rPr>
      <w:rFonts w:ascii="Arial" w:hAnsi="Arial" w:cs="Times New Roman"/>
      <w:sz w:val="20"/>
      <w:szCs w:val="20"/>
    </w:rPr>
  </w:style>
  <w:style w:type="paragraph" w:styleId="ListBullet3">
    <w:name w:val="List Bullet 3"/>
    <w:basedOn w:val="Normal"/>
    <w:autoRedefine/>
    <w:rsid w:val="00E05519"/>
    <w:pPr>
      <w:widowControl/>
      <w:tabs>
        <w:tab w:val="num" w:pos="1080"/>
      </w:tabs>
      <w:autoSpaceDE/>
      <w:autoSpaceDN/>
      <w:adjustRightInd/>
      <w:ind w:left="1080" w:hanging="360"/>
    </w:pPr>
    <w:rPr>
      <w:rFonts w:ascii="Arial" w:hAnsi="Arial" w:cs="Times New Roman"/>
      <w:sz w:val="20"/>
      <w:szCs w:val="20"/>
    </w:rPr>
  </w:style>
  <w:style w:type="paragraph" w:styleId="ListBullet5">
    <w:name w:val="List Bullet 5"/>
    <w:basedOn w:val="Normal"/>
    <w:autoRedefine/>
    <w:rsid w:val="00E05519"/>
    <w:pPr>
      <w:widowControl/>
      <w:tabs>
        <w:tab w:val="num" w:pos="1800"/>
      </w:tabs>
      <w:autoSpaceDE/>
      <w:autoSpaceDN/>
      <w:adjustRightInd/>
      <w:ind w:left="1800" w:hanging="360"/>
    </w:pPr>
    <w:rPr>
      <w:rFonts w:ascii="Arial" w:hAnsi="Arial" w:cs="Times New Roman"/>
      <w:sz w:val="20"/>
      <w:szCs w:val="20"/>
    </w:rPr>
  </w:style>
  <w:style w:type="paragraph" w:styleId="ListNumber">
    <w:name w:val="List Number"/>
    <w:basedOn w:val="Normal"/>
    <w:rsid w:val="00E05519"/>
    <w:pPr>
      <w:widowControl/>
      <w:tabs>
        <w:tab w:val="num" w:pos="360"/>
      </w:tabs>
      <w:autoSpaceDE/>
      <w:autoSpaceDN/>
      <w:adjustRightInd/>
      <w:ind w:left="360" w:hanging="360"/>
    </w:pPr>
    <w:rPr>
      <w:rFonts w:ascii="Arial" w:hAnsi="Arial" w:cs="Times New Roman"/>
      <w:sz w:val="20"/>
      <w:szCs w:val="20"/>
    </w:rPr>
  </w:style>
  <w:style w:type="paragraph" w:styleId="ListNumber2">
    <w:name w:val="List Number 2"/>
    <w:basedOn w:val="Normal"/>
    <w:rsid w:val="00E05519"/>
    <w:pPr>
      <w:widowControl/>
      <w:tabs>
        <w:tab w:val="num" w:pos="720"/>
      </w:tabs>
      <w:autoSpaceDE/>
      <w:autoSpaceDN/>
      <w:adjustRightInd/>
      <w:ind w:left="720" w:hanging="360"/>
    </w:pPr>
    <w:rPr>
      <w:rFonts w:ascii="Arial" w:hAnsi="Arial" w:cs="Times New Roman"/>
      <w:sz w:val="20"/>
      <w:szCs w:val="20"/>
    </w:rPr>
  </w:style>
  <w:style w:type="paragraph" w:styleId="ListNumber3">
    <w:name w:val="List Number 3"/>
    <w:basedOn w:val="Normal"/>
    <w:rsid w:val="00E05519"/>
    <w:pPr>
      <w:widowControl/>
      <w:tabs>
        <w:tab w:val="num" w:pos="1080"/>
      </w:tabs>
      <w:autoSpaceDE/>
      <w:autoSpaceDN/>
      <w:adjustRightInd/>
      <w:ind w:left="1080" w:hanging="360"/>
    </w:pPr>
    <w:rPr>
      <w:rFonts w:ascii="Arial" w:hAnsi="Arial" w:cs="Times New Roman"/>
      <w:sz w:val="20"/>
      <w:szCs w:val="20"/>
    </w:rPr>
  </w:style>
  <w:style w:type="paragraph" w:styleId="ListNumber5">
    <w:name w:val="List Number 5"/>
    <w:basedOn w:val="Normal"/>
    <w:rsid w:val="00E05519"/>
    <w:pPr>
      <w:widowControl/>
      <w:tabs>
        <w:tab w:val="num" w:pos="1800"/>
      </w:tabs>
      <w:autoSpaceDE/>
      <w:autoSpaceDN/>
      <w:adjustRightInd/>
      <w:ind w:left="1800" w:hanging="360"/>
    </w:pPr>
    <w:rPr>
      <w:rFonts w:ascii="Arial" w:hAnsi="Arial" w:cs="Times New Roman"/>
      <w:sz w:val="20"/>
      <w:szCs w:val="20"/>
    </w:rPr>
  </w:style>
  <w:style w:type="character" w:customStyle="1" w:styleId="MacroTextChar">
    <w:name w:val="Macro Text Char"/>
    <w:link w:val="MacroText"/>
    <w:rsid w:val="00E05519"/>
    <w:rPr>
      <w:rFonts w:ascii="Courier New" w:hAnsi="Courier New" w:cs="Courier New"/>
    </w:rPr>
  </w:style>
  <w:style w:type="paragraph" w:styleId="MacroText">
    <w:name w:val="macro"/>
    <w:link w:val="MacroTextChar"/>
    <w:rsid w:val="00E05519"/>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character" w:customStyle="1" w:styleId="MessageHeaderChar">
    <w:name w:val="Message Header Char"/>
    <w:link w:val="MessageHeader"/>
    <w:rsid w:val="00E05519"/>
    <w:rPr>
      <w:rFonts w:ascii="Arial" w:hAnsi="Arial" w:cs="Arial"/>
      <w:sz w:val="24"/>
      <w:szCs w:val="24"/>
      <w:shd w:val="pct20" w:color="auto" w:fill="auto"/>
    </w:rPr>
  </w:style>
  <w:style w:type="paragraph" w:styleId="MessageHeader">
    <w:name w:val="Message Header"/>
    <w:basedOn w:val="Normal"/>
    <w:link w:val="MessageHeaderChar"/>
    <w:rsid w:val="00E05519"/>
    <w:pPr>
      <w:widowControl/>
      <w:pBdr>
        <w:top w:val="single" w:sz="6" w:space="1" w:color="auto"/>
        <w:left w:val="single" w:sz="6" w:space="1" w:color="auto"/>
        <w:bottom w:val="single" w:sz="6" w:space="1" w:color="auto"/>
        <w:right w:val="single" w:sz="6" w:space="1" w:color="auto"/>
      </w:pBdr>
      <w:shd w:val="pct20" w:color="auto" w:fill="auto"/>
      <w:autoSpaceDE/>
      <w:autoSpaceDN/>
      <w:adjustRightInd/>
      <w:ind w:left="1080" w:hanging="1080"/>
    </w:pPr>
    <w:rPr>
      <w:rFonts w:ascii="Arial" w:hAnsi="Arial" w:cs="Arial"/>
    </w:rPr>
  </w:style>
  <w:style w:type="paragraph" w:styleId="NormalWeb">
    <w:name w:val="Normal (Web)"/>
    <w:basedOn w:val="Normal"/>
    <w:uiPriority w:val="99"/>
    <w:rsid w:val="00E05519"/>
    <w:pPr>
      <w:widowControl/>
      <w:autoSpaceDE/>
      <w:autoSpaceDN/>
      <w:adjustRightInd/>
    </w:pPr>
    <w:rPr>
      <w:rFonts w:ascii="Times New Roman" w:hAnsi="Times New Roman" w:cs="Times New Roman"/>
    </w:rPr>
  </w:style>
  <w:style w:type="paragraph" w:styleId="NoteHeading">
    <w:name w:val="Note Heading"/>
    <w:basedOn w:val="Normal"/>
    <w:next w:val="Normal"/>
    <w:link w:val="NoteHeadingChar"/>
    <w:uiPriority w:val="99"/>
    <w:rsid w:val="00E05519"/>
    <w:pPr>
      <w:widowControl/>
      <w:autoSpaceDE/>
      <w:autoSpaceDN/>
      <w:adjustRightInd/>
    </w:pPr>
    <w:rPr>
      <w:rFonts w:ascii="Arial" w:hAnsi="Arial" w:cs="Times New Roman"/>
      <w:sz w:val="20"/>
      <w:szCs w:val="20"/>
    </w:rPr>
  </w:style>
  <w:style w:type="character" w:customStyle="1" w:styleId="NoteHeadingChar">
    <w:name w:val="Note Heading Char"/>
    <w:link w:val="NoteHeading"/>
    <w:uiPriority w:val="99"/>
    <w:rsid w:val="00E05519"/>
    <w:rPr>
      <w:rFonts w:ascii="Arial" w:hAnsi="Arial"/>
    </w:rPr>
  </w:style>
  <w:style w:type="character" w:customStyle="1" w:styleId="SalutationChar">
    <w:name w:val="Salutation Char"/>
    <w:link w:val="Salutation"/>
    <w:rsid w:val="00E05519"/>
    <w:rPr>
      <w:rFonts w:ascii="Arial" w:hAnsi="Arial"/>
    </w:rPr>
  </w:style>
  <w:style w:type="paragraph" w:styleId="Salutation">
    <w:name w:val="Salutation"/>
    <w:basedOn w:val="Normal"/>
    <w:next w:val="Normal"/>
    <w:link w:val="SalutationChar"/>
    <w:rsid w:val="00E05519"/>
    <w:pPr>
      <w:widowControl/>
      <w:autoSpaceDE/>
      <w:autoSpaceDN/>
      <w:adjustRightInd/>
    </w:pPr>
    <w:rPr>
      <w:rFonts w:ascii="Arial" w:hAnsi="Arial" w:cs="Times New Roman"/>
      <w:sz w:val="20"/>
      <w:szCs w:val="20"/>
    </w:rPr>
  </w:style>
  <w:style w:type="character" w:customStyle="1" w:styleId="SignatureChar">
    <w:name w:val="Signature Char"/>
    <w:link w:val="Signature"/>
    <w:rsid w:val="00E05519"/>
    <w:rPr>
      <w:rFonts w:ascii="Arial" w:hAnsi="Arial"/>
    </w:rPr>
  </w:style>
  <w:style w:type="paragraph" w:styleId="Signature">
    <w:name w:val="Signature"/>
    <w:basedOn w:val="Normal"/>
    <w:link w:val="SignatureChar"/>
    <w:rsid w:val="00E05519"/>
    <w:pPr>
      <w:widowControl/>
      <w:autoSpaceDE/>
      <w:autoSpaceDN/>
      <w:adjustRightInd/>
      <w:ind w:left="4320"/>
    </w:pPr>
    <w:rPr>
      <w:rFonts w:ascii="Arial" w:hAnsi="Arial" w:cs="Times New Roman"/>
      <w:sz w:val="20"/>
      <w:szCs w:val="20"/>
    </w:rPr>
  </w:style>
  <w:style w:type="paragraph" w:customStyle="1" w:styleId="RowHeadings">
    <w:name w:val="Row Headings"/>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ColumnHeadings">
    <w:name w:val="Column Headings"/>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Non-requirement">
    <w:name w:val="Non-requirement"/>
    <w:basedOn w:val="Normal"/>
    <w:rsid w:val="00E05519"/>
    <w:pPr>
      <w:widowControl/>
      <w:tabs>
        <w:tab w:val="num" w:pos="3600"/>
      </w:tabs>
      <w:autoSpaceDE/>
      <w:autoSpaceDN/>
      <w:adjustRightInd/>
      <w:ind w:left="2808" w:hanging="648"/>
    </w:pPr>
    <w:rPr>
      <w:rFonts w:ascii="Arial" w:hAnsi="Arial" w:cs="Times New Roman"/>
      <w:sz w:val="20"/>
      <w:szCs w:val="20"/>
    </w:rPr>
  </w:style>
  <w:style w:type="paragraph" w:customStyle="1" w:styleId="AppendixPara">
    <w:name w:val="AppendixPara"/>
    <w:basedOn w:val="Normal"/>
    <w:rsid w:val="00E05519"/>
    <w:pPr>
      <w:widowControl/>
      <w:autoSpaceDE/>
      <w:autoSpaceDN/>
      <w:adjustRightInd/>
      <w:spacing w:after="60"/>
    </w:pPr>
    <w:rPr>
      <w:rFonts w:ascii="Arial" w:hAnsi="Arial" w:cs="Times New Roman"/>
      <w:sz w:val="20"/>
      <w:szCs w:val="20"/>
    </w:rPr>
  </w:style>
  <w:style w:type="paragraph" w:customStyle="1" w:styleId="Legend">
    <w:name w:val="Legend"/>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Stand-alonebasic">
    <w:name w:val="Stand-alone basic"/>
    <w:rsid w:val="00E05519"/>
    <w:pPr>
      <w:keepLines/>
      <w:widowControl w:val="0"/>
      <w:suppressAutoHyphens/>
    </w:pPr>
    <w:rPr>
      <w:rFonts w:ascii="Arial" w:eastAsia="MS Mincho" w:hAnsi="Arial"/>
      <w:noProof/>
      <w:sz w:val="18"/>
    </w:rPr>
  </w:style>
  <w:style w:type="paragraph" w:customStyle="1" w:styleId="Requirement4">
    <w:name w:val="Requirement 4"/>
    <w:basedOn w:val="Heading4"/>
    <w:next w:val="TestIndications"/>
    <w:rsid w:val="00E05519"/>
    <w:pPr>
      <w:keepNext w:val="0"/>
      <w:widowControl/>
      <w:numPr>
        <w:ilvl w:val="3"/>
      </w:numPr>
      <w:tabs>
        <w:tab w:val="left" w:pos="720"/>
        <w:tab w:val="num" w:pos="3600"/>
      </w:tabs>
      <w:autoSpaceDE/>
      <w:autoSpaceDN/>
      <w:adjustRightInd/>
      <w:spacing w:before="0" w:after="0"/>
      <w:ind w:left="2808"/>
    </w:pPr>
    <w:rPr>
      <w:rFonts w:ascii="Arial" w:hAnsi="Arial" w:cs="Arial"/>
      <w:b/>
      <w:bCs w:val="0"/>
      <w:sz w:val="20"/>
      <w:szCs w:val="20"/>
      <w:lang w:eastAsia="de-DE"/>
    </w:rPr>
  </w:style>
  <w:style w:type="paragraph" w:customStyle="1" w:styleId="Requirement5">
    <w:name w:val="Requirement 5"/>
    <w:basedOn w:val="Requirement4"/>
    <w:autoRedefine/>
    <w:rsid w:val="00E05519"/>
    <w:pPr>
      <w:keepNext/>
      <w:numPr>
        <w:ilvl w:val="4"/>
        <w:numId w:val="4"/>
      </w:numPr>
    </w:pPr>
    <w:rPr>
      <w:color w:val="0000FF"/>
      <w:u w:val="double"/>
    </w:rPr>
  </w:style>
  <w:style w:type="paragraph" w:customStyle="1" w:styleId="ColorfulList-Accent11">
    <w:name w:val="Colorful List - Accent 11"/>
    <w:basedOn w:val="Normal"/>
    <w:uiPriority w:val="34"/>
    <w:qFormat/>
    <w:rsid w:val="00E05519"/>
    <w:pPr>
      <w:widowControl/>
      <w:autoSpaceDE/>
      <w:autoSpaceDN/>
      <w:adjustRightInd/>
      <w:spacing w:after="200" w:line="276" w:lineRule="auto"/>
      <w:ind w:left="720"/>
      <w:contextualSpacing/>
      <w:jc w:val="both"/>
    </w:pPr>
    <w:rPr>
      <w:rFonts w:cs="Times New Roman"/>
      <w:sz w:val="20"/>
      <w:szCs w:val="20"/>
      <w:lang w:bidi="en-US"/>
    </w:rPr>
  </w:style>
  <w:style w:type="character" w:customStyle="1" w:styleId="articlequote1">
    <w:name w:val="article_quote1"/>
    <w:rsid w:val="00E05519"/>
    <w:rPr>
      <w:rFonts w:ascii="Verdana" w:hAnsi="Verdana" w:hint="default"/>
      <w:b/>
      <w:bCs/>
      <w:sz w:val="30"/>
      <w:szCs w:val="30"/>
    </w:rPr>
  </w:style>
  <w:style w:type="paragraph" w:customStyle="1" w:styleId="NumberedList">
    <w:name w:val="Numbered List"/>
    <w:next w:val="Normal"/>
    <w:uiPriority w:val="99"/>
    <w:rsid w:val="00E05519"/>
    <w:pPr>
      <w:widowControl w:val="0"/>
      <w:autoSpaceDE w:val="0"/>
      <w:autoSpaceDN w:val="0"/>
      <w:adjustRightInd w:val="0"/>
      <w:ind w:left="360" w:hanging="360"/>
    </w:pPr>
    <w:rPr>
      <w:rFonts w:ascii="Arial" w:hAnsi="Arial" w:cs="Arial"/>
      <w:color w:val="000000"/>
      <w:shd w:val="clear" w:color="auto" w:fill="FFFFFF"/>
      <w:lang w:val="en-AU" w:eastAsia="de-DE"/>
    </w:rPr>
  </w:style>
  <w:style w:type="paragraph" w:customStyle="1" w:styleId="BulletedList">
    <w:name w:val="Bulleted List"/>
    <w:next w:val="Normal"/>
    <w:uiPriority w:val="99"/>
    <w:rsid w:val="00E05519"/>
    <w:pPr>
      <w:widowControl w:val="0"/>
      <w:autoSpaceDE w:val="0"/>
      <w:autoSpaceDN w:val="0"/>
      <w:adjustRightInd w:val="0"/>
      <w:ind w:left="360" w:hanging="360"/>
    </w:pPr>
    <w:rPr>
      <w:rFonts w:ascii="Arial" w:hAnsi="Arial" w:cs="Arial"/>
      <w:color w:val="000000"/>
      <w:shd w:val="clear" w:color="auto" w:fill="FFFFFF"/>
      <w:lang w:val="en-AU" w:eastAsia="de-DE"/>
    </w:rPr>
  </w:style>
  <w:style w:type="paragraph" w:customStyle="1" w:styleId="Code">
    <w:name w:val="Code"/>
    <w:next w:val="Normal"/>
    <w:uiPriority w:val="99"/>
    <w:rsid w:val="00E05519"/>
    <w:pPr>
      <w:widowControl w:val="0"/>
      <w:autoSpaceDE w:val="0"/>
      <w:autoSpaceDN w:val="0"/>
      <w:adjustRightInd w:val="0"/>
    </w:pPr>
    <w:rPr>
      <w:rFonts w:ascii="Arial" w:hAnsi="Arial" w:cs="Arial"/>
      <w:color w:val="000000"/>
      <w:sz w:val="18"/>
      <w:szCs w:val="18"/>
      <w:shd w:val="clear" w:color="auto" w:fill="FFFFFF"/>
      <w:lang w:val="en-AU" w:eastAsia="de-DE"/>
    </w:rPr>
  </w:style>
  <w:style w:type="character" w:customStyle="1" w:styleId="FieldLabel">
    <w:name w:val="Field Label"/>
    <w:uiPriority w:val="99"/>
    <w:rsid w:val="00E05519"/>
    <w:rPr>
      <w:i/>
      <w:iCs/>
      <w:color w:val="004080"/>
      <w:sz w:val="20"/>
      <w:szCs w:val="20"/>
      <w:shd w:val="clear" w:color="auto" w:fill="FFFFFF"/>
    </w:rPr>
  </w:style>
  <w:style w:type="character" w:customStyle="1" w:styleId="TableHeading">
    <w:name w:val="Table Heading"/>
    <w:uiPriority w:val="99"/>
    <w:rsid w:val="00E05519"/>
    <w:rPr>
      <w:b/>
      <w:bCs/>
      <w:color w:val="000000"/>
      <w:sz w:val="22"/>
      <w:szCs w:val="22"/>
      <w:shd w:val="clear" w:color="auto" w:fill="FFFFFF"/>
    </w:rPr>
  </w:style>
  <w:style w:type="character" w:customStyle="1" w:styleId="SSBookmark">
    <w:name w:val="SSBookmark"/>
    <w:uiPriority w:val="99"/>
    <w:rsid w:val="00E05519"/>
    <w:rPr>
      <w:rFonts w:ascii="Lucida Sans" w:hAnsi="Lucida Sans" w:cs="Lucida Sans"/>
      <w:b/>
      <w:bCs/>
      <w:color w:val="000000"/>
      <w:sz w:val="16"/>
      <w:szCs w:val="16"/>
      <w:shd w:val="clear" w:color="auto" w:fill="FFFF80"/>
    </w:rPr>
  </w:style>
  <w:style w:type="character" w:customStyle="1" w:styleId="Objecttype">
    <w:name w:val="Object type"/>
    <w:uiPriority w:val="99"/>
    <w:rsid w:val="00E05519"/>
    <w:rPr>
      <w:b/>
      <w:bCs/>
      <w:color w:val="000000"/>
      <w:sz w:val="20"/>
      <w:szCs w:val="20"/>
      <w:u w:val="single"/>
      <w:shd w:val="clear" w:color="auto" w:fill="FFFFFF"/>
    </w:rPr>
  </w:style>
  <w:style w:type="paragraph" w:customStyle="1" w:styleId="ListHeader">
    <w:name w:val="List Header"/>
    <w:next w:val="Normal"/>
    <w:uiPriority w:val="99"/>
    <w:rsid w:val="00E05519"/>
    <w:pPr>
      <w:widowControl w:val="0"/>
      <w:autoSpaceDE w:val="0"/>
      <w:autoSpaceDN w:val="0"/>
      <w:adjustRightInd w:val="0"/>
    </w:pPr>
    <w:rPr>
      <w:rFonts w:ascii="Arial" w:hAnsi="Arial" w:cs="Arial"/>
      <w:b/>
      <w:bCs/>
      <w:i/>
      <w:iCs/>
      <w:color w:val="0000A0"/>
      <w:shd w:val="clear" w:color="auto" w:fill="FFFFFF"/>
      <w:lang w:val="en-AU" w:eastAsia="de-DE"/>
    </w:rPr>
  </w:style>
  <w:style w:type="paragraph" w:customStyle="1" w:styleId="DataField11pt-Single">
    <w:name w:val="Data Field 11pt-Single"/>
    <w:basedOn w:val="Normal"/>
    <w:rsid w:val="00E05519"/>
    <w:pPr>
      <w:widowControl/>
      <w:adjustRightInd/>
    </w:pPr>
    <w:rPr>
      <w:rFonts w:ascii="Arial" w:hAnsi="Arial" w:cs="Arial"/>
      <w:sz w:val="22"/>
      <w:szCs w:val="20"/>
    </w:rPr>
  </w:style>
  <w:style w:type="character" w:customStyle="1" w:styleId="apple-style-span">
    <w:name w:val="apple-style-span"/>
    <w:rsid w:val="00E05519"/>
  </w:style>
  <w:style w:type="character" w:customStyle="1" w:styleId="f">
    <w:name w:val="f"/>
    <w:rsid w:val="00E05519"/>
    <w:rPr>
      <w:rFonts w:cs="Times New Roman"/>
    </w:rPr>
  </w:style>
  <w:style w:type="character" w:customStyle="1" w:styleId="mw-headline">
    <w:name w:val="mw-headline"/>
    <w:rsid w:val="00E05519"/>
  </w:style>
  <w:style w:type="character" w:customStyle="1" w:styleId="editsection">
    <w:name w:val="editsection"/>
    <w:rsid w:val="00E05519"/>
  </w:style>
  <w:style w:type="character" w:customStyle="1" w:styleId="pseditboxdisponly">
    <w:name w:val="pseditbox_disponly"/>
    <w:rsid w:val="00E05519"/>
  </w:style>
  <w:style w:type="paragraph" w:customStyle="1" w:styleId="AppendixHeading">
    <w:name w:val="Appendix Heading"/>
    <w:basedOn w:val="Normal"/>
    <w:next w:val="Normal"/>
    <w:qFormat/>
    <w:rsid w:val="00E05519"/>
    <w:pPr>
      <w:widowControl/>
      <w:numPr>
        <w:numId w:val="5"/>
      </w:numPr>
      <w:autoSpaceDE/>
      <w:autoSpaceDN/>
      <w:adjustRightInd/>
      <w:spacing w:after="200" w:line="276" w:lineRule="auto"/>
      <w:ind w:left="360"/>
    </w:pPr>
    <w:rPr>
      <w:rFonts w:cs="Times New Roman"/>
      <w:sz w:val="22"/>
      <w:szCs w:val="22"/>
    </w:rPr>
  </w:style>
  <w:style w:type="paragraph" w:customStyle="1" w:styleId="ColorfulList-Accent12">
    <w:name w:val="Colorful List - Accent 12"/>
    <w:basedOn w:val="Normal"/>
    <w:uiPriority w:val="34"/>
    <w:qFormat/>
    <w:rsid w:val="00E05519"/>
    <w:pPr>
      <w:widowControl/>
      <w:autoSpaceDE/>
      <w:autoSpaceDN/>
      <w:adjustRightInd/>
      <w:spacing w:after="80"/>
      <w:ind w:left="720"/>
      <w:contextualSpacing/>
    </w:pPr>
    <w:rPr>
      <w:rFonts w:eastAsia="Calibri" w:cs="Times New Roman"/>
      <w:sz w:val="22"/>
      <w:szCs w:val="22"/>
    </w:rPr>
  </w:style>
  <w:style w:type="character" w:customStyle="1" w:styleId="citation">
    <w:name w:val="citation"/>
    <w:rsid w:val="00E05519"/>
    <w:rPr>
      <w:i w:val="0"/>
      <w:iCs w:val="0"/>
    </w:rPr>
  </w:style>
  <w:style w:type="paragraph" w:customStyle="1" w:styleId="Body">
    <w:name w:val="Body"/>
    <w:rsid w:val="00E05519"/>
    <w:pPr>
      <w:widowControl w:val="0"/>
      <w:tabs>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280" w:line="280" w:lineRule="atLeast"/>
      <w:ind w:left="1260"/>
    </w:pPr>
    <w:rPr>
      <w:rFonts w:ascii="Times" w:hAnsi="Times"/>
      <w:color w:val="000000"/>
      <w:sz w:val="24"/>
    </w:rPr>
  </w:style>
  <w:style w:type="paragraph" w:customStyle="1" w:styleId="BulletCell">
    <w:name w:val="Bullet:Cell"/>
    <w:rsid w:val="00E05519"/>
    <w:pPr>
      <w:widowControl w:val="0"/>
      <w:tabs>
        <w:tab w:val="left" w:pos="216"/>
      </w:tabs>
      <w:spacing w:after="100" w:line="280" w:lineRule="atLeast"/>
    </w:pPr>
    <w:rPr>
      <w:rFonts w:ascii="Times" w:hAnsi="Times"/>
      <w:color w:val="000000"/>
      <w:sz w:val="24"/>
    </w:rPr>
  </w:style>
  <w:style w:type="paragraph" w:customStyle="1" w:styleId="CellL">
    <w:name w:val="Cell:L"/>
    <w:rsid w:val="00E05519"/>
    <w:pPr>
      <w:widowControl w:val="0"/>
      <w:spacing w:line="240" w:lineRule="atLeast"/>
    </w:pPr>
    <w:rPr>
      <w:rFonts w:ascii="Times" w:hAnsi="Times"/>
      <w:color w:val="000000"/>
    </w:rPr>
  </w:style>
  <w:style w:type="paragraph" w:customStyle="1" w:styleId="Bulletstd">
    <w:name w:val="Bullet:std"/>
    <w:rsid w:val="00E05519"/>
    <w:pPr>
      <w:widowControl w:val="0"/>
      <w:numPr>
        <w:numId w:val="6"/>
      </w:numPr>
      <w:tabs>
        <w:tab w:val="left" w:pos="1800"/>
      </w:tabs>
      <w:spacing w:before="100" w:after="100" w:line="280" w:lineRule="atLeast"/>
    </w:pPr>
    <w:rPr>
      <w:rFonts w:ascii="Times" w:hAnsi="Times"/>
      <w:snapToGrid w:val="0"/>
      <w:color w:val="000000"/>
      <w:sz w:val="24"/>
    </w:rPr>
  </w:style>
  <w:style w:type="paragraph" w:styleId="TOCHeading">
    <w:name w:val="TOC Heading"/>
    <w:basedOn w:val="Heading1"/>
    <w:next w:val="Normal"/>
    <w:uiPriority w:val="39"/>
    <w:qFormat/>
    <w:rsid w:val="00E05519"/>
    <w:pPr>
      <w:keepNext/>
      <w:keepLines/>
      <w:pageBreakBefore/>
      <w:autoSpaceDE w:val="0"/>
      <w:autoSpaceDN w:val="0"/>
      <w:adjustRightInd w:val="0"/>
      <w:spacing w:before="360" w:after="0" w:line="276" w:lineRule="auto"/>
      <w:jc w:val="both"/>
      <w:outlineLvl w:val="9"/>
    </w:pPr>
    <w:rPr>
      <w:rFonts w:ascii="Cambria" w:hAnsi="Cambria"/>
      <w:bCs/>
      <w:color w:val="365F91"/>
      <w:sz w:val="28"/>
      <w:szCs w:val="28"/>
    </w:rPr>
  </w:style>
  <w:style w:type="paragraph" w:customStyle="1" w:styleId="BodyText1">
    <w:name w:val="Body Text 1"/>
    <w:basedOn w:val="Normal"/>
    <w:link w:val="BodyText1Char"/>
    <w:uiPriority w:val="99"/>
    <w:rsid w:val="00E05519"/>
    <w:pPr>
      <w:widowControl/>
      <w:autoSpaceDE/>
      <w:autoSpaceDN/>
      <w:adjustRightInd/>
      <w:spacing w:before="120" w:after="120" w:line="360" w:lineRule="auto"/>
      <w:jc w:val="both"/>
    </w:pPr>
    <w:rPr>
      <w:rFonts w:ascii="Times New Roman" w:eastAsia="MS Mincho" w:hAnsi="Times New Roman" w:cs="Times New Roman"/>
      <w:szCs w:val="20"/>
      <w:lang w:eastAsia="ja-JP"/>
    </w:rPr>
  </w:style>
  <w:style w:type="character" w:customStyle="1" w:styleId="BodyText1Char">
    <w:name w:val="Body Text 1 Char"/>
    <w:link w:val="BodyText1"/>
    <w:uiPriority w:val="99"/>
    <w:locked/>
    <w:rsid w:val="00E05519"/>
    <w:rPr>
      <w:rFonts w:ascii="Times New Roman" w:eastAsia="MS Mincho" w:hAnsi="Times New Roman"/>
      <w:sz w:val="24"/>
      <w:lang w:eastAsia="ja-JP"/>
    </w:rPr>
  </w:style>
  <w:style w:type="paragraph" w:customStyle="1" w:styleId="Heading10">
    <w:name w:val="Heading1"/>
    <w:basedOn w:val="Heading1"/>
    <w:next w:val="Normal"/>
    <w:rsid w:val="00E05519"/>
    <w:pPr>
      <w:autoSpaceDE w:val="0"/>
      <w:autoSpaceDN w:val="0"/>
      <w:adjustRightInd w:val="0"/>
      <w:spacing w:before="600" w:after="0" w:line="360" w:lineRule="auto"/>
    </w:pPr>
    <w:rPr>
      <w:rFonts w:ascii="Times New Roman" w:hAnsi="Times New Roman"/>
      <w:bCs/>
      <w:i/>
      <w:iCs/>
      <w:sz w:val="22"/>
      <w:szCs w:val="32"/>
      <w:lang w:val="x-none" w:eastAsia="x-none"/>
    </w:rPr>
  </w:style>
  <w:style w:type="paragraph" w:customStyle="1" w:styleId="Heading20">
    <w:name w:val="Heading2"/>
    <w:basedOn w:val="Heading2"/>
    <w:rsid w:val="00E05519"/>
    <w:pPr>
      <w:autoSpaceDE w:val="0"/>
      <w:autoSpaceDN w:val="0"/>
      <w:adjustRightInd w:val="0"/>
      <w:spacing w:before="0" w:after="0" w:line="360" w:lineRule="auto"/>
      <w:ind w:left="432"/>
    </w:pPr>
    <w:rPr>
      <w:rFonts w:ascii="Times New Roman" w:hAnsi="Times New Roman"/>
      <w:bCs/>
      <w:iCs/>
      <w:sz w:val="24"/>
      <w:szCs w:val="28"/>
      <w:lang w:val="x-none" w:eastAsia="x-none"/>
    </w:rPr>
  </w:style>
  <w:style w:type="paragraph" w:customStyle="1" w:styleId="Heading30">
    <w:name w:val="Heading3"/>
    <w:basedOn w:val="Heading3"/>
    <w:rsid w:val="00E05519"/>
    <w:pPr>
      <w:keepNext w:val="0"/>
      <w:widowControl/>
      <w:spacing w:before="0" w:after="0" w:line="360" w:lineRule="auto"/>
      <w:ind w:left="864"/>
    </w:pPr>
    <w:rPr>
      <w:rFonts w:ascii="Times New Roman" w:hAnsi="Times New Roman"/>
      <w:b/>
      <w:i/>
      <w:iCs/>
      <w:caps w:val="0"/>
      <w:u w:val="none"/>
      <w:lang w:val="x-none" w:eastAsia="x-none"/>
    </w:rPr>
  </w:style>
  <w:style w:type="character" w:customStyle="1" w:styleId="issue">
    <w:name w:val="issue"/>
    <w:rsid w:val="00E05519"/>
  </w:style>
  <w:style w:type="character" w:customStyle="1" w:styleId="text">
    <w:name w:val="text"/>
    <w:rsid w:val="00E05519"/>
  </w:style>
  <w:style w:type="paragraph" w:customStyle="1" w:styleId="Title1">
    <w:name w:val="Title1"/>
    <w:basedOn w:val="Normal"/>
    <w:rsid w:val="00E05519"/>
    <w:pPr>
      <w:widowControl/>
      <w:spacing w:before="100" w:beforeAutospacing="1" w:after="100" w:afterAutospacing="1"/>
      <w:ind w:firstLine="357"/>
    </w:pPr>
    <w:rPr>
      <w:rFonts w:ascii="Times New Roman" w:hAnsi="Times New Roman" w:cs="Times New Roman"/>
    </w:rPr>
  </w:style>
  <w:style w:type="paragraph" w:customStyle="1" w:styleId="rprtbody">
    <w:name w:val="rprtbody"/>
    <w:basedOn w:val="Normal"/>
    <w:rsid w:val="00E05519"/>
    <w:pPr>
      <w:widowControl/>
      <w:spacing w:before="100" w:beforeAutospacing="1" w:after="100" w:afterAutospacing="1"/>
      <w:ind w:firstLine="357"/>
    </w:pPr>
    <w:rPr>
      <w:rFonts w:ascii="Times New Roman" w:hAnsi="Times New Roman" w:cs="Times New Roman"/>
    </w:rPr>
  </w:style>
  <w:style w:type="paragraph" w:customStyle="1" w:styleId="aux">
    <w:name w:val="aux"/>
    <w:basedOn w:val="Normal"/>
    <w:rsid w:val="00E05519"/>
    <w:pPr>
      <w:widowControl/>
      <w:spacing w:before="100" w:beforeAutospacing="1" w:after="100" w:afterAutospacing="1"/>
      <w:ind w:firstLine="357"/>
    </w:pPr>
    <w:rPr>
      <w:rFonts w:ascii="Times New Roman" w:hAnsi="Times New Roman" w:cs="Times New Roman"/>
    </w:rPr>
  </w:style>
  <w:style w:type="character" w:customStyle="1" w:styleId="src">
    <w:name w:val="src"/>
    <w:rsid w:val="00E05519"/>
  </w:style>
  <w:style w:type="character" w:customStyle="1" w:styleId="jrnl">
    <w:name w:val="jrnl"/>
    <w:rsid w:val="00E05519"/>
  </w:style>
  <w:style w:type="paragraph" w:customStyle="1" w:styleId="Level3Text">
    <w:name w:val="Level 3 Text"/>
    <w:basedOn w:val="Normal"/>
    <w:rsid w:val="00E05519"/>
    <w:pPr>
      <w:widowControl/>
      <w:spacing w:before="80" w:after="80"/>
      <w:ind w:left="1340" w:firstLine="357"/>
      <w:jc w:val="both"/>
    </w:pPr>
    <w:rPr>
      <w:rFonts w:ascii="Bookman" w:hAnsi="Bookman" w:cs="Times New Roman"/>
      <w:sz w:val="20"/>
      <w:szCs w:val="20"/>
    </w:rPr>
  </w:style>
  <w:style w:type="paragraph" w:customStyle="1" w:styleId="Level2Header">
    <w:name w:val="Level 2 Header"/>
    <w:basedOn w:val="Normal"/>
    <w:rsid w:val="00E05519"/>
    <w:pPr>
      <w:keepNext/>
      <w:widowControl/>
      <w:spacing w:before="160" w:after="120"/>
      <w:ind w:left="980" w:hanging="620"/>
      <w:jc w:val="both"/>
    </w:pPr>
    <w:rPr>
      <w:rFonts w:ascii="Bookman" w:hAnsi="Bookman" w:cs="Times New Roman"/>
      <w:b/>
      <w:sz w:val="20"/>
      <w:szCs w:val="20"/>
    </w:rPr>
  </w:style>
  <w:style w:type="paragraph" w:customStyle="1" w:styleId="VerdanaBodyHeader">
    <w:name w:val="Verdana Body Header"/>
    <w:basedOn w:val="Header"/>
    <w:rsid w:val="00E05519"/>
    <w:pPr>
      <w:tabs>
        <w:tab w:val="clear" w:pos="4680"/>
        <w:tab w:val="clear" w:pos="9360"/>
        <w:tab w:val="center" w:pos="4320"/>
        <w:tab w:val="right" w:pos="8640"/>
      </w:tabs>
      <w:autoSpaceDE/>
      <w:autoSpaceDN/>
      <w:adjustRightInd/>
      <w:spacing w:after="0" w:line="360" w:lineRule="auto"/>
      <w:ind w:firstLine="0"/>
    </w:pPr>
    <w:rPr>
      <w:rFonts w:ascii="Verdana" w:hAnsi="Verdana"/>
      <w:b/>
      <w:bCs/>
      <w:iCs w:val="0"/>
    </w:rPr>
  </w:style>
  <w:style w:type="character" w:customStyle="1" w:styleId="cit-source">
    <w:name w:val="cit-source"/>
    <w:rsid w:val="00E05519"/>
  </w:style>
  <w:style w:type="character" w:customStyle="1" w:styleId="cit-pub-date">
    <w:name w:val="cit-pub-date"/>
    <w:rsid w:val="00E05519"/>
  </w:style>
  <w:style w:type="character" w:customStyle="1" w:styleId="cit-vol">
    <w:name w:val="cit-vol"/>
    <w:rsid w:val="00E05519"/>
  </w:style>
  <w:style w:type="character" w:customStyle="1" w:styleId="cit-fpage">
    <w:name w:val="cit-fpage"/>
    <w:rsid w:val="00E05519"/>
  </w:style>
  <w:style w:type="character" w:customStyle="1" w:styleId="fm-citation-ids-label">
    <w:name w:val="fm-citation-ids-label"/>
    <w:rsid w:val="00E05519"/>
  </w:style>
  <w:style w:type="character" w:customStyle="1" w:styleId="article-articlebody">
    <w:name w:val="article-articlebody"/>
    <w:rsid w:val="00E05519"/>
  </w:style>
  <w:style w:type="character" w:customStyle="1" w:styleId="subabstractlabel">
    <w:name w:val="sub_abstract_label"/>
    <w:rsid w:val="00E05519"/>
  </w:style>
  <w:style w:type="paragraph" w:customStyle="1" w:styleId="desc">
    <w:name w:val="desc"/>
    <w:basedOn w:val="Normal"/>
    <w:rsid w:val="00E05519"/>
    <w:pPr>
      <w:widowControl/>
      <w:autoSpaceDE/>
      <w:autoSpaceDN/>
      <w:adjustRightInd/>
      <w:spacing w:before="100" w:beforeAutospacing="1" w:after="100" w:afterAutospacing="1"/>
    </w:pPr>
    <w:rPr>
      <w:rFonts w:ascii="Times New Roman" w:hAnsi="Times New Roman" w:cs="Times New Roman"/>
    </w:rPr>
  </w:style>
  <w:style w:type="paragraph" w:customStyle="1" w:styleId="SPIEbodytext">
    <w:name w:val="SPIE body text"/>
    <w:basedOn w:val="Normal"/>
    <w:link w:val="SPIEbodytextCharChar"/>
    <w:rsid w:val="00E05519"/>
    <w:pPr>
      <w:widowControl/>
      <w:autoSpaceDE/>
      <w:autoSpaceDN/>
      <w:adjustRightInd/>
      <w:spacing w:after="120"/>
      <w:jc w:val="both"/>
    </w:pPr>
    <w:rPr>
      <w:rFonts w:eastAsia="Calibri" w:cs="Times New Roman"/>
      <w:szCs w:val="20"/>
    </w:rPr>
  </w:style>
  <w:style w:type="character" w:customStyle="1" w:styleId="SPIEbodytextCharChar">
    <w:name w:val="SPIE body text Char Char"/>
    <w:link w:val="SPIEbodytext"/>
    <w:locked/>
    <w:rsid w:val="00E05519"/>
    <w:rPr>
      <w:rFonts w:eastAsia="Calibri"/>
      <w:sz w:val="24"/>
    </w:rPr>
  </w:style>
  <w:style w:type="paragraph" w:customStyle="1" w:styleId="NoSpacing1">
    <w:name w:val="No Spacing1"/>
    <w:uiPriority w:val="99"/>
    <w:qFormat/>
    <w:rsid w:val="00E05519"/>
    <w:rPr>
      <w:sz w:val="22"/>
      <w:szCs w:val="22"/>
    </w:rPr>
  </w:style>
  <w:style w:type="character" w:customStyle="1" w:styleId="tl">
    <w:name w:val="tl"/>
    <w:rsid w:val="00E05519"/>
  </w:style>
  <w:style w:type="paragraph" w:customStyle="1" w:styleId="BulletA1">
    <w:name w:val="Bullet A1"/>
    <w:basedOn w:val="Normal"/>
    <w:rsid w:val="00E05519"/>
    <w:pPr>
      <w:widowControl/>
      <w:numPr>
        <w:numId w:val="7"/>
      </w:numPr>
      <w:autoSpaceDE/>
      <w:autoSpaceDN/>
      <w:adjustRightInd/>
      <w:spacing w:after="120"/>
    </w:pPr>
    <w:rPr>
      <w:rFonts w:ascii="Arial" w:hAnsi="Arial" w:cs="Times New Roman"/>
      <w:szCs w:val="22"/>
    </w:rPr>
  </w:style>
  <w:style w:type="paragraph" w:customStyle="1" w:styleId="FreeForm">
    <w:name w:val="Free Form"/>
    <w:rsid w:val="00F254DA"/>
    <w:rPr>
      <w:rFonts w:ascii="Lucida Grande" w:eastAsia="ヒラギノ角ゴ Pro W3" w:hAnsi="Lucida Grande"/>
      <w:color w:val="000000"/>
    </w:rPr>
  </w:style>
  <w:style w:type="paragraph" w:customStyle="1" w:styleId="Footer1">
    <w:name w:val="Footer1"/>
    <w:rsid w:val="00F254DA"/>
    <w:pPr>
      <w:tabs>
        <w:tab w:val="center" w:pos="4320"/>
        <w:tab w:val="right" w:pos="8640"/>
      </w:tabs>
    </w:pPr>
    <w:rPr>
      <w:rFonts w:ascii="Lucida Grande" w:eastAsia="ヒラギノ角ゴ Pro W3" w:hAnsi="Lucida Grande"/>
      <w:color w:val="000000"/>
      <w:sz w:val="24"/>
    </w:rPr>
  </w:style>
  <w:style w:type="numbering" w:customStyle="1" w:styleId="List1">
    <w:name w:val="List 1"/>
    <w:rsid w:val="00F254DA"/>
    <w:pPr>
      <w:numPr>
        <w:numId w:val="8"/>
      </w:numPr>
    </w:pPr>
  </w:style>
  <w:style w:type="paragraph" w:customStyle="1" w:styleId="MTDisplayEquation">
    <w:name w:val="MTDisplayEquation"/>
    <w:next w:val="Normal"/>
    <w:rsid w:val="00F254DA"/>
    <w:pPr>
      <w:tabs>
        <w:tab w:val="center" w:pos="4320"/>
        <w:tab w:val="right" w:pos="8640"/>
      </w:tabs>
    </w:pPr>
    <w:rPr>
      <w:rFonts w:ascii="Lucida Grande" w:eastAsia="ヒラギノ角ゴ Pro W3" w:hAnsi="Lucida Grande"/>
      <w:color w:val="000000"/>
      <w:sz w:val="24"/>
    </w:rPr>
  </w:style>
  <w:style w:type="paragraph" w:customStyle="1" w:styleId="CommentText1">
    <w:name w:val="Comment Text1"/>
    <w:rsid w:val="00F254DA"/>
    <w:rPr>
      <w:rFonts w:ascii="Lucida Grande" w:eastAsia="ヒラギノ角ゴ Pro W3" w:hAnsi="Lucida Grande"/>
      <w:color w:val="000000"/>
      <w:sz w:val="24"/>
    </w:rPr>
  </w:style>
  <w:style w:type="character" w:customStyle="1" w:styleId="FootnoteReference1">
    <w:name w:val="Footnote Reference1"/>
    <w:rsid w:val="00F254DA"/>
    <w:rPr>
      <w:color w:val="000000"/>
      <w:sz w:val="20"/>
      <w:vertAlign w:val="superscript"/>
    </w:rPr>
  </w:style>
  <w:style w:type="paragraph" w:customStyle="1" w:styleId="FootnoteText1">
    <w:name w:val="Footnote Text1"/>
    <w:rsid w:val="00F254DA"/>
    <w:rPr>
      <w:rFonts w:ascii="Times New Roman" w:eastAsia="ヒラギノ角ゴ Pro W3" w:hAnsi="Times New Roman"/>
      <w:color w:val="000000"/>
    </w:rPr>
  </w:style>
  <w:style w:type="numbering" w:customStyle="1" w:styleId="List41">
    <w:name w:val="List 41"/>
    <w:rsid w:val="00F254DA"/>
    <w:pPr>
      <w:numPr>
        <w:numId w:val="9"/>
      </w:numPr>
    </w:pPr>
  </w:style>
  <w:style w:type="character" w:customStyle="1" w:styleId="EndnoteReference1">
    <w:name w:val="Endnote Reference1"/>
    <w:rsid w:val="00F254DA"/>
    <w:rPr>
      <w:color w:val="000000"/>
      <w:sz w:val="20"/>
      <w:vertAlign w:val="superscript"/>
    </w:rPr>
  </w:style>
  <w:style w:type="paragraph" w:customStyle="1" w:styleId="EndnoteText1">
    <w:name w:val="Endnote Text1"/>
    <w:autoRedefine/>
    <w:rsid w:val="00F254DA"/>
    <w:pPr>
      <w:spacing w:line="360" w:lineRule="auto"/>
    </w:pPr>
    <w:rPr>
      <w:rFonts w:ascii="Times New Roman" w:eastAsia="ヒラギノ角ゴ Pro W3" w:hAnsi="Times New Roman"/>
      <w:color w:val="000000"/>
      <w:sz w:val="24"/>
    </w:rPr>
  </w:style>
  <w:style w:type="numbering" w:customStyle="1" w:styleId="List51">
    <w:name w:val="List 51"/>
    <w:rsid w:val="00F254DA"/>
    <w:pPr>
      <w:numPr>
        <w:numId w:val="10"/>
      </w:numPr>
    </w:pPr>
  </w:style>
  <w:style w:type="character" w:customStyle="1" w:styleId="ft">
    <w:name w:val="ft"/>
    <w:rsid w:val="00F254DA"/>
    <w:rPr>
      <w:color w:val="000000"/>
      <w:sz w:val="20"/>
    </w:rPr>
  </w:style>
  <w:style w:type="numbering" w:customStyle="1" w:styleId="List6">
    <w:name w:val="List 6"/>
    <w:rsid w:val="00F254DA"/>
    <w:pPr>
      <w:numPr>
        <w:numId w:val="11"/>
      </w:numPr>
    </w:pPr>
  </w:style>
  <w:style w:type="character" w:customStyle="1" w:styleId="PageNumber1">
    <w:name w:val="Page Number1"/>
    <w:rsid w:val="00F254DA"/>
    <w:rPr>
      <w:color w:val="000000"/>
      <w:sz w:val="20"/>
    </w:rPr>
  </w:style>
  <w:style w:type="character" w:customStyle="1" w:styleId="BalloonTextChar1">
    <w:name w:val="Balloon Text Char1"/>
    <w:uiPriority w:val="99"/>
    <w:semiHidden/>
    <w:rsid w:val="00F254DA"/>
    <w:rPr>
      <w:rFonts w:ascii="Lucida Grande" w:hAnsi="Lucida Grande" w:cs="Lucida Grande"/>
      <w:sz w:val="18"/>
      <w:szCs w:val="18"/>
    </w:rPr>
  </w:style>
  <w:style w:type="paragraph" w:customStyle="1" w:styleId="oa1">
    <w:name w:val="oa1"/>
    <w:basedOn w:val="Normal"/>
    <w:rsid w:val="00F254DA"/>
    <w:pPr>
      <w:widowControl/>
      <w:autoSpaceDE/>
      <w:autoSpaceDN/>
      <w:adjustRightInd/>
      <w:spacing w:beforeLines="1" w:afterLines="1"/>
    </w:pPr>
    <w:rPr>
      <w:rFonts w:ascii="Times" w:eastAsia="Cambria" w:hAnsi="Times" w:cs="Times New Roman"/>
      <w:sz w:val="20"/>
      <w:szCs w:val="20"/>
    </w:rPr>
  </w:style>
  <w:style w:type="paragraph" w:customStyle="1" w:styleId="oa2">
    <w:name w:val="oa2"/>
    <w:basedOn w:val="Normal"/>
    <w:rsid w:val="00F254DA"/>
    <w:pPr>
      <w:widowControl/>
      <w:shd w:val="clear" w:color="auto" w:fill="C0C0C0"/>
      <w:autoSpaceDE/>
      <w:autoSpaceDN/>
      <w:adjustRightInd/>
      <w:spacing w:beforeLines="1" w:afterLines="1"/>
      <w:jc w:val="center"/>
    </w:pPr>
    <w:rPr>
      <w:rFonts w:ascii="Times" w:eastAsia="Cambria" w:hAnsi="Times" w:cs="Times New Roman"/>
      <w:sz w:val="20"/>
      <w:szCs w:val="20"/>
    </w:rPr>
  </w:style>
  <w:style w:type="paragraph" w:customStyle="1" w:styleId="oa3">
    <w:name w:val="oa3"/>
    <w:basedOn w:val="Normal"/>
    <w:rsid w:val="00F254DA"/>
    <w:pPr>
      <w:widowControl/>
      <w:autoSpaceDE/>
      <w:autoSpaceDN/>
      <w:adjustRightInd/>
      <w:spacing w:beforeLines="1" w:afterLines="1"/>
      <w:jc w:val="center"/>
    </w:pPr>
    <w:rPr>
      <w:rFonts w:ascii="Times" w:eastAsia="Cambria" w:hAnsi="Times" w:cs="Times New Roman"/>
      <w:sz w:val="20"/>
      <w:szCs w:val="20"/>
    </w:rPr>
  </w:style>
  <w:style w:type="character" w:customStyle="1" w:styleId="st">
    <w:name w:val="st"/>
    <w:uiPriority w:val="99"/>
    <w:rsid w:val="00F254DA"/>
  </w:style>
  <w:style w:type="character" w:customStyle="1" w:styleId="authors">
    <w:name w:val="authors"/>
    <w:rsid w:val="00F254DA"/>
  </w:style>
  <w:style w:type="character" w:customStyle="1" w:styleId="MediumGrid11">
    <w:name w:val="Medium Grid 11"/>
    <w:rsid w:val="00F254DA"/>
    <w:rPr>
      <w:color w:val="808080"/>
    </w:rPr>
  </w:style>
  <w:style w:type="table" w:styleId="TableColumns1">
    <w:name w:val="Table Columns 1"/>
    <w:basedOn w:val="TableNormal"/>
    <w:rsid w:val="00F254DA"/>
    <w:rPr>
      <w:rFonts w:ascii="Times New Roman" w:hAnsi="Times New Roman"/>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MediumGrid1-Accent21">
    <w:name w:val="Medium Grid 1 - Accent 21"/>
    <w:uiPriority w:val="34"/>
    <w:qFormat/>
    <w:rsid w:val="00F254DA"/>
    <w:pPr>
      <w:ind w:left="720"/>
    </w:pPr>
    <w:rPr>
      <w:rFonts w:ascii="Lucida Grande" w:eastAsia="ヒラギノ角ゴ Pro W3" w:hAnsi="Lucida Grande"/>
      <w:color w:val="000000"/>
      <w:sz w:val="24"/>
    </w:rPr>
  </w:style>
  <w:style w:type="paragraph" w:styleId="Revision">
    <w:name w:val="Revision"/>
    <w:hidden/>
    <w:rsid w:val="005757E0"/>
    <w:rPr>
      <w:rFonts w:cs="Calibri"/>
      <w:sz w:val="24"/>
      <w:szCs w:val="24"/>
    </w:rPr>
  </w:style>
  <w:style w:type="paragraph" w:styleId="ListParagraph">
    <w:name w:val="List Paragraph"/>
    <w:basedOn w:val="Normal"/>
    <w:uiPriority w:val="34"/>
    <w:qFormat/>
    <w:rsid w:val="00640440"/>
    <w:pPr>
      <w:ind w:left="720"/>
      <w:contextualSpacing/>
    </w:pPr>
  </w:style>
  <w:style w:type="paragraph" w:customStyle="1" w:styleId="Topic">
    <w:name w:val="Topic"/>
    <w:basedOn w:val="Normal"/>
    <w:next w:val="Normal"/>
    <w:link w:val="TopicChar"/>
    <w:qFormat/>
    <w:rsid w:val="00B13574"/>
    <w:rPr>
      <w:b/>
      <w:sz w:val="28"/>
    </w:rPr>
  </w:style>
  <w:style w:type="character" w:customStyle="1" w:styleId="3Char">
    <w:name w:val="3 Char"/>
    <w:basedOn w:val="DefaultParagraphFont"/>
    <w:link w:val="3"/>
    <w:rsid w:val="00B13574"/>
    <w:rPr>
      <w:sz w:val="24"/>
    </w:rPr>
  </w:style>
  <w:style w:type="character" w:customStyle="1" w:styleId="TopicChar">
    <w:name w:val="Topic Char"/>
    <w:basedOn w:val="3Char"/>
    <w:link w:val="Topic"/>
    <w:rsid w:val="00B13574"/>
    <w:rPr>
      <w:rFonts w:cs="Calibri"/>
      <w:b/>
      <w:sz w:val="28"/>
      <w:szCs w:val="24"/>
    </w:rPr>
  </w:style>
  <w:style w:type="character" w:styleId="PlaceholderText">
    <w:name w:val="Placeholder Text"/>
    <w:basedOn w:val="DefaultParagraphFont"/>
    <w:uiPriority w:val="99"/>
    <w:semiHidden/>
    <w:rsid w:val="00005072"/>
    <w:rPr>
      <w:color w:val="808080"/>
    </w:rPr>
  </w:style>
  <w:style w:type="table" w:customStyle="1" w:styleId="TableGrid1">
    <w:name w:val="Table Grid1"/>
    <w:basedOn w:val="TableNormal"/>
    <w:next w:val="TableGrid"/>
    <w:uiPriority w:val="99"/>
    <w:rsid w:val="00837A9D"/>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semiHidden/>
    <w:unhideWhenUsed/>
    <w:rsid w:val="00C7073A"/>
  </w:style>
  <w:style w:type="table" w:customStyle="1" w:styleId="LightGrid11">
    <w:name w:val="Light Grid11"/>
    <w:basedOn w:val="TableNormal"/>
    <w:uiPriority w:val="62"/>
    <w:rsid w:val="00C7073A"/>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libri Light" w:eastAsia="Times New Roman" w:hAnsi="Calibri Ligh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styleId="NoSpacing">
    <w:name w:val="No Spacing"/>
    <w:link w:val="NoSpacingChar"/>
    <w:uiPriority w:val="1"/>
    <w:qFormat/>
    <w:rsid w:val="00C7073A"/>
    <w:rPr>
      <w:rFonts w:eastAsia="Calibri"/>
      <w:sz w:val="22"/>
      <w:szCs w:val="22"/>
    </w:rPr>
  </w:style>
  <w:style w:type="table" w:customStyle="1" w:styleId="TableGrid2">
    <w:name w:val="Table Grid2"/>
    <w:basedOn w:val="TableNormal"/>
    <w:next w:val="TableGrid"/>
    <w:rsid w:val="00C707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
    <w:name w:val="Note"/>
    <w:basedOn w:val="Normal"/>
    <w:link w:val="NoteChar"/>
    <w:uiPriority w:val="5"/>
    <w:qFormat/>
    <w:rsid w:val="00C7073A"/>
    <w:pPr>
      <w:tabs>
        <w:tab w:val="left" w:pos="1440"/>
        <w:tab w:val="left" w:pos="3617"/>
      </w:tabs>
      <w:ind w:left="720"/>
    </w:pPr>
    <w:rPr>
      <w:bCs/>
      <w:sz w:val="20"/>
      <w:szCs w:val="20"/>
    </w:rPr>
  </w:style>
  <w:style w:type="character" w:customStyle="1" w:styleId="NoteChar">
    <w:name w:val="Note Char"/>
    <w:basedOn w:val="DefaultParagraphFont"/>
    <w:link w:val="Note"/>
    <w:uiPriority w:val="5"/>
    <w:rsid w:val="00C7073A"/>
    <w:rPr>
      <w:rFonts w:cs="Calibri"/>
      <w:bCs/>
    </w:rPr>
  </w:style>
  <w:style w:type="paragraph" w:styleId="BlockText">
    <w:name w:val="Block Text"/>
    <w:basedOn w:val="Normal"/>
    <w:unhideWhenUsed/>
    <w:qFormat/>
    <w:rsid w:val="00C7073A"/>
    <w:pPr>
      <w:pBdr>
        <w:top w:val="single" w:sz="2" w:space="10" w:color="5B9BD5" w:themeColor="accent1" w:frame="1"/>
        <w:left w:val="single" w:sz="2" w:space="10" w:color="5B9BD5" w:themeColor="accent1" w:frame="1"/>
        <w:bottom w:val="single" w:sz="2" w:space="10" w:color="5B9BD5" w:themeColor="accent1" w:frame="1"/>
        <w:right w:val="single" w:sz="2" w:space="10" w:color="5B9BD5" w:themeColor="accent1" w:frame="1"/>
      </w:pBdr>
      <w:ind w:left="1152" w:right="1152"/>
    </w:pPr>
    <w:rPr>
      <w:rFonts w:asciiTheme="minorHAnsi" w:eastAsiaTheme="minorEastAsia" w:hAnsiTheme="minorHAnsi" w:cstheme="minorBidi"/>
      <w:i/>
      <w:iCs/>
      <w:color w:val="5B9BD5" w:themeColor="accent1"/>
    </w:rPr>
  </w:style>
  <w:style w:type="paragraph" w:customStyle="1" w:styleId="Claim">
    <w:name w:val="Claim"/>
    <w:basedOn w:val="BodyText"/>
    <w:next w:val="BodyText"/>
    <w:uiPriority w:val="19"/>
    <w:qFormat/>
    <w:rsid w:val="00C7073A"/>
    <w:pPr>
      <w:widowControl w:val="0"/>
      <w:autoSpaceDE w:val="0"/>
      <w:autoSpaceDN w:val="0"/>
      <w:adjustRightInd w:val="0"/>
      <w:spacing w:before="200" w:after="200"/>
    </w:pPr>
    <w:rPr>
      <w:b/>
      <w:sz w:val="28"/>
    </w:rPr>
  </w:style>
  <w:style w:type="table" w:customStyle="1" w:styleId="1871">
    <w:name w:val="18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61">
    <w:name w:val="18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51">
    <w:name w:val="18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41">
    <w:name w:val="18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31">
    <w:name w:val="18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21">
    <w:name w:val="18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11">
    <w:name w:val="18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01">
    <w:name w:val="18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91">
    <w:name w:val="17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81">
    <w:name w:val="17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71">
    <w:name w:val="17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61">
    <w:name w:val="17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51">
    <w:name w:val="17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41">
    <w:name w:val="17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31">
    <w:name w:val="17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21">
    <w:name w:val="17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1">
    <w:name w:val="17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01">
    <w:name w:val="17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91">
    <w:name w:val="16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81">
    <w:name w:val="16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71">
    <w:name w:val="16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61">
    <w:name w:val="16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51">
    <w:name w:val="16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41">
    <w:name w:val="16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31">
    <w:name w:val="16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21">
    <w:name w:val="16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1">
    <w:name w:val="16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01">
    <w:name w:val="16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91">
    <w:name w:val="15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81">
    <w:name w:val="15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71">
    <w:name w:val="15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61">
    <w:name w:val="15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51">
    <w:name w:val="15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41">
    <w:name w:val="15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31">
    <w:name w:val="15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21">
    <w:name w:val="15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1">
    <w:name w:val="15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01">
    <w:name w:val="15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91">
    <w:name w:val="14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81">
    <w:name w:val="14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71">
    <w:name w:val="14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61">
    <w:name w:val="14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51">
    <w:name w:val="14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41">
    <w:name w:val="14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31">
    <w:name w:val="14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21">
    <w:name w:val="14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1">
    <w:name w:val="14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01">
    <w:name w:val="14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91">
    <w:name w:val="13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81">
    <w:name w:val="13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71">
    <w:name w:val="13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61">
    <w:name w:val="13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51">
    <w:name w:val="13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41">
    <w:name w:val="13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31">
    <w:name w:val="13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21">
    <w:name w:val="13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1">
    <w:name w:val="13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01">
    <w:name w:val="13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91">
    <w:name w:val="12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81">
    <w:name w:val="12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71">
    <w:name w:val="12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61">
    <w:name w:val="12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51">
    <w:name w:val="12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41">
    <w:name w:val="12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31">
    <w:name w:val="12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21">
    <w:name w:val="12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1">
    <w:name w:val="12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01">
    <w:name w:val="12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91">
    <w:name w:val="11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81">
    <w:name w:val="11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71">
    <w:name w:val="11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61">
    <w:name w:val="11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51">
    <w:name w:val="11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41">
    <w:name w:val="11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31">
    <w:name w:val="11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21">
    <w:name w:val="11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11">
    <w:name w:val="11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01">
    <w:name w:val="11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91">
    <w:name w:val="10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81">
    <w:name w:val="10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71">
    <w:name w:val="10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61">
    <w:name w:val="10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51">
    <w:name w:val="10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41">
    <w:name w:val="10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31">
    <w:name w:val="10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21">
    <w:name w:val="10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11">
    <w:name w:val="10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01">
    <w:name w:val="10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91">
    <w:name w:val="9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81">
    <w:name w:val="9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71">
    <w:name w:val="9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61">
    <w:name w:val="9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51">
    <w:name w:val="9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41">
    <w:name w:val="9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31">
    <w:name w:val="9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21">
    <w:name w:val="9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11">
    <w:name w:val="9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01">
    <w:name w:val="9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91">
    <w:name w:val="8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81">
    <w:name w:val="8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71">
    <w:name w:val="8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61">
    <w:name w:val="8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51">
    <w:name w:val="8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41">
    <w:name w:val="8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31">
    <w:name w:val="8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21">
    <w:name w:val="8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11">
    <w:name w:val="8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01">
    <w:name w:val="8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91">
    <w:name w:val="7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81">
    <w:name w:val="7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71">
    <w:name w:val="7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61">
    <w:name w:val="7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51">
    <w:name w:val="7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41">
    <w:name w:val="7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31">
    <w:name w:val="7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21">
    <w:name w:val="7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11">
    <w:name w:val="7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01">
    <w:name w:val="7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91">
    <w:name w:val="6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81">
    <w:name w:val="6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71">
    <w:name w:val="6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61">
    <w:name w:val="6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51">
    <w:name w:val="6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41">
    <w:name w:val="6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31">
    <w:name w:val="6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21">
    <w:name w:val="6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11">
    <w:name w:val="6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01">
    <w:name w:val="6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91">
    <w:name w:val="5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81">
    <w:name w:val="5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71">
    <w:name w:val="5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61">
    <w:name w:val="5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51">
    <w:name w:val="5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41">
    <w:name w:val="5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31">
    <w:name w:val="5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21">
    <w:name w:val="5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11">
    <w:name w:val="5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01">
    <w:name w:val="5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91">
    <w:name w:val="4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81">
    <w:name w:val="4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71">
    <w:name w:val="4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61">
    <w:name w:val="4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51">
    <w:name w:val="4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41">
    <w:name w:val="4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31">
    <w:name w:val="4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21">
    <w:name w:val="4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11">
    <w:name w:val="4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01">
    <w:name w:val="4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91">
    <w:name w:val="3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81">
    <w:name w:val="3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71">
    <w:name w:val="3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61">
    <w:name w:val="3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51">
    <w:name w:val="3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41">
    <w:name w:val="3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31">
    <w:name w:val="3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21">
    <w:name w:val="3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11">
    <w:name w:val="3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01">
    <w:name w:val="3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91">
    <w:name w:val="2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81">
    <w:name w:val="2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71">
    <w:name w:val="2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61">
    <w:name w:val="2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51">
    <w:name w:val="2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41">
    <w:name w:val="2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31">
    <w:name w:val="2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21">
    <w:name w:val="2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11">
    <w:name w:val="2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01">
    <w:name w:val="2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91">
    <w:name w:val="1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8">
    <w:name w:val="188"/>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0">
    <w:name w:val="17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0">
    <w:name w:val="16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0">
    <w:name w:val="15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0">
    <w:name w:val="14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0">
    <w:name w:val="13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0">
    <w:name w:val="12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LightGrid111">
    <w:name w:val="Light Grid111"/>
    <w:basedOn w:val="TableNormal"/>
    <w:uiPriority w:val="62"/>
    <w:rsid w:val="00C7073A"/>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New York" w:eastAsia="Times New Roman" w:hAnsi="New Yor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New York" w:eastAsia="Times New Roman" w:hAnsi="New Yor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New York" w:eastAsia="Times New Roman" w:hAnsi="New York" w:cs="Times New Roman"/>
        <w:b/>
        <w:bCs/>
      </w:rPr>
    </w:tblStylePr>
    <w:tblStylePr w:type="lastCol">
      <w:rPr>
        <w:rFonts w:ascii="New York" w:eastAsia="Times New Roman" w:hAnsi="New Yor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Grid211">
    <w:name w:val="Medium Grid 211"/>
    <w:basedOn w:val="TableNormal"/>
    <w:uiPriority w:val="68"/>
    <w:rsid w:val="00C7073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character" w:customStyle="1" w:styleId="BodyText2Char1">
    <w:name w:val="Body Text 2 Char1"/>
    <w:basedOn w:val="DefaultParagraphFont"/>
    <w:uiPriority w:val="99"/>
    <w:semiHidden/>
    <w:rsid w:val="00C7073A"/>
    <w:rPr>
      <w:rFonts w:ascii="Calibri" w:eastAsia="Times New Roman" w:hAnsi="Calibri" w:cs="Calibri"/>
      <w:sz w:val="24"/>
      <w:szCs w:val="24"/>
    </w:rPr>
  </w:style>
  <w:style w:type="character" w:customStyle="1" w:styleId="HTMLPreformattedChar1">
    <w:name w:val="HTML Preformatted Char1"/>
    <w:basedOn w:val="DefaultParagraphFont"/>
    <w:uiPriority w:val="99"/>
    <w:semiHidden/>
    <w:rsid w:val="00C7073A"/>
    <w:rPr>
      <w:rFonts w:ascii="Consolas" w:eastAsia="Times New Roman" w:hAnsi="Consolas" w:cs="Consolas"/>
      <w:sz w:val="20"/>
      <w:szCs w:val="20"/>
    </w:rPr>
  </w:style>
  <w:style w:type="character" w:customStyle="1" w:styleId="PlainTextChar1">
    <w:name w:val="Plain Text Char1"/>
    <w:basedOn w:val="DefaultParagraphFont"/>
    <w:uiPriority w:val="99"/>
    <w:semiHidden/>
    <w:rsid w:val="00C7073A"/>
    <w:rPr>
      <w:rFonts w:ascii="Consolas" w:eastAsia="Times New Roman" w:hAnsi="Consolas" w:cs="Consolas"/>
      <w:sz w:val="21"/>
      <w:szCs w:val="21"/>
    </w:rPr>
  </w:style>
  <w:style w:type="character" w:customStyle="1" w:styleId="DocumentMapChar1">
    <w:name w:val="Document Map Char1"/>
    <w:basedOn w:val="DefaultParagraphFont"/>
    <w:uiPriority w:val="99"/>
    <w:semiHidden/>
    <w:rsid w:val="00C7073A"/>
    <w:rPr>
      <w:rFonts w:ascii="Segoe UI" w:eastAsia="Times New Roman" w:hAnsi="Segoe UI" w:cs="Segoe UI"/>
      <w:sz w:val="16"/>
      <w:szCs w:val="16"/>
    </w:rPr>
  </w:style>
  <w:style w:type="character" w:customStyle="1" w:styleId="BodyTextFirstIndentChar1">
    <w:name w:val="Body Text First Indent Char1"/>
    <w:basedOn w:val="BodyTextChar"/>
    <w:uiPriority w:val="99"/>
    <w:semiHidden/>
    <w:rsid w:val="00C7073A"/>
    <w:rPr>
      <w:rFonts w:ascii="Calibri" w:eastAsia="Times New Roman" w:hAnsi="Calibri" w:cs="Calibri"/>
      <w:sz w:val="24"/>
      <w:szCs w:val="24"/>
    </w:rPr>
  </w:style>
  <w:style w:type="character" w:customStyle="1" w:styleId="BodyTextFirstIndent2Char1">
    <w:name w:val="Body Text First Indent 2 Char1"/>
    <w:basedOn w:val="BodyTextIndentChar"/>
    <w:uiPriority w:val="99"/>
    <w:semiHidden/>
    <w:rsid w:val="00C7073A"/>
    <w:rPr>
      <w:rFonts w:ascii="Arial" w:eastAsia="Times New Roman" w:hAnsi="Arial" w:cs="Times New Roman"/>
      <w:b/>
      <w:sz w:val="36"/>
      <w:szCs w:val="20"/>
    </w:rPr>
  </w:style>
  <w:style w:type="character" w:customStyle="1" w:styleId="ClosingChar1">
    <w:name w:val="Closing Char1"/>
    <w:basedOn w:val="DefaultParagraphFont"/>
    <w:uiPriority w:val="99"/>
    <w:semiHidden/>
    <w:rsid w:val="00C7073A"/>
    <w:rPr>
      <w:rFonts w:ascii="Calibri" w:eastAsia="Times New Roman" w:hAnsi="Calibri" w:cs="Calibri"/>
      <w:sz w:val="24"/>
      <w:szCs w:val="24"/>
    </w:rPr>
  </w:style>
  <w:style w:type="character" w:customStyle="1" w:styleId="DateChar1">
    <w:name w:val="Date Char1"/>
    <w:basedOn w:val="DefaultParagraphFont"/>
    <w:uiPriority w:val="99"/>
    <w:semiHidden/>
    <w:rsid w:val="00C7073A"/>
    <w:rPr>
      <w:rFonts w:ascii="Calibri" w:eastAsia="Times New Roman" w:hAnsi="Calibri" w:cs="Calibri"/>
      <w:sz w:val="24"/>
      <w:szCs w:val="24"/>
    </w:rPr>
  </w:style>
  <w:style w:type="character" w:customStyle="1" w:styleId="E-mailSignatureChar1">
    <w:name w:val="E-mail Signature Char1"/>
    <w:basedOn w:val="DefaultParagraphFont"/>
    <w:uiPriority w:val="99"/>
    <w:semiHidden/>
    <w:rsid w:val="00C7073A"/>
    <w:rPr>
      <w:rFonts w:ascii="Calibri" w:eastAsia="Times New Roman" w:hAnsi="Calibri" w:cs="Calibri"/>
      <w:sz w:val="24"/>
      <w:szCs w:val="24"/>
    </w:rPr>
  </w:style>
  <w:style w:type="character" w:customStyle="1" w:styleId="HTMLAddressChar1">
    <w:name w:val="HTML Address Char1"/>
    <w:basedOn w:val="DefaultParagraphFont"/>
    <w:uiPriority w:val="99"/>
    <w:semiHidden/>
    <w:rsid w:val="00C7073A"/>
    <w:rPr>
      <w:rFonts w:ascii="Calibri" w:eastAsia="Times New Roman" w:hAnsi="Calibri" w:cs="Calibri"/>
      <w:i/>
      <w:iCs/>
      <w:sz w:val="24"/>
      <w:szCs w:val="24"/>
    </w:rPr>
  </w:style>
  <w:style w:type="character" w:customStyle="1" w:styleId="MacroTextChar1">
    <w:name w:val="Macro Text Char1"/>
    <w:basedOn w:val="DefaultParagraphFont"/>
    <w:uiPriority w:val="99"/>
    <w:semiHidden/>
    <w:rsid w:val="00C7073A"/>
    <w:rPr>
      <w:rFonts w:ascii="Consolas" w:eastAsia="Times New Roman" w:hAnsi="Consolas" w:cs="Consolas"/>
      <w:sz w:val="20"/>
      <w:szCs w:val="20"/>
    </w:rPr>
  </w:style>
  <w:style w:type="character" w:customStyle="1" w:styleId="MessageHeaderChar1">
    <w:name w:val="Message Header Char1"/>
    <w:basedOn w:val="DefaultParagraphFont"/>
    <w:uiPriority w:val="99"/>
    <w:semiHidden/>
    <w:rsid w:val="00C7073A"/>
    <w:rPr>
      <w:rFonts w:asciiTheme="majorHAnsi" w:eastAsiaTheme="majorEastAsia" w:hAnsiTheme="majorHAnsi" w:cstheme="majorBidi"/>
      <w:sz w:val="24"/>
      <w:szCs w:val="24"/>
      <w:shd w:val="pct20" w:color="auto" w:fill="auto"/>
    </w:rPr>
  </w:style>
  <w:style w:type="character" w:customStyle="1" w:styleId="SalutationChar1">
    <w:name w:val="Salutation Char1"/>
    <w:basedOn w:val="DefaultParagraphFont"/>
    <w:uiPriority w:val="99"/>
    <w:semiHidden/>
    <w:rsid w:val="00C7073A"/>
    <w:rPr>
      <w:rFonts w:ascii="Calibri" w:eastAsia="Times New Roman" w:hAnsi="Calibri" w:cs="Calibri"/>
      <w:sz w:val="24"/>
      <w:szCs w:val="24"/>
    </w:rPr>
  </w:style>
  <w:style w:type="character" w:customStyle="1" w:styleId="SignatureChar1">
    <w:name w:val="Signature Char1"/>
    <w:basedOn w:val="DefaultParagraphFont"/>
    <w:uiPriority w:val="99"/>
    <w:semiHidden/>
    <w:rsid w:val="00C7073A"/>
    <w:rPr>
      <w:rFonts w:ascii="Calibri" w:eastAsia="Times New Roman" w:hAnsi="Calibri" w:cs="Calibri"/>
      <w:sz w:val="24"/>
      <w:szCs w:val="24"/>
    </w:rPr>
  </w:style>
  <w:style w:type="numbering" w:customStyle="1" w:styleId="List11">
    <w:name w:val="List 11"/>
    <w:rsid w:val="00C7073A"/>
  </w:style>
  <w:style w:type="numbering" w:customStyle="1" w:styleId="List411">
    <w:name w:val="List 411"/>
    <w:rsid w:val="00C7073A"/>
  </w:style>
  <w:style w:type="numbering" w:customStyle="1" w:styleId="List511">
    <w:name w:val="List 511"/>
    <w:rsid w:val="00C7073A"/>
  </w:style>
  <w:style w:type="numbering" w:customStyle="1" w:styleId="List61">
    <w:name w:val="List 61"/>
    <w:rsid w:val="00C7073A"/>
  </w:style>
  <w:style w:type="table" w:customStyle="1" w:styleId="TableColumns11">
    <w:name w:val="Table Columns 11"/>
    <w:basedOn w:val="TableNormal"/>
    <w:next w:val="TableColumns1"/>
    <w:rsid w:val="00C7073A"/>
    <w:rPr>
      <w:rFonts w:ascii="Times New Roman" w:hAnsi="Times New Roman"/>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Grid11">
    <w:name w:val="Table Grid11"/>
    <w:basedOn w:val="TableNormal"/>
    <w:next w:val="TableGrid"/>
    <w:uiPriority w:val="59"/>
    <w:rsid w:val="00C7073A"/>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Normal"/>
    <w:link w:val="EndNoteBibliographyChar"/>
    <w:rsid w:val="00F52206"/>
    <w:pPr>
      <w:widowControl/>
      <w:autoSpaceDE/>
      <w:autoSpaceDN/>
      <w:adjustRightInd/>
      <w:spacing w:after="120"/>
      <w:jc w:val="both"/>
    </w:pPr>
    <w:rPr>
      <w:noProof/>
      <w:spacing w:val="10"/>
      <w:szCs w:val="22"/>
      <w:shd w:val="clear" w:color="auto" w:fill="FFFFFF"/>
      <w:lang w:bidi="en-US"/>
    </w:rPr>
  </w:style>
  <w:style w:type="character" w:customStyle="1" w:styleId="EndNoteBibliographyChar">
    <w:name w:val="EndNote Bibliography Char"/>
    <w:basedOn w:val="TitleChar"/>
    <w:link w:val="EndNoteBibliography"/>
    <w:rsid w:val="00F52206"/>
    <w:rPr>
      <w:rFonts w:ascii="Cambria" w:hAnsi="Cambria" w:cs="Calibri"/>
      <w:b w:val="0"/>
      <w:bCs w:val="0"/>
      <w:i w:val="0"/>
      <w:iCs w:val="0"/>
      <w:noProof/>
      <w:spacing w:val="10"/>
      <w:sz w:val="24"/>
      <w:szCs w:val="22"/>
      <w:lang w:bidi="en-US"/>
    </w:rPr>
  </w:style>
  <w:style w:type="paragraph" w:customStyle="1" w:styleId="Text0">
    <w:name w:val="Text"/>
    <w:basedOn w:val="BodyText"/>
    <w:link w:val="TextChar"/>
    <w:uiPriority w:val="9"/>
    <w:qFormat/>
    <w:rsid w:val="00B64E00"/>
    <w:pPr>
      <w:spacing w:before="120" w:after="240"/>
      <w:jc w:val="both"/>
    </w:pPr>
    <w:rPr>
      <w:rFonts w:ascii="Arial" w:eastAsia="Calibri" w:hAnsi="Arial" w:cs="Times New Roman"/>
      <w:sz w:val="22"/>
      <w:szCs w:val="22"/>
    </w:rPr>
  </w:style>
  <w:style w:type="paragraph" w:styleId="TOC8">
    <w:name w:val="toc 8"/>
    <w:basedOn w:val="Normal"/>
    <w:next w:val="Normal"/>
    <w:autoRedefine/>
    <w:uiPriority w:val="99"/>
    <w:rsid w:val="00B64E00"/>
    <w:pPr>
      <w:widowControl/>
      <w:autoSpaceDE/>
      <w:autoSpaceDN/>
      <w:adjustRightInd/>
      <w:spacing w:line="274" w:lineRule="auto"/>
      <w:ind w:left="1400"/>
    </w:pPr>
    <w:rPr>
      <w:rFonts w:ascii="Arial" w:hAnsi="Arial" w:cs="Times New Roman"/>
      <w:sz w:val="22"/>
      <w:szCs w:val="20"/>
    </w:rPr>
  </w:style>
  <w:style w:type="paragraph" w:styleId="TOC9">
    <w:name w:val="toc 9"/>
    <w:basedOn w:val="Normal"/>
    <w:next w:val="Normal"/>
    <w:autoRedefine/>
    <w:uiPriority w:val="99"/>
    <w:rsid w:val="00B64E00"/>
    <w:pPr>
      <w:widowControl/>
      <w:autoSpaceDE/>
      <w:autoSpaceDN/>
      <w:adjustRightInd/>
      <w:spacing w:line="274" w:lineRule="auto"/>
      <w:ind w:left="1600"/>
    </w:pPr>
    <w:rPr>
      <w:rFonts w:ascii="Arial" w:hAnsi="Arial" w:cs="Times New Roman"/>
      <w:sz w:val="22"/>
      <w:szCs w:val="20"/>
    </w:rPr>
  </w:style>
  <w:style w:type="paragraph" w:customStyle="1" w:styleId="SchemaBullet1">
    <w:name w:val="SchemaBullet1"/>
    <w:basedOn w:val="SchemaTxt"/>
    <w:rsid w:val="00B64E00"/>
    <w:pPr>
      <w:tabs>
        <w:tab w:val="num" w:pos="432"/>
      </w:tabs>
      <w:spacing w:before="60"/>
      <w:ind w:left="432" w:hanging="432"/>
    </w:pPr>
  </w:style>
  <w:style w:type="paragraph" w:customStyle="1" w:styleId="SchemaTxt">
    <w:name w:val="SchemaTxt"/>
    <w:basedOn w:val="Normal"/>
    <w:rsid w:val="00B64E00"/>
    <w:pPr>
      <w:widowControl/>
      <w:tabs>
        <w:tab w:val="left" w:pos="2160"/>
      </w:tabs>
      <w:autoSpaceDE/>
      <w:autoSpaceDN/>
      <w:adjustRightInd/>
      <w:spacing w:line="274" w:lineRule="auto"/>
      <w:ind w:left="2160" w:hanging="2160"/>
    </w:pPr>
    <w:rPr>
      <w:rFonts w:ascii="Arial" w:hAnsi="Arial" w:cs="Times New Roman"/>
      <w:bCs/>
      <w:sz w:val="22"/>
      <w:szCs w:val="20"/>
    </w:rPr>
  </w:style>
  <w:style w:type="paragraph" w:customStyle="1" w:styleId="Bulletlisting">
    <w:name w:val="Bullet (listing)"/>
    <w:basedOn w:val="Normal"/>
    <w:qFormat/>
    <w:rsid w:val="00B64E00"/>
    <w:pPr>
      <w:widowControl/>
      <w:tabs>
        <w:tab w:val="num" w:pos="360"/>
      </w:tabs>
      <w:autoSpaceDE/>
      <w:autoSpaceDN/>
      <w:adjustRightInd/>
      <w:spacing w:before="120" w:line="274" w:lineRule="auto"/>
      <w:ind w:left="360" w:hanging="360"/>
    </w:pPr>
    <w:rPr>
      <w:rFonts w:ascii="Arial" w:hAnsi="Arial" w:cs="Times New Roman"/>
      <w:szCs w:val="20"/>
    </w:rPr>
  </w:style>
  <w:style w:type="paragraph" w:customStyle="1" w:styleId="Bulletlisting2">
    <w:name w:val="Bullet (listing)2"/>
    <w:basedOn w:val="ListBullet2"/>
    <w:rsid w:val="00B64E00"/>
    <w:pPr>
      <w:tabs>
        <w:tab w:val="clear" w:pos="720"/>
        <w:tab w:val="num" w:pos="792"/>
        <w:tab w:val="left" w:pos="1080"/>
      </w:tabs>
      <w:spacing w:before="60" w:line="274" w:lineRule="auto"/>
      <w:ind w:left="1080"/>
    </w:pPr>
    <w:rPr>
      <w:sz w:val="22"/>
    </w:rPr>
  </w:style>
  <w:style w:type="paragraph" w:customStyle="1" w:styleId="ListNumber20">
    <w:name w:val="List Number2"/>
    <w:basedOn w:val="ListBullet2"/>
    <w:rsid w:val="00B64E00"/>
    <w:pPr>
      <w:tabs>
        <w:tab w:val="clear" w:pos="720"/>
        <w:tab w:val="num" w:pos="1080"/>
      </w:tabs>
      <w:spacing w:before="120" w:line="274" w:lineRule="auto"/>
      <w:ind w:left="1080"/>
    </w:pPr>
    <w:rPr>
      <w:sz w:val="22"/>
    </w:rPr>
  </w:style>
  <w:style w:type="paragraph" w:customStyle="1" w:styleId="ListNumber2a">
    <w:name w:val="List Number2a"/>
    <w:basedOn w:val="Normal"/>
    <w:rsid w:val="00B64E00"/>
    <w:pPr>
      <w:widowControl/>
      <w:tabs>
        <w:tab w:val="num" w:pos="1260"/>
      </w:tabs>
      <w:autoSpaceDE/>
      <w:autoSpaceDN/>
      <w:adjustRightInd/>
      <w:spacing w:before="120" w:line="274" w:lineRule="auto"/>
      <w:ind w:left="1267" w:hanging="360"/>
    </w:pPr>
    <w:rPr>
      <w:rFonts w:ascii="Arial" w:hAnsi="Arial" w:cs="Times New Roman"/>
      <w:sz w:val="22"/>
      <w:szCs w:val="20"/>
    </w:rPr>
  </w:style>
  <w:style w:type="paragraph" w:customStyle="1" w:styleId="ListNumber1">
    <w:name w:val="ListNumber1"/>
    <w:basedOn w:val="Normal"/>
    <w:rsid w:val="00B64E00"/>
    <w:pPr>
      <w:widowControl/>
      <w:tabs>
        <w:tab w:val="num" w:pos="360"/>
      </w:tabs>
      <w:autoSpaceDE/>
      <w:autoSpaceDN/>
      <w:adjustRightInd/>
      <w:spacing w:before="120" w:line="274" w:lineRule="auto"/>
      <w:ind w:left="360" w:hanging="360"/>
    </w:pPr>
    <w:rPr>
      <w:rFonts w:ascii="Arial" w:hAnsi="Arial" w:cs="Times New Roman"/>
      <w:sz w:val="22"/>
      <w:szCs w:val="20"/>
    </w:rPr>
  </w:style>
  <w:style w:type="paragraph" w:customStyle="1" w:styleId="Section">
    <w:name w:val="Section"/>
    <w:basedOn w:val="Normal"/>
    <w:next w:val="BodyText"/>
    <w:autoRedefine/>
    <w:rsid w:val="00B64E00"/>
    <w:pPr>
      <w:widowControl/>
      <w:tabs>
        <w:tab w:val="num" w:pos="1800"/>
      </w:tabs>
      <w:autoSpaceDE/>
      <w:autoSpaceDN/>
      <w:adjustRightInd/>
      <w:spacing w:before="360" w:after="360" w:line="280" w:lineRule="atLeast"/>
    </w:pPr>
    <w:rPr>
      <w:rFonts w:ascii="Arial" w:hAnsi="Arial" w:cs="Times New Roman"/>
      <w:b/>
      <w:caps/>
      <w:sz w:val="32"/>
      <w:szCs w:val="20"/>
    </w:rPr>
  </w:style>
  <w:style w:type="paragraph" w:customStyle="1" w:styleId="SchemaTitle">
    <w:name w:val="SchemaTitle"/>
    <w:basedOn w:val="Normal"/>
    <w:rsid w:val="00B64E00"/>
    <w:pPr>
      <w:widowControl/>
      <w:autoSpaceDE/>
      <w:autoSpaceDN/>
      <w:adjustRightInd/>
      <w:spacing w:before="240" w:after="240" w:line="274" w:lineRule="auto"/>
      <w:jc w:val="center"/>
    </w:pPr>
    <w:rPr>
      <w:rFonts w:ascii="Arial" w:hAnsi="Arial" w:cs="Times New Roman"/>
      <w:b/>
      <w:caps/>
    </w:rPr>
  </w:style>
  <w:style w:type="paragraph" w:customStyle="1" w:styleId="Bulletlisting3">
    <w:name w:val="Bullet (listing)3"/>
    <w:basedOn w:val="Normal"/>
    <w:rsid w:val="00B64E00"/>
    <w:pPr>
      <w:widowControl/>
      <w:tabs>
        <w:tab w:val="num" w:pos="1080"/>
      </w:tabs>
      <w:autoSpaceDE/>
      <w:autoSpaceDN/>
      <w:adjustRightInd/>
      <w:spacing w:before="120" w:line="274" w:lineRule="auto"/>
      <w:ind w:left="1080" w:hanging="360"/>
    </w:pPr>
    <w:rPr>
      <w:rFonts w:ascii="Arial" w:hAnsi="Arial" w:cs="Arial"/>
      <w:sz w:val="22"/>
      <w:szCs w:val="20"/>
    </w:rPr>
  </w:style>
  <w:style w:type="paragraph" w:customStyle="1" w:styleId="BodyText4">
    <w:name w:val="Body Text 4"/>
    <w:basedOn w:val="BodyText3"/>
    <w:rsid w:val="00B64E00"/>
    <w:pPr>
      <w:tabs>
        <w:tab w:val="left" w:pos="1440"/>
      </w:tabs>
      <w:spacing w:before="120" w:after="0" w:line="274" w:lineRule="auto"/>
      <w:ind w:left="1440"/>
    </w:pPr>
    <w:rPr>
      <w:rFonts w:cs="Arial"/>
      <w:sz w:val="22"/>
      <w:szCs w:val="20"/>
    </w:rPr>
  </w:style>
  <w:style w:type="paragraph" w:customStyle="1" w:styleId="Normal-text">
    <w:name w:val="Normal-text"/>
    <w:basedOn w:val="Normal"/>
    <w:rsid w:val="00B64E00"/>
    <w:pPr>
      <w:widowControl/>
      <w:tabs>
        <w:tab w:val="left" w:pos="0"/>
      </w:tabs>
      <w:suppressAutoHyphens/>
      <w:autoSpaceDE/>
      <w:autoSpaceDN/>
      <w:adjustRightInd/>
      <w:spacing w:before="60" w:after="120"/>
    </w:pPr>
    <w:rPr>
      <w:rFonts w:ascii="Arial" w:hAnsi="Arial" w:cs="Times New Roman"/>
      <w:szCs w:val="20"/>
    </w:rPr>
  </w:style>
  <w:style w:type="paragraph" w:customStyle="1" w:styleId="BodyText2Italic">
    <w:name w:val="Body Text 2 + Italic"/>
    <w:aliases w:val="Black"/>
    <w:basedOn w:val="BodyText"/>
    <w:rsid w:val="00B64E00"/>
    <w:pPr>
      <w:spacing w:before="120" w:after="120" w:line="274" w:lineRule="auto"/>
    </w:pPr>
    <w:rPr>
      <w:rFonts w:ascii="Arial" w:hAnsi="Arial" w:cs="Times New Roman"/>
      <w:i/>
      <w:iCs/>
      <w:color w:val="000000"/>
      <w:szCs w:val="20"/>
    </w:rPr>
  </w:style>
  <w:style w:type="paragraph" w:customStyle="1" w:styleId="Instruction">
    <w:name w:val="Instruction"/>
    <w:basedOn w:val="BodyText"/>
    <w:link w:val="InstructionChar"/>
    <w:uiPriority w:val="17"/>
    <w:qFormat/>
    <w:rsid w:val="00B64E00"/>
    <w:pPr>
      <w:spacing w:before="120" w:after="120"/>
    </w:pPr>
    <w:rPr>
      <w:rFonts w:ascii="Arial" w:hAnsi="Arial" w:cs="Times New Roman"/>
      <w:i/>
      <w:iCs/>
      <w:color w:val="44546A" w:themeColor="text2"/>
      <w:sz w:val="22"/>
      <w:szCs w:val="20"/>
    </w:rPr>
  </w:style>
  <w:style w:type="paragraph" w:customStyle="1" w:styleId="ListBullet2a">
    <w:name w:val="List Bullet 2a"/>
    <w:basedOn w:val="ListBullet2"/>
    <w:rsid w:val="00B64E00"/>
    <w:pPr>
      <w:tabs>
        <w:tab w:val="clear" w:pos="720"/>
        <w:tab w:val="left" w:pos="1260"/>
      </w:tabs>
      <w:spacing w:before="120" w:line="274" w:lineRule="auto"/>
      <w:ind w:left="1267"/>
    </w:pPr>
    <w:rPr>
      <w:sz w:val="22"/>
    </w:rPr>
  </w:style>
  <w:style w:type="character" w:customStyle="1" w:styleId="Char">
    <w:name w:val="Char"/>
    <w:basedOn w:val="DefaultParagraphFont"/>
    <w:rsid w:val="00B64E00"/>
    <w:rPr>
      <w:rFonts w:ascii="Arial" w:hAnsi="Arial"/>
      <w:sz w:val="22"/>
      <w:lang w:val="en-US" w:eastAsia="en-US" w:bidi="ar-SA"/>
    </w:rPr>
  </w:style>
  <w:style w:type="paragraph" w:customStyle="1" w:styleId="Style1">
    <w:name w:val="Style1"/>
    <w:basedOn w:val="BodyText"/>
    <w:next w:val="BodyText"/>
    <w:rsid w:val="00B64E00"/>
    <w:pPr>
      <w:spacing w:before="0" w:after="120"/>
    </w:pPr>
    <w:rPr>
      <w:rFonts w:ascii="Times New Roman" w:hAnsi="Times New Roman" w:cs="Times New Roman"/>
    </w:rPr>
  </w:style>
  <w:style w:type="paragraph" w:customStyle="1" w:styleId="TextNumberedListIndentManualNumberingabc">
    <w:name w:val="TextNumberedListIndent_ManualNumbering_abc"/>
    <w:basedOn w:val="TextNumberedListManualNumbering123"/>
    <w:uiPriority w:val="17"/>
    <w:qFormat/>
    <w:rsid w:val="00B64E00"/>
    <w:pPr>
      <w:ind w:left="1296"/>
    </w:pPr>
  </w:style>
  <w:style w:type="paragraph" w:customStyle="1" w:styleId="TextNumberedListManualNumbering123">
    <w:name w:val="TextNumberedList_ManualNumbering_123"/>
    <w:basedOn w:val="Normal"/>
    <w:uiPriority w:val="17"/>
    <w:qFormat/>
    <w:rsid w:val="00B64E00"/>
    <w:pPr>
      <w:widowControl/>
      <w:tabs>
        <w:tab w:val="left" w:pos="900"/>
      </w:tabs>
      <w:autoSpaceDE/>
      <w:autoSpaceDN/>
      <w:adjustRightInd/>
      <w:spacing w:before="60" w:after="120" w:line="360" w:lineRule="auto"/>
      <w:ind w:left="864" w:hanging="432"/>
    </w:pPr>
    <w:rPr>
      <w:rFonts w:ascii="Arial" w:eastAsia="Calibri" w:hAnsi="Arial" w:cs="Times New Roman"/>
      <w:sz w:val="22"/>
      <w:szCs w:val="22"/>
    </w:rPr>
  </w:style>
  <w:style w:type="paragraph" w:customStyle="1" w:styleId="Style2">
    <w:name w:val="Style2"/>
    <w:basedOn w:val="BodyText"/>
    <w:autoRedefine/>
    <w:rsid w:val="00B64E00"/>
    <w:pPr>
      <w:spacing w:before="120" w:after="120" w:line="274" w:lineRule="auto"/>
    </w:pPr>
    <w:rPr>
      <w:rFonts w:ascii="Arial" w:hAnsi="Arial" w:cs="Times New Roman"/>
      <w:szCs w:val="20"/>
    </w:rPr>
  </w:style>
  <w:style w:type="paragraph" w:customStyle="1" w:styleId="StyleBodyTextItalic">
    <w:name w:val="Style Body Text + Italic"/>
    <w:basedOn w:val="BodyText"/>
    <w:link w:val="StyleBodyTextItalicChar"/>
    <w:rsid w:val="00B64E00"/>
    <w:pPr>
      <w:spacing w:before="120" w:after="120" w:line="274" w:lineRule="auto"/>
    </w:pPr>
    <w:rPr>
      <w:rFonts w:ascii="Arial" w:hAnsi="Arial"/>
      <w:iCs/>
    </w:rPr>
  </w:style>
  <w:style w:type="character" w:customStyle="1" w:styleId="StyleBodyTextItalicChar">
    <w:name w:val="Style Body Text + Italic Char"/>
    <w:basedOn w:val="BodyTextChar"/>
    <w:link w:val="StyleBodyTextItalic"/>
    <w:rsid w:val="00B64E00"/>
    <w:rPr>
      <w:rFonts w:ascii="Arial" w:hAnsi="Arial" w:cs="Calibri"/>
      <w:iCs/>
      <w:sz w:val="24"/>
      <w:szCs w:val="24"/>
    </w:rPr>
  </w:style>
  <w:style w:type="paragraph" w:customStyle="1" w:styleId="bulletedlist-level1">
    <w:name w:val="bulleted list - level 1"/>
    <w:basedOn w:val="BodyText"/>
    <w:rsid w:val="00B64E00"/>
    <w:pPr>
      <w:numPr>
        <w:numId w:val="16"/>
      </w:numPr>
      <w:tabs>
        <w:tab w:val="clear" w:pos="1080"/>
        <w:tab w:val="num" w:pos="360"/>
      </w:tabs>
      <w:spacing w:before="120" w:after="240"/>
      <w:ind w:left="720"/>
    </w:pPr>
    <w:rPr>
      <w:rFonts w:ascii="Times New Roman" w:hAnsi="Times New Roman" w:cs="Times New Roman"/>
    </w:rPr>
  </w:style>
  <w:style w:type="paragraph" w:customStyle="1" w:styleId="InstructionalTextBullets">
    <w:name w:val="Instructional Text_Bullets"/>
    <w:basedOn w:val="Instruction"/>
    <w:qFormat/>
    <w:rsid w:val="00B64E00"/>
    <w:pPr>
      <w:numPr>
        <w:numId w:val="17"/>
      </w:numPr>
    </w:pPr>
  </w:style>
  <w:style w:type="paragraph" w:customStyle="1" w:styleId="FrontMatterHeading1TOC">
    <w:name w:val="FrontMatterHeading1(TOC)"/>
    <w:basedOn w:val="TextNumberedListIndentManualNumberingabc"/>
    <w:next w:val="Text0"/>
    <w:uiPriority w:val="14"/>
    <w:qFormat/>
    <w:rsid w:val="00B64E00"/>
    <w:pPr>
      <w:pageBreakBefore/>
      <w:tabs>
        <w:tab w:val="clear" w:pos="900"/>
      </w:tabs>
      <w:spacing w:before="180" w:after="240"/>
      <w:ind w:left="0" w:firstLine="0"/>
      <w:jc w:val="center"/>
      <w:outlineLvl w:val="0"/>
    </w:pPr>
    <w:rPr>
      <w:rFonts w:eastAsia="Times New Roman"/>
      <w:b/>
      <w:bCs/>
      <w:kern w:val="28"/>
      <w:sz w:val="24"/>
      <w:szCs w:val="32"/>
    </w:rPr>
  </w:style>
  <w:style w:type="paragraph" w:customStyle="1" w:styleId="CROMSFrontMatterHeading2">
    <w:name w:val="CROMS_FrontMatterHeading2"/>
    <w:basedOn w:val="FrontMatterHeading1TOC"/>
    <w:uiPriority w:val="15"/>
    <w:qFormat/>
    <w:rsid w:val="00B64E00"/>
    <w:pPr>
      <w:outlineLvl w:val="9"/>
    </w:pPr>
  </w:style>
  <w:style w:type="paragraph" w:customStyle="1" w:styleId="FrontMatterText">
    <w:name w:val="FrontMatterText"/>
    <w:basedOn w:val="Normal"/>
    <w:uiPriority w:val="15"/>
    <w:qFormat/>
    <w:rsid w:val="00B64E00"/>
    <w:pPr>
      <w:widowControl/>
      <w:tabs>
        <w:tab w:val="left" w:pos="720"/>
      </w:tabs>
      <w:autoSpaceDE/>
      <w:autoSpaceDN/>
      <w:adjustRightInd/>
      <w:spacing w:before="240" w:after="120"/>
    </w:pPr>
    <w:rPr>
      <w:rFonts w:ascii="Times New Roman" w:eastAsia="Calibri" w:hAnsi="Times New Roman" w:cs="Times New Roman"/>
      <w:bCs/>
      <w:szCs w:val="22"/>
    </w:rPr>
  </w:style>
  <w:style w:type="paragraph" w:customStyle="1" w:styleId="InstructionNumbered">
    <w:name w:val="Instruction_Numbered"/>
    <w:basedOn w:val="TextNumberedListManualNumbering123"/>
    <w:uiPriority w:val="17"/>
    <w:qFormat/>
    <w:rsid w:val="00B64E00"/>
    <w:rPr>
      <w:i/>
      <w:color w:val="1F497D"/>
    </w:rPr>
  </w:style>
  <w:style w:type="paragraph" w:customStyle="1" w:styleId="CROMSList">
    <w:name w:val="CROMS_List"/>
    <w:basedOn w:val="TextNumberedListManualNumbering123"/>
    <w:uiPriority w:val="17"/>
    <w:qFormat/>
    <w:rsid w:val="00B64E00"/>
    <w:pPr>
      <w:spacing w:before="0" w:after="0"/>
      <w:ind w:left="0" w:firstLine="0"/>
    </w:pPr>
    <w:rPr>
      <w:rFonts w:ascii="Times New (W1)" w:hAnsi="Times New (W1)"/>
    </w:rPr>
  </w:style>
  <w:style w:type="paragraph" w:customStyle="1" w:styleId="TableParameters">
    <w:name w:val="Table_Parameters"/>
    <w:basedOn w:val="Text0"/>
    <w:uiPriority w:val="17"/>
    <w:qFormat/>
    <w:rsid w:val="00B64E00"/>
  </w:style>
  <w:style w:type="paragraph" w:customStyle="1" w:styleId="TextBold">
    <w:name w:val="Text_Bold"/>
    <w:basedOn w:val="Text0"/>
    <w:uiPriority w:val="17"/>
    <w:qFormat/>
    <w:rsid w:val="00B64E00"/>
    <w:rPr>
      <w:b/>
    </w:rPr>
  </w:style>
  <w:style w:type="paragraph" w:customStyle="1" w:styleId="TitleRows">
    <w:name w:val="Title_Rows"/>
    <w:basedOn w:val="Normal"/>
    <w:uiPriority w:val="17"/>
    <w:qFormat/>
    <w:rsid w:val="00B64E00"/>
    <w:pPr>
      <w:widowControl/>
      <w:autoSpaceDE/>
      <w:autoSpaceDN/>
      <w:adjustRightInd/>
      <w:spacing w:before="120" w:after="120" w:line="360" w:lineRule="auto"/>
      <w:jc w:val="right"/>
    </w:pPr>
    <w:rPr>
      <w:rFonts w:ascii="Arial" w:eastAsia="Calibri" w:hAnsi="Arial" w:cs="Arial"/>
      <w:b/>
      <w:caps/>
      <w:sz w:val="22"/>
    </w:rPr>
  </w:style>
  <w:style w:type="paragraph" w:customStyle="1" w:styleId="TextBullet">
    <w:name w:val="Text_Bullet"/>
    <w:basedOn w:val="ListBullet"/>
    <w:qFormat/>
    <w:rsid w:val="00B64E00"/>
    <w:pPr>
      <w:tabs>
        <w:tab w:val="left" w:pos="720"/>
      </w:tabs>
      <w:spacing w:after="120" w:line="240" w:lineRule="auto"/>
      <w:ind w:left="720" w:hanging="360"/>
      <w:outlineLvl w:val="9"/>
    </w:pPr>
    <w:rPr>
      <w:rFonts w:cs="Times New Roman"/>
      <w:sz w:val="24"/>
      <w:szCs w:val="24"/>
    </w:rPr>
  </w:style>
  <w:style w:type="paragraph" w:customStyle="1" w:styleId="Title2">
    <w:name w:val="Title 2"/>
    <w:basedOn w:val="Normal"/>
    <w:next w:val="Text0"/>
    <w:qFormat/>
    <w:rsid w:val="00B64E00"/>
    <w:pPr>
      <w:widowControl/>
      <w:autoSpaceDE/>
      <w:autoSpaceDN/>
      <w:adjustRightInd/>
      <w:spacing w:after="120"/>
      <w:jc w:val="right"/>
    </w:pPr>
    <w:rPr>
      <w:rFonts w:ascii="Arial" w:hAnsi="Arial" w:cs="Times New Roman"/>
      <w:b/>
      <w:sz w:val="22"/>
      <w:szCs w:val="20"/>
    </w:rPr>
  </w:style>
  <w:style w:type="character" w:customStyle="1" w:styleId="StyleHyperlink">
    <w:name w:val="Style Hyperlink +"/>
    <w:rsid w:val="00B64E00"/>
    <w:rPr>
      <w:rFonts w:ascii="Arial" w:hAnsi="Arial"/>
      <w:i/>
      <w:color w:val="0000FF"/>
      <w:sz w:val="24"/>
      <w:u w:val="none"/>
    </w:rPr>
  </w:style>
  <w:style w:type="paragraph" w:customStyle="1" w:styleId="EmphasisStrong">
    <w:name w:val="Emphasis+Strong"/>
    <w:basedOn w:val="Normal"/>
    <w:link w:val="EmphasisStrongChar"/>
    <w:rsid w:val="00B64E00"/>
    <w:pPr>
      <w:widowControl/>
      <w:autoSpaceDE/>
      <w:autoSpaceDN/>
      <w:adjustRightInd/>
      <w:spacing w:line="274" w:lineRule="auto"/>
    </w:pPr>
    <w:rPr>
      <w:rFonts w:ascii="Arial" w:hAnsi="Arial" w:cs="Times New Roman"/>
      <w:b/>
      <w:sz w:val="22"/>
      <w:szCs w:val="20"/>
      <w:u w:val="single"/>
    </w:rPr>
  </w:style>
  <w:style w:type="character" w:customStyle="1" w:styleId="EmphasisStrongChar">
    <w:name w:val="Emphasis+Strong Char"/>
    <w:link w:val="EmphasisStrong"/>
    <w:rsid w:val="00B64E00"/>
    <w:rPr>
      <w:rFonts w:ascii="Arial" w:hAnsi="Arial"/>
      <w:b/>
      <w:sz w:val="22"/>
      <w:u w:val="single"/>
    </w:rPr>
  </w:style>
  <w:style w:type="paragraph" w:styleId="TableofFigures">
    <w:name w:val="table of figures"/>
    <w:basedOn w:val="Normal"/>
    <w:next w:val="Normal"/>
    <w:rsid w:val="00B64E00"/>
    <w:pPr>
      <w:widowControl/>
      <w:autoSpaceDE/>
      <w:autoSpaceDN/>
      <w:adjustRightInd/>
      <w:spacing w:line="274" w:lineRule="auto"/>
    </w:pPr>
    <w:rPr>
      <w:rFonts w:ascii="Arial" w:hAnsi="Arial" w:cs="Times New Roman"/>
      <w:sz w:val="20"/>
      <w:szCs w:val="20"/>
    </w:rPr>
  </w:style>
  <w:style w:type="paragraph" w:styleId="TableofAuthorities">
    <w:name w:val="table of authorities"/>
    <w:aliases w:val="Table Center Heading"/>
    <w:basedOn w:val="BlockText"/>
    <w:next w:val="Normal"/>
    <w:rsid w:val="00B64E00"/>
    <w:pPr>
      <w:widowControl/>
      <w:pBdr>
        <w:top w:val="none" w:sz="0" w:space="0" w:color="auto"/>
        <w:left w:val="none" w:sz="0" w:space="0" w:color="auto"/>
        <w:bottom w:val="none" w:sz="0" w:space="0" w:color="auto"/>
        <w:right w:val="none" w:sz="0" w:space="0" w:color="auto"/>
      </w:pBdr>
      <w:autoSpaceDE/>
      <w:autoSpaceDN/>
      <w:adjustRightInd/>
      <w:spacing w:before="120" w:after="120" w:line="274" w:lineRule="auto"/>
      <w:ind w:left="720" w:right="0"/>
    </w:pPr>
    <w:rPr>
      <w:rFonts w:ascii="Arial" w:eastAsia="Times New Roman" w:hAnsi="Arial" w:cs="Times New Roman"/>
      <w:i w:val="0"/>
      <w:iCs w:val="0"/>
      <w:color w:val="auto"/>
    </w:rPr>
  </w:style>
  <w:style w:type="character" w:customStyle="1" w:styleId="highlight">
    <w:name w:val="highlight"/>
    <w:basedOn w:val="DefaultParagraphFont"/>
    <w:rsid w:val="00B64E00"/>
  </w:style>
  <w:style w:type="table" w:styleId="TableClassic1">
    <w:name w:val="Table Classic 1"/>
    <w:basedOn w:val="TableNormal"/>
    <w:rsid w:val="00B64E00"/>
    <w:pPr>
      <w:spacing w:line="274" w:lineRule="auto"/>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4">
    <w:name w:val="Table Classic 4"/>
    <w:basedOn w:val="TableNormal"/>
    <w:rsid w:val="00B64E00"/>
    <w:pPr>
      <w:spacing w:line="274" w:lineRule="auto"/>
    </w:pPr>
    <w:rPr>
      <w:rFonts w:ascii="Times New Roman" w:hAnsi="Times New Roman"/>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2">
    <w:name w:val="Table Colorful 2"/>
    <w:basedOn w:val="TableNormal"/>
    <w:rsid w:val="00B64E00"/>
    <w:pPr>
      <w:spacing w:line="274" w:lineRule="auto"/>
    </w:pPr>
    <w:rPr>
      <w:rFonts w:ascii="Times New Roman" w:hAnsi="Times New Roman"/>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Subtle1">
    <w:name w:val="Table Subtle 1"/>
    <w:basedOn w:val="TableNormal"/>
    <w:rsid w:val="00B64E00"/>
    <w:pPr>
      <w:spacing w:line="274" w:lineRule="auto"/>
    </w:pPr>
    <w:rPr>
      <w:rFonts w:ascii="Times New Roman" w:hAnsi="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NoSpacingChar">
    <w:name w:val="No Spacing Char"/>
    <w:basedOn w:val="DefaultParagraphFont"/>
    <w:link w:val="NoSpacing"/>
    <w:uiPriority w:val="1"/>
    <w:rsid w:val="00B64E00"/>
    <w:rPr>
      <w:rFonts w:eastAsia="Calibri"/>
      <w:sz w:val="22"/>
      <w:szCs w:val="22"/>
    </w:rPr>
  </w:style>
  <w:style w:type="table" w:styleId="LightShading">
    <w:name w:val="Light Shading"/>
    <w:basedOn w:val="TableNormal"/>
    <w:rsid w:val="00B64E00"/>
    <w:rPr>
      <w:rFonts w:asciiTheme="minorHAnsi" w:eastAsiaTheme="minorHAnsi" w:hAnsiTheme="minorHAnsi" w:cstheme="minorBidi"/>
      <w:color w:val="000000" w:themeColor="text1" w:themeShade="BF"/>
      <w:sz w:val="22"/>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eList5">
    <w:name w:val="Table List 5"/>
    <w:basedOn w:val="TableNormal"/>
    <w:rsid w:val="00B64E00"/>
    <w:pPr>
      <w:spacing w:line="274" w:lineRule="auto"/>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character" w:customStyle="1" w:styleId="apple-converted-space">
    <w:name w:val="apple-converted-space"/>
    <w:basedOn w:val="DefaultParagraphFont"/>
    <w:rsid w:val="00B64E00"/>
  </w:style>
  <w:style w:type="table" w:styleId="TableGrid8">
    <w:name w:val="Table Grid 8"/>
    <w:basedOn w:val="TableNormal"/>
    <w:rsid w:val="00B64E00"/>
    <w:pPr>
      <w:spacing w:line="274" w:lineRule="auto"/>
    </w:pPr>
    <w:rPr>
      <w:rFonts w:ascii="Times New Roman" w:hAnsi="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Style3">
    <w:name w:val="Style3"/>
    <w:basedOn w:val="TableNormal"/>
    <w:uiPriority w:val="99"/>
    <w:rsid w:val="00B64E00"/>
    <w:rPr>
      <w:rFonts w:ascii="Times New Roman" w:hAnsi="Times New Roman"/>
    </w:rPr>
    <w:tblPr/>
  </w:style>
  <w:style w:type="character" w:customStyle="1" w:styleId="nowrap">
    <w:name w:val="nowrap"/>
    <w:basedOn w:val="DefaultParagraphFont"/>
    <w:rsid w:val="00B64E00"/>
  </w:style>
  <w:style w:type="character" w:customStyle="1" w:styleId="paragraph">
    <w:name w:val="paragraph"/>
    <w:basedOn w:val="DefaultParagraphFont"/>
    <w:rsid w:val="00B64E00"/>
  </w:style>
  <w:style w:type="table" w:styleId="TableTheme">
    <w:name w:val="Table Theme"/>
    <w:basedOn w:val="TableNormal"/>
    <w:rsid w:val="00B64E00"/>
    <w:pPr>
      <w:spacing w:line="274"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gc">
    <w:name w:val="_tgc"/>
    <w:basedOn w:val="DefaultParagraphFont"/>
    <w:rsid w:val="00B64E00"/>
  </w:style>
  <w:style w:type="character" w:customStyle="1" w:styleId="TextChar">
    <w:name w:val="Text Char"/>
    <w:basedOn w:val="BodyTextChar"/>
    <w:link w:val="Text0"/>
    <w:uiPriority w:val="9"/>
    <w:rsid w:val="005F40B0"/>
    <w:rPr>
      <w:rFonts w:ascii="Arial" w:eastAsia="Calibri" w:hAnsi="Arial" w:cs="Calibri"/>
      <w:sz w:val="22"/>
      <w:szCs w:val="22"/>
    </w:rPr>
  </w:style>
  <w:style w:type="paragraph" w:customStyle="1" w:styleId="APPH1">
    <w:name w:val="APP_H1"/>
    <w:rsid w:val="00DB4987"/>
    <w:pPr>
      <w:spacing w:before="240"/>
      <w:ind w:left="101"/>
    </w:pPr>
    <w:rPr>
      <w:rFonts w:ascii="Arial" w:hAnsi="Arial"/>
      <w:b/>
      <w:kern w:val="28"/>
      <w:sz w:val="28"/>
    </w:rPr>
  </w:style>
  <w:style w:type="paragraph" w:customStyle="1" w:styleId="APPParaLeft">
    <w:name w:val="APP_Para_Left"/>
    <w:qFormat/>
    <w:rsid w:val="00DB4987"/>
    <w:pPr>
      <w:spacing w:before="120"/>
    </w:pPr>
    <w:rPr>
      <w:rFonts w:ascii="Times New Roman" w:hAnsi="Times New Roman"/>
      <w:sz w:val="24"/>
    </w:rPr>
  </w:style>
  <w:style w:type="paragraph" w:customStyle="1" w:styleId="Style">
    <w:name w:val="Style"/>
    <w:rsid w:val="00F94122"/>
    <w:pPr>
      <w:widowControl w:val="0"/>
      <w:autoSpaceDE w:val="0"/>
      <w:autoSpaceDN w:val="0"/>
      <w:adjustRightInd w:val="0"/>
    </w:pPr>
    <w:rPr>
      <w:rFonts w:ascii="Courier New" w:eastAsiaTheme="minorEastAsia" w:hAnsi="Courier New" w:cs="Courier New"/>
      <w:sz w:val="24"/>
      <w:szCs w:val="24"/>
    </w:rPr>
  </w:style>
  <w:style w:type="table" w:customStyle="1" w:styleId="LightShading1">
    <w:name w:val="Light Shading1"/>
    <w:basedOn w:val="TableNormal"/>
    <w:uiPriority w:val="60"/>
    <w:rsid w:val="00F94122"/>
    <w:rPr>
      <w:rFonts w:ascii="New York" w:hAnsi="New York"/>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EndNoteBibliographyTitle">
    <w:name w:val="EndNote Bibliography Title"/>
    <w:basedOn w:val="Normal"/>
    <w:link w:val="EndNoteBibliographyTitleChar"/>
    <w:rsid w:val="00F94122"/>
    <w:pPr>
      <w:widowControl/>
      <w:autoSpaceDE/>
      <w:autoSpaceDN/>
      <w:adjustRightInd/>
      <w:jc w:val="center"/>
    </w:pPr>
    <w:rPr>
      <w:noProof/>
      <w:color w:val="44546A" w:themeColor="text2"/>
    </w:rPr>
  </w:style>
  <w:style w:type="character" w:customStyle="1" w:styleId="InstructionChar">
    <w:name w:val="Instruction Char"/>
    <w:basedOn w:val="BodyTextChar"/>
    <w:link w:val="Instruction"/>
    <w:uiPriority w:val="17"/>
    <w:rsid w:val="00F94122"/>
    <w:rPr>
      <w:rFonts w:ascii="Arial" w:hAnsi="Arial" w:cs="Calibri"/>
      <w:i/>
      <w:iCs/>
      <w:color w:val="44546A" w:themeColor="text2"/>
      <w:sz w:val="22"/>
      <w:szCs w:val="24"/>
    </w:rPr>
  </w:style>
  <w:style w:type="character" w:customStyle="1" w:styleId="EndNoteBibliographyTitleChar">
    <w:name w:val="EndNote Bibliography Title Char"/>
    <w:basedOn w:val="InstructionChar"/>
    <w:link w:val="EndNoteBibliographyTitle"/>
    <w:rsid w:val="00F94122"/>
    <w:rPr>
      <w:rFonts w:ascii="Arial" w:hAnsi="Arial" w:cs="Calibri"/>
      <w:i w:val="0"/>
      <w:iCs w:val="0"/>
      <w:noProof/>
      <w:color w:val="44546A" w:themeColor="text2"/>
      <w:sz w:val="24"/>
      <w:szCs w:val="24"/>
    </w:rPr>
  </w:style>
  <w:style w:type="paragraph" w:customStyle="1" w:styleId="APPH2">
    <w:name w:val="APP_H2"/>
    <w:rsid w:val="00D5211D"/>
    <w:pPr>
      <w:spacing w:before="240"/>
    </w:pPr>
    <w:rPr>
      <w:rFonts w:ascii="Arial" w:hAnsi="Arial"/>
      <w:b/>
      <w:kern w:val="28"/>
      <w:sz w:val="24"/>
    </w:rPr>
  </w:style>
  <w:style w:type="paragraph" w:styleId="Index1">
    <w:name w:val="index 1"/>
    <w:basedOn w:val="Normal"/>
    <w:next w:val="Normal"/>
    <w:rsid w:val="007A6D65"/>
    <w:pPr>
      <w:widowControl/>
      <w:tabs>
        <w:tab w:val="right" w:leader="dot" w:pos="8496"/>
      </w:tabs>
      <w:autoSpaceDE/>
      <w:autoSpaceDN/>
      <w:adjustRightInd/>
      <w:ind w:left="200" w:hanging="200"/>
    </w:pPr>
    <w:rPr>
      <w:rFonts w:ascii="Arial" w:hAnsi="Arial" w:cs="Times New Roman"/>
      <w:sz w:val="20"/>
      <w:szCs w:val="20"/>
    </w:rPr>
  </w:style>
  <w:style w:type="paragraph" w:customStyle="1" w:styleId="nromal">
    <w:name w:val="nromal"/>
    <w:basedOn w:val="Normal"/>
    <w:rsid w:val="007A6D65"/>
    <w:pPr>
      <w:widowControl/>
      <w:autoSpaceDE/>
      <w:autoSpaceDN/>
      <w:adjustRightInd/>
      <w:jc w:val="center"/>
    </w:pPr>
    <w:rPr>
      <w:rFonts w:ascii="Arial" w:hAnsi="Arial" w:cs="Times New Roman"/>
      <w:i/>
      <w:iCs/>
      <w:sz w:val="20"/>
      <w:szCs w:val="20"/>
      <w:u w:val="single"/>
    </w:rPr>
  </w:style>
  <w:style w:type="paragraph" w:styleId="EnvelopeAddress">
    <w:name w:val="envelope address"/>
    <w:basedOn w:val="Normal"/>
    <w:rsid w:val="007A6D65"/>
    <w:pPr>
      <w:framePr w:w="7920" w:h="1980" w:hRule="exact" w:hSpace="180" w:wrap="auto" w:hAnchor="page" w:xAlign="center" w:yAlign="bottom"/>
      <w:widowControl/>
      <w:autoSpaceDE/>
      <w:autoSpaceDN/>
      <w:adjustRightInd/>
      <w:ind w:left="2880"/>
    </w:pPr>
    <w:rPr>
      <w:rFonts w:ascii="Arial" w:hAnsi="Arial" w:cs="Arial"/>
    </w:rPr>
  </w:style>
  <w:style w:type="paragraph" w:styleId="EnvelopeReturn">
    <w:name w:val="envelope return"/>
    <w:basedOn w:val="Normal"/>
    <w:rsid w:val="007A6D65"/>
    <w:pPr>
      <w:widowControl/>
      <w:autoSpaceDE/>
      <w:autoSpaceDN/>
      <w:adjustRightInd/>
    </w:pPr>
    <w:rPr>
      <w:rFonts w:ascii="Arial" w:hAnsi="Arial" w:cs="Arial"/>
      <w:sz w:val="20"/>
      <w:szCs w:val="20"/>
    </w:rPr>
  </w:style>
  <w:style w:type="paragraph" w:styleId="Index2">
    <w:name w:val="index 2"/>
    <w:basedOn w:val="Normal"/>
    <w:next w:val="Normal"/>
    <w:autoRedefine/>
    <w:rsid w:val="007A6D65"/>
    <w:pPr>
      <w:widowControl/>
      <w:autoSpaceDE/>
      <w:autoSpaceDN/>
      <w:adjustRightInd/>
      <w:ind w:left="400" w:hanging="200"/>
    </w:pPr>
    <w:rPr>
      <w:rFonts w:ascii="Arial" w:hAnsi="Arial" w:cs="Times New Roman"/>
      <w:sz w:val="20"/>
      <w:szCs w:val="20"/>
    </w:rPr>
  </w:style>
  <w:style w:type="paragraph" w:styleId="Index3">
    <w:name w:val="index 3"/>
    <w:basedOn w:val="Normal"/>
    <w:next w:val="Normal"/>
    <w:autoRedefine/>
    <w:rsid w:val="007A6D65"/>
    <w:pPr>
      <w:widowControl/>
      <w:autoSpaceDE/>
      <w:autoSpaceDN/>
      <w:adjustRightInd/>
      <w:ind w:left="600" w:hanging="200"/>
    </w:pPr>
    <w:rPr>
      <w:rFonts w:ascii="Arial" w:hAnsi="Arial" w:cs="Times New Roman"/>
      <w:sz w:val="20"/>
      <w:szCs w:val="20"/>
    </w:rPr>
  </w:style>
  <w:style w:type="paragraph" w:styleId="Index4">
    <w:name w:val="index 4"/>
    <w:basedOn w:val="Normal"/>
    <w:next w:val="Normal"/>
    <w:autoRedefine/>
    <w:rsid w:val="007A6D65"/>
    <w:pPr>
      <w:widowControl/>
      <w:autoSpaceDE/>
      <w:autoSpaceDN/>
      <w:adjustRightInd/>
      <w:ind w:left="800" w:hanging="200"/>
    </w:pPr>
    <w:rPr>
      <w:rFonts w:ascii="Arial" w:hAnsi="Arial" w:cs="Times New Roman"/>
      <w:sz w:val="20"/>
      <w:szCs w:val="20"/>
    </w:rPr>
  </w:style>
  <w:style w:type="paragraph" w:styleId="Index5">
    <w:name w:val="index 5"/>
    <w:basedOn w:val="Normal"/>
    <w:next w:val="Normal"/>
    <w:autoRedefine/>
    <w:rsid w:val="007A6D65"/>
    <w:pPr>
      <w:widowControl/>
      <w:autoSpaceDE/>
      <w:autoSpaceDN/>
      <w:adjustRightInd/>
      <w:ind w:left="1000" w:hanging="200"/>
    </w:pPr>
    <w:rPr>
      <w:rFonts w:ascii="Arial" w:hAnsi="Arial" w:cs="Times New Roman"/>
      <w:sz w:val="20"/>
      <w:szCs w:val="20"/>
    </w:rPr>
  </w:style>
  <w:style w:type="paragraph" w:styleId="Index6">
    <w:name w:val="index 6"/>
    <w:basedOn w:val="Normal"/>
    <w:next w:val="Normal"/>
    <w:autoRedefine/>
    <w:rsid w:val="007A6D65"/>
    <w:pPr>
      <w:widowControl/>
      <w:autoSpaceDE/>
      <w:autoSpaceDN/>
      <w:adjustRightInd/>
      <w:ind w:left="1200" w:hanging="200"/>
    </w:pPr>
    <w:rPr>
      <w:rFonts w:ascii="Arial" w:hAnsi="Arial" w:cs="Times New Roman"/>
      <w:sz w:val="20"/>
      <w:szCs w:val="20"/>
    </w:rPr>
  </w:style>
  <w:style w:type="paragraph" w:styleId="Index7">
    <w:name w:val="index 7"/>
    <w:basedOn w:val="Normal"/>
    <w:next w:val="Normal"/>
    <w:autoRedefine/>
    <w:rsid w:val="007A6D65"/>
    <w:pPr>
      <w:widowControl/>
      <w:autoSpaceDE/>
      <w:autoSpaceDN/>
      <w:adjustRightInd/>
      <w:ind w:left="1400" w:hanging="200"/>
    </w:pPr>
    <w:rPr>
      <w:rFonts w:ascii="Arial" w:hAnsi="Arial" w:cs="Times New Roman"/>
      <w:sz w:val="20"/>
      <w:szCs w:val="20"/>
    </w:rPr>
  </w:style>
  <w:style w:type="paragraph" w:styleId="Index8">
    <w:name w:val="index 8"/>
    <w:basedOn w:val="Normal"/>
    <w:next w:val="Normal"/>
    <w:autoRedefine/>
    <w:rsid w:val="007A6D65"/>
    <w:pPr>
      <w:widowControl/>
      <w:autoSpaceDE/>
      <w:autoSpaceDN/>
      <w:adjustRightInd/>
      <w:ind w:left="1600" w:hanging="200"/>
    </w:pPr>
    <w:rPr>
      <w:rFonts w:ascii="Arial" w:hAnsi="Arial" w:cs="Times New Roman"/>
      <w:sz w:val="20"/>
      <w:szCs w:val="20"/>
    </w:rPr>
  </w:style>
  <w:style w:type="paragraph" w:styleId="Index9">
    <w:name w:val="index 9"/>
    <w:basedOn w:val="Normal"/>
    <w:next w:val="Normal"/>
    <w:autoRedefine/>
    <w:rsid w:val="007A6D65"/>
    <w:pPr>
      <w:widowControl/>
      <w:autoSpaceDE/>
      <w:autoSpaceDN/>
      <w:adjustRightInd/>
      <w:ind w:left="1800" w:hanging="200"/>
    </w:pPr>
    <w:rPr>
      <w:rFonts w:ascii="Arial" w:hAnsi="Arial" w:cs="Times New Roman"/>
      <w:sz w:val="20"/>
      <w:szCs w:val="20"/>
    </w:rPr>
  </w:style>
  <w:style w:type="paragraph" w:styleId="IndexHeading">
    <w:name w:val="index heading"/>
    <w:basedOn w:val="Normal"/>
    <w:next w:val="Index1"/>
    <w:rsid w:val="007A6D65"/>
    <w:pPr>
      <w:widowControl/>
      <w:autoSpaceDE/>
      <w:autoSpaceDN/>
      <w:adjustRightInd/>
    </w:pPr>
    <w:rPr>
      <w:rFonts w:ascii="Arial" w:hAnsi="Arial" w:cs="Arial"/>
      <w:b/>
      <w:bCs/>
      <w:sz w:val="20"/>
      <w:szCs w:val="20"/>
    </w:rPr>
  </w:style>
  <w:style w:type="paragraph" w:styleId="List">
    <w:name w:val="List"/>
    <w:basedOn w:val="Normal"/>
    <w:rsid w:val="007A6D65"/>
    <w:pPr>
      <w:widowControl/>
      <w:autoSpaceDE/>
      <w:autoSpaceDN/>
      <w:adjustRightInd/>
      <w:ind w:left="360" w:hanging="360"/>
    </w:pPr>
    <w:rPr>
      <w:rFonts w:ascii="Arial" w:hAnsi="Arial" w:cs="Times New Roman"/>
      <w:sz w:val="20"/>
      <w:szCs w:val="20"/>
    </w:rPr>
  </w:style>
  <w:style w:type="paragraph" w:styleId="List3">
    <w:name w:val="List 3"/>
    <w:basedOn w:val="Normal"/>
    <w:rsid w:val="007A6D65"/>
    <w:pPr>
      <w:widowControl/>
      <w:autoSpaceDE/>
      <w:autoSpaceDN/>
      <w:adjustRightInd/>
      <w:ind w:left="1080" w:hanging="360"/>
    </w:pPr>
    <w:rPr>
      <w:rFonts w:ascii="Arial" w:hAnsi="Arial" w:cs="Times New Roman"/>
      <w:sz w:val="20"/>
      <w:szCs w:val="20"/>
    </w:rPr>
  </w:style>
  <w:style w:type="paragraph" w:styleId="List4">
    <w:name w:val="List 4"/>
    <w:basedOn w:val="Normal"/>
    <w:rsid w:val="007A6D65"/>
    <w:pPr>
      <w:widowControl/>
      <w:autoSpaceDE/>
      <w:autoSpaceDN/>
      <w:adjustRightInd/>
      <w:ind w:left="1440" w:hanging="360"/>
    </w:pPr>
    <w:rPr>
      <w:rFonts w:ascii="Arial" w:hAnsi="Arial" w:cs="Times New Roman"/>
      <w:sz w:val="20"/>
      <w:szCs w:val="20"/>
    </w:rPr>
  </w:style>
  <w:style w:type="paragraph" w:styleId="List5">
    <w:name w:val="List 5"/>
    <w:basedOn w:val="Normal"/>
    <w:rsid w:val="007A6D65"/>
    <w:pPr>
      <w:widowControl/>
      <w:autoSpaceDE/>
      <w:autoSpaceDN/>
      <w:adjustRightInd/>
      <w:ind w:left="1800" w:hanging="360"/>
    </w:pPr>
    <w:rPr>
      <w:rFonts w:ascii="Arial" w:hAnsi="Arial" w:cs="Times New Roman"/>
      <w:sz w:val="20"/>
      <w:szCs w:val="20"/>
    </w:rPr>
  </w:style>
  <w:style w:type="paragraph" w:styleId="ListContinue">
    <w:name w:val="List Continue"/>
    <w:basedOn w:val="Normal"/>
    <w:rsid w:val="007A6D65"/>
    <w:pPr>
      <w:widowControl/>
      <w:autoSpaceDE/>
      <w:autoSpaceDN/>
      <w:adjustRightInd/>
      <w:spacing w:after="120"/>
      <w:ind w:left="360"/>
    </w:pPr>
    <w:rPr>
      <w:rFonts w:ascii="Arial" w:hAnsi="Arial" w:cs="Times New Roman"/>
      <w:sz w:val="20"/>
      <w:szCs w:val="20"/>
    </w:rPr>
  </w:style>
  <w:style w:type="paragraph" w:styleId="ListContinue2">
    <w:name w:val="List Continue 2"/>
    <w:basedOn w:val="Normal"/>
    <w:rsid w:val="007A6D65"/>
    <w:pPr>
      <w:widowControl/>
      <w:autoSpaceDE/>
      <w:autoSpaceDN/>
      <w:adjustRightInd/>
      <w:spacing w:after="120"/>
      <w:ind w:left="720"/>
    </w:pPr>
    <w:rPr>
      <w:rFonts w:ascii="Arial" w:hAnsi="Arial" w:cs="Times New Roman"/>
      <w:sz w:val="20"/>
      <w:szCs w:val="20"/>
    </w:rPr>
  </w:style>
  <w:style w:type="paragraph" w:styleId="ListContinue3">
    <w:name w:val="List Continue 3"/>
    <w:basedOn w:val="Normal"/>
    <w:rsid w:val="007A6D65"/>
    <w:pPr>
      <w:widowControl/>
      <w:autoSpaceDE/>
      <w:autoSpaceDN/>
      <w:adjustRightInd/>
      <w:spacing w:after="120"/>
      <w:ind w:left="1080"/>
    </w:pPr>
    <w:rPr>
      <w:rFonts w:ascii="Arial" w:hAnsi="Arial" w:cs="Times New Roman"/>
      <w:sz w:val="20"/>
      <w:szCs w:val="20"/>
    </w:rPr>
  </w:style>
  <w:style w:type="paragraph" w:styleId="ListContinue4">
    <w:name w:val="List Continue 4"/>
    <w:basedOn w:val="Normal"/>
    <w:rsid w:val="007A6D65"/>
    <w:pPr>
      <w:widowControl/>
      <w:autoSpaceDE/>
      <w:autoSpaceDN/>
      <w:adjustRightInd/>
      <w:spacing w:after="120"/>
      <w:ind w:left="1440"/>
    </w:pPr>
    <w:rPr>
      <w:rFonts w:ascii="Arial" w:hAnsi="Arial" w:cs="Times New Roman"/>
      <w:sz w:val="20"/>
      <w:szCs w:val="20"/>
    </w:rPr>
  </w:style>
  <w:style w:type="paragraph" w:styleId="ListContinue5">
    <w:name w:val="List Continue 5"/>
    <w:basedOn w:val="Normal"/>
    <w:rsid w:val="007A6D65"/>
    <w:pPr>
      <w:widowControl/>
      <w:autoSpaceDE/>
      <w:autoSpaceDN/>
      <w:adjustRightInd/>
      <w:spacing w:after="120"/>
      <w:ind w:left="1800"/>
    </w:pPr>
    <w:rPr>
      <w:rFonts w:ascii="Arial" w:hAnsi="Arial" w:cs="Times New Roman"/>
      <w:sz w:val="20"/>
      <w:szCs w:val="20"/>
    </w:rPr>
  </w:style>
  <w:style w:type="paragraph" w:styleId="NormalIndent">
    <w:name w:val="Normal Indent"/>
    <w:basedOn w:val="Normal"/>
    <w:rsid w:val="007A6D65"/>
    <w:pPr>
      <w:widowControl/>
      <w:autoSpaceDE/>
      <w:autoSpaceDN/>
      <w:adjustRightInd/>
      <w:ind w:left="720"/>
    </w:pPr>
    <w:rPr>
      <w:rFonts w:ascii="Arial" w:hAnsi="Arial" w:cs="Times New Roman"/>
      <w:sz w:val="20"/>
      <w:szCs w:val="20"/>
    </w:rPr>
  </w:style>
  <w:style w:type="paragraph" w:styleId="TOAHeading">
    <w:name w:val="toa heading"/>
    <w:basedOn w:val="Normal"/>
    <w:next w:val="Normal"/>
    <w:rsid w:val="007A6D65"/>
    <w:pPr>
      <w:widowControl/>
      <w:autoSpaceDE/>
      <w:autoSpaceDN/>
      <w:adjustRightInd/>
      <w:spacing w:before="120"/>
    </w:pPr>
    <w:rPr>
      <w:rFonts w:ascii="Arial" w:hAnsi="Arial" w:cs="Arial"/>
      <w:b/>
      <w:bCs/>
    </w:rPr>
  </w:style>
  <w:style w:type="character" w:customStyle="1" w:styleId="introgras1">
    <w:name w:val="introgras1"/>
    <w:basedOn w:val="DefaultParagraphFont"/>
    <w:rsid w:val="007A6D65"/>
    <w:rPr>
      <w:b/>
      <w:bCs/>
      <w:color w:val="1E1182"/>
      <w:sz w:val="17"/>
      <w:szCs w:val="17"/>
    </w:rPr>
  </w:style>
  <w:style w:type="paragraph" w:customStyle="1" w:styleId="BulletedList2">
    <w:name w:val="Bulleted List 2"/>
    <w:basedOn w:val="BulletedList"/>
    <w:rsid w:val="007A6D65"/>
    <w:pPr>
      <w:widowControl/>
      <w:numPr>
        <w:ilvl w:val="1"/>
        <w:numId w:val="25"/>
      </w:numPr>
      <w:tabs>
        <w:tab w:val="clear" w:pos="1440"/>
        <w:tab w:val="num" w:pos="720"/>
      </w:tabs>
      <w:autoSpaceDE/>
      <w:autoSpaceDN/>
      <w:adjustRightInd/>
      <w:spacing w:after="120"/>
      <w:ind w:left="720"/>
      <w:jc w:val="both"/>
    </w:pPr>
    <w:rPr>
      <w:i/>
      <w:iCs/>
      <w:color w:val="auto"/>
      <w:lang w:val="en-US" w:eastAsia="en-US" w:bidi="en-US"/>
    </w:rPr>
  </w:style>
  <w:style w:type="paragraph" w:styleId="Quote">
    <w:name w:val="Quote"/>
    <w:basedOn w:val="Normal"/>
    <w:next w:val="Normal"/>
    <w:link w:val="QuoteChar"/>
    <w:uiPriority w:val="29"/>
    <w:qFormat/>
    <w:rsid w:val="007A6D65"/>
    <w:pPr>
      <w:widowControl/>
      <w:autoSpaceDE/>
      <w:autoSpaceDN/>
      <w:adjustRightInd/>
      <w:spacing w:after="120"/>
      <w:jc w:val="both"/>
    </w:pPr>
    <w:rPr>
      <w:rFonts w:ascii="Cambria" w:hAnsi="Cambria" w:cs="Times New Roman"/>
      <w:i/>
      <w:iCs/>
      <w:color w:val="5A5A5A"/>
      <w:sz w:val="20"/>
      <w:szCs w:val="20"/>
      <w:shd w:val="clear" w:color="auto" w:fill="FFFFFF"/>
    </w:rPr>
  </w:style>
  <w:style w:type="character" w:customStyle="1" w:styleId="QuoteChar">
    <w:name w:val="Quote Char"/>
    <w:basedOn w:val="DefaultParagraphFont"/>
    <w:link w:val="Quote"/>
    <w:uiPriority w:val="29"/>
    <w:rsid w:val="007A6D65"/>
    <w:rPr>
      <w:rFonts w:ascii="Cambria" w:hAnsi="Cambria"/>
      <w:i/>
      <w:iCs/>
      <w:color w:val="5A5A5A"/>
    </w:rPr>
  </w:style>
  <w:style w:type="paragraph" w:styleId="IntenseQuote">
    <w:name w:val="Intense Quote"/>
    <w:basedOn w:val="Normal"/>
    <w:next w:val="Normal"/>
    <w:link w:val="IntenseQuoteChar"/>
    <w:uiPriority w:val="30"/>
    <w:qFormat/>
    <w:rsid w:val="007A6D65"/>
    <w:pPr>
      <w:widowControl/>
      <w:pBdr>
        <w:top w:val="single" w:sz="12" w:space="10" w:color="B8CCE4"/>
        <w:left w:val="single" w:sz="36" w:space="4" w:color="4F81BD"/>
        <w:bottom w:val="single" w:sz="24" w:space="10" w:color="9BBB59"/>
        <w:right w:val="single" w:sz="36" w:space="4" w:color="4F81BD"/>
      </w:pBdr>
      <w:shd w:val="clear" w:color="auto" w:fill="4F81BD"/>
      <w:autoSpaceDE/>
      <w:autoSpaceDN/>
      <w:adjustRightInd/>
      <w:spacing w:before="320" w:after="320" w:line="300" w:lineRule="auto"/>
      <w:ind w:left="1440" w:right="1440"/>
      <w:jc w:val="both"/>
    </w:pPr>
    <w:rPr>
      <w:rFonts w:ascii="Cambria" w:hAnsi="Cambria" w:cs="Times New Roman"/>
      <w:i/>
      <w:iCs/>
      <w:color w:val="FFFFFF"/>
      <w:shd w:val="clear" w:color="auto" w:fill="FFFFFF"/>
    </w:rPr>
  </w:style>
  <w:style w:type="character" w:customStyle="1" w:styleId="IntenseQuoteChar">
    <w:name w:val="Intense Quote Char"/>
    <w:basedOn w:val="DefaultParagraphFont"/>
    <w:link w:val="IntenseQuote"/>
    <w:uiPriority w:val="30"/>
    <w:rsid w:val="007A6D65"/>
    <w:rPr>
      <w:rFonts w:ascii="Cambria" w:hAnsi="Cambria"/>
      <w:i/>
      <w:iCs/>
      <w:color w:val="FFFFFF"/>
      <w:sz w:val="24"/>
      <w:szCs w:val="24"/>
      <w:shd w:val="clear" w:color="auto" w:fill="4F81BD"/>
    </w:rPr>
  </w:style>
  <w:style w:type="paragraph" w:customStyle="1" w:styleId="instructionagencylist1stlevel">
    <w:name w:val="instruction agency list 1st level"/>
    <w:basedOn w:val="Normal"/>
    <w:qFormat/>
    <w:rsid w:val="007A6D65"/>
    <w:pPr>
      <w:widowControl/>
      <w:tabs>
        <w:tab w:val="left" w:pos="450"/>
      </w:tabs>
      <w:autoSpaceDE/>
      <w:autoSpaceDN/>
      <w:adjustRightInd/>
      <w:spacing w:after="120" w:line="240" w:lineRule="atLeast"/>
      <w:ind w:left="1166" w:hanging="446"/>
      <w:jc w:val="both"/>
    </w:pPr>
    <w:rPr>
      <w:rFonts w:ascii="Times New Roman" w:eastAsia="MS Mincho" w:hAnsi="Times New Roman" w:cs="Times New Roman"/>
      <w:snapToGrid w:val="0"/>
      <w:sz w:val="22"/>
      <w:szCs w:val="22"/>
      <w:shd w:val="clear" w:color="auto" w:fill="FFFFFF"/>
    </w:rPr>
  </w:style>
  <w:style w:type="paragraph" w:customStyle="1" w:styleId="instructionagencybullet">
    <w:name w:val="instruction agency bullet"/>
    <w:basedOn w:val="ListBullet"/>
    <w:autoRedefine/>
    <w:qFormat/>
    <w:rsid w:val="007A6D65"/>
    <w:pPr>
      <w:numPr>
        <w:numId w:val="24"/>
      </w:numPr>
      <w:tabs>
        <w:tab w:val="clear" w:pos="360"/>
      </w:tabs>
      <w:ind w:left="0" w:firstLine="0"/>
    </w:pPr>
  </w:style>
  <w:style w:type="paragraph" w:customStyle="1" w:styleId="DataField11pt">
    <w:name w:val="Data Field 11pt"/>
    <w:basedOn w:val="Normal"/>
    <w:rsid w:val="007A6D65"/>
    <w:pPr>
      <w:widowControl/>
      <w:adjustRightInd/>
      <w:spacing w:line="300" w:lineRule="exact"/>
      <w:jc w:val="both"/>
    </w:pPr>
    <w:rPr>
      <w:rFonts w:ascii="Arial" w:hAnsi="Arial" w:cs="Arial"/>
      <w:sz w:val="22"/>
      <w:szCs w:val="20"/>
      <w:shd w:val="clear" w:color="auto" w:fill="FFFFFF"/>
    </w:rPr>
  </w:style>
  <w:style w:type="paragraph" w:customStyle="1" w:styleId="FormFieldCaption">
    <w:name w:val="Form Field Caption"/>
    <w:basedOn w:val="Normal"/>
    <w:rsid w:val="007A6D65"/>
    <w:pPr>
      <w:widowControl/>
      <w:tabs>
        <w:tab w:val="left" w:pos="270"/>
      </w:tabs>
      <w:adjustRightInd/>
      <w:jc w:val="both"/>
    </w:pPr>
    <w:rPr>
      <w:rFonts w:ascii="Arial" w:hAnsi="Arial" w:cs="Arial"/>
      <w:sz w:val="18"/>
      <w:szCs w:val="16"/>
      <w:shd w:val="clear" w:color="auto" w:fill="FFFFFF"/>
    </w:rPr>
  </w:style>
  <w:style w:type="paragraph" w:customStyle="1" w:styleId="Arial11BoldText">
    <w:name w:val="Arial11BoldText"/>
    <w:basedOn w:val="Normal"/>
    <w:rsid w:val="007A6D65"/>
    <w:pPr>
      <w:widowControl/>
      <w:adjustRightInd/>
      <w:spacing w:before="20" w:after="20"/>
      <w:jc w:val="both"/>
    </w:pPr>
    <w:rPr>
      <w:rFonts w:ascii="Arial" w:hAnsi="Arial" w:cs="Arial"/>
      <w:b/>
      <w:bCs/>
      <w:sz w:val="22"/>
      <w:szCs w:val="22"/>
      <w:shd w:val="clear" w:color="auto" w:fill="FFFFFF"/>
    </w:rPr>
  </w:style>
  <w:style w:type="paragraph" w:customStyle="1" w:styleId="Arial11ptlineitem">
    <w:name w:val="Arial11ptline item"/>
    <w:basedOn w:val="Normal"/>
    <w:rsid w:val="007A6D65"/>
    <w:pPr>
      <w:widowControl/>
      <w:adjustRightInd/>
      <w:jc w:val="both"/>
    </w:pPr>
    <w:rPr>
      <w:rFonts w:ascii="Arial" w:hAnsi="Arial" w:cs="Arial"/>
      <w:sz w:val="22"/>
      <w:szCs w:val="22"/>
      <w:shd w:val="clear" w:color="auto" w:fill="FFFFFF"/>
    </w:rPr>
  </w:style>
  <w:style w:type="paragraph" w:customStyle="1" w:styleId="PatentText">
    <w:name w:val="PatentText"/>
    <w:basedOn w:val="Normal"/>
    <w:rsid w:val="007A6D65"/>
    <w:pPr>
      <w:widowControl/>
      <w:autoSpaceDE/>
      <w:autoSpaceDN/>
      <w:adjustRightInd/>
      <w:spacing w:line="360" w:lineRule="auto"/>
      <w:ind w:firstLine="720"/>
      <w:jc w:val="both"/>
    </w:pPr>
    <w:rPr>
      <w:rFonts w:ascii="Times New Roman" w:hAnsi="Times New Roman" w:cs="Times New Roman"/>
      <w:szCs w:val="20"/>
      <w:shd w:val="clear" w:color="auto" w:fill="FFFFFF"/>
    </w:rPr>
  </w:style>
  <w:style w:type="paragraph" w:customStyle="1" w:styleId="Arial9ptlineitem">
    <w:name w:val="Arial9ptlineitem"/>
    <w:basedOn w:val="Normal"/>
    <w:rsid w:val="007A6D65"/>
    <w:pPr>
      <w:widowControl/>
      <w:adjustRightInd/>
      <w:jc w:val="both"/>
    </w:pPr>
    <w:rPr>
      <w:rFonts w:ascii="Arial" w:hAnsi="Arial" w:cs="Arial"/>
      <w:sz w:val="18"/>
      <w:szCs w:val="18"/>
      <w:shd w:val="clear" w:color="auto" w:fill="FFFFFF"/>
    </w:rPr>
  </w:style>
  <w:style w:type="character" w:customStyle="1" w:styleId="highlightedsearchterm">
    <w:name w:val="highlightedsearchterm"/>
    <w:basedOn w:val="DefaultParagraphFont"/>
    <w:rsid w:val="007A6D65"/>
  </w:style>
  <w:style w:type="paragraph" w:customStyle="1" w:styleId="Level1">
    <w:name w:val="Level 1"/>
    <w:basedOn w:val="Normal"/>
    <w:rsid w:val="007A6D65"/>
    <w:pPr>
      <w:jc w:val="both"/>
    </w:pPr>
    <w:rPr>
      <w:rFonts w:ascii="Arial" w:hAnsi="Arial" w:cs="Times New Roman"/>
      <w:szCs w:val="20"/>
      <w:shd w:val="clear" w:color="auto" w:fill="FFFFFF"/>
    </w:rPr>
  </w:style>
  <w:style w:type="table" w:customStyle="1" w:styleId="LightList-Accent11">
    <w:name w:val="Light List - Accent 11"/>
    <w:basedOn w:val="TableNormal"/>
    <w:uiPriority w:val="61"/>
    <w:rsid w:val="007A6D65"/>
    <w:rPr>
      <w:rFonts w:ascii="Times New Roman" w:hAnsi="Times New Roman"/>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customStyle="1" w:styleId="SubtleEmphasis1">
    <w:name w:val="Subtle Emphasis1"/>
    <w:uiPriority w:val="19"/>
    <w:qFormat/>
    <w:rsid w:val="007A6D65"/>
    <w:rPr>
      <w:i/>
      <w:iCs/>
      <w:color w:val="5A5A5A"/>
    </w:rPr>
  </w:style>
  <w:style w:type="character" w:customStyle="1" w:styleId="IntenseEmphasis1">
    <w:name w:val="Intense Emphasis1"/>
    <w:uiPriority w:val="21"/>
    <w:qFormat/>
    <w:rsid w:val="007A6D65"/>
    <w:rPr>
      <w:b/>
      <w:bCs/>
      <w:i/>
      <w:iCs/>
      <w:color w:val="4F81BD"/>
      <w:sz w:val="22"/>
      <w:szCs w:val="22"/>
    </w:rPr>
  </w:style>
  <w:style w:type="character" w:customStyle="1" w:styleId="SubtleReference1">
    <w:name w:val="Subtle Reference1"/>
    <w:uiPriority w:val="31"/>
    <w:qFormat/>
    <w:rsid w:val="007A6D65"/>
    <w:rPr>
      <w:color w:val="auto"/>
      <w:u w:val="single" w:color="9BBB59"/>
    </w:rPr>
  </w:style>
  <w:style w:type="character" w:customStyle="1" w:styleId="IntenseReference1">
    <w:name w:val="Intense Reference1"/>
    <w:uiPriority w:val="32"/>
    <w:qFormat/>
    <w:rsid w:val="007A6D65"/>
    <w:rPr>
      <w:b/>
      <w:bCs/>
      <w:color w:val="76923C"/>
      <w:u w:val="single" w:color="9BBB59"/>
    </w:rPr>
  </w:style>
  <w:style w:type="character" w:customStyle="1" w:styleId="BookTitle1">
    <w:name w:val="Book Title1"/>
    <w:uiPriority w:val="33"/>
    <w:qFormat/>
    <w:rsid w:val="007A6D65"/>
    <w:rPr>
      <w:rFonts w:ascii="Cambria" w:eastAsia="Times New Roman" w:hAnsi="Cambria" w:cs="Times New Roman"/>
      <w:b/>
      <w:bCs/>
      <w:i/>
      <w:iCs/>
      <w:color w:val="auto"/>
    </w:rPr>
  </w:style>
  <w:style w:type="character" w:customStyle="1" w:styleId="src1">
    <w:name w:val="src1"/>
    <w:rsid w:val="007A6D65"/>
    <w:rPr>
      <w:vanish w:val="0"/>
      <w:webHidden w:val="0"/>
      <w:specVanish/>
    </w:rPr>
  </w:style>
  <w:style w:type="paragraph" w:customStyle="1" w:styleId="texttight">
    <w:name w:val="text tight"/>
    <w:rsid w:val="007A6D65"/>
    <w:pPr>
      <w:tabs>
        <w:tab w:val="left" w:pos="450"/>
      </w:tabs>
      <w:spacing w:line="280" w:lineRule="exact"/>
      <w:jc w:val="both"/>
    </w:pPr>
    <w:rPr>
      <w:rFonts w:ascii="Arial" w:eastAsia="Helvetica" w:hAnsi="Arial"/>
      <w:shd w:val="clear" w:color="auto" w:fill="FFFFFF"/>
    </w:rPr>
  </w:style>
  <w:style w:type="paragraph" w:customStyle="1" w:styleId="big">
    <w:name w:val="big"/>
    <w:basedOn w:val="Normal"/>
    <w:rsid w:val="007A6D65"/>
    <w:pPr>
      <w:widowControl/>
      <w:adjustRightInd/>
      <w:spacing w:before="100" w:beforeAutospacing="1" w:after="100" w:afterAutospacing="1"/>
      <w:jc w:val="both"/>
    </w:pPr>
    <w:rPr>
      <w:rFonts w:ascii="Times New Roman" w:eastAsia="Helvetica" w:hAnsi="Times New Roman" w:cs="Times New Roman"/>
      <w:shd w:val="clear" w:color="auto" w:fill="FFFFFF"/>
      <w:lang w:val="de-DE" w:eastAsia="de-DE"/>
    </w:rPr>
  </w:style>
  <w:style w:type="paragraph" w:customStyle="1" w:styleId="regulartext">
    <w:name w:val="regulartext"/>
    <w:basedOn w:val="Normal"/>
    <w:rsid w:val="007A6D65"/>
    <w:pPr>
      <w:widowControl/>
      <w:adjustRightInd/>
      <w:spacing w:before="100" w:beforeAutospacing="1" w:after="100" w:afterAutospacing="1"/>
      <w:jc w:val="both"/>
    </w:pPr>
    <w:rPr>
      <w:rFonts w:ascii="Arial" w:eastAsia="Helvetica" w:hAnsi="Arial" w:cs="Arial"/>
      <w:color w:val="000000"/>
      <w:shd w:val="clear" w:color="auto" w:fill="FFFFFF"/>
      <w:lang w:val="de-DE" w:eastAsia="de-DE"/>
    </w:rPr>
  </w:style>
  <w:style w:type="character" w:customStyle="1" w:styleId="addtitle11">
    <w:name w:val="addtitle11"/>
    <w:rsid w:val="007A6D65"/>
    <w:rPr>
      <w:rFonts w:ascii="Verdana" w:hAnsi="Verdana" w:hint="default"/>
      <w:b w:val="0"/>
      <w:bCs w:val="0"/>
      <w:sz w:val="38"/>
      <w:szCs w:val="38"/>
    </w:rPr>
  </w:style>
  <w:style w:type="character" w:customStyle="1" w:styleId="heading31">
    <w:name w:val="heading31"/>
    <w:rsid w:val="007A6D65"/>
    <w:rPr>
      <w:rFonts w:ascii="Verdana" w:hAnsi="Verdana" w:hint="default"/>
      <w:b/>
      <w:bCs/>
      <w:color w:val="993366"/>
      <w:sz w:val="31"/>
      <w:szCs w:val="31"/>
    </w:rPr>
  </w:style>
  <w:style w:type="character" w:customStyle="1" w:styleId="regulartext1">
    <w:name w:val="regulartext1"/>
    <w:rsid w:val="007A6D65"/>
    <w:rPr>
      <w:rFonts w:ascii="Arial" w:hAnsi="Arial" w:cs="Arial" w:hint="default"/>
      <w:b w:val="0"/>
      <w:bCs w:val="0"/>
      <w:color w:val="000000"/>
      <w:sz w:val="24"/>
      <w:szCs w:val="24"/>
    </w:rPr>
  </w:style>
  <w:style w:type="paragraph" w:customStyle="1" w:styleId="PlainText1">
    <w:name w:val="Plain Text1"/>
    <w:rsid w:val="007A6D65"/>
    <w:rPr>
      <w:rFonts w:ascii="Courier New" w:eastAsia="ヒラギノ角ゴ Pro W3" w:hAnsi="Courier New"/>
      <w:color w:val="000000"/>
      <w:sz w:val="24"/>
      <w:szCs w:val="24"/>
    </w:rPr>
  </w:style>
  <w:style w:type="paragraph" w:customStyle="1" w:styleId="DisplayEquationAurora">
    <w:name w:val="Display Equation (Aurora)"/>
    <w:basedOn w:val="Normal"/>
    <w:link w:val="DisplayEquationAuroraChar"/>
    <w:uiPriority w:val="99"/>
    <w:rsid w:val="007A6D65"/>
    <w:pPr>
      <w:widowControl/>
      <w:tabs>
        <w:tab w:val="center" w:pos="4680"/>
        <w:tab w:val="right" w:pos="9360"/>
      </w:tabs>
      <w:adjustRightInd/>
      <w:spacing w:after="200" w:line="276" w:lineRule="auto"/>
      <w:jc w:val="both"/>
    </w:pPr>
    <w:rPr>
      <w:rFonts w:cs="Times New Roman"/>
      <w:sz w:val="22"/>
      <w:szCs w:val="22"/>
      <w:shd w:val="clear" w:color="auto" w:fill="FFFFFF"/>
    </w:rPr>
  </w:style>
  <w:style w:type="character" w:customStyle="1" w:styleId="DisplayEquationAuroraChar">
    <w:name w:val="Display Equation (Aurora) Char"/>
    <w:link w:val="DisplayEquationAurora"/>
    <w:uiPriority w:val="99"/>
    <w:locked/>
    <w:rsid w:val="007A6D65"/>
    <w:rPr>
      <w:sz w:val="22"/>
      <w:szCs w:val="22"/>
    </w:rPr>
  </w:style>
  <w:style w:type="paragraph" w:customStyle="1" w:styleId="footerNIHContPg">
    <w:name w:val="footer NIH Cont Pg"/>
    <w:basedOn w:val="Footer"/>
    <w:uiPriority w:val="99"/>
    <w:rsid w:val="007A6D65"/>
    <w:pPr>
      <w:widowControl w:val="0"/>
      <w:pBdr>
        <w:top w:val="single" w:sz="6" w:space="2" w:color="auto"/>
      </w:pBdr>
      <w:tabs>
        <w:tab w:val="clear" w:pos="4680"/>
        <w:tab w:val="clear" w:pos="9360"/>
        <w:tab w:val="center" w:pos="5040"/>
        <w:tab w:val="right" w:pos="10440"/>
      </w:tabs>
      <w:adjustRightInd/>
      <w:spacing w:after="0"/>
      <w:ind w:left="-360" w:right="-360" w:firstLine="0"/>
      <w:jc w:val="both"/>
    </w:pPr>
    <w:rPr>
      <w:rFonts w:ascii="Helvetica" w:hAnsi="Helvetica"/>
      <w:i w:val="0"/>
      <w:iCs w:val="0"/>
      <w:sz w:val="16"/>
      <w:shd w:val="clear" w:color="auto" w:fill="FFFFFF"/>
      <w:lang w:bidi="ar-SA"/>
    </w:rPr>
  </w:style>
  <w:style w:type="paragraph" w:customStyle="1" w:styleId="StyleHeading1Firstline0Char">
    <w:name w:val="Style Heading 1 + First line:  0&quot; Char"/>
    <w:basedOn w:val="Heading1"/>
    <w:next w:val="Normal"/>
    <w:autoRedefine/>
    <w:rsid w:val="007A6D65"/>
    <w:pPr>
      <w:keepNext/>
      <w:pageBreakBefore/>
      <w:autoSpaceDE w:val="0"/>
      <w:autoSpaceDN w:val="0"/>
      <w:spacing w:before="0" w:after="0"/>
      <w:jc w:val="both"/>
    </w:pPr>
    <w:rPr>
      <w:rFonts w:ascii="Arial" w:hAnsi="Arial" w:cs="Arial"/>
      <w:bCs/>
      <w:i/>
      <w:position w:val="-14"/>
      <w:sz w:val="24"/>
      <w:szCs w:val="22"/>
      <w:shd w:val="clear" w:color="auto" w:fill="FFFFFF"/>
    </w:rPr>
  </w:style>
  <w:style w:type="paragraph" w:customStyle="1" w:styleId="CM2">
    <w:name w:val="CM2"/>
    <w:basedOn w:val="Default"/>
    <w:next w:val="Default"/>
    <w:uiPriority w:val="99"/>
    <w:rsid w:val="007A6D65"/>
    <w:pPr>
      <w:widowControl w:val="0"/>
      <w:spacing w:after="213"/>
    </w:pPr>
    <w:rPr>
      <w:rFonts w:ascii="NYDPCL+Arial-BoldItalicMT" w:hAnsi="NYDPCL+Arial-BoldItalicMT"/>
      <w:color w:val="auto"/>
      <w:lang w:val="en-US" w:eastAsia="en-US"/>
    </w:rPr>
  </w:style>
  <w:style w:type="paragraph" w:customStyle="1" w:styleId="CM1">
    <w:name w:val="CM1"/>
    <w:basedOn w:val="Default"/>
    <w:next w:val="Default"/>
    <w:uiPriority w:val="99"/>
    <w:rsid w:val="007A6D65"/>
    <w:pPr>
      <w:widowControl w:val="0"/>
      <w:spacing w:line="276" w:lineRule="atLeast"/>
    </w:pPr>
    <w:rPr>
      <w:rFonts w:ascii="NYDPCL+Arial-BoldItalicMT" w:hAnsi="NYDPCL+Arial-BoldItalicMT"/>
      <w:color w:val="auto"/>
      <w:lang w:val="en-US" w:eastAsia="en-US"/>
    </w:rPr>
  </w:style>
  <w:style w:type="paragraph" w:customStyle="1" w:styleId="MCBody">
    <w:name w:val="MC Body"/>
    <w:next w:val="Normal"/>
    <w:uiPriority w:val="99"/>
    <w:rsid w:val="007A6D65"/>
    <w:pPr>
      <w:spacing w:before="120"/>
      <w:jc w:val="both"/>
    </w:pPr>
    <w:rPr>
      <w:rFonts w:ascii="Times New Roman" w:hAnsi="Times New Roman"/>
    </w:rPr>
  </w:style>
  <w:style w:type="paragraph" w:customStyle="1" w:styleId="DefinitionTerm">
    <w:name w:val="Definition Term"/>
    <w:basedOn w:val="Normal"/>
    <w:next w:val="Normal"/>
    <w:uiPriority w:val="99"/>
    <w:rsid w:val="007A6D65"/>
    <w:pPr>
      <w:adjustRightInd/>
      <w:jc w:val="both"/>
    </w:pPr>
    <w:rPr>
      <w:rFonts w:ascii="Times New Roman" w:eastAsia="Helvetica" w:hAnsi="Times New Roman" w:cs="Times New Roman"/>
      <w:szCs w:val="20"/>
      <w:shd w:val="clear" w:color="auto" w:fill="FFFFFF"/>
    </w:rPr>
  </w:style>
  <w:style w:type="character" w:customStyle="1" w:styleId="spelle">
    <w:name w:val="spelle"/>
    <w:uiPriority w:val="99"/>
    <w:rsid w:val="007A6D65"/>
    <w:rPr>
      <w:rFonts w:cs="Times New Roman"/>
    </w:rPr>
  </w:style>
  <w:style w:type="paragraph" w:customStyle="1" w:styleId="FormFieldCaption7pt">
    <w:name w:val="Form Field Caption 7pt"/>
    <w:basedOn w:val="Normal"/>
    <w:rsid w:val="007A6D65"/>
    <w:pPr>
      <w:widowControl/>
      <w:tabs>
        <w:tab w:val="left" w:pos="252"/>
      </w:tabs>
      <w:adjustRightInd/>
      <w:jc w:val="both"/>
    </w:pPr>
    <w:rPr>
      <w:rFonts w:ascii="Arial" w:eastAsia="Helvetica" w:hAnsi="Arial" w:cs="Arial"/>
      <w:sz w:val="14"/>
      <w:szCs w:val="14"/>
      <w:shd w:val="clear" w:color="auto" w:fill="FFFFFF"/>
    </w:rPr>
  </w:style>
  <w:style w:type="character" w:customStyle="1" w:styleId="h">
    <w:name w:val="h"/>
    <w:uiPriority w:val="99"/>
    <w:rsid w:val="007A6D65"/>
    <w:rPr>
      <w:rFonts w:cs="Times New Roman"/>
    </w:rPr>
  </w:style>
  <w:style w:type="character" w:customStyle="1" w:styleId="a">
    <w:name w:val="a"/>
    <w:uiPriority w:val="99"/>
    <w:rsid w:val="007A6D65"/>
    <w:rPr>
      <w:rFonts w:cs="Times New Roman"/>
    </w:rPr>
  </w:style>
  <w:style w:type="character" w:customStyle="1" w:styleId="e">
    <w:name w:val="e"/>
    <w:uiPriority w:val="99"/>
    <w:rsid w:val="007A6D65"/>
    <w:rPr>
      <w:rFonts w:cs="Times New Roman"/>
    </w:rPr>
  </w:style>
  <w:style w:type="character" w:customStyle="1" w:styleId="SectionBreakAurora">
    <w:name w:val="Section Break (Aurora)"/>
    <w:rsid w:val="007A6D65"/>
    <w:rPr>
      <w:rFonts w:cs="Times New Roman"/>
      <w:vanish/>
      <w:color w:val="800080"/>
    </w:rPr>
  </w:style>
  <w:style w:type="character" w:customStyle="1" w:styleId="CommentTextChar1">
    <w:name w:val="Comment Text Char1"/>
    <w:uiPriority w:val="99"/>
    <w:semiHidden/>
    <w:locked/>
    <w:rsid w:val="007A6D65"/>
    <w:rPr>
      <w:rFonts w:cs="Times New Roman"/>
      <w:lang w:val="en-US" w:eastAsia="en-US" w:bidi="ar-SA"/>
    </w:rPr>
  </w:style>
  <w:style w:type="paragraph" w:customStyle="1" w:styleId="Body1">
    <w:name w:val="Body 1"/>
    <w:rsid w:val="007A6D65"/>
    <w:pPr>
      <w:outlineLvl w:val="0"/>
    </w:pPr>
    <w:rPr>
      <w:rFonts w:ascii="Helvetica" w:eastAsia="ヒラギノ角ゴ Pro W3" w:hAnsi="Helvetica"/>
      <w:color w:val="000000"/>
      <w:sz w:val="24"/>
    </w:rPr>
  </w:style>
  <w:style w:type="character" w:customStyle="1" w:styleId="SubtleEmphasis2">
    <w:name w:val="Subtle Emphasis2"/>
    <w:uiPriority w:val="19"/>
    <w:qFormat/>
    <w:rsid w:val="007A6D65"/>
    <w:rPr>
      <w:i/>
      <w:iCs/>
      <w:color w:val="5A5A5A"/>
    </w:rPr>
  </w:style>
  <w:style w:type="paragraph" w:customStyle="1" w:styleId="TOCHeading2">
    <w:name w:val="TOC Heading2"/>
    <w:basedOn w:val="Heading1"/>
    <w:next w:val="Normal"/>
    <w:uiPriority w:val="39"/>
    <w:semiHidden/>
    <w:unhideWhenUsed/>
    <w:qFormat/>
    <w:rsid w:val="007A6D65"/>
    <w:pPr>
      <w:pageBreakBefore/>
      <w:pBdr>
        <w:bottom w:val="single" w:sz="12" w:space="1" w:color="365F91"/>
      </w:pBdr>
      <w:autoSpaceDE w:val="0"/>
      <w:autoSpaceDN w:val="0"/>
      <w:spacing w:before="360" w:after="80"/>
      <w:jc w:val="both"/>
      <w:outlineLvl w:val="9"/>
    </w:pPr>
    <w:rPr>
      <w:rFonts w:ascii="Arial" w:hAnsi="Arial" w:cs="Arial"/>
      <w:bCs/>
      <w:color w:val="365F91"/>
      <w:position w:val="-14"/>
      <w:sz w:val="24"/>
      <w:szCs w:val="24"/>
      <w:shd w:val="clear" w:color="auto" w:fill="FFFFFF"/>
    </w:rPr>
  </w:style>
  <w:style w:type="paragraph" w:customStyle="1" w:styleId="DecimalAligned">
    <w:name w:val="Decimal Aligned"/>
    <w:basedOn w:val="Normal"/>
    <w:uiPriority w:val="40"/>
    <w:qFormat/>
    <w:rsid w:val="007A6D65"/>
    <w:pPr>
      <w:widowControl/>
      <w:tabs>
        <w:tab w:val="decimal" w:pos="360"/>
      </w:tabs>
      <w:adjustRightInd/>
      <w:spacing w:after="200" w:line="276" w:lineRule="auto"/>
      <w:jc w:val="both"/>
    </w:pPr>
    <w:rPr>
      <w:rFonts w:eastAsia="Helvetica" w:cs="Times New Roman"/>
      <w:sz w:val="20"/>
      <w:szCs w:val="20"/>
      <w:shd w:val="clear" w:color="auto" w:fill="FFFFFF"/>
    </w:rPr>
  </w:style>
  <w:style w:type="table" w:customStyle="1" w:styleId="LightList-Accent12">
    <w:name w:val="Light List - Accent 12"/>
    <w:basedOn w:val="TableNormal"/>
    <w:uiPriority w:val="61"/>
    <w:rsid w:val="007A6D65"/>
    <w:rPr>
      <w:rFonts w:eastAsia="Calibri"/>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2">
    <w:name w:val="Light List Accent 2"/>
    <w:basedOn w:val="TableNormal"/>
    <w:uiPriority w:val="61"/>
    <w:rsid w:val="007A6D65"/>
    <w:rPr>
      <w:rFonts w:eastAsia="Calibri"/>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MediumList2-Accent6">
    <w:name w:val="Medium List 2 Accent 6"/>
    <w:basedOn w:val="TableNormal"/>
    <w:uiPriority w:val="66"/>
    <w:rsid w:val="007A6D65"/>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MediumGrid2-Accent6">
    <w:name w:val="Medium Grid 2 Accent 6"/>
    <w:basedOn w:val="TableNormal"/>
    <w:uiPriority w:val="68"/>
    <w:rsid w:val="007A6D65"/>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List21">
    <w:name w:val="Medium List 21"/>
    <w:basedOn w:val="TableNormal"/>
    <w:uiPriority w:val="66"/>
    <w:rsid w:val="007A6D65"/>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LightGrid2">
    <w:name w:val="Light Grid2"/>
    <w:basedOn w:val="TableNormal"/>
    <w:uiPriority w:val="62"/>
    <w:rsid w:val="007A6D65"/>
    <w:rPr>
      <w:rFonts w:eastAsia="Calibri"/>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customStyle="1" w:styleId="CM21">
    <w:name w:val="CM21"/>
    <w:basedOn w:val="Default"/>
    <w:next w:val="Default"/>
    <w:uiPriority w:val="99"/>
    <w:rsid w:val="007A6D65"/>
    <w:pPr>
      <w:widowControl w:val="0"/>
    </w:pPr>
    <w:rPr>
      <w:rFonts w:ascii="Arial" w:eastAsiaTheme="minorEastAsia" w:hAnsi="Arial" w:cs="Arial"/>
      <w:color w:val="auto"/>
      <w:lang w:val="en-US" w:eastAsia="en-US"/>
    </w:rPr>
  </w:style>
  <w:style w:type="paragraph" w:customStyle="1" w:styleId="yiv149654154msonormal">
    <w:name w:val="yiv149654154msonormal"/>
    <w:basedOn w:val="Normal"/>
    <w:rsid w:val="007A6D65"/>
    <w:pPr>
      <w:widowControl/>
      <w:autoSpaceDE/>
      <w:autoSpaceDN/>
      <w:adjustRightInd/>
      <w:spacing w:before="100" w:beforeAutospacing="1" w:after="100" w:afterAutospacing="1"/>
    </w:pPr>
    <w:rPr>
      <w:rFonts w:ascii="Times" w:hAnsi="Times" w:cs="Times New Roman"/>
      <w:sz w:val="20"/>
      <w:szCs w:val="20"/>
    </w:rPr>
  </w:style>
  <w:style w:type="character" w:customStyle="1" w:styleId="org">
    <w:name w:val="org"/>
    <w:basedOn w:val="DefaultParagraphFont"/>
    <w:rsid w:val="007A6D65"/>
  </w:style>
  <w:style w:type="table" w:styleId="LightList-Accent1">
    <w:name w:val="Light List Accent 1"/>
    <w:basedOn w:val="TableNormal"/>
    <w:uiPriority w:val="61"/>
    <w:rsid w:val="007A6D65"/>
    <w:rPr>
      <w:rFonts w:asciiTheme="minorHAnsi" w:eastAsiaTheme="minorHAnsi" w:hAnsiTheme="minorHAnsi" w:cstheme="minorBidi"/>
      <w:sz w:val="22"/>
      <w:szCs w:val="22"/>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paragraph" w:customStyle="1" w:styleId="References">
    <w:name w:val="References"/>
    <w:basedOn w:val="Normal"/>
    <w:link w:val="ReferencesChar"/>
    <w:qFormat/>
    <w:rsid w:val="007A6D65"/>
    <w:pPr>
      <w:pageBreakBefore/>
      <w:widowControl/>
      <w:spacing w:before="360" w:after="120"/>
      <w:outlineLvl w:val="0"/>
    </w:pPr>
    <w:rPr>
      <w:rFonts w:ascii="Arial" w:hAnsi="Arial" w:cs="Times New Roman"/>
      <w:b/>
      <w:caps/>
      <w:sz w:val="28"/>
      <w:szCs w:val="20"/>
    </w:rPr>
  </w:style>
  <w:style w:type="character" w:customStyle="1" w:styleId="ReferencesChar">
    <w:name w:val="References Char"/>
    <w:basedOn w:val="DefaultParagraphFont"/>
    <w:link w:val="References"/>
    <w:rsid w:val="007A6D65"/>
    <w:rPr>
      <w:rFonts w:ascii="Arial" w:hAnsi="Arial"/>
      <w:b/>
      <w:caps/>
      <w:sz w:val="28"/>
    </w:rPr>
  </w:style>
  <w:style w:type="paragraph" w:customStyle="1" w:styleId="SP6319604">
    <w:name w:val="SP.6.319604"/>
    <w:basedOn w:val="Default"/>
    <w:next w:val="Default"/>
    <w:uiPriority w:val="99"/>
    <w:rsid w:val="007A6D65"/>
    <w:rPr>
      <w:rFonts w:ascii="Arial" w:hAnsi="Arial" w:cs="Arial"/>
      <w:color w:val="auto"/>
    </w:rPr>
  </w:style>
  <w:style w:type="paragraph" w:customStyle="1" w:styleId="SP6319634">
    <w:name w:val="SP.6.319634"/>
    <w:basedOn w:val="Default"/>
    <w:next w:val="Default"/>
    <w:uiPriority w:val="99"/>
    <w:rsid w:val="007A6D65"/>
    <w:rPr>
      <w:rFonts w:ascii="Arial" w:hAnsi="Arial" w:cs="Arial"/>
      <w:color w:val="auto"/>
    </w:rPr>
  </w:style>
  <w:style w:type="paragraph" w:customStyle="1" w:styleId="SP6319641">
    <w:name w:val="SP.6.319641"/>
    <w:basedOn w:val="Default"/>
    <w:next w:val="Default"/>
    <w:uiPriority w:val="99"/>
    <w:rsid w:val="007A6D65"/>
    <w:rPr>
      <w:rFonts w:ascii="Arial" w:hAnsi="Arial" w:cs="Arial"/>
      <w:color w:val="auto"/>
    </w:rPr>
  </w:style>
  <w:style w:type="character" w:customStyle="1" w:styleId="SC6110597">
    <w:name w:val="SC.6.110597"/>
    <w:uiPriority w:val="99"/>
    <w:rsid w:val="007A6D65"/>
    <w:rPr>
      <w:color w:val="000000"/>
      <w:sz w:val="22"/>
      <w:szCs w:val="22"/>
    </w:rPr>
  </w:style>
  <w:style w:type="paragraph" w:customStyle="1" w:styleId="SP6319682">
    <w:name w:val="SP.6.319682"/>
    <w:basedOn w:val="Default"/>
    <w:next w:val="Default"/>
    <w:uiPriority w:val="99"/>
    <w:rsid w:val="007A6D65"/>
    <w:rPr>
      <w:rFonts w:ascii="Arial" w:hAnsi="Arial" w:cs="Arial"/>
      <w:color w:val="auto"/>
    </w:rPr>
  </w:style>
  <w:style w:type="character" w:customStyle="1" w:styleId="f1">
    <w:name w:val="f1"/>
    <w:basedOn w:val="DefaultParagraphFont"/>
    <w:rsid w:val="007A6D65"/>
    <w:rPr>
      <w:color w:val="767676"/>
    </w:rPr>
  </w:style>
  <w:style w:type="paragraph" w:customStyle="1" w:styleId="InfoBlue">
    <w:name w:val="InfoBlue"/>
    <w:basedOn w:val="Normal"/>
    <w:next w:val="BodyText"/>
    <w:autoRedefine/>
    <w:rsid w:val="007A6D65"/>
    <w:pPr>
      <w:autoSpaceDE/>
      <w:autoSpaceDN/>
      <w:adjustRightInd/>
      <w:spacing w:before="120" w:after="120" w:line="240" w:lineRule="atLeast"/>
      <w:ind w:left="720"/>
    </w:pPr>
    <w:rPr>
      <w:rFonts w:ascii="Times New Roman" w:hAnsi="Times New Roman" w:cs="Times New Roman"/>
      <w:color w:val="0000FF"/>
      <w:lang w:bidi="th-TH"/>
    </w:rPr>
  </w:style>
  <w:style w:type="paragraph" w:customStyle="1" w:styleId="LightGrid-Accent31">
    <w:name w:val="Light Grid - Accent 31"/>
    <w:basedOn w:val="Normal"/>
    <w:qFormat/>
    <w:rsid w:val="007A6D65"/>
    <w:pPr>
      <w:widowControl/>
      <w:autoSpaceDE/>
      <w:autoSpaceDN/>
      <w:adjustRightInd/>
      <w:spacing w:after="200" w:line="276" w:lineRule="auto"/>
      <w:ind w:left="720"/>
      <w:contextualSpacing/>
    </w:pPr>
    <w:rPr>
      <w:rFonts w:eastAsia="Calibri" w:cs="Times New Roman"/>
      <w:sz w:val="22"/>
      <w:szCs w:val="22"/>
    </w:rPr>
  </w:style>
  <w:style w:type="paragraph" w:customStyle="1" w:styleId="Appendix1">
    <w:name w:val="Appendix 1"/>
    <w:basedOn w:val="Heading1"/>
    <w:next w:val="Normal"/>
    <w:qFormat/>
    <w:rsid w:val="007A6D65"/>
    <w:pPr>
      <w:pageBreakBefore/>
      <w:numPr>
        <w:numId w:val="26"/>
      </w:numPr>
      <w:autoSpaceDE w:val="0"/>
      <w:autoSpaceDN w:val="0"/>
      <w:adjustRightInd w:val="0"/>
      <w:spacing w:before="360" w:after="120" w:line="276" w:lineRule="auto"/>
      <w:ind w:left="0" w:firstLine="0"/>
    </w:pPr>
    <w:rPr>
      <w:rFonts w:ascii="Arial" w:hAnsi="Arial"/>
      <w:caps/>
      <w:kern w:val="28"/>
      <w:position w:val="-14"/>
      <w:sz w:val="28"/>
    </w:rPr>
  </w:style>
  <w:style w:type="paragraph" w:customStyle="1" w:styleId="Appendix2">
    <w:name w:val="Appendix 2"/>
    <w:basedOn w:val="Normal"/>
    <w:next w:val="Normal"/>
    <w:link w:val="Appendix2Char"/>
    <w:qFormat/>
    <w:rsid w:val="007A6D65"/>
    <w:pPr>
      <w:keepNext/>
      <w:pageBreakBefore/>
      <w:widowControl/>
      <w:numPr>
        <w:ilvl w:val="1"/>
        <w:numId w:val="26"/>
      </w:numPr>
      <w:autoSpaceDE/>
      <w:autoSpaceDN/>
      <w:adjustRightInd/>
      <w:spacing w:before="360" w:after="120"/>
      <w:outlineLvl w:val="1"/>
    </w:pPr>
    <w:rPr>
      <w:rFonts w:ascii="Arial" w:hAnsi="Arial" w:cs="Times New Roman"/>
      <w:b/>
      <w:kern w:val="28"/>
      <w:szCs w:val="20"/>
    </w:rPr>
  </w:style>
  <w:style w:type="character" w:customStyle="1" w:styleId="Appendix2Char">
    <w:name w:val="Appendix 2 Char"/>
    <w:basedOn w:val="DefaultParagraphFont"/>
    <w:link w:val="Appendix2"/>
    <w:rsid w:val="007A6D65"/>
    <w:rPr>
      <w:rFonts w:ascii="Arial" w:hAnsi="Arial"/>
      <w:b/>
      <w:kern w:val="28"/>
      <w:sz w:val="24"/>
    </w:rPr>
  </w:style>
  <w:style w:type="character" w:customStyle="1" w:styleId="pl-c">
    <w:name w:val="pl-c"/>
    <w:basedOn w:val="DefaultParagraphFont"/>
    <w:rsid w:val="007A6D65"/>
  </w:style>
  <w:style w:type="character" w:customStyle="1" w:styleId="pl-c1">
    <w:name w:val="pl-c1"/>
    <w:basedOn w:val="DefaultParagraphFont"/>
    <w:rsid w:val="007A6D65"/>
  </w:style>
  <w:style w:type="character" w:customStyle="1" w:styleId="pl-s">
    <w:name w:val="pl-s"/>
    <w:basedOn w:val="DefaultParagraphFont"/>
    <w:rsid w:val="007A6D65"/>
  </w:style>
  <w:style w:type="character" w:customStyle="1" w:styleId="pl-pds">
    <w:name w:val="pl-pds"/>
    <w:basedOn w:val="DefaultParagraphFont"/>
    <w:rsid w:val="007A6D65"/>
  </w:style>
  <w:style w:type="character" w:customStyle="1" w:styleId="pl-k">
    <w:name w:val="pl-k"/>
    <w:basedOn w:val="DefaultParagraphFont"/>
    <w:rsid w:val="007A6D65"/>
  </w:style>
  <w:style w:type="character" w:customStyle="1" w:styleId="pl-smi">
    <w:name w:val="pl-smi"/>
    <w:basedOn w:val="DefaultParagraphFont"/>
    <w:rsid w:val="007A6D65"/>
  </w:style>
  <w:style w:type="character" w:customStyle="1" w:styleId="pl-ii">
    <w:name w:val="pl-ii"/>
    <w:basedOn w:val="DefaultParagraphFont"/>
    <w:rsid w:val="007A6D6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39"/>
    <w:lsdException w:name="toc 2" w:uiPriority="39"/>
    <w:lsdException w:name="toc 3" w:uiPriority="39"/>
    <w:lsdException w:name="Normal Indent" w:uiPriority="0"/>
    <w:lsdException w:name="footnote text" w:uiPriority="0" w:qFormat="1"/>
    <w:lsdException w:name="index heading" w:uiPriority="0"/>
    <w:lsdException w:name="caption" w:semiHidden="0" w:uiPriority="35" w:unhideWhenUsed="0" w:qFormat="1"/>
    <w:lsdException w:name="table of figures" w:uiPriority="0"/>
    <w:lsdException w:name="envelope address" w:uiPriority="0"/>
    <w:lsdException w:name="envelope return" w:uiPriority="0"/>
    <w:lsdException w:name="footnote reference" w:uiPriority="0"/>
    <w:lsdException w:name="annotation reference" w:uiPriority="0"/>
    <w:lsdException w:name="line number" w:uiPriority="0"/>
    <w:lsdException w:name="page number" w:uiPriority="0"/>
    <w:lsdException w:name="endnote reference" w:uiPriority="0"/>
    <w:lsdException w:name="endnote text" w:uiPriority="0"/>
    <w:lsdException w:name="table of authorities" w:uiPriority="0"/>
    <w:lsdException w:name="macro" w:uiPriority="0"/>
    <w:lsdException w:name="toa heading" w:uiPriority="0"/>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nhideWhenUsed="0" w:qFormat="1"/>
    <w:lsdException w:name="Closing" w:uiPriority="0"/>
    <w:lsdException w:name="Signature" w:uiPriority="0"/>
    <w:lsdException w:name="Default Paragraph Font" w:uiPriority="1"/>
    <w:lsdException w:name="Body Text" w:qFormat="1"/>
    <w:lsdException w:name="Body Text Indent" w:uiPriority="0"/>
    <w:lsdException w:name="List Continue" w:uiPriority="0"/>
    <w:lsdException w:name="List Continue 2" w:uiPriority="0"/>
    <w:lsdException w:name="List Continue 3" w:uiPriority="0"/>
    <w:lsdException w:name="List Continue 4" w:uiPriority="0"/>
    <w:lsdException w:name="List Continue 5" w:uiPriority="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Body Text Indent 2" w:uiPriority="0"/>
    <w:lsdException w:name="Body Text Indent 3" w:uiPriority="0"/>
    <w:lsdException w:name="Block Text" w:uiPriority="0" w:qFormat="1"/>
    <w:lsdException w:name="FollowedHyperlink" w:uiPriority="0"/>
    <w:lsdException w:name="Strong" w:semiHidden="0" w:unhideWhenUsed="0" w:qFormat="1"/>
    <w:lsdException w:name="Emphasis" w:semiHidden="0" w:unhideWhenUsed="0" w:qFormat="1"/>
    <w:lsdException w:name="Document Map" w:uiPriority="0"/>
    <w:lsdException w:name="E-mail Signature" w:uiPriority="0"/>
    <w:lsdException w:name="HTML Address" w:uiPriority="0"/>
    <w:lsdException w:name="HTML Preformatted" w:uiPriority="0"/>
    <w:lsdException w:name="Table Classic 1" w:uiPriority="0"/>
    <w:lsdException w:name="Table Classic 4" w:uiPriority="0"/>
    <w:lsdException w:name="Table Colorful 2" w:uiPriority="0"/>
    <w:lsdException w:name="Table Columns 1" w:uiPriority="0"/>
    <w:lsdException w:name="Table Grid 8" w:uiPriority="0"/>
    <w:lsdException w:name="Table List 5" w:uiPriority="0"/>
    <w:lsdException w:name="Table Subtle 1" w:uiPriority="0"/>
    <w:lsdException w:name="Table Grid" w:semiHidden="0" w:uiPriority="39" w:unhideWhenUsed="0"/>
    <w:lsdException w:name="Table Theme" w:uiPriority="0"/>
    <w:lsdException w:name="Placeholder Text" w:unhideWhenUsed="0"/>
    <w:lsdException w:name="No Spacing" w:semiHidden="0" w:uiPriority="1" w:unhideWhenUsed="0" w:qFormat="1"/>
    <w:lsdException w:name="Light Shading" w:semiHidden="0" w:uiPriority="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099A"/>
    <w:pPr>
      <w:widowControl w:val="0"/>
      <w:autoSpaceDE w:val="0"/>
      <w:autoSpaceDN w:val="0"/>
      <w:adjustRightInd w:val="0"/>
    </w:pPr>
    <w:rPr>
      <w:rFonts w:cs="Calibri"/>
      <w:sz w:val="24"/>
      <w:szCs w:val="24"/>
    </w:rPr>
  </w:style>
  <w:style w:type="paragraph" w:styleId="Heading1">
    <w:name w:val="heading 1"/>
    <w:basedOn w:val="StyleVisionh2"/>
    <w:next w:val="Normal"/>
    <w:link w:val="Heading1Char"/>
    <w:uiPriority w:val="99"/>
    <w:qFormat/>
    <w:rsid w:val="00E94464"/>
    <w:pPr>
      <w:outlineLvl w:val="0"/>
    </w:pPr>
  </w:style>
  <w:style w:type="paragraph" w:styleId="Heading2">
    <w:name w:val="heading 2"/>
    <w:basedOn w:val="StyleVisionh3"/>
    <w:next w:val="Normal"/>
    <w:link w:val="Heading2Char"/>
    <w:uiPriority w:val="99"/>
    <w:qFormat/>
    <w:rsid w:val="00E94464"/>
    <w:pPr>
      <w:outlineLvl w:val="1"/>
    </w:pPr>
  </w:style>
  <w:style w:type="paragraph" w:styleId="Heading3">
    <w:name w:val="heading 3"/>
    <w:basedOn w:val="Normal"/>
    <w:next w:val="Normal"/>
    <w:link w:val="Heading3Char"/>
    <w:uiPriority w:val="99"/>
    <w:qFormat/>
    <w:rsid w:val="00225CC0"/>
    <w:pPr>
      <w:keepNext/>
      <w:spacing w:before="240" w:after="60"/>
      <w:outlineLvl w:val="2"/>
    </w:pPr>
    <w:rPr>
      <w:rFonts w:cs="Times New Roman"/>
      <w:bCs/>
      <w:caps/>
      <w:sz w:val="22"/>
      <w:szCs w:val="26"/>
      <w:u w:val="single"/>
    </w:rPr>
  </w:style>
  <w:style w:type="paragraph" w:styleId="Heading4">
    <w:name w:val="heading 4"/>
    <w:basedOn w:val="Normal"/>
    <w:next w:val="Normal"/>
    <w:link w:val="Heading4Char"/>
    <w:uiPriority w:val="99"/>
    <w:qFormat/>
    <w:rsid w:val="00225CC0"/>
    <w:pPr>
      <w:keepNext/>
      <w:spacing w:before="240" w:after="60"/>
      <w:outlineLvl w:val="3"/>
    </w:pPr>
    <w:rPr>
      <w:rFonts w:cs="Times New Roman"/>
      <w:bCs/>
      <w:caps/>
      <w:sz w:val="22"/>
      <w:szCs w:val="28"/>
      <w:u w:val="single"/>
    </w:rPr>
  </w:style>
  <w:style w:type="paragraph" w:styleId="Heading5">
    <w:name w:val="heading 5"/>
    <w:basedOn w:val="Normal"/>
    <w:next w:val="Normal"/>
    <w:link w:val="Heading5Char"/>
    <w:uiPriority w:val="99"/>
    <w:qFormat/>
    <w:rsid w:val="00A5454C"/>
    <w:pPr>
      <w:widowControl/>
      <w:spacing w:before="280" w:line="360" w:lineRule="auto"/>
      <w:outlineLvl w:val="4"/>
    </w:pPr>
    <w:rPr>
      <w:rFonts w:ascii="Cambria" w:hAnsi="Cambria" w:cs="Times New Roman"/>
      <w:b/>
      <w:bCs/>
      <w:i/>
      <w:iCs/>
      <w:sz w:val="20"/>
      <w:szCs w:val="20"/>
    </w:rPr>
  </w:style>
  <w:style w:type="paragraph" w:styleId="Heading6">
    <w:name w:val="heading 6"/>
    <w:basedOn w:val="Normal"/>
    <w:next w:val="Normal"/>
    <w:link w:val="Heading6Char"/>
    <w:uiPriority w:val="99"/>
    <w:qFormat/>
    <w:rsid w:val="00A5454C"/>
    <w:pPr>
      <w:widowControl/>
      <w:spacing w:before="280" w:after="80" w:line="360" w:lineRule="auto"/>
      <w:outlineLvl w:val="5"/>
    </w:pPr>
    <w:rPr>
      <w:rFonts w:ascii="Cambria" w:hAnsi="Cambria" w:cs="Times New Roman"/>
      <w:b/>
      <w:bCs/>
      <w:i/>
      <w:iCs/>
      <w:sz w:val="20"/>
      <w:szCs w:val="20"/>
    </w:rPr>
  </w:style>
  <w:style w:type="paragraph" w:styleId="Heading7">
    <w:name w:val="heading 7"/>
    <w:basedOn w:val="Normal"/>
    <w:next w:val="Normal"/>
    <w:link w:val="Heading7Char"/>
    <w:uiPriority w:val="99"/>
    <w:qFormat/>
    <w:rsid w:val="00A5454C"/>
    <w:pPr>
      <w:widowControl/>
      <w:spacing w:before="280" w:line="360" w:lineRule="auto"/>
      <w:outlineLvl w:val="6"/>
    </w:pPr>
    <w:rPr>
      <w:rFonts w:ascii="Cambria" w:hAnsi="Cambria" w:cs="Times New Roman"/>
      <w:b/>
      <w:bCs/>
      <w:i/>
      <w:iCs/>
      <w:sz w:val="20"/>
      <w:szCs w:val="20"/>
    </w:rPr>
  </w:style>
  <w:style w:type="paragraph" w:styleId="Heading8">
    <w:name w:val="heading 8"/>
    <w:basedOn w:val="Normal"/>
    <w:next w:val="Normal"/>
    <w:link w:val="Heading8Char"/>
    <w:uiPriority w:val="99"/>
    <w:qFormat/>
    <w:rsid w:val="00A5454C"/>
    <w:pPr>
      <w:widowControl/>
      <w:spacing w:before="280" w:line="360" w:lineRule="auto"/>
      <w:outlineLvl w:val="7"/>
    </w:pPr>
    <w:rPr>
      <w:rFonts w:ascii="Cambria" w:hAnsi="Cambria" w:cs="Times New Roman"/>
      <w:b/>
      <w:bCs/>
      <w:i/>
      <w:iCs/>
      <w:sz w:val="18"/>
      <w:szCs w:val="18"/>
    </w:rPr>
  </w:style>
  <w:style w:type="paragraph" w:styleId="Heading9">
    <w:name w:val="heading 9"/>
    <w:basedOn w:val="Normal"/>
    <w:next w:val="Normal"/>
    <w:link w:val="Heading9Char"/>
    <w:uiPriority w:val="99"/>
    <w:qFormat/>
    <w:rsid w:val="00A5454C"/>
    <w:pPr>
      <w:widowControl/>
      <w:spacing w:before="280" w:line="360" w:lineRule="auto"/>
      <w:outlineLvl w:val="8"/>
    </w:pPr>
    <w:rPr>
      <w:rFonts w:ascii="Cambria" w:hAnsi="Cambria" w:cs="Times New Roman"/>
      <w:i/>
      <w:iCs/>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Visionh2">
    <w:name w:val="StyleVision h2"/>
    <w:basedOn w:val="StyleVisiondefaultparagraphstylewithoutspacing"/>
    <w:rsid w:val="00581644"/>
    <w:pPr>
      <w:spacing w:before="180" w:after="180" w:line="240" w:lineRule="auto"/>
    </w:pPr>
    <w:rPr>
      <w:b/>
      <w:sz w:val="36"/>
    </w:rPr>
  </w:style>
  <w:style w:type="paragraph" w:customStyle="1" w:styleId="StyleVisiondefaultparagraphstylewithoutspacing">
    <w:name w:val="StyleVision default paragraph style without spacing"/>
    <w:rsid w:val="00581644"/>
    <w:pPr>
      <w:spacing w:line="276" w:lineRule="auto"/>
    </w:pPr>
    <w:rPr>
      <w:sz w:val="24"/>
    </w:rPr>
  </w:style>
  <w:style w:type="character" w:customStyle="1" w:styleId="Heading1Char">
    <w:name w:val="Heading 1 Char"/>
    <w:link w:val="Heading1"/>
    <w:uiPriority w:val="99"/>
    <w:rsid w:val="00E94464"/>
    <w:rPr>
      <w:b/>
      <w:sz w:val="36"/>
      <w:lang w:val="en-US" w:eastAsia="en-US"/>
    </w:rPr>
  </w:style>
  <w:style w:type="paragraph" w:customStyle="1" w:styleId="StyleVisionh3">
    <w:name w:val="StyleVision h3"/>
    <w:basedOn w:val="StyleVisiondefaultparagraphstylewithoutspacing"/>
    <w:rsid w:val="00581644"/>
    <w:pPr>
      <w:spacing w:before="199" w:after="199" w:line="240" w:lineRule="auto"/>
    </w:pPr>
    <w:rPr>
      <w:b/>
      <w:sz w:val="28"/>
    </w:rPr>
  </w:style>
  <w:style w:type="character" w:customStyle="1" w:styleId="Heading2Char">
    <w:name w:val="Heading 2 Char"/>
    <w:link w:val="Heading2"/>
    <w:uiPriority w:val="99"/>
    <w:rsid w:val="00E94464"/>
    <w:rPr>
      <w:b/>
      <w:sz w:val="28"/>
      <w:lang w:val="en-US" w:eastAsia="en-US"/>
    </w:rPr>
  </w:style>
  <w:style w:type="character" w:customStyle="1" w:styleId="Heading3Char">
    <w:name w:val="Heading 3 Char"/>
    <w:link w:val="Heading3"/>
    <w:uiPriority w:val="99"/>
    <w:rsid w:val="00225CC0"/>
    <w:rPr>
      <w:bCs/>
      <w:caps/>
      <w:sz w:val="22"/>
      <w:szCs w:val="26"/>
      <w:u w:val="single"/>
    </w:rPr>
  </w:style>
  <w:style w:type="character" w:customStyle="1" w:styleId="Heading4Char">
    <w:name w:val="Heading 4 Char"/>
    <w:link w:val="Heading4"/>
    <w:uiPriority w:val="99"/>
    <w:rsid w:val="00225CC0"/>
    <w:rPr>
      <w:bCs/>
      <w:caps/>
      <w:sz w:val="22"/>
      <w:szCs w:val="28"/>
      <w:u w:val="single"/>
    </w:rPr>
  </w:style>
  <w:style w:type="character" w:customStyle="1" w:styleId="Heading5Char">
    <w:name w:val="Heading 5 Char"/>
    <w:link w:val="Heading5"/>
    <w:uiPriority w:val="99"/>
    <w:rsid w:val="00A5454C"/>
    <w:rPr>
      <w:rFonts w:ascii="Cambria" w:hAnsi="Cambria"/>
      <w:b/>
      <w:bCs/>
      <w:i/>
      <w:iCs/>
    </w:rPr>
  </w:style>
  <w:style w:type="character" w:customStyle="1" w:styleId="Heading6Char">
    <w:name w:val="Heading 6 Char"/>
    <w:link w:val="Heading6"/>
    <w:uiPriority w:val="99"/>
    <w:rsid w:val="00A5454C"/>
    <w:rPr>
      <w:rFonts w:ascii="Cambria" w:hAnsi="Cambria"/>
      <w:b/>
      <w:bCs/>
      <w:i/>
      <w:iCs/>
    </w:rPr>
  </w:style>
  <w:style w:type="character" w:customStyle="1" w:styleId="Heading7Char">
    <w:name w:val="Heading 7 Char"/>
    <w:link w:val="Heading7"/>
    <w:uiPriority w:val="99"/>
    <w:rsid w:val="00A5454C"/>
    <w:rPr>
      <w:rFonts w:ascii="Cambria" w:hAnsi="Cambria"/>
      <w:b/>
      <w:bCs/>
      <w:i/>
      <w:iCs/>
    </w:rPr>
  </w:style>
  <w:style w:type="character" w:customStyle="1" w:styleId="Heading8Char">
    <w:name w:val="Heading 8 Char"/>
    <w:link w:val="Heading8"/>
    <w:uiPriority w:val="99"/>
    <w:rsid w:val="00A5454C"/>
    <w:rPr>
      <w:rFonts w:ascii="Cambria" w:hAnsi="Cambria"/>
      <w:b/>
      <w:bCs/>
      <w:i/>
      <w:iCs/>
      <w:sz w:val="18"/>
      <w:szCs w:val="18"/>
    </w:rPr>
  </w:style>
  <w:style w:type="character" w:customStyle="1" w:styleId="Heading9Char">
    <w:name w:val="Heading 9 Char"/>
    <w:link w:val="Heading9"/>
    <w:uiPriority w:val="99"/>
    <w:rsid w:val="00A5454C"/>
    <w:rPr>
      <w:rFonts w:ascii="Cambria" w:hAnsi="Cambria"/>
      <w:i/>
      <w:iCs/>
      <w:sz w:val="18"/>
      <w:szCs w:val="18"/>
    </w:rPr>
  </w:style>
  <w:style w:type="table" w:customStyle="1" w:styleId="187">
    <w:name w:val="18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6">
    <w:name w:val="18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5">
    <w:name w:val="18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4">
    <w:name w:val="18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3">
    <w:name w:val="18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2">
    <w:name w:val="18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1">
    <w:name w:val="18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0">
    <w:name w:val="18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9">
    <w:name w:val="17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8">
    <w:name w:val="17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7">
    <w:name w:val="17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6">
    <w:name w:val="17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5">
    <w:name w:val="17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4">
    <w:name w:val="17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3">
    <w:name w:val="17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2">
    <w:name w:val="17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
    <w:name w:val="17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0">
    <w:name w:val="17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9">
    <w:name w:val="16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8">
    <w:name w:val="16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7">
    <w:name w:val="16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6">
    <w:name w:val="16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5">
    <w:name w:val="16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4">
    <w:name w:val="16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3">
    <w:name w:val="16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2">
    <w:name w:val="16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
    <w:name w:val="16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0">
    <w:name w:val="16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9">
    <w:name w:val="15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8">
    <w:name w:val="15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7">
    <w:name w:val="15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6">
    <w:name w:val="15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5">
    <w:name w:val="15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4">
    <w:name w:val="15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3">
    <w:name w:val="15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2">
    <w:name w:val="15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
    <w:name w:val="15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0">
    <w:name w:val="15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9">
    <w:name w:val="14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8">
    <w:name w:val="14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7">
    <w:name w:val="14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6">
    <w:name w:val="14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5">
    <w:name w:val="14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4">
    <w:name w:val="14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3">
    <w:name w:val="14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2">
    <w:name w:val="14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
    <w:name w:val="14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0">
    <w:name w:val="14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9">
    <w:name w:val="13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8">
    <w:name w:val="13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7">
    <w:name w:val="13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6">
    <w:name w:val="13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5">
    <w:name w:val="13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4">
    <w:name w:val="13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3">
    <w:name w:val="13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2">
    <w:name w:val="13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
    <w:name w:val="13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0">
    <w:name w:val="13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9">
    <w:name w:val="12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8">
    <w:name w:val="12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7">
    <w:name w:val="12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6">
    <w:name w:val="12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5">
    <w:name w:val="12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4">
    <w:name w:val="12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3">
    <w:name w:val="12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2">
    <w:name w:val="12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
    <w:name w:val="12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0">
    <w:name w:val="12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9">
    <w:name w:val="11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8">
    <w:name w:val="11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7">
    <w:name w:val="11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6">
    <w:name w:val="11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5">
    <w:name w:val="11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4">
    <w:name w:val="11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3">
    <w:name w:val="11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2">
    <w:name w:val="11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1">
    <w:name w:val="11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0">
    <w:name w:val="11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9">
    <w:name w:val="10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8">
    <w:name w:val="10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7">
    <w:name w:val="10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6">
    <w:name w:val="10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5">
    <w:name w:val="10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4">
    <w:name w:val="10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3">
    <w:name w:val="10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2">
    <w:name w:val="10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1">
    <w:name w:val="10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0">
    <w:name w:val="10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9">
    <w:name w:val="9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8">
    <w:name w:val="9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7">
    <w:name w:val="9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6">
    <w:name w:val="9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5">
    <w:name w:val="9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4">
    <w:name w:val="9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3">
    <w:name w:val="9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2">
    <w:name w:val="9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1">
    <w:name w:val="9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0">
    <w:name w:val="9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9">
    <w:name w:val="8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8">
    <w:name w:val="8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7">
    <w:name w:val="8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6">
    <w:name w:val="8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5">
    <w:name w:val="8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4">
    <w:name w:val="8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3">
    <w:name w:val="8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2">
    <w:name w:val="8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1">
    <w:name w:val="8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0">
    <w:name w:val="8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9">
    <w:name w:val="7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8">
    <w:name w:val="7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7">
    <w:name w:val="7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6">
    <w:name w:val="7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5">
    <w:name w:val="7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4">
    <w:name w:val="7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3">
    <w:name w:val="7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2">
    <w:name w:val="7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1">
    <w:name w:val="7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0">
    <w:name w:val="7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9">
    <w:name w:val="6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8">
    <w:name w:val="6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7">
    <w:name w:val="6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6">
    <w:name w:val="6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5">
    <w:name w:val="6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4">
    <w:name w:val="6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3">
    <w:name w:val="6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2">
    <w:name w:val="6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1">
    <w:name w:val="6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0">
    <w:name w:val="6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9">
    <w:name w:val="5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8">
    <w:name w:val="5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7">
    <w:name w:val="5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6">
    <w:name w:val="5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5">
    <w:name w:val="5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4">
    <w:name w:val="5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3">
    <w:name w:val="5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2">
    <w:name w:val="5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1">
    <w:name w:val="5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0">
    <w:name w:val="5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9">
    <w:name w:val="4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8">
    <w:name w:val="4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7">
    <w:name w:val="4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6">
    <w:name w:val="4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5">
    <w:name w:val="4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4">
    <w:name w:val="4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3">
    <w:name w:val="4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2">
    <w:name w:val="4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1">
    <w:name w:val="4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0">
    <w:name w:val="4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9">
    <w:name w:val="3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8">
    <w:name w:val="3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7">
    <w:name w:val="3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6">
    <w:name w:val="3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5">
    <w:name w:val="3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4">
    <w:name w:val="3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3">
    <w:name w:val="3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2">
    <w:name w:val="3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1">
    <w:name w:val="3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0">
    <w:name w:val="3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9">
    <w:name w:val="2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8">
    <w:name w:val="2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7">
    <w:name w:val="2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6">
    <w:name w:val="2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5">
    <w:name w:val="2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4">
    <w:name w:val="2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3">
    <w:name w:val="2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2">
    <w:name w:val="2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1">
    <w:name w:val="2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0">
    <w:name w:val="2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9">
    <w:name w:val="1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
    <w:name w:val="1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
    <w:name w:val="1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
    <w:name w:val="1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
    <w:name w:val="1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
    <w:name w:val="1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
    <w:name w:val="1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
    <w:name w:val="1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character" w:customStyle="1" w:styleId="StyleVisiontextC00000000093E2DA0">
    <w:name w:val="StyleVision text_C_00000000093E2DA0"/>
    <w:rsid w:val="00581644"/>
  </w:style>
  <w:style w:type="character" w:customStyle="1" w:styleId="StyleVisiontextC00000000093E2FB0">
    <w:name w:val="StyleVision text_C_00000000093E2FB0"/>
    <w:rsid w:val="00581644"/>
    <w:rPr>
      <w:i/>
    </w:rPr>
  </w:style>
  <w:style w:type="character" w:customStyle="1" w:styleId="StyleVisiontextC00000000093E3060">
    <w:name w:val="StyleVision text_C_00000000093E3060"/>
    <w:rsid w:val="00581644"/>
    <w:rPr>
      <w:i/>
    </w:rPr>
  </w:style>
  <w:style w:type="character" w:customStyle="1" w:styleId="StyleVisiontextC00000000093E3270">
    <w:name w:val="StyleVision text_C_00000000093E3270"/>
    <w:rsid w:val="00581644"/>
  </w:style>
  <w:style w:type="character" w:customStyle="1" w:styleId="StyleVisiontextC00000000093E3480">
    <w:name w:val="StyleVision text_C_00000000093E3480"/>
    <w:rsid w:val="00581644"/>
    <w:rPr>
      <w:i/>
    </w:rPr>
  </w:style>
  <w:style w:type="character" w:customStyle="1" w:styleId="StyleVisioncontentC0000000007015870">
    <w:name w:val="StyleVision content_C_0000000007015870"/>
    <w:rsid w:val="00581644"/>
    <w:rPr>
      <w:i/>
      <w:color w:val="808080"/>
    </w:rPr>
  </w:style>
  <w:style w:type="character" w:customStyle="1" w:styleId="StyleVisiontextC000000000969C270">
    <w:name w:val="StyleVision text_C_000000000969C270"/>
    <w:rsid w:val="00581644"/>
  </w:style>
  <w:style w:type="character" w:customStyle="1" w:styleId="StyleVisiontextC000000000969C320">
    <w:name w:val="StyleVision text_C_000000000969C320"/>
    <w:rsid w:val="00581644"/>
  </w:style>
  <w:style w:type="character" w:customStyle="1" w:styleId="StyleVisiontextC000000000969C530">
    <w:name w:val="StyleVision text_C_000000000969C530"/>
    <w:rsid w:val="00581644"/>
  </w:style>
  <w:style w:type="character" w:customStyle="1" w:styleId="StyleVisioneditfieldC0000000009674170">
    <w:name w:val="StyleVision edit field_C_0000000009674170"/>
    <w:rsid w:val="00581644"/>
    <w:rPr>
      <w:rFonts w:ascii="MS Shell Dlg" w:hAnsi="MS Shell Dlg"/>
      <w:sz w:val="20"/>
    </w:rPr>
  </w:style>
  <w:style w:type="character" w:customStyle="1" w:styleId="StyleVisiontextC000000000969C5E0">
    <w:name w:val="StyleVision text_C_000000000969C5E0"/>
    <w:rsid w:val="00581644"/>
  </w:style>
  <w:style w:type="character" w:customStyle="1" w:styleId="StyleVisioneditfieldC0000000009674280">
    <w:name w:val="StyleVision edit field_C_0000000009674280"/>
    <w:rsid w:val="00581644"/>
    <w:rPr>
      <w:rFonts w:ascii="MS Shell Dlg" w:hAnsi="MS Shell Dlg"/>
      <w:sz w:val="20"/>
    </w:rPr>
  </w:style>
  <w:style w:type="character" w:customStyle="1" w:styleId="StyleVisiontextC000000000969C690">
    <w:name w:val="StyleVision text_C_000000000969C690"/>
    <w:rsid w:val="00581644"/>
  </w:style>
  <w:style w:type="character" w:customStyle="1" w:styleId="StyleVisioneditfieldC0000000009674390">
    <w:name w:val="StyleVision edit field_C_0000000009674390"/>
    <w:rsid w:val="00581644"/>
    <w:rPr>
      <w:rFonts w:ascii="MS Shell Dlg" w:hAnsi="MS Shell Dlg"/>
      <w:sz w:val="20"/>
    </w:rPr>
  </w:style>
  <w:style w:type="character" w:customStyle="1" w:styleId="StyleVisiontextC000000000969C740">
    <w:name w:val="StyleVision text_C_000000000969C740"/>
    <w:rsid w:val="00581644"/>
  </w:style>
  <w:style w:type="character" w:customStyle="1" w:styleId="StyleVisiontextC000000000969CA00">
    <w:name w:val="StyleVision text_C_000000000969CA00"/>
    <w:rsid w:val="00581644"/>
  </w:style>
  <w:style w:type="character" w:customStyle="1" w:styleId="StyleVisiontextC000000000969CB60">
    <w:name w:val="StyleVision text_C_000000000969CB60"/>
    <w:rsid w:val="00581644"/>
  </w:style>
  <w:style w:type="character" w:customStyle="1" w:styleId="StyleVisiontextC000000000969CED0">
    <w:name w:val="StyleVision text_C_000000000969CED0"/>
    <w:rsid w:val="00581644"/>
  </w:style>
  <w:style w:type="character" w:customStyle="1" w:styleId="StyleVisiontextC000000000969D0E0">
    <w:name w:val="StyleVision text_C_000000000969D0E0"/>
    <w:rsid w:val="00581644"/>
  </w:style>
  <w:style w:type="character" w:customStyle="1" w:styleId="StyleVisiontextC000000000969D2F0">
    <w:name w:val="StyleVision text_C_000000000969D2F0"/>
    <w:rsid w:val="00581644"/>
  </w:style>
  <w:style w:type="character" w:customStyle="1" w:styleId="StyleVisiontextC000000000969D500">
    <w:name w:val="StyleVision text_C_000000000969D500"/>
    <w:rsid w:val="00581644"/>
  </w:style>
  <w:style w:type="character" w:customStyle="1" w:styleId="StyleVisionparagraphC000000000969D7C0">
    <w:name w:val="StyleVision paragraph_C_000000000969D7C0"/>
    <w:rsid w:val="00581644"/>
    <w:rPr>
      <w:i/>
      <w:sz w:val="14"/>
    </w:rPr>
  </w:style>
  <w:style w:type="character" w:customStyle="1" w:styleId="StyleVisionparagraphC000000000969D7C0-textC000000000969D870">
    <w:name w:val="StyleVision paragraph_C_000000000969D7C0-text_C_000000000969D870"/>
    <w:basedOn w:val="StyleVisionparagraphC000000000969D7C0"/>
    <w:rsid w:val="00581644"/>
    <w:rPr>
      <w:i/>
      <w:sz w:val="14"/>
    </w:rPr>
  </w:style>
  <w:style w:type="character" w:customStyle="1" w:styleId="StyleVisionparagraphC000000000969D9D0">
    <w:name w:val="StyleVision paragraph_C_000000000969D9D0"/>
    <w:rsid w:val="00581644"/>
    <w:rPr>
      <w:sz w:val="14"/>
    </w:rPr>
  </w:style>
  <w:style w:type="character" w:customStyle="1" w:styleId="StyleVisionparagraphC000000000969D9D0-textC000000000969DA80">
    <w:name w:val="StyleVision paragraph_C_000000000969D9D0-text_C_000000000969DA80"/>
    <w:rsid w:val="00581644"/>
    <w:rPr>
      <w:i/>
      <w:sz w:val="14"/>
    </w:rPr>
  </w:style>
  <w:style w:type="character" w:customStyle="1" w:styleId="StyleVisionparagraphC000000000969D9D0-textC000000000969DB30">
    <w:name w:val="StyleVision paragraph_C_000000000969D9D0-text_C_000000000969DB30"/>
    <w:basedOn w:val="StyleVisionparagraphC000000000969D9D0"/>
    <w:rsid w:val="00581644"/>
    <w:rPr>
      <w:sz w:val="14"/>
    </w:rPr>
  </w:style>
  <w:style w:type="character" w:customStyle="1" w:styleId="StyleVisioneditfieldC00000000096744A0">
    <w:name w:val="StyleVision edit field_C_00000000096744A0"/>
    <w:rsid w:val="00581644"/>
    <w:rPr>
      <w:rFonts w:ascii="MS Shell Dlg" w:hAnsi="MS Shell Dlg"/>
      <w:i/>
      <w:sz w:val="20"/>
    </w:rPr>
  </w:style>
  <w:style w:type="character" w:customStyle="1" w:styleId="StyleVisionparagraphC000000000969DC90">
    <w:name w:val="StyleVision paragraph_C_000000000969DC90"/>
    <w:rsid w:val="00581644"/>
    <w:rPr>
      <w:sz w:val="14"/>
    </w:rPr>
  </w:style>
  <w:style w:type="character" w:customStyle="1" w:styleId="StyleVisionparagraphC000000000969DC90-textC000000000969DD40">
    <w:name w:val="StyleVision paragraph_C_000000000969DC90-text_C_000000000969DD40"/>
    <w:rsid w:val="00581644"/>
    <w:rPr>
      <w:i/>
      <w:sz w:val="14"/>
    </w:rPr>
  </w:style>
  <w:style w:type="character" w:customStyle="1" w:styleId="StyleVisionparagraphC000000000969DC90-textC000000000969DDF0">
    <w:name w:val="StyleVision paragraph_C_000000000969DC90-text_C_000000000969DDF0"/>
    <w:basedOn w:val="StyleVisionparagraphC000000000969DC90"/>
    <w:rsid w:val="00581644"/>
    <w:rPr>
      <w:sz w:val="14"/>
    </w:rPr>
  </w:style>
  <w:style w:type="character" w:customStyle="1" w:styleId="StyleVisioneditfieldC00000000096745B0">
    <w:name w:val="StyleVision edit field_C_00000000096745B0"/>
    <w:rsid w:val="00581644"/>
    <w:rPr>
      <w:rFonts w:ascii="MS Shell Dlg" w:hAnsi="MS Shell Dlg"/>
      <w:i/>
      <w:sz w:val="20"/>
    </w:rPr>
  </w:style>
  <w:style w:type="character" w:customStyle="1" w:styleId="StyleVisiontextC000000000969DF50">
    <w:name w:val="StyleVision text_C_000000000969DF50"/>
    <w:rsid w:val="00581644"/>
  </w:style>
  <w:style w:type="character" w:customStyle="1" w:styleId="StyleVisiontextC00000000096B0110">
    <w:name w:val="StyleVision text_C_00000000096B0110"/>
    <w:rsid w:val="00581644"/>
  </w:style>
  <w:style w:type="character" w:customStyle="1" w:styleId="StyleVisiontextC00000000096B0270">
    <w:name w:val="StyleVision text_C_00000000096B0270"/>
    <w:rsid w:val="00581644"/>
  </w:style>
  <w:style w:type="character" w:customStyle="1" w:styleId="StyleVisiontextC00000000096B03D0">
    <w:name w:val="StyleVision text_C_00000000096B03D0"/>
    <w:rsid w:val="00581644"/>
  </w:style>
  <w:style w:type="character" w:customStyle="1" w:styleId="StyleVisioncontentC000000000969F970">
    <w:name w:val="StyleVision content_C_000000000969F970"/>
    <w:rsid w:val="00581644"/>
    <w:rPr>
      <w:i/>
      <w:color w:val="808080"/>
    </w:rPr>
  </w:style>
  <w:style w:type="character" w:customStyle="1" w:styleId="StyleVisiontextC00000000096B0690">
    <w:name w:val="StyleVision text_C_00000000096B0690"/>
    <w:rsid w:val="00581644"/>
  </w:style>
  <w:style w:type="character" w:customStyle="1" w:styleId="StyleVisionparagraphC00000000096B07F0">
    <w:name w:val="StyleVision paragraph_C_00000000096B07F0"/>
    <w:rsid w:val="00581644"/>
    <w:rPr>
      <w:color w:val="808080"/>
    </w:rPr>
  </w:style>
  <w:style w:type="character" w:customStyle="1" w:styleId="StyleVisionparagraphC00000000096B07F0-contentC000000000969FCB0">
    <w:name w:val="StyleVision paragraph_C_00000000096B07F0-content_C_000000000969FCB0"/>
    <w:rsid w:val="00581644"/>
    <w:rPr>
      <w:i/>
      <w:color w:val="808080"/>
    </w:rPr>
  </w:style>
  <w:style w:type="character" w:customStyle="1" w:styleId="StyleVisiontextC00000000096B0A00">
    <w:name w:val="StyleVision text_C_00000000096B0A00"/>
    <w:rsid w:val="00581644"/>
    <w:rPr>
      <w:i/>
      <w:color w:val="808080"/>
    </w:rPr>
  </w:style>
  <w:style w:type="character" w:customStyle="1" w:styleId="StyleVisiontextC00000000096B0B60">
    <w:name w:val="StyleVision text_C_00000000096B0B60"/>
    <w:rsid w:val="00581644"/>
    <w:rPr>
      <w:i/>
      <w:color w:val="808080"/>
    </w:rPr>
  </w:style>
  <w:style w:type="character" w:customStyle="1" w:styleId="StyleVisioncontentC000000000969FE50">
    <w:name w:val="StyleVision content_C_000000000969FE50"/>
    <w:rsid w:val="00581644"/>
    <w:rPr>
      <w:i/>
      <w:color w:val="808080"/>
    </w:rPr>
  </w:style>
  <w:style w:type="character" w:customStyle="1" w:styleId="StyleVisiontextC00000000096B0ED0">
    <w:name w:val="StyleVision text_C_00000000096B0ED0"/>
    <w:rsid w:val="00581644"/>
    <w:rPr>
      <w:i/>
      <w:color w:val="808080"/>
    </w:rPr>
  </w:style>
  <w:style w:type="character" w:customStyle="1" w:styleId="StyleVisiontablecellC00000000096B0F80">
    <w:name w:val="StyleVision table cell_C_00000000096B0F80"/>
    <w:rsid w:val="00581644"/>
    <w:rPr>
      <w:color w:val="808080"/>
    </w:rPr>
  </w:style>
  <w:style w:type="character" w:customStyle="1" w:styleId="StyleVisiontablecellC00000000096B0F80-contentC00000000096B7ED0">
    <w:name w:val="StyleVision table cell_C_00000000096B0F80-content_C_00000000096B7ED0"/>
    <w:rsid w:val="00581644"/>
    <w:rPr>
      <w:i/>
      <w:color w:val="808080"/>
    </w:rPr>
  </w:style>
  <w:style w:type="character" w:customStyle="1" w:styleId="StyleVisiontextC00000000096B10E0">
    <w:name w:val="StyleVision text_C_00000000096B10E0"/>
    <w:rsid w:val="00581644"/>
    <w:rPr>
      <w:i/>
      <w:color w:val="808080"/>
    </w:rPr>
  </w:style>
  <w:style w:type="character" w:customStyle="1" w:styleId="StyleVisiontablecellC00000000096B1190">
    <w:name w:val="StyleVision table cell_C_00000000096B1190"/>
    <w:rsid w:val="00581644"/>
    <w:rPr>
      <w:color w:val="808080"/>
    </w:rPr>
  </w:style>
  <w:style w:type="character" w:customStyle="1" w:styleId="StyleVisiontextC00000000096B12F0">
    <w:name w:val="StyleVision text_C_00000000096B12F0"/>
    <w:rsid w:val="00581644"/>
    <w:rPr>
      <w:i/>
      <w:color w:val="808080"/>
    </w:rPr>
  </w:style>
  <w:style w:type="character" w:customStyle="1" w:styleId="StyleVisiontablecellC00000000096B13A0">
    <w:name w:val="StyleVision table cell_C_00000000096B13A0"/>
    <w:rsid w:val="00581644"/>
    <w:rPr>
      <w:color w:val="808080"/>
    </w:rPr>
  </w:style>
  <w:style w:type="character" w:customStyle="1" w:styleId="StyleVisiontextC00000000096B1500">
    <w:name w:val="StyleVision text_C_00000000096B1500"/>
    <w:rsid w:val="00581644"/>
  </w:style>
  <w:style w:type="character" w:customStyle="1" w:styleId="StyleVisionparagraphC00000000096B1660">
    <w:name w:val="StyleVision paragraph_C_00000000096B1660"/>
    <w:rsid w:val="00581644"/>
    <w:rPr>
      <w:color w:val="808080"/>
    </w:rPr>
  </w:style>
  <w:style w:type="character" w:customStyle="1" w:styleId="StyleVisionparagraphC00000000096B1660-contentC00000000096B8550">
    <w:name w:val="StyleVision paragraph_C_00000000096B1660-content_C_00000000096B8550"/>
    <w:rsid w:val="00581644"/>
    <w:rPr>
      <w:i/>
      <w:color w:val="808080"/>
    </w:rPr>
  </w:style>
  <w:style w:type="character" w:customStyle="1" w:styleId="StyleVisiontextC00000000096B1870">
    <w:name w:val="StyleVision text_C_00000000096B1870"/>
    <w:rsid w:val="00581644"/>
    <w:rPr>
      <w:i/>
      <w:color w:val="808080"/>
    </w:rPr>
  </w:style>
  <w:style w:type="character" w:customStyle="1" w:styleId="StyleVisiontextC00000000096B19D0">
    <w:name w:val="StyleVision text_C_00000000096B19D0"/>
    <w:rsid w:val="00581644"/>
    <w:rPr>
      <w:i/>
      <w:color w:val="808080"/>
    </w:rPr>
  </w:style>
  <w:style w:type="character" w:customStyle="1" w:styleId="StyleVisioncontentC00000000096B86F0">
    <w:name w:val="StyleVision content_C_00000000096B86F0"/>
    <w:rsid w:val="00581644"/>
    <w:rPr>
      <w:i/>
      <w:color w:val="808080"/>
    </w:rPr>
  </w:style>
  <w:style w:type="character" w:customStyle="1" w:styleId="StyleVisiontextC00000000096B1D40">
    <w:name w:val="StyleVision text_C_00000000096B1D40"/>
    <w:rsid w:val="00581644"/>
    <w:rPr>
      <w:i/>
      <w:color w:val="808080"/>
    </w:rPr>
  </w:style>
  <w:style w:type="character" w:customStyle="1" w:styleId="StyleVisiontablecellC00000000096B1DF0">
    <w:name w:val="StyleVision table cell_C_00000000096B1DF0"/>
    <w:rsid w:val="00581644"/>
    <w:rPr>
      <w:color w:val="808080"/>
    </w:rPr>
  </w:style>
  <w:style w:type="character" w:customStyle="1" w:styleId="StyleVisiontablecellC00000000096B1DF0-contentC00000000096B8890">
    <w:name w:val="StyleVision table cell_C_00000000096B1DF0-content_C_00000000096B8890"/>
    <w:rsid w:val="00581644"/>
    <w:rPr>
      <w:i/>
      <w:color w:val="808080"/>
    </w:rPr>
  </w:style>
  <w:style w:type="character" w:customStyle="1" w:styleId="StyleVisiontextC00000000096B1F50">
    <w:name w:val="StyleVision text_C_00000000096B1F50"/>
    <w:rsid w:val="00581644"/>
    <w:rPr>
      <w:i/>
      <w:color w:val="808080"/>
    </w:rPr>
  </w:style>
  <w:style w:type="character" w:customStyle="1" w:styleId="StyleVisiontablecellC00000000096B2000">
    <w:name w:val="StyleVision table cell_C_00000000096B2000"/>
    <w:rsid w:val="00581644"/>
    <w:rPr>
      <w:color w:val="808080"/>
    </w:rPr>
  </w:style>
  <w:style w:type="character" w:customStyle="1" w:styleId="StyleVisiontextC00000000096B9F80">
    <w:name w:val="StyleVision text_C_00000000096B9F80"/>
    <w:rsid w:val="00581644"/>
    <w:rPr>
      <w:i/>
      <w:color w:val="808080"/>
    </w:rPr>
  </w:style>
  <w:style w:type="character" w:customStyle="1" w:styleId="StyleVisiontablecellC00000000096BA030">
    <w:name w:val="StyleVision table cell_C_00000000096BA030"/>
    <w:rsid w:val="00581644"/>
    <w:rPr>
      <w:color w:val="808080"/>
    </w:rPr>
  </w:style>
  <w:style w:type="character" w:customStyle="1" w:styleId="StyleVisiontextC00000000096BA190">
    <w:name w:val="StyleVision text_C_00000000096BA190"/>
    <w:rsid w:val="00581644"/>
  </w:style>
  <w:style w:type="character" w:customStyle="1" w:styleId="StyleVisionparagraphC00000000096BA2F0">
    <w:name w:val="StyleVision paragraph_C_00000000096BA2F0"/>
    <w:rsid w:val="00581644"/>
    <w:rPr>
      <w:color w:val="808080"/>
    </w:rPr>
  </w:style>
  <w:style w:type="character" w:customStyle="1" w:styleId="StyleVisionparagraphC00000000096BA2F0-contentC00000000096B8F10">
    <w:name w:val="StyleVision paragraph_C_00000000096BA2F0-content_C_00000000096B8F10"/>
    <w:rsid w:val="00581644"/>
    <w:rPr>
      <w:i/>
      <w:color w:val="808080"/>
    </w:rPr>
  </w:style>
  <w:style w:type="character" w:customStyle="1" w:styleId="StyleVisiontextC00000000096BA500">
    <w:name w:val="StyleVision text_C_00000000096BA500"/>
    <w:rsid w:val="00581644"/>
    <w:rPr>
      <w:i/>
      <w:color w:val="808080"/>
    </w:rPr>
  </w:style>
  <w:style w:type="character" w:customStyle="1" w:styleId="StyleVisiontextC00000000096BA660">
    <w:name w:val="StyleVision text_C_00000000096BA660"/>
    <w:rsid w:val="00581644"/>
    <w:rPr>
      <w:i/>
      <w:color w:val="808080"/>
    </w:rPr>
  </w:style>
  <w:style w:type="character" w:customStyle="1" w:styleId="StyleVisioncontentC00000000096B90B0">
    <w:name w:val="StyleVision content_C_00000000096B90B0"/>
    <w:rsid w:val="00581644"/>
    <w:rPr>
      <w:i/>
      <w:color w:val="808080"/>
    </w:rPr>
  </w:style>
  <w:style w:type="character" w:customStyle="1" w:styleId="StyleVisiontextC00000000096BA9D0">
    <w:name w:val="StyleVision text_C_00000000096BA9D0"/>
    <w:rsid w:val="00581644"/>
    <w:rPr>
      <w:i/>
      <w:color w:val="808080"/>
    </w:rPr>
  </w:style>
  <w:style w:type="character" w:customStyle="1" w:styleId="StyleVisiontablecellC00000000096BAA80">
    <w:name w:val="StyleVision table cell_C_00000000096BAA80"/>
    <w:rsid w:val="00581644"/>
    <w:rPr>
      <w:color w:val="808080"/>
    </w:rPr>
  </w:style>
  <w:style w:type="character" w:customStyle="1" w:styleId="StyleVisiontablecellC00000000096BAA80-contentC00000000096B9250">
    <w:name w:val="StyleVision table cell_C_00000000096BAA80-content_C_00000000096B9250"/>
    <w:rsid w:val="00581644"/>
    <w:rPr>
      <w:i/>
      <w:color w:val="808080"/>
    </w:rPr>
  </w:style>
  <w:style w:type="character" w:customStyle="1" w:styleId="StyleVisiontextC00000000096BABE0">
    <w:name w:val="StyleVision text_C_00000000096BABE0"/>
    <w:rsid w:val="00581644"/>
    <w:rPr>
      <w:i/>
      <w:color w:val="808080"/>
    </w:rPr>
  </w:style>
  <w:style w:type="character" w:customStyle="1" w:styleId="StyleVisiontablecellC00000000096BAC90">
    <w:name w:val="StyleVision table cell_C_00000000096BAC90"/>
    <w:rsid w:val="00581644"/>
    <w:rPr>
      <w:color w:val="808080"/>
    </w:rPr>
  </w:style>
  <w:style w:type="character" w:customStyle="1" w:styleId="StyleVisiontextC00000000096BADF0">
    <w:name w:val="StyleVision text_C_00000000096BADF0"/>
    <w:rsid w:val="00581644"/>
    <w:rPr>
      <w:i/>
      <w:color w:val="808080"/>
    </w:rPr>
  </w:style>
  <w:style w:type="character" w:customStyle="1" w:styleId="StyleVisiontablecellC00000000096BAEA0">
    <w:name w:val="StyleVision table cell_C_00000000096BAEA0"/>
    <w:rsid w:val="00581644"/>
    <w:rPr>
      <w:color w:val="808080"/>
    </w:rPr>
  </w:style>
  <w:style w:type="character" w:customStyle="1" w:styleId="StyleVisiontextC00000000096BB000">
    <w:name w:val="StyleVision text_C_00000000096BB000"/>
    <w:rsid w:val="00581644"/>
  </w:style>
  <w:style w:type="character" w:customStyle="1" w:styleId="StyleVisioncontentC00000000096B98D0">
    <w:name w:val="StyleVision content_C_00000000096B98D0"/>
    <w:rsid w:val="00581644"/>
    <w:rPr>
      <w:i/>
      <w:color w:val="808080"/>
    </w:rPr>
  </w:style>
  <w:style w:type="character" w:customStyle="1" w:styleId="StyleVisiontextC00000000096BB2C0">
    <w:name w:val="StyleVision text_C_00000000096BB2C0"/>
    <w:rsid w:val="00581644"/>
  </w:style>
  <w:style w:type="character" w:customStyle="1" w:styleId="StyleVisionparagraphC00000000096BB420">
    <w:name w:val="StyleVision paragraph_C_00000000096BB420"/>
    <w:rsid w:val="00581644"/>
    <w:rPr>
      <w:color w:val="808080"/>
    </w:rPr>
  </w:style>
  <w:style w:type="character" w:customStyle="1" w:styleId="StyleVisionparagraphC00000000096BB420-contentC00000000096B9C10">
    <w:name w:val="StyleVision paragraph_C_00000000096BB420-content_C_00000000096B9C10"/>
    <w:rsid w:val="00581644"/>
    <w:rPr>
      <w:i/>
      <w:color w:val="808080"/>
    </w:rPr>
  </w:style>
  <w:style w:type="character" w:customStyle="1" w:styleId="StyleVisiontextC00000000096BB630">
    <w:name w:val="StyleVision text_C_00000000096BB630"/>
    <w:rsid w:val="00581644"/>
    <w:rPr>
      <w:i/>
      <w:color w:val="808080"/>
    </w:rPr>
  </w:style>
  <w:style w:type="character" w:customStyle="1" w:styleId="StyleVisiontextC00000000096BB790">
    <w:name w:val="StyleVision text_C_00000000096BB790"/>
    <w:rsid w:val="00581644"/>
    <w:rPr>
      <w:i/>
      <w:color w:val="808080"/>
    </w:rPr>
  </w:style>
  <w:style w:type="character" w:customStyle="1" w:styleId="StyleVisioncontentC00000000096C3ED0">
    <w:name w:val="StyleVision content_C_00000000096C3ED0"/>
    <w:rsid w:val="00581644"/>
    <w:rPr>
      <w:i/>
      <w:color w:val="808080"/>
    </w:rPr>
  </w:style>
  <w:style w:type="character" w:customStyle="1" w:styleId="StyleVisiontextC00000000096BBB00">
    <w:name w:val="StyleVision text_C_00000000096BBB00"/>
    <w:rsid w:val="00581644"/>
    <w:rPr>
      <w:i/>
      <w:color w:val="808080"/>
    </w:rPr>
  </w:style>
  <w:style w:type="character" w:customStyle="1" w:styleId="StyleVisiontablecellC00000000096BBBB0">
    <w:name w:val="StyleVision table cell_C_00000000096BBBB0"/>
    <w:rsid w:val="00581644"/>
    <w:rPr>
      <w:color w:val="808080"/>
    </w:rPr>
  </w:style>
  <w:style w:type="character" w:customStyle="1" w:styleId="StyleVisiontablecellC00000000096BBBB0-contentC00000000096C4070">
    <w:name w:val="StyleVision table cell_C_00000000096BBBB0-content_C_00000000096C4070"/>
    <w:rsid w:val="00581644"/>
    <w:rPr>
      <w:i/>
      <w:color w:val="808080"/>
    </w:rPr>
  </w:style>
  <w:style w:type="character" w:customStyle="1" w:styleId="StyleVisiontextC00000000096BBD10">
    <w:name w:val="StyleVision text_C_00000000096BBD10"/>
    <w:rsid w:val="00581644"/>
    <w:rPr>
      <w:i/>
      <w:color w:val="808080"/>
    </w:rPr>
  </w:style>
  <w:style w:type="character" w:customStyle="1" w:styleId="StyleVisiontablecellC00000000096BBDC0">
    <w:name w:val="StyleVision table cell_C_00000000096BBDC0"/>
    <w:rsid w:val="00581644"/>
    <w:rPr>
      <w:color w:val="808080"/>
    </w:rPr>
  </w:style>
  <w:style w:type="character" w:customStyle="1" w:styleId="StyleVisiontablecellC00000000096BBDC0-contentC00000000096C4210">
    <w:name w:val="StyleVision table cell_C_00000000096BBDC0-content_C_00000000096C4210"/>
    <w:rsid w:val="00581644"/>
    <w:rPr>
      <w:i/>
      <w:color w:val="808080"/>
    </w:rPr>
  </w:style>
  <w:style w:type="character" w:customStyle="1" w:styleId="StyleVisiontextC00000000096D5F80">
    <w:name w:val="StyleVision text_C_00000000096D5F80"/>
    <w:rsid w:val="00581644"/>
    <w:rPr>
      <w:i/>
      <w:color w:val="808080"/>
    </w:rPr>
  </w:style>
  <w:style w:type="character" w:customStyle="1" w:styleId="StyleVisiontablecellC00000000096D6030">
    <w:name w:val="StyleVision table cell_C_00000000096D6030"/>
    <w:rsid w:val="00581644"/>
    <w:rPr>
      <w:color w:val="808080"/>
    </w:rPr>
  </w:style>
  <w:style w:type="character" w:customStyle="1" w:styleId="StyleVisiontablecellC00000000096D6030-contentC00000000096C43B0">
    <w:name w:val="StyleVision table cell_C_00000000096D6030-content_C_00000000096C43B0"/>
    <w:rsid w:val="00581644"/>
    <w:rPr>
      <w:i/>
      <w:color w:val="808080"/>
    </w:rPr>
  </w:style>
  <w:style w:type="character" w:customStyle="1" w:styleId="StyleVisiontextC00000000096D6190">
    <w:name w:val="StyleVision text_C_00000000096D6190"/>
    <w:rsid w:val="00581644"/>
  </w:style>
  <w:style w:type="character" w:customStyle="1" w:styleId="StyleVisioncontentC00000000096C46F0">
    <w:name w:val="StyleVision content_C_00000000096C46F0"/>
    <w:rsid w:val="00581644"/>
    <w:rPr>
      <w:i/>
      <w:color w:val="808080"/>
    </w:rPr>
  </w:style>
  <w:style w:type="character" w:customStyle="1" w:styleId="StyleVisiontextC00000000096D6450">
    <w:name w:val="StyleVision text_C_00000000096D6450"/>
    <w:rsid w:val="00581644"/>
    <w:rPr>
      <w:i/>
    </w:rPr>
  </w:style>
  <w:style w:type="character" w:customStyle="1" w:styleId="StyleVisionparagraphC00000000096D65B0">
    <w:name w:val="StyleVision paragraph_C_00000000096D65B0"/>
    <w:rsid w:val="00581644"/>
    <w:rPr>
      <w:color w:val="808080"/>
    </w:rPr>
  </w:style>
  <w:style w:type="character" w:customStyle="1" w:styleId="StyleVisionparagraphC00000000096D65B0-contentC00000000096C4A30">
    <w:name w:val="StyleVision paragraph_C_00000000096D65B0-content_C_00000000096C4A30"/>
    <w:rsid w:val="00581644"/>
    <w:rPr>
      <w:i/>
      <w:color w:val="808080"/>
    </w:rPr>
  </w:style>
  <w:style w:type="character" w:customStyle="1" w:styleId="StyleVisiontextC00000000096D67C0">
    <w:name w:val="StyleVision text_C_00000000096D67C0"/>
    <w:rsid w:val="00581644"/>
    <w:rPr>
      <w:i/>
      <w:color w:val="808080"/>
    </w:rPr>
  </w:style>
  <w:style w:type="character" w:customStyle="1" w:styleId="StyleVisiontextC00000000096D6920">
    <w:name w:val="StyleVision text_C_00000000096D6920"/>
    <w:rsid w:val="00581644"/>
    <w:rPr>
      <w:i/>
      <w:color w:val="808080"/>
    </w:rPr>
  </w:style>
  <w:style w:type="character" w:customStyle="1" w:styleId="StyleVisioncontentC00000000096C4BD0">
    <w:name w:val="StyleVision content_C_00000000096C4BD0"/>
    <w:rsid w:val="00581644"/>
    <w:rPr>
      <w:i/>
      <w:color w:val="808080"/>
    </w:rPr>
  </w:style>
  <w:style w:type="character" w:customStyle="1" w:styleId="StyleVisiontextC00000000096D6C90">
    <w:name w:val="StyleVision text_C_00000000096D6C90"/>
    <w:rsid w:val="00581644"/>
    <w:rPr>
      <w:i/>
      <w:color w:val="808080"/>
    </w:rPr>
  </w:style>
  <w:style w:type="character" w:customStyle="1" w:styleId="StyleVisiontablecellC00000000096D6D40">
    <w:name w:val="StyleVision table cell_C_00000000096D6D40"/>
    <w:rsid w:val="00581644"/>
    <w:rPr>
      <w:color w:val="808080"/>
    </w:rPr>
  </w:style>
  <w:style w:type="character" w:customStyle="1" w:styleId="StyleVisiontablecellC00000000096D6D40-contentC00000000096C4D70">
    <w:name w:val="StyleVision table cell_C_00000000096D6D40-content_C_00000000096C4D70"/>
    <w:rsid w:val="00581644"/>
    <w:rPr>
      <w:i/>
      <w:color w:val="808080"/>
    </w:rPr>
  </w:style>
  <w:style w:type="character" w:customStyle="1" w:styleId="StyleVisiontextC00000000096D6EA0">
    <w:name w:val="StyleVision text_C_00000000096D6EA0"/>
    <w:rsid w:val="00581644"/>
    <w:rPr>
      <w:i/>
      <w:color w:val="808080"/>
    </w:rPr>
  </w:style>
  <w:style w:type="character" w:customStyle="1" w:styleId="StyleVisiontablecellC00000000096D6F50">
    <w:name w:val="StyleVision table cell_C_00000000096D6F50"/>
    <w:rsid w:val="00581644"/>
    <w:rPr>
      <w:color w:val="808080"/>
    </w:rPr>
  </w:style>
  <w:style w:type="character" w:customStyle="1" w:styleId="StyleVisiontextC00000000096D70B0">
    <w:name w:val="StyleVision text_C_00000000096D70B0"/>
    <w:rsid w:val="00581644"/>
    <w:rPr>
      <w:i/>
      <w:color w:val="808080"/>
    </w:rPr>
  </w:style>
  <w:style w:type="character" w:customStyle="1" w:styleId="StyleVisiontablecellC00000000096D7160">
    <w:name w:val="StyleVision table cell_C_00000000096D7160"/>
    <w:rsid w:val="00581644"/>
    <w:rPr>
      <w:color w:val="808080"/>
    </w:rPr>
  </w:style>
  <w:style w:type="character" w:customStyle="1" w:styleId="StyleVisiontextC00000000096D72C0">
    <w:name w:val="StyleVision text_C_00000000096D72C0"/>
    <w:rsid w:val="00581644"/>
    <w:rPr>
      <w:i/>
    </w:rPr>
  </w:style>
  <w:style w:type="character" w:customStyle="1" w:styleId="StyleVisionparagraphC00000000096D7420">
    <w:name w:val="StyleVision paragraph_C_00000000096D7420"/>
    <w:rsid w:val="00581644"/>
    <w:rPr>
      <w:color w:val="808080"/>
    </w:rPr>
  </w:style>
  <w:style w:type="character" w:customStyle="1" w:styleId="StyleVisionparagraphC00000000096D7420-contentC00000000096C53F0">
    <w:name w:val="StyleVision paragraph_C_00000000096D7420-content_C_00000000096C53F0"/>
    <w:rsid w:val="00581644"/>
    <w:rPr>
      <w:i/>
      <w:color w:val="808080"/>
    </w:rPr>
  </w:style>
  <w:style w:type="character" w:customStyle="1" w:styleId="StyleVisiontextC00000000096D7630">
    <w:name w:val="StyleVision text_C_00000000096D7630"/>
    <w:rsid w:val="00581644"/>
    <w:rPr>
      <w:i/>
      <w:color w:val="808080"/>
    </w:rPr>
  </w:style>
  <w:style w:type="character" w:customStyle="1" w:styleId="StyleVisiontextC00000000096D7790">
    <w:name w:val="StyleVision text_C_00000000096D7790"/>
    <w:rsid w:val="00581644"/>
    <w:rPr>
      <w:i/>
      <w:color w:val="808080"/>
    </w:rPr>
  </w:style>
  <w:style w:type="character" w:customStyle="1" w:styleId="StyleVisioncontentC00000000096C5590">
    <w:name w:val="StyleVision content_C_00000000096C5590"/>
    <w:rsid w:val="00581644"/>
    <w:rPr>
      <w:i/>
      <w:color w:val="808080"/>
    </w:rPr>
  </w:style>
  <w:style w:type="character" w:customStyle="1" w:styleId="StyleVisiontextC00000000096D7B00">
    <w:name w:val="StyleVision text_C_00000000096D7B00"/>
    <w:rsid w:val="00581644"/>
    <w:rPr>
      <w:i/>
      <w:color w:val="808080"/>
    </w:rPr>
  </w:style>
  <w:style w:type="character" w:customStyle="1" w:styleId="StyleVisiontablecellC00000000096D7BB0">
    <w:name w:val="StyleVision table cell_C_00000000096D7BB0"/>
    <w:rsid w:val="00581644"/>
    <w:rPr>
      <w:color w:val="808080"/>
    </w:rPr>
  </w:style>
  <w:style w:type="character" w:customStyle="1" w:styleId="StyleVisiontablecellC00000000096D7BB0-contentC00000000096C5730">
    <w:name w:val="StyleVision table cell_C_00000000096D7BB0-content_C_00000000096C5730"/>
    <w:rsid w:val="00581644"/>
    <w:rPr>
      <w:i/>
      <w:color w:val="808080"/>
    </w:rPr>
  </w:style>
  <w:style w:type="character" w:customStyle="1" w:styleId="StyleVisiontextC00000000096D7D10">
    <w:name w:val="StyleVision text_C_00000000096D7D10"/>
    <w:rsid w:val="00581644"/>
    <w:rPr>
      <w:i/>
      <w:color w:val="808080"/>
    </w:rPr>
  </w:style>
  <w:style w:type="character" w:customStyle="1" w:styleId="StyleVisiontablecellC00000000096D7DC0">
    <w:name w:val="StyleVision table cell_C_00000000096D7DC0"/>
    <w:rsid w:val="00581644"/>
    <w:rPr>
      <w:color w:val="808080"/>
    </w:rPr>
  </w:style>
  <w:style w:type="character" w:customStyle="1" w:styleId="StyleVisiontextC00000000096D7F20">
    <w:name w:val="StyleVision text_C_00000000096D7F20"/>
    <w:rsid w:val="00581644"/>
    <w:rPr>
      <w:i/>
      <w:color w:val="808080"/>
    </w:rPr>
  </w:style>
  <w:style w:type="character" w:customStyle="1" w:styleId="StyleVisiontablecellC00000000096D7FD0">
    <w:name w:val="StyleVision table cell_C_00000000096D7FD0"/>
    <w:rsid w:val="00581644"/>
    <w:rPr>
      <w:color w:val="808080"/>
    </w:rPr>
  </w:style>
  <w:style w:type="character" w:customStyle="1" w:styleId="StyleVisiontextC00000000096D8130">
    <w:name w:val="StyleVision text_C_00000000096D8130"/>
    <w:rsid w:val="00581644"/>
    <w:rPr>
      <w:i/>
    </w:rPr>
  </w:style>
  <w:style w:type="character" w:customStyle="1" w:styleId="StyleVisionparagraphC00000000096D8290">
    <w:name w:val="StyleVision paragraph_C_00000000096D8290"/>
    <w:rsid w:val="00581644"/>
    <w:rPr>
      <w:color w:val="808080"/>
    </w:rPr>
  </w:style>
  <w:style w:type="character" w:customStyle="1" w:styleId="StyleVisionparagraphC00000000096D8290-contentC00000000096DD2D0">
    <w:name w:val="StyleVision paragraph_C_00000000096D8290-content_C_00000000096DD2D0"/>
    <w:rsid w:val="00581644"/>
    <w:rPr>
      <w:i/>
      <w:color w:val="808080"/>
    </w:rPr>
  </w:style>
  <w:style w:type="character" w:customStyle="1" w:styleId="StyleVisiontextC00000000096D84A0">
    <w:name w:val="StyleVision text_C_00000000096D84A0"/>
    <w:rsid w:val="00581644"/>
    <w:rPr>
      <w:i/>
      <w:color w:val="808080"/>
    </w:rPr>
  </w:style>
  <w:style w:type="character" w:customStyle="1" w:styleId="StyleVisiontextC00000000096D8600">
    <w:name w:val="StyleVision text_C_00000000096D8600"/>
    <w:rsid w:val="00581644"/>
    <w:rPr>
      <w:i/>
      <w:color w:val="808080"/>
    </w:rPr>
  </w:style>
  <w:style w:type="character" w:customStyle="1" w:styleId="StyleVisioncontentC00000000096DD470">
    <w:name w:val="StyleVision content_C_00000000096DD470"/>
    <w:rsid w:val="00581644"/>
    <w:rPr>
      <w:i/>
      <w:color w:val="808080"/>
    </w:rPr>
  </w:style>
  <w:style w:type="character" w:customStyle="1" w:styleId="StyleVisiontextC00000000096D8970">
    <w:name w:val="StyleVision text_C_00000000096D8970"/>
    <w:rsid w:val="00581644"/>
    <w:rPr>
      <w:i/>
      <w:color w:val="808080"/>
    </w:rPr>
  </w:style>
  <w:style w:type="character" w:customStyle="1" w:styleId="StyleVisiontablecellC00000000096D8A20">
    <w:name w:val="StyleVision table cell_C_00000000096D8A20"/>
    <w:rsid w:val="00581644"/>
    <w:rPr>
      <w:color w:val="808080"/>
    </w:rPr>
  </w:style>
  <w:style w:type="character" w:customStyle="1" w:styleId="StyleVisiontablecellC00000000096D8A20-contentC00000000096DD610">
    <w:name w:val="StyleVision table cell_C_00000000096D8A20-content_C_00000000096DD610"/>
    <w:rsid w:val="00581644"/>
    <w:rPr>
      <w:i/>
      <w:color w:val="808080"/>
    </w:rPr>
  </w:style>
  <w:style w:type="character" w:customStyle="1" w:styleId="StyleVisiontextC00000000096D8B80">
    <w:name w:val="StyleVision text_C_00000000096D8B80"/>
    <w:rsid w:val="00581644"/>
    <w:rPr>
      <w:i/>
      <w:color w:val="808080"/>
    </w:rPr>
  </w:style>
  <w:style w:type="character" w:customStyle="1" w:styleId="StyleVisiontablecellC00000000096D8C30">
    <w:name w:val="StyleVision table cell_C_00000000096D8C30"/>
    <w:rsid w:val="00581644"/>
    <w:rPr>
      <w:color w:val="808080"/>
    </w:rPr>
  </w:style>
  <w:style w:type="character" w:customStyle="1" w:styleId="StyleVisiontextC00000000096D8D90">
    <w:name w:val="StyleVision text_C_00000000096D8D90"/>
    <w:rsid w:val="00581644"/>
    <w:rPr>
      <w:i/>
      <w:color w:val="808080"/>
    </w:rPr>
  </w:style>
  <w:style w:type="character" w:customStyle="1" w:styleId="StyleVisiontablecellC00000000096D8E40">
    <w:name w:val="StyleVision table cell_C_00000000096D8E40"/>
    <w:rsid w:val="00581644"/>
    <w:rPr>
      <w:color w:val="808080"/>
    </w:rPr>
  </w:style>
  <w:style w:type="character" w:customStyle="1" w:styleId="StyleVisiontextC00000000096D8FA0">
    <w:name w:val="StyleVision text_C_00000000096D8FA0"/>
    <w:rsid w:val="00581644"/>
  </w:style>
  <w:style w:type="character" w:customStyle="1" w:styleId="StyleVisioncontentC00000000096DDC90">
    <w:name w:val="StyleVision content_C_00000000096DDC90"/>
    <w:rsid w:val="00581644"/>
    <w:rPr>
      <w:i/>
      <w:color w:val="808080"/>
    </w:rPr>
  </w:style>
  <w:style w:type="character" w:customStyle="1" w:styleId="StyleVisiontextC00000000096D9260">
    <w:name w:val="StyleVision text_C_00000000096D9260"/>
    <w:rsid w:val="00581644"/>
  </w:style>
  <w:style w:type="character" w:customStyle="1" w:styleId="StyleVisionparagraphC00000000096D93C0">
    <w:name w:val="StyleVision paragraph_C_00000000096D93C0"/>
    <w:rsid w:val="00581644"/>
    <w:rPr>
      <w:color w:val="808080"/>
    </w:rPr>
  </w:style>
  <w:style w:type="character" w:customStyle="1" w:styleId="StyleVisionparagraphC00000000096D93C0-contentC00000000096DDFD0">
    <w:name w:val="StyleVision paragraph_C_00000000096D93C0-content_C_00000000096DDFD0"/>
    <w:rsid w:val="00581644"/>
    <w:rPr>
      <w:i/>
      <w:color w:val="808080"/>
    </w:rPr>
  </w:style>
  <w:style w:type="character" w:customStyle="1" w:styleId="StyleVisiontextC00000000096D95D0">
    <w:name w:val="StyleVision text_C_00000000096D95D0"/>
    <w:rsid w:val="00581644"/>
    <w:rPr>
      <w:i/>
      <w:color w:val="808080"/>
    </w:rPr>
  </w:style>
  <w:style w:type="character" w:customStyle="1" w:styleId="StyleVisiontextC00000000096D9730">
    <w:name w:val="StyleVision text_C_00000000096D9730"/>
    <w:rsid w:val="00581644"/>
    <w:rPr>
      <w:i/>
      <w:color w:val="808080"/>
    </w:rPr>
  </w:style>
  <w:style w:type="character" w:customStyle="1" w:styleId="StyleVisioncontentC00000000096DE170">
    <w:name w:val="StyleVision content_C_00000000096DE170"/>
    <w:rsid w:val="00581644"/>
    <w:rPr>
      <w:i/>
      <w:color w:val="808080"/>
    </w:rPr>
  </w:style>
  <w:style w:type="character" w:customStyle="1" w:styleId="StyleVisiontextC00000000096D9AA0">
    <w:name w:val="StyleVision text_C_00000000096D9AA0"/>
    <w:rsid w:val="00581644"/>
    <w:rPr>
      <w:i/>
      <w:color w:val="808080"/>
    </w:rPr>
  </w:style>
  <w:style w:type="character" w:customStyle="1" w:styleId="StyleVisiontablecellC00000000096D9B50">
    <w:name w:val="StyleVision table cell_C_00000000096D9B50"/>
    <w:rsid w:val="00581644"/>
    <w:rPr>
      <w:color w:val="808080"/>
    </w:rPr>
  </w:style>
  <w:style w:type="character" w:customStyle="1" w:styleId="StyleVisiontablecellC00000000096D9B50-contentC00000000096DE310">
    <w:name w:val="StyleVision table cell_C_00000000096D9B50-content_C_00000000096DE310"/>
    <w:rsid w:val="00581644"/>
    <w:rPr>
      <w:i/>
      <w:color w:val="808080"/>
    </w:rPr>
  </w:style>
  <w:style w:type="character" w:customStyle="1" w:styleId="StyleVisiontextC00000000096D9CB0">
    <w:name w:val="StyleVision text_C_00000000096D9CB0"/>
    <w:rsid w:val="00581644"/>
    <w:rPr>
      <w:i/>
      <w:color w:val="808080"/>
    </w:rPr>
  </w:style>
  <w:style w:type="character" w:customStyle="1" w:styleId="StyleVisiontablecellC00000000096D9D60">
    <w:name w:val="StyleVision table cell_C_00000000096D9D60"/>
    <w:rsid w:val="00581644"/>
    <w:rPr>
      <w:color w:val="808080"/>
    </w:rPr>
  </w:style>
  <w:style w:type="character" w:customStyle="1" w:styleId="StyleVisiontablecellC00000000096D9D60-contentC00000000096DE4B0">
    <w:name w:val="StyleVision table cell_C_00000000096D9D60-content_C_00000000096DE4B0"/>
    <w:rsid w:val="00581644"/>
    <w:rPr>
      <w:i/>
      <w:color w:val="808080"/>
    </w:rPr>
  </w:style>
  <w:style w:type="character" w:customStyle="1" w:styleId="StyleVisiontextC00000000096E7380">
    <w:name w:val="StyleVision text_C_00000000096E7380"/>
    <w:rsid w:val="00581644"/>
    <w:rPr>
      <w:i/>
      <w:color w:val="808080"/>
    </w:rPr>
  </w:style>
  <w:style w:type="character" w:customStyle="1" w:styleId="StyleVisiontablecellC00000000096E7430">
    <w:name w:val="StyleVision table cell_C_00000000096E7430"/>
    <w:rsid w:val="00581644"/>
    <w:rPr>
      <w:color w:val="808080"/>
    </w:rPr>
  </w:style>
  <w:style w:type="character" w:customStyle="1" w:styleId="StyleVisiontablecellC00000000096E7430-contentC00000000096DE650">
    <w:name w:val="StyleVision table cell_C_00000000096E7430-content_C_00000000096DE650"/>
    <w:rsid w:val="00581644"/>
    <w:rPr>
      <w:i/>
      <w:color w:val="808080"/>
    </w:rPr>
  </w:style>
  <w:style w:type="character" w:customStyle="1" w:styleId="StyleVisiontextC00000000096E76F0">
    <w:name w:val="StyleVision text_C_00000000096E76F0"/>
    <w:rsid w:val="00581644"/>
  </w:style>
  <w:style w:type="character" w:customStyle="1" w:styleId="StyleVisiontextC00000000096E7850">
    <w:name w:val="StyleVision text_C_00000000096E7850"/>
    <w:rsid w:val="00581644"/>
  </w:style>
  <w:style w:type="character" w:customStyle="1" w:styleId="StyleVisiontextC00000000096E7BC0">
    <w:name w:val="StyleVision text_C_00000000096E7BC0"/>
    <w:rsid w:val="00581644"/>
  </w:style>
  <w:style w:type="character" w:customStyle="1" w:styleId="StyleVisiontextC00000000096E7DD0">
    <w:name w:val="StyleVision text_C_00000000096E7DD0"/>
    <w:rsid w:val="00581644"/>
  </w:style>
  <w:style w:type="character" w:customStyle="1" w:styleId="StyleVisiontextC00000000096E7FE0">
    <w:name w:val="StyleVision text_C_00000000096E7FE0"/>
    <w:rsid w:val="00581644"/>
  </w:style>
  <w:style w:type="character" w:customStyle="1" w:styleId="StyleVisiontextC00000000096E81F0">
    <w:name w:val="StyleVision text_C_00000000096E81F0"/>
    <w:rsid w:val="00581644"/>
  </w:style>
  <w:style w:type="character" w:customStyle="1" w:styleId="StyleVisionparagraphC00000000096E8350">
    <w:name w:val="StyleVision paragraph_C_00000000096E8350"/>
    <w:rsid w:val="00581644"/>
    <w:rPr>
      <w:color w:val="808080"/>
    </w:rPr>
  </w:style>
  <w:style w:type="character" w:customStyle="1" w:styleId="StyleVisionparagraphC00000000096E8350-contentC00000000096EB2D0">
    <w:name w:val="StyleVision paragraph_C_00000000096E8350-content_C_00000000096EB2D0"/>
    <w:rsid w:val="00581644"/>
    <w:rPr>
      <w:i/>
      <w:color w:val="808080"/>
    </w:rPr>
  </w:style>
  <w:style w:type="character" w:customStyle="1" w:styleId="StyleVisiontextC00000000096E8560">
    <w:name w:val="StyleVision text_C_00000000096E8560"/>
    <w:rsid w:val="00581644"/>
    <w:rPr>
      <w:i/>
      <w:color w:val="808080"/>
    </w:rPr>
  </w:style>
  <w:style w:type="character" w:customStyle="1" w:styleId="StyleVisiontextC00000000096E86C0">
    <w:name w:val="StyleVision text_C_00000000096E86C0"/>
    <w:rsid w:val="00581644"/>
    <w:rPr>
      <w:i/>
      <w:color w:val="808080"/>
    </w:rPr>
  </w:style>
  <w:style w:type="character" w:customStyle="1" w:styleId="StyleVisioncontentC00000000096EB470">
    <w:name w:val="StyleVision content_C_00000000096EB470"/>
    <w:rsid w:val="00581644"/>
    <w:rPr>
      <w:i/>
      <w:color w:val="808080"/>
    </w:rPr>
  </w:style>
  <w:style w:type="character" w:customStyle="1" w:styleId="StyleVisiontextC00000000096E8A30">
    <w:name w:val="StyleVision text_C_00000000096E8A30"/>
    <w:rsid w:val="00581644"/>
    <w:rPr>
      <w:i/>
      <w:color w:val="808080"/>
    </w:rPr>
  </w:style>
  <w:style w:type="character" w:customStyle="1" w:styleId="StyleVisiontablecellC00000000096E8AE0">
    <w:name w:val="StyleVision table cell_C_00000000096E8AE0"/>
    <w:rsid w:val="00581644"/>
    <w:rPr>
      <w:color w:val="808080"/>
    </w:rPr>
  </w:style>
  <w:style w:type="character" w:customStyle="1" w:styleId="StyleVisiontablecellC00000000096E8AE0-contentC00000000096EB610">
    <w:name w:val="StyleVision table cell_C_00000000096E8AE0-content_C_00000000096EB610"/>
    <w:rsid w:val="00581644"/>
    <w:rPr>
      <w:i/>
      <w:color w:val="808080"/>
    </w:rPr>
  </w:style>
  <w:style w:type="character" w:customStyle="1" w:styleId="StyleVisiontextC00000000096E8C40">
    <w:name w:val="StyleVision text_C_00000000096E8C40"/>
    <w:rsid w:val="00581644"/>
    <w:rPr>
      <w:i/>
      <w:color w:val="808080"/>
    </w:rPr>
  </w:style>
  <w:style w:type="character" w:customStyle="1" w:styleId="StyleVisiontablecellC00000000096E8CF0">
    <w:name w:val="StyleVision table cell_C_00000000096E8CF0"/>
    <w:rsid w:val="00581644"/>
    <w:rPr>
      <w:color w:val="808080"/>
    </w:rPr>
  </w:style>
  <w:style w:type="character" w:customStyle="1" w:styleId="StyleVisiontablecellC00000000096E8CF0-contentC00000000096EB7B0">
    <w:name w:val="StyleVision table cell_C_00000000096E8CF0-content_C_00000000096EB7B0"/>
    <w:rsid w:val="00581644"/>
    <w:rPr>
      <w:i/>
      <w:color w:val="808080"/>
    </w:rPr>
  </w:style>
  <w:style w:type="character" w:customStyle="1" w:styleId="StyleVisiontextC00000000096E8E50">
    <w:name w:val="StyleVision text_C_00000000096E8E50"/>
    <w:rsid w:val="00581644"/>
    <w:rPr>
      <w:i/>
      <w:color w:val="808080"/>
    </w:rPr>
  </w:style>
  <w:style w:type="character" w:customStyle="1" w:styleId="StyleVisiontablecellC00000000096E8F00">
    <w:name w:val="StyleVision table cell_C_00000000096E8F00"/>
    <w:rsid w:val="00581644"/>
    <w:rPr>
      <w:color w:val="808080"/>
    </w:rPr>
  </w:style>
  <w:style w:type="character" w:customStyle="1" w:styleId="StyleVisiontextC00000000096E91C0">
    <w:name w:val="StyleVision text_C_00000000096E91C0"/>
    <w:rsid w:val="00581644"/>
  </w:style>
  <w:style w:type="character" w:customStyle="1" w:styleId="StyleVisiontextC00000000096E9320">
    <w:name w:val="StyleVision text_C_00000000096E9320"/>
    <w:rsid w:val="00581644"/>
  </w:style>
  <w:style w:type="character" w:customStyle="1" w:styleId="StyleVisiontextC00000000096E9690">
    <w:name w:val="StyleVision text_C_00000000096E9690"/>
    <w:rsid w:val="00581644"/>
  </w:style>
  <w:style w:type="character" w:customStyle="1" w:styleId="StyleVisiontextC00000000096E98A0">
    <w:name w:val="StyleVision text_C_00000000096E98A0"/>
    <w:rsid w:val="00581644"/>
  </w:style>
  <w:style w:type="character" w:customStyle="1" w:styleId="StyleVisiontextC00000000096E9AB0">
    <w:name w:val="StyleVision text_C_00000000096E9AB0"/>
    <w:rsid w:val="00581644"/>
  </w:style>
  <w:style w:type="character" w:customStyle="1" w:styleId="StyleVisiontextC00000000096E9CC0">
    <w:name w:val="StyleVision text_C_00000000096E9CC0"/>
    <w:rsid w:val="00581644"/>
  </w:style>
  <w:style w:type="character" w:customStyle="1" w:styleId="StyleVisionparagraphC00000000096E9E20">
    <w:name w:val="StyleVision paragraph_C_00000000096E9E20"/>
    <w:rsid w:val="00581644"/>
    <w:rPr>
      <w:color w:val="808080"/>
    </w:rPr>
  </w:style>
  <w:style w:type="character" w:customStyle="1" w:styleId="StyleVisionparagraphC00000000096E9E20-contentC00000000096EC4B0">
    <w:name w:val="StyleVision paragraph_C_00000000096E9E20-content_C_00000000096EC4B0"/>
    <w:rsid w:val="00581644"/>
    <w:rPr>
      <w:i/>
      <w:color w:val="808080"/>
    </w:rPr>
  </w:style>
  <w:style w:type="character" w:customStyle="1" w:styleId="StyleVisiontextC00000000096EA030">
    <w:name w:val="StyleVision text_C_00000000096EA030"/>
    <w:rsid w:val="00581644"/>
    <w:rPr>
      <w:i/>
      <w:color w:val="808080"/>
    </w:rPr>
  </w:style>
  <w:style w:type="character" w:customStyle="1" w:styleId="StyleVisiontextC00000000096EA190">
    <w:name w:val="StyleVision text_C_00000000096EA190"/>
    <w:rsid w:val="00581644"/>
    <w:rPr>
      <w:i/>
      <w:color w:val="808080"/>
    </w:rPr>
  </w:style>
  <w:style w:type="character" w:customStyle="1" w:styleId="StyleVisioncontentC00000000096EC650">
    <w:name w:val="StyleVision content_C_00000000096EC650"/>
    <w:rsid w:val="00581644"/>
    <w:rPr>
      <w:i/>
      <w:color w:val="808080"/>
    </w:rPr>
  </w:style>
  <w:style w:type="character" w:customStyle="1" w:styleId="StyleVisiontextC00000000096EA500">
    <w:name w:val="StyleVision text_C_00000000096EA500"/>
    <w:rsid w:val="00581644"/>
    <w:rPr>
      <w:i/>
      <w:color w:val="808080"/>
    </w:rPr>
  </w:style>
  <w:style w:type="character" w:customStyle="1" w:styleId="StyleVisiontablecellC00000000096EA5B0">
    <w:name w:val="StyleVision table cell_C_00000000096EA5B0"/>
    <w:rsid w:val="00581644"/>
    <w:rPr>
      <w:color w:val="808080"/>
    </w:rPr>
  </w:style>
  <w:style w:type="character" w:customStyle="1" w:styleId="StyleVisiontablecellC00000000096EA5B0-contentC00000000096EC7F0">
    <w:name w:val="StyleVision table cell_C_00000000096EA5B0-content_C_00000000096EC7F0"/>
    <w:rsid w:val="00581644"/>
    <w:rPr>
      <w:i/>
      <w:color w:val="808080"/>
    </w:rPr>
  </w:style>
  <w:style w:type="character" w:customStyle="1" w:styleId="StyleVisiontextC00000000096EA710">
    <w:name w:val="StyleVision text_C_00000000096EA710"/>
    <w:rsid w:val="00581644"/>
    <w:rPr>
      <w:i/>
      <w:color w:val="808080"/>
    </w:rPr>
  </w:style>
  <w:style w:type="character" w:customStyle="1" w:styleId="StyleVisiontablecellC00000000096EA7C0">
    <w:name w:val="StyleVision table cell_C_00000000096EA7C0"/>
    <w:rsid w:val="00581644"/>
    <w:rPr>
      <w:color w:val="808080"/>
    </w:rPr>
  </w:style>
  <w:style w:type="character" w:customStyle="1" w:styleId="StyleVisiontablecellC00000000096EA7C0-contentC00000000096EC990">
    <w:name w:val="StyleVision table cell_C_00000000096EA7C0-content_C_00000000096EC990"/>
    <w:rsid w:val="00581644"/>
    <w:rPr>
      <w:i/>
      <w:color w:val="808080"/>
    </w:rPr>
  </w:style>
  <w:style w:type="character" w:customStyle="1" w:styleId="StyleVisiontextC00000000096EA920">
    <w:name w:val="StyleVision text_C_00000000096EA920"/>
    <w:rsid w:val="00581644"/>
    <w:rPr>
      <w:i/>
      <w:color w:val="808080"/>
    </w:rPr>
  </w:style>
  <w:style w:type="character" w:customStyle="1" w:styleId="StyleVisiontablecellC00000000096EA9D0">
    <w:name w:val="StyleVision table cell_C_00000000096EA9D0"/>
    <w:rsid w:val="00581644"/>
    <w:rPr>
      <w:color w:val="808080"/>
    </w:rPr>
  </w:style>
  <w:style w:type="character" w:customStyle="1" w:styleId="StyleVisiontextC00000000096EAC90">
    <w:name w:val="StyleVision text_C_00000000096EAC90"/>
    <w:rsid w:val="00581644"/>
  </w:style>
  <w:style w:type="character" w:customStyle="1" w:styleId="StyleVisiontextC00000000096EADF0">
    <w:name w:val="StyleVision text_C_00000000096EADF0"/>
    <w:rsid w:val="00581644"/>
  </w:style>
  <w:style w:type="character" w:customStyle="1" w:styleId="StyleVisiontextC00000000096EB160">
    <w:name w:val="StyleVision text_C_00000000096EB160"/>
    <w:rsid w:val="00581644"/>
  </w:style>
  <w:style w:type="character" w:customStyle="1" w:styleId="StyleVisiontextC0000000009709430">
    <w:name w:val="StyleVision text_C_0000000009709430"/>
    <w:rsid w:val="00581644"/>
  </w:style>
  <w:style w:type="character" w:customStyle="1" w:styleId="StyleVisiontextC0000000009709640">
    <w:name w:val="StyleVision text_C_0000000009709640"/>
    <w:rsid w:val="00581644"/>
  </w:style>
  <w:style w:type="character" w:customStyle="1" w:styleId="StyleVisiontextC0000000009709850">
    <w:name w:val="StyleVision text_C_0000000009709850"/>
    <w:rsid w:val="00581644"/>
  </w:style>
  <w:style w:type="character" w:customStyle="1" w:styleId="StyleVisionparagraphC00000000097099B0">
    <w:name w:val="StyleVision paragraph_C_00000000097099B0"/>
    <w:rsid w:val="00581644"/>
    <w:rPr>
      <w:color w:val="808080"/>
    </w:rPr>
  </w:style>
  <w:style w:type="character" w:customStyle="1" w:styleId="StyleVisionparagraphC00000000097099B0-contentC000000000970D7B0">
    <w:name w:val="StyleVision paragraph_C_00000000097099B0-content_C_000000000970D7B0"/>
    <w:rsid w:val="00581644"/>
    <w:rPr>
      <w:i/>
      <w:color w:val="808080"/>
    </w:rPr>
  </w:style>
  <w:style w:type="character" w:customStyle="1" w:styleId="StyleVisiontextC0000000009709BC0">
    <w:name w:val="StyleVision text_C_0000000009709BC0"/>
    <w:rsid w:val="00581644"/>
    <w:rPr>
      <w:i/>
      <w:color w:val="808080"/>
    </w:rPr>
  </w:style>
  <w:style w:type="character" w:customStyle="1" w:styleId="StyleVisiontextC0000000009709D20">
    <w:name w:val="StyleVision text_C_0000000009709D20"/>
    <w:rsid w:val="00581644"/>
    <w:rPr>
      <w:i/>
      <w:color w:val="808080"/>
    </w:rPr>
  </w:style>
  <w:style w:type="character" w:customStyle="1" w:styleId="StyleVisioncontentC000000000970D950">
    <w:name w:val="StyleVision content_C_000000000970D950"/>
    <w:rsid w:val="00581644"/>
    <w:rPr>
      <w:i/>
      <w:color w:val="808080"/>
    </w:rPr>
  </w:style>
  <w:style w:type="character" w:customStyle="1" w:styleId="StyleVisiontextC000000000970A090">
    <w:name w:val="StyleVision text_C_000000000970A090"/>
    <w:rsid w:val="00581644"/>
    <w:rPr>
      <w:i/>
      <w:color w:val="808080"/>
    </w:rPr>
  </w:style>
  <w:style w:type="character" w:customStyle="1" w:styleId="StyleVisiontablecellC000000000970A140">
    <w:name w:val="StyleVision table cell_C_000000000970A140"/>
    <w:rsid w:val="00581644"/>
    <w:rPr>
      <w:color w:val="808080"/>
    </w:rPr>
  </w:style>
  <w:style w:type="character" w:customStyle="1" w:styleId="StyleVisiontablecellC000000000970A140-contentC000000000970DAF0">
    <w:name w:val="StyleVision table cell_C_000000000970A140-content_C_000000000970DAF0"/>
    <w:rsid w:val="00581644"/>
    <w:rPr>
      <w:i/>
      <w:color w:val="808080"/>
    </w:rPr>
  </w:style>
  <w:style w:type="character" w:customStyle="1" w:styleId="StyleVisiontextC000000000970A2A0">
    <w:name w:val="StyleVision text_C_000000000970A2A0"/>
    <w:rsid w:val="00581644"/>
    <w:rPr>
      <w:i/>
      <w:color w:val="808080"/>
    </w:rPr>
  </w:style>
  <w:style w:type="character" w:customStyle="1" w:styleId="StyleVisiontablecellC000000000970A350">
    <w:name w:val="StyleVision table cell_C_000000000970A350"/>
    <w:rsid w:val="00581644"/>
    <w:rPr>
      <w:color w:val="808080"/>
    </w:rPr>
  </w:style>
  <w:style w:type="character" w:customStyle="1" w:styleId="StyleVisiontablecellC000000000970A350-contentC000000000970DC90">
    <w:name w:val="StyleVision table cell_C_000000000970A350-content_C_000000000970DC90"/>
    <w:rsid w:val="00581644"/>
    <w:rPr>
      <w:i/>
      <w:color w:val="808080"/>
    </w:rPr>
  </w:style>
  <w:style w:type="character" w:customStyle="1" w:styleId="StyleVisiontextC000000000970A4B0">
    <w:name w:val="StyleVision text_C_000000000970A4B0"/>
    <w:rsid w:val="00581644"/>
    <w:rPr>
      <w:i/>
      <w:color w:val="808080"/>
    </w:rPr>
  </w:style>
  <w:style w:type="character" w:customStyle="1" w:styleId="StyleVisiontablecellC000000000970A560">
    <w:name w:val="StyleVision table cell_C_000000000970A560"/>
    <w:rsid w:val="00581644"/>
    <w:rPr>
      <w:color w:val="808080"/>
    </w:rPr>
  </w:style>
  <w:style w:type="character" w:customStyle="1" w:styleId="StyleVisiontablecellC000000000970A560-contentC000000000970DE30">
    <w:name w:val="StyleVision table cell_C_000000000970A560-content_C_000000000970DE30"/>
    <w:rsid w:val="00581644"/>
    <w:rPr>
      <w:i/>
      <w:color w:val="808080"/>
    </w:rPr>
  </w:style>
  <w:style w:type="character" w:customStyle="1" w:styleId="StyleVisiontextC000000000970A820">
    <w:name w:val="StyleVision text_C_000000000970A820"/>
    <w:rsid w:val="00581644"/>
  </w:style>
  <w:style w:type="character" w:customStyle="1" w:styleId="StyleVisiontextC000000000970A980">
    <w:name w:val="StyleVision text_C_000000000970A980"/>
    <w:rsid w:val="00581644"/>
  </w:style>
  <w:style w:type="character" w:customStyle="1" w:styleId="StyleVisiontextC000000000970ACF0">
    <w:name w:val="StyleVision text_C_000000000970ACF0"/>
    <w:rsid w:val="00581644"/>
  </w:style>
  <w:style w:type="character" w:customStyle="1" w:styleId="StyleVisiontextC000000000970AF00">
    <w:name w:val="StyleVision text_C_000000000970AF00"/>
    <w:rsid w:val="00581644"/>
  </w:style>
  <w:style w:type="character" w:customStyle="1" w:styleId="StyleVisiontextC000000000970B110">
    <w:name w:val="StyleVision text_C_000000000970B110"/>
    <w:rsid w:val="00581644"/>
  </w:style>
  <w:style w:type="character" w:customStyle="1" w:styleId="StyleVisiontextC000000000970B320">
    <w:name w:val="StyleVision text_C_000000000970B320"/>
    <w:rsid w:val="00581644"/>
  </w:style>
  <w:style w:type="character" w:customStyle="1" w:styleId="StyleVisionparagraphC000000000970B480">
    <w:name w:val="StyleVision paragraph_C_000000000970B480"/>
    <w:rsid w:val="00581644"/>
    <w:rPr>
      <w:color w:val="808080"/>
    </w:rPr>
  </w:style>
  <w:style w:type="character" w:customStyle="1" w:styleId="StyleVisionparagraphC000000000970B480-contentC000000000970E990">
    <w:name w:val="StyleVision paragraph_C_000000000970B480-content_C_000000000970E990"/>
    <w:rsid w:val="00581644"/>
    <w:rPr>
      <w:i/>
      <w:color w:val="808080"/>
    </w:rPr>
  </w:style>
  <w:style w:type="character" w:customStyle="1" w:styleId="StyleVisiontextC000000000970B690">
    <w:name w:val="StyleVision text_C_000000000970B690"/>
    <w:rsid w:val="00581644"/>
    <w:rPr>
      <w:i/>
      <w:color w:val="808080"/>
    </w:rPr>
  </w:style>
  <w:style w:type="character" w:customStyle="1" w:styleId="StyleVisiontextC000000000970B7F0">
    <w:name w:val="StyleVision text_C_000000000970B7F0"/>
    <w:rsid w:val="00581644"/>
    <w:rPr>
      <w:i/>
      <w:color w:val="808080"/>
    </w:rPr>
  </w:style>
  <w:style w:type="character" w:customStyle="1" w:styleId="StyleVisioncontentC000000000970EB30">
    <w:name w:val="StyleVision content_C_000000000970EB30"/>
    <w:rsid w:val="00581644"/>
    <w:rPr>
      <w:i/>
      <w:color w:val="808080"/>
    </w:rPr>
  </w:style>
  <w:style w:type="character" w:customStyle="1" w:styleId="StyleVisiontextC000000000970BB60">
    <w:name w:val="StyleVision text_C_000000000970BB60"/>
    <w:rsid w:val="00581644"/>
    <w:rPr>
      <w:i/>
      <w:color w:val="808080"/>
    </w:rPr>
  </w:style>
  <w:style w:type="character" w:customStyle="1" w:styleId="StyleVisiontablecellC000000000970BC10">
    <w:name w:val="StyleVision table cell_C_000000000970BC10"/>
    <w:rsid w:val="00581644"/>
    <w:rPr>
      <w:color w:val="808080"/>
    </w:rPr>
  </w:style>
  <w:style w:type="character" w:customStyle="1" w:styleId="StyleVisiontablecellC000000000970BC10-contentC000000000970ECD0">
    <w:name w:val="StyleVision table cell_C_000000000970BC10-content_C_000000000970ECD0"/>
    <w:rsid w:val="00581644"/>
    <w:rPr>
      <w:i/>
      <w:color w:val="808080"/>
    </w:rPr>
  </w:style>
  <w:style w:type="character" w:customStyle="1" w:styleId="StyleVisiontextC000000000970BD70">
    <w:name w:val="StyleVision text_C_000000000970BD70"/>
    <w:rsid w:val="00581644"/>
    <w:rPr>
      <w:i/>
      <w:color w:val="808080"/>
    </w:rPr>
  </w:style>
  <w:style w:type="character" w:customStyle="1" w:styleId="StyleVisiontablecellC000000000970BE20">
    <w:name w:val="StyleVision table cell_C_000000000970BE20"/>
    <w:rsid w:val="00581644"/>
    <w:rPr>
      <w:color w:val="808080"/>
    </w:rPr>
  </w:style>
  <w:style w:type="character" w:customStyle="1" w:styleId="StyleVisiontablecellC000000000970BE20-contentC000000000970EE70">
    <w:name w:val="StyleVision table cell_C_000000000970BE20-content_C_000000000970EE70"/>
    <w:rsid w:val="00581644"/>
    <w:rPr>
      <w:i/>
      <w:color w:val="808080"/>
    </w:rPr>
  </w:style>
  <w:style w:type="character" w:customStyle="1" w:styleId="StyleVisiontextC000000000970BF80">
    <w:name w:val="StyleVision text_C_000000000970BF80"/>
    <w:rsid w:val="00581644"/>
    <w:rPr>
      <w:i/>
      <w:color w:val="808080"/>
    </w:rPr>
  </w:style>
  <w:style w:type="character" w:customStyle="1" w:styleId="StyleVisiontablecellC000000000970C030">
    <w:name w:val="StyleVision table cell_C_000000000970C030"/>
    <w:rsid w:val="00581644"/>
    <w:rPr>
      <w:color w:val="808080"/>
    </w:rPr>
  </w:style>
  <w:style w:type="character" w:customStyle="1" w:styleId="StyleVisiontablecellC000000000970C030-contentC000000000970F010">
    <w:name w:val="StyleVision table cell_C_000000000970C030-content_C_000000000970F010"/>
    <w:rsid w:val="00581644"/>
    <w:rPr>
      <w:i/>
      <w:color w:val="808080"/>
    </w:rPr>
  </w:style>
  <w:style w:type="character" w:customStyle="1" w:styleId="StyleVisiontextC000000000970C2F0">
    <w:name w:val="StyleVision text_C_000000000970C2F0"/>
    <w:rsid w:val="00581644"/>
  </w:style>
  <w:style w:type="character" w:customStyle="1" w:styleId="StyleVisiontextC000000000970C450">
    <w:name w:val="StyleVision text_C_000000000970C450"/>
    <w:rsid w:val="00581644"/>
  </w:style>
  <w:style w:type="character" w:customStyle="1" w:styleId="StyleVisiontextC000000000970C7C0">
    <w:name w:val="StyleVision text_C_000000000970C7C0"/>
    <w:rsid w:val="00581644"/>
  </w:style>
  <w:style w:type="character" w:customStyle="1" w:styleId="StyleVisiontextC000000000970C9D0">
    <w:name w:val="StyleVision text_C_000000000970C9D0"/>
    <w:rsid w:val="00581644"/>
  </w:style>
  <w:style w:type="character" w:customStyle="1" w:styleId="StyleVisiontextC000000000970CBE0">
    <w:name w:val="StyleVision text_C_000000000970CBE0"/>
    <w:rsid w:val="00581644"/>
  </w:style>
  <w:style w:type="character" w:customStyle="1" w:styleId="StyleVisiontextC000000000970CDF0">
    <w:name w:val="StyleVision text_C_000000000970CDF0"/>
    <w:rsid w:val="00581644"/>
  </w:style>
  <w:style w:type="character" w:customStyle="1" w:styleId="StyleVisionparagraphC000000000970CF50">
    <w:name w:val="StyleVision paragraph_C_000000000970CF50"/>
    <w:rsid w:val="00581644"/>
    <w:rPr>
      <w:color w:val="808080"/>
    </w:rPr>
  </w:style>
  <w:style w:type="character" w:customStyle="1" w:styleId="StyleVisionparagraphC000000000970CF50-contentC0000000009722C90">
    <w:name w:val="StyleVision paragraph_C_000000000970CF50-content_C_0000000009722C90"/>
    <w:rsid w:val="00581644"/>
    <w:rPr>
      <w:i/>
      <w:color w:val="808080"/>
    </w:rPr>
  </w:style>
  <w:style w:type="character" w:customStyle="1" w:styleId="StyleVisiontextC000000000970D160">
    <w:name w:val="StyleVision text_C_000000000970D160"/>
    <w:rsid w:val="00581644"/>
    <w:rPr>
      <w:i/>
      <w:color w:val="808080"/>
    </w:rPr>
  </w:style>
  <w:style w:type="character" w:customStyle="1" w:styleId="StyleVisiontextC0000000009728380">
    <w:name w:val="StyleVision text_C_0000000009728380"/>
    <w:rsid w:val="00581644"/>
    <w:rPr>
      <w:i/>
      <w:color w:val="808080"/>
    </w:rPr>
  </w:style>
  <w:style w:type="character" w:customStyle="1" w:styleId="StyleVisioncontentC0000000009722E30">
    <w:name w:val="StyleVision content_C_0000000009722E30"/>
    <w:rsid w:val="00581644"/>
    <w:rPr>
      <w:i/>
      <w:color w:val="808080"/>
    </w:rPr>
  </w:style>
  <w:style w:type="character" w:customStyle="1" w:styleId="StyleVisiontextC00000000097286F0">
    <w:name w:val="StyleVision text_C_00000000097286F0"/>
    <w:rsid w:val="00581644"/>
    <w:rPr>
      <w:i/>
      <w:color w:val="808080"/>
    </w:rPr>
  </w:style>
  <w:style w:type="character" w:customStyle="1" w:styleId="StyleVisiontablecellC00000000097287A0">
    <w:name w:val="StyleVision table cell_C_00000000097287A0"/>
    <w:rsid w:val="00581644"/>
    <w:rPr>
      <w:color w:val="808080"/>
    </w:rPr>
  </w:style>
  <w:style w:type="character" w:customStyle="1" w:styleId="StyleVisiontablecellC00000000097287A0-contentC0000000009722FD0">
    <w:name w:val="StyleVision table cell_C_00000000097287A0-content_C_0000000009722FD0"/>
    <w:rsid w:val="00581644"/>
    <w:rPr>
      <w:i/>
      <w:color w:val="808080"/>
    </w:rPr>
  </w:style>
  <w:style w:type="character" w:customStyle="1" w:styleId="StyleVisiontextC0000000009728900">
    <w:name w:val="StyleVision text_C_0000000009728900"/>
    <w:rsid w:val="00581644"/>
    <w:rPr>
      <w:i/>
      <w:color w:val="808080"/>
    </w:rPr>
  </w:style>
  <w:style w:type="character" w:customStyle="1" w:styleId="StyleVisiontablecellC00000000097289B0">
    <w:name w:val="StyleVision table cell_C_00000000097289B0"/>
    <w:rsid w:val="00581644"/>
    <w:rPr>
      <w:color w:val="808080"/>
    </w:rPr>
  </w:style>
  <w:style w:type="character" w:customStyle="1" w:styleId="StyleVisiontextC0000000009728B10">
    <w:name w:val="StyleVision text_C_0000000009728B10"/>
    <w:rsid w:val="00581644"/>
    <w:rPr>
      <w:i/>
      <w:color w:val="808080"/>
    </w:rPr>
  </w:style>
  <w:style w:type="character" w:customStyle="1" w:styleId="StyleVisiontablecellC0000000009728BC0">
    <w:name w:val="StyleVision table cell_C_0000000009728BC0"/>
    <w:rsid w:val="00581644"/>
    <w:rPr>
      <w:color w:val="808080"/>
    </w:rPr>
  </w:style>
  <w:style w:type="character" w:customStyle="1" w:styleId="StyleVisiontextC0000000009728E80">
    <w:name w:val="StyleVision text_C_0000000009728E80"/>
    <w:rsid w:val="00581644"/>
  </w:style>
  <w:style w:type="character" w:customStyle="1" w:styleId="StyleVisiontextC0000000009728FE0">
    <w:name w:val="StyleVision text_C_0000000009728FE0"/>
    <w:rsid w:val="00581644"/>
  </w:style>
  <w:style w:type="character" w:customStyle="1" w:styleId="StyleVisiontextC0000000009729350">
    <w:name w:val="StyleVision text_C_0000000009729350"/>
    <w:rsid w:val="00581644"/>
  </w:style>
  <w:style w:type="character" w:customStyle="1" w:styleId="StyleVisiontextC0000000009729560">
    <w:name w:val="StyleVision text_C_0000000009729560"/>
    <w:rsid w:val="00581644"/>
  </w:style>
  <w:style w:type="character" w:customStyle="1" w:styleId="StyleVisiontextC0000000009729770">
    <w:name w:val="StyleVision text_C_0000000009729770"/>
    <w:rsid w:val="00581644"/>
  </w:style>
  <w:style w:type="character" w:customStyle="1" w:styleId="StyleVisiontextC0000000009729980">
    <w:name w:val="StyleVision text_C_0000000009729980"/>
    <w:rsid w:val="00581644"/>
  </w:style>
  <w:style w:type="character" w:customStyle="1" w:styleId="StyleVisiontextC0000000009729AE0">
    <w:name w:val="StyleVision text_C_0000000009729AE0"/>
    <w:rsid w:val="00581644"/>
  </w:style>
  <w:style w:type="character" w:customStyle="1" w:styleId="StyleVisiontextC0000000009729C40">
    <w:name w:val="StyleVision text_C_0000000009729C40"/>
    <w:rsid w:val="00581644"/>
  </w:style>
  <w:style w:type="character" w:customStyle="1" w:styleId="StyleVisiontextC0000000009729DA0">
    <w:name w:val="StyleVision text_C_0000000009729DA0"/>
    <w:rsid w:val="00581644"/>
  </w:style>
  <w:style w:type="character" w:customStyle="1" w:styleId="StyleVisiontextC0000000009729F00">
    <w:name w:val="StyleVision text_C_0000000009729F00"/>
    <w:rsid w:val="00581644"/>
  </w:style>
  <w:style w:type="character" w:customStyle="1" w:styleId="StyleVisioncontentC0000000009723E70">
    <w:name w:val="StyleVision content_C_0000000009723E70"/>
    <w:rsid w:val="00581644"/>
    <w:rPr>
      <w:i/>
      <w:color w:val="808080"/>
    </w:rPr>
  </w:style>
  <w:style w:type="character" w:customStyle="1" w:styleId="StyleVisiontextC000000000972A1C0">
    <w:name w:val="StyleVision text_C_000000000972A1C0"/>
    <w:rsid w:val="00581644"/>
  </w:style>
  <w:style w:type="character" w:customStyle="1" w:styleId="StyleVisioncontentC00000000097302D0">
    <w:name w:val="StyleVision content_C_00000000097302D0"/>
    <w:rsid w:val="00581644"/>
    <w:rPr>
      <w:i/>
      <w:color w:val="808080"/>
    </w:rPr>
  </w:style>
  <w:style w:type="character" w:customStyle="1" w:styleId="StyleVisiontextC000000000972A480">
    <w:name w:val="StyleVision text_C_000000000972A480"/>
    <w:rsid w:val="00581644"/>
    <w:rPr>
      <w:i/>
    </w:rPr>
  </w:style>
  <w:style w:type="character" w:customStyle="1" w:styleId="StyleVisionparagraphC000000000972A5E0">
    <w:name w:val="StyleVision paragraph_C_000000000972A5E0"/>
    <w:rsid w:val="00581644"/>
    <w:rPr>
      <w:color w:val="808080"/>
    </w:rPr>
  </w:style>
  <w:style w:type="character" w:customStyle="1" w:styleId="StyleVisionparagraphC000000000972A5E0-contentC0000000009730610">
    <w:name w:val="StyleVision paragraph_C_000000000972A5E0-content_C_0000000009730610"/>
    <w:rsid w:val="00581644"/>
    <w:rPr>
      <w:i/>
      <w:color w:val="808080"/>
    </w:rPr>
  </w:style>
  <w:style w:type="character" w:customStyle="1" w:styleId="StyleVisiontextC000000000972A8A0">
    <w:name w:val="StyleVision text_C_000000000972A8A0"/>
    <w:rsid w:val="00581644"/>
    <w:rPr>
      <w:i/>
      <w:color w:val="808080"/>
    </w:rPr>
  </w:style>
  <w:style w:type="character" w:customStyle="1" w:styleId="StyleVisiontextC000000000972AA00">
    <w:name w:val="StyleVision text_C_000000000972AA00"/>
    <w:rsid w:val="00581644"/>
    <w:rPr>
      <w:i/>
      <w:color w:val="808080"/>
    </w:rPr>
  </w:style>
  <w:style w:type="character" w:customStyle="1" w:styleId="StyleVisioncontentC00000000097307B0">
    <w:name w:val="StyleVision content_C_00000000097307B0"/>
    <w:rsid w:val="00581644"/>
    <w:rPr>
      <w:i/>
      <w:color w:val="808080"/>
    </w:rPr>
  </w:style>
  <w:style w:type="character" w:customStyle="1" w:styleId="StyleVisiontextC000000000972AD70">
    <w:name w:val="StyleVision text_C_000000000972AD70"/>
    <w:rsid w:val="00581644"/>
    <w:rPr>
      <w:i/>
      <w:color w:val="808080"/>
    </w:rPr>
  </w:style>
  <w:style w:type="character" w:customStyle="1" w:styleId="StyleVisiontablecellC000000000972AE20">
    <w:name w:val="StyleVision table cell_C_000000000972AE20"/>
    <w:rsid w:val="00581644"/>
    <w:rPr>
      <w:color w:val="808080"/>
    </w:rPr>
  </w:style>
  <w:style w:type="character" w:customStyle="1" w:styleId="StyleVisiontablecellC000000000972AE20-contentC0000000009730950">
    <w:name w:val="StyleVision table cell_C_000000000972AE20-content_C_0000000009730950"/>
    <w:rsid w:val="00581644"/>
    <w:rPr>
      <w:i/>
      <w:color w:val="808080"/>
    </w:rPr>
  </w:style>
  <w:style w:type="character" w:customStyle="1" w:styleId="StyleVisiontextC000000000972AF80">
    <w:name w:val="StyleVision text_C_000000000972AF80"/>
    <w:rsid w:val="00581644"/>
    <w:rPr>
      <w:i/>
      <w:color w:val="808080"/>
    </w:rPr>
  </w:style>
  <w:style w:type="character" w:customStyle="1" w:styleId="StyleVisiontablecellC000000000972B030">
    <w:name w:val="StyleVision table cell_C_000000000972B030"/>
    <w:rsid w:val="00581644"/>
    <w:rPr>
      <w:color w:val="808080"/>
    </w:rPr>
  </w:style>
  <w:style w:type="character" w:customStyle="1" w:styleId="StyleVisiontablecellC000000000972B030-contentC0000000009730AF0">
    <w:name w:val="StyleVision table cell_C_000000000972B030-content_C_0000000009730AF0"/>
    <w:rsid w:val="00581644"/>
    <w:rPr>
      <w:i/>
      <w:color w:val="808080"/>
    </w:rPr>
  </w:style>
  <w:style w:type="character" w:customStyle="1" w:styleId="StyleVisiontextC000000000972B190">
    <w:name w:val="StyleVision text_C_000000000972B190"/>
    <w:rsid w:val="00581644"/>
    <w:rPr>
      <w:i/>
      <w:color w:val="808080"/>
    </w:rPr>
  </w:style>
  <w:style w:type="character" w:customStyle="1" w:styleId="StyleVisiontablecellC000000000972B240">
    <w:name w:val="StyleVision table cell_C_000000000972B240"/>
    <w:rsid w:val="00581644"/>
    <w:rPr>
      <w:color w:val="808080"/>
    </w:rPr>
  </w:style>
  <w:style w:type="character" w:customStyle="1" w:styleId="StyleVisiontextC000000000972BD40">
    <w:name w:val="StyleVision text_C_000000000972BD40"/>
    <w:rsid w:val="00581644"/>
  </w:style>
  <w:style w:type="character" w:customStyle="1" w:styleId="StyleVisiontextC000000000972BEA0">
    <w:name w:val="StyleVision text_C_000000000972BEA0"/>
    <w:rsid w:val="00581644"/>
  </w:style>
  <w:style w:type="character" w:customStyle="1" w:styleId="StyleVisiontextC00000000097362D0">
    <w:name w:val="StyleVision text_C_00000000097362D0"/>
    <w:rsid w:val="00581644"/>
  </w:style>
  <w:style w:type="character" w:customStyle="1" w:styleId="StyleVisiontextC00000000097364E0">
    <w:name w:val="StyleVision text_C_00000000097364E0"/>
    <w:rsid w:val="00581644"/>
  </w:style>
  <w:style w:type="character" w:customStyle="1" w:styleId="StyleVisiontextC00000000097366F0">
    <w:name w:val="StyleVision text_C_00000000097366F0"/>
    <w:rsid w:val="00581644"/>
  </w:style>
  <w:style w:type="character" w:customStyle="1" w:styleId="StyleVisiontextC0000000009736900">
    <w:name w:val="StyleVision text_C_0000000009736900"/>
    <w:rsid w:val="00581644"/>
    <w:rPr>
      <w:i/>
    </w:rPr>
  </w:style>
  <w:style w:type="character" w:customStyle="1" w:styleId="StyleVisionparagraphC0000000009736A60">
    <w:name w:val="StyleVision paragraph_C_0000000009736A60"/>
    <w:rsid w:val="00581644"/>
    <w:rPr>
      <w:color w:val="808080"/>
    </w:rPr>
  </w:style>
  <w:style w:type="character" w:customStyle="1" w:styleId="StyleVisionparagraphC0000000009736A60-contentC0000000009731CD0">
    <w:name w:val="StyleVision paragraph_C_0000000009736A60-content_C_0000000009731CD0"/>
    <w:rsid w:val="00581644"/>
    <w:rPr>
      <w:i/>
      <w:color w:val="808080"/>
    </w:rPr>
  </w:style>
  <w:style w:type="character" w:customStyle="1" w:styleId="StyleVisiontextC0000000009736D20">
    <w:name w:val="StyleVision text_C_0000000009736D20"/>
    <w:rsid w:val="00581644"/>
    <w:rPr>
      <w:i/>
      <w:color w:val="808080"/>
    </w:rPr>
  </w:style>
  <w:style w:type="character" w:customStyle="1" w:styleId="StyleVisiontextC0000000009736E80">
    <w:name w:val="StyleVision text_C_0000000009736E80"/>
    <w:rsid w:val="00581644"/>
    <w:rPr>
      <w:i/>
      <w:color w:val="808080"/>
    </w:rPr>
  </w:style>
  <w:style w:type="character" w:customStyle="1" w:styleId="StyleVisioncontentC0000000009731E70">
    <w:name w:val="StyleVision content_C_0000000009731E70"/>
    <w:rsid w:val="00581644"/>
    <w:rPr>
      <w:i/>
      <w:color w:val="808080"/>
    </w:rPr>
  </w:style>
  <w:style w:type="character" w:customStyle="1" w:styleId="StyleVisiontextC00000000097371F0">
    <w:name w:val="StyleVision text_C_00000000097371F0"/>
    <w:rsid w:val="00581644"/>
    <w:rPr>
      <w:i/>
      <w:color w:val="808080"/>
    </w:rPr>
  </w:style>
  <w:style w:type="character" w:customStyle="1" w:styleId="StyleVisiontablecellC00000000097372A0">
    <w:name w:val="StyleVision table cell_C_00000000097372A0"/>
    <w:rsid w:val="00581644"/>
    <w:rPr>
      <w:color w:val="808080"/>
    </w:rPr>
  </w:style>
  <w:style w:type="character" w:customStyle="1" w:styleId="StyleVisiontablecellC00000000097372A0-contentC0000000009732010">
    <w:name w:val="StyleVision table cell_C_00000000097372A0-content_C_0000000009732010"/>
    <w:rsid w:val="00581644"/>
    <w:rPr>
      <w:i/>
      <w:color w:val="808080"/>
    </w:rPr>
  </w:style>
  <w:style w:type="character" w:customStyle="1" w:styleId="StyleVisiontextC0000000009737400">
    <w:name w:val="StyleVision text_C_0000000009737400"/>
    <w:rsid w:val="00581644"/>
    <w:rPr>
      <w:i/>
      <w:color w:val="808080"/>
    </w:rPr>
  </w:style>
  <w:style w:type="character" w:customStyle="1" w:styleId="StyleVisiontablecellC00000000097374B0">
    <w:name w:val="StyleVision table cell_C_00000000097374B0"/>
    <w:rsid w:val="00581644"/>
    <w:rPr>
      <w:color w:val="808080"/>
    </w:rPr>
  </w:style>
  <w:style w:type="character" w:customStyle="1" w:styleId="StyleVisiontablecellC00000000097374B0-contentC000000000974B6D0">
    <w:name w:val="StyleVision table cell_C_00000000097374B0-content_C_000000000974B6D0"/>
    <w:rsid w:val="00581644"/>
    <w:rPr>
      <w:i/>
      <w:color w:val="808080"/>
    </w:rPr>
  </w:style>
  <w:style w:type="character" w:customStyle="1" w:styleId="StyleVisiontextC0000000009737610">
    <w:name w:val="StyleVision text_C_0000000009737610"/>
    <w:rsid w:val="00581644"/>
    <w:rPr>
      <w:i/>
      <w:color w:val="808080"/>
    </w:rPr>
  </w:style>
  <w:style w:type="character" w:customStyle="1" w:styleId="StyleVisiontablecellC00000000097376C0">
    <w:name w:val="StyleVision table cell_C_00000000097376C0"/>
    <w:rsid w:val="00581644"/>
    <w:rPr>
      <w:color w:val="808080"/>
    </w:rPr>
  </w:style>
  <w:style w:type="character" w:customStyle="1" w:styleId="StyleVisiontablecellC00000000097376C0-contentC000000000974B870">
    <w:name w:val="StyleVision table cell_C_00000000097376C0-content_C_000000000974B870"/>
    <w:rsid w:val="00581644"/>
    <w:rPr>
      <w:i/>
      <w:color w:val="808080"/>
    </w:rPr>
  </w:style>
  <w:style w:type="character" w:customStyle="1" w:styleId="StyleVisiontextC00000000097381C0">
    <w:name w:val="StyleVision text_C_00000000097381C0"/>
    <w:rsid w:val="00581644"/>
  </w:style>
  <w:style w:type="character" w:customStyle="1" w:styleId="StyleVisiontextC0000000009738320">
    <w:name w:val="StyleVision text_C_0000000009738320"/>
    <w:rsid w:val="00581644"/>
  </w:style>
  <w:style w:type="character" w:customStyle="1" w:styleId="StyleVisiontextC0000000009738690">
    <w:name w:val="StyleVision text_C_0000000009738690"/>
    <w:rsid w:val="00581644"/>
  </w:style>
  <w:style w:type="character" w:customStyle="1" w:styleId="StyleVisiontextC00000000097388A0">
    <w:name w:val="StyleVision text_C_00000000097388A0"/>
    <w:rsid w:val="00581644"/>
  </w:style>
  <w:style w:type="character" w:customStyle="1" w:styleId="StyleVisiontextC0000000009738AB0">
    <w:name w:val="StyleVision text_C_0000000009738AB0"/>
    <w:rsid w:val="00581644"/>
  </w:style>
  <w:style w:type="character" w:customStyle="1" w:styleId="StyleVisiontextC0000000009738CC0">
    <w:name w:val="StyleVision text_C_0000000009738CC0"/>
    <w:rsid w:val="00581644"/>
    <w:rPr>
      <w:i/>
    </w:rPr>
  </w:style>
  <w:style w:type="character" w:customStyle="1" w:styleId="StyleVisionparagraphC0000000009738E20">
    <w:name w:val="StyleVision paragraph_C_0000000009738E20"/>
    <w:rsid w:val="00581644"/>
    <w:rPr>
      <w:color w:val="808080"/>
    </w:rPr>
  </w:style>
  <w:style w:type="character" w:customStyle="1" w:styleId="StyleVisionparagraphC0000000009738E20-contentC000000000974C8B0">
    <w:name w:val="StyleVision paragraph_C_0000000009738E20-content_C_000000000974C8B0"/>
    <w:rsid w:val="00581644"/>
    <w:rPr>
      <w:i/>
      <w:color w:val="808080"/>
    </w:rPr>
  </w:style>
  <w:style w:type="character" w:customStyle="1" w:styleId="StyleVisiontextC00000000097390E0">
    <w:name w:val="StyleVision text_C_00000000097390E0"/>
    <w:rsid w:val="00581644"/>
    <w:rPr>
      <w:i/>
      <w:color w:val="808080"/>
    </w:rPr>
  </w:style>
  <w:style w:type="character" w:customStyle="1" w:styleId="StyleVisiontextC0000000009739240">
    <w:name w:val="StyleVision text_C_0000000009739240"/>
    <w:rsid w:val="00581644"/>
    <w:rPr>
      <w:i/>
      <w:color w:val="808080"/>
    </w:rPr>
  </w:style>
  <w:style w:type="character" w:customStyle="1" w:styleId="StyleVisioncontentC000000000974CA50">
    <w:name w:val="StyleVision content_C_000000000974CA50"/>
    <w:rsid w:val="00581644"/>
    <w:rPr>
      <w:i/>
      <w:color w:val="808080"/>
    </w:rPr>
  </w:style>
  <w:style w:type="character" w:customStyle="1" w:styleId="StyleVisiontextC00000000097395B0">
    <w:name w:val="StyleVision text_C_00000000097395B0"/>
    <w:rsid w:val="00581644"/>
    <w:rPr>
      <w:i/>
      <w:color w:val="808080"/>
    </w:rPr>
  </w:style>
  <w:style w:type="character" w:customStyle="1" w:styleId="StyleVisiontablecellC0000000009739660">
    <w:name w:val="StyleVision table cell_C_0000000009739660"/>
    <w:rsid w:val="00581644"/>
    <w:rPr>
      <w:color w:val="808080"/>
    </w:rPr>
  </w:style>
  <w:style w:type="character" w:customStyle="1" w:styleId="StyleVisiontablecellC0000000009739660-contentC000000000974CBF0">
    <w:name w:val="StyleVision table cell_C_0000000009739660-content_C_000000000974CBF0"/>
    <w:rsid w:val="00581644"/>
    <w:rPr>
      <w:i/>
      <w:color w:val="808080"/>
    </w:rPr>
  </w:style>
  <w:style w:type="character" w:customStyle="1" w:styleId="StyleVisiontextC00000000097397C0">
    <w:name w:val="StyleVision text_C_00000000097397C0"/>
    <w:rsid w:val="00581644"/>
    <w:rPr>
      <w:i/>
      <w:color w:val="808080"/>
    </w:rPr>
  </w:style>
  <w:style w:type="character" w:customStyle="1" w:styleId="StyleVisiontablecellC0000000009739870">
    <w:name w:val="StyleVision table cell_C_0000000009739870"/>
    <w:rsid w:val="00581644"/>
    <w:rPr>
      <w:color w:val="808080"/>
    </w:rPr>
  </w:style>
  <w:style w:type="character" w:customStyle="1" w:styleId="StyleVisiontablecellC0000000009739870-contentC000000000974CD90">
    <w:name w:val="StyleVision table cell_C_0000000009739870-content_C_000000000974CD90"/>
    <w:rsid w:val="00581644"/>
    <w:rPr>
      <w:i/>
      <w:color w:val="808080"/>
    </w:rPr>
  </w:style>
  <w:style w:type="character" w:customStyle="1" w:styleId="StyleVisiontextC00000000097399D0">
    <w:name w:val="StyleVision text_C_00000000097399D0"/>
    <w:rsid w:val="00581644"/>
    <w:rPr>
      <w:i/>
      <w:color w:val="808080"/>
    </w:rPr>
  </w:style>
  <w:style w:type="character" w:customStyle="1" w:styleId="StyleVisiontablecellC0000000009739A80">
    <w:name w:val="StyleVision table cell_C_0000000009739A80"/>
    <w:rsid w:val="00581644"/>
    <w:rPr>
      <w:color w:val="808080"/>
    </w:rPr>
  </w:style>
  <w:style w:type="character" w:customStyle="1" w:styleId="StyleVisiontablecellC0000000009739A80-contentC000000000974CF30">
    <w:name w:val="StyleVision table cell_C_0000000009739A80-content_C_000000000974CF30"/>
    <w:rsid w:val="00581644"/>
    <w:rPr>
      <w:i/>
      <w:color w:val="808080"/>
    </w:rPr>
  </w:style>
  <w:style w:type="character" w:customStyle="1" w:styleId="StyleVisiontextC0000000009755A40">
    <w:name w:val="StyleVision text_C_0000000009755A40"/>
    <w:rsid w:val="00581644"/>
  </w:style>
  <w:style w:type="character" w:customStyle="1" w:styleId="StyleVisiontextC0000000009755BA0">
    <w:name w:val="StyleVision text_C_0000000009755BA0"/>
    <w:rsid w:val="00581644"/>
  </w:style>
  <w:style w:type="character" w:customStyle="1" w:styleId="StyleVisiontextC0000000009755F10">
    <w:name w:val="StyleVision text_C_0000000009755F10"/>
    <w:rsid w:val="00581644"/>
  </w:style>
  <w:style w:type="character" w:customStyle="1" w:styleId="StyleVisiontextC0000000009756120">
    <w:name w:val="StyleVision text_C_0000000009756120"/>
    <w:rsid w:val="00581644"/>
  </w:style>
  <w:style w:type="character" w:customStyle="1" w:styleId="StyleVisiontextC0000000009756330">
    <w:name w:val="StyleVision text_C_0000000009756330"/>
    <w:rsid w:val="00581644"/>
  </w:style>
  <w:style w:type="character" w:customStyle="1" w:styleId="StyleVisiontextC0000000009756540">
    <w:name w:val="StyleVision text_C_0000000009756540"/>
    <w:rsid w:val="00581644"/>
  </w:style>
  <w:style w:type="character" w:customStyle="1" w:styleId="StyleVisioncontentC000000000975A090">
    <w:name w:val="StyleVision content_C_000000000975A090"/>
    <w:rsid w:val="00581644"/>
    <w:rPr>
      <w:i/>
      <w:color w:val="808080"/>
    </w:rPr>
  </w:style>
  <w:style w:type="character" w:customStyle="1" w:styleId="StyleVisiontextC0000000009756800">
    <w:name w:val="StyleVision text_C_0000000009756800"/>
    <w:rsid w:val="00581644"/>
    <w:rPr>
      <w:i/>
    </w:rPr>
  </w:style>
  <w:style w:type="character" w:customStyle="1" w:styleId="StyleVisionparagraphC0000000009756960">
    <w:name w:val="StyleVision paragraph_C_0000000009756960"/>
    <w:rsid w:val="00581644"/>
    <w:rPr>
      <w:color w:val="808080"/>
    </w:rPr>
  </w:style>
  <w:style w:type="character" w:customStyle="1" w:styleId="StyleVisionparagraphC0000000009756960-contentC000000000975A3D0">
    <w:name w:val="StyleVision paragraph_C_0000000009756960-content_C_000000000975A3D0"/>
    <w:rsid w:val="00581644"/>
    <w:rPr>
      <w:i/>
      <w:color w:val="808080"/>
    </w:rPr>
  </w:style>
  <w:style w:type="character" w:customStyle="1" w:styleId="StyleVisiontextC0000000009756C20">
    <w:name w:val="StyleVision text_C_0000000009756C20"/>
    <w:rsid w:val="00581644"/>
    <w:rPr>
      <w:i/>
      <w:color w:val="808080"/>
    </w:rPr>
  </w:style>
  <w:style w:type="character" w:customStyle="1" w:styleId="StyleVisiontextC0000000009756D80">
    <w:name w:val="StyleVision text_C_0000000009756D80"/>
    <w:rsid w:val="00581644"/>
    <w:rPr>
      <w:i/>
      <w:color w:val="808080"/>
    </w:rPr>
  </w:style>
  <w:style w:type="character" w:customStyle="1" w:styleId="StyleVisioncontentC000000000975A570">
    <w:name w:val="StyleVision content_C_000000000975A570"/>
    <w:rsid w:val="00581644"/>
    <w:rPr>
      <w:i/>
      <w:color w:val="808080"/>
    </w:rPr>
  </w:style>
  <w:style w:type="character" w:customStyle="1" w:styleId="StyleVisiontextC00000000097570F0">
    <w:name w:val="StyleVision text_C_00000000097570F0"/>
    <w:rsid w:val="00581644"/>
    <w:rPr>
      <w:i/>
      <w:color w:val="808080"/>
    </w:rPr>
  </w:style>
  <w:style w:type="character" w:customStyle="1" w:styleId="StyleVisiontablecellC00000000097571A0">
    <w:name w:val="StyleVision table cell_C_00000000097571A0"/>
    <w:rsid w:val="00581644"/>
    <w:rPr>
      <w:color w:val="808080"/>
    </w:rPr>
  </w:style>
  <w:style w:type="character" w:customStyle="1" w:styleId="StyleVisiontablecellC00000000097571A0-contentC000000000975A710">
    <w:name w:val="StyleVision table cell_C_00000000097571A0-content_C_000000000975A710"/>
    <w:rsid w:val="00581644"/>
    <w:rPr>
      <w:i/>
      <w:color w:val="808080"/>
    </w:rPr>
  </w:style>
  <w:style w:type="character" w:customStyle="1" w:styleId="StyleVisiontextC0000000009757300">
    <w:name w:val="StyleVision text_C_0000000009757300"/>
    <w:rsid w:val="00581644"/>
    <w:rPr>
      <w:i/>
      <w:color w:val="808080"/>
    </w:rPr>
  </w:style>
  <w:style w:type="character" w:customStyle="1" w:styleId="StyleVisiontablecellC00000000097573B0">
    <w:name w:val="StyleVision table cell_C_00000000097573B0"/>
    <w:rsid w:val="00581644"/>
    <w:rPr>
      <w:color w:val="808080"/>
    </w:rPr>
  </w:style>
  <w:style w:type="character" w:customStyle="1" w:styleId="StyleVisiontablecellC00000000097573B0-contentC000000000975A8B0">
    <w:name w:val="StyleVision table cell_C_00000000097573B0-content_C_000000000975A8B0"/>
    <w:rsid w:val="00581644"/>
    <w:rPr>
      <w:i/>
      <w:color w:val="808080"/>
    </w:rPr>
  </w:style>
  <w:style w:type="character" w:customStyle="1" w:styleId="StyleVisiontextC0000000009757510">
    <w:name w:val="StyleVision text_C_0000000009757510"/>
    <w:rsid w:val="00581644"/>
    <w:rPr>
      <w:i/>
      <w:color w:val="808080"/>
    </w:rPr>
  </w:style>
  <w:style w:type="character" w:customStyle="1" w:styleId="StyleVisiontablecellC00000000097575C0">
    <w:name w:val="StyleVision table cell_C_00000000097575C0"/>
    <w:rsid w:val="00581644"/>
    <w:rPr>
      <w:color w:val="808080"/>
    </w:rPr>
  </w:style>
  <w:style w:type="character" w:customStyle="1" w:styleId="StyleVisiontablecellC00000000097575C0-contentC000000000975AA50">
    <w:name w:val="StyleVision table cell_C_00000000097575C0-content_C_000000000975AA50"/>
    <w:rsid w:val="00581644"/>
    <w:rPr>
      <w:i/>
      <w:color w:val="808080"/>
    </w:rPr>
  </w:style>
  <w:style w:type="character" w:customStyle="1" w:styleId="StyleVisiontextC00000000097580C0">
    <w:name w:val="StyleVision text_C_00000000097580C0"/>
    <w:rsid w:val="00581644"/>
  </w:style>
  <w:style w:type="character" w:customStyle="1" w:styleId="StyleVisiontextC0000000009758220">
    <w:name w:val="StyleVision text_C_0000000009758220"/>
    <w:rsid w:val="00581644"/>
  </w:style>
  <w:style w:type="character" w:customStyle="1" w:styleId="StyleVisiontextC0000000009758590">
    <w:name w:val="StyleVision text_C_0000000009758590"/>
    <w:rsid w:val="00581644"/>
  </w:style>
  <w:style w:type="character" w:customStyle="1" w:styleId="StyleVisiontextC00000000097587A0">
    <w:name w:val="StyleVision text_C_00000000097587A0"/>
    <w:rsid w:val="00581644"/>
  </w:style>
  <w:style w:type="character" w:customStyle="1" w:styleId="StyleVisiontextC00000000097589B0">
    <w:name w:val="StyleVision text_C_00000000097589B0"/>
    <w:rsid w:val="00581644"/>
  </w:style>
  <w:style w:type="character" w:customStyle="1" w:styleId="StyleVisiontextC0000000009758BC0">
    <w:name w:val="StyleVision text_C_0000000009758BC0"/>
    <w:rsid w:val="00581644"/>
    <w:rPr>
      <w:i/>
    </w:rPr>
  </w:style>
  <w:style w:type="character" w:customStyle="1" w:styleId="StyleVisionparagraphC0000000009758D20">
    <w:name w:val="StyleVision paragraph_C_0000000009758D20"/>
    <w:rsid w:val="00581644"/>
    <w:rPr>
      <w:color w:val="808080"/>
    </w:rPr>
  </w:style>
  <w:style w:type="character" w:customStyle="1" w:styleId="StyleVisionparagraphC0000000009758D20-contentC0000000009771BB0">
    <w:name w:val="StyleVision paragraph_C_0000000009758D20-content_C_0000000009771BB0"/>
    <w:rsid w:val="00581644"/>
    <w:rPr>
      <w:i/>
      <w:color w:val="808080"/>
    </w:rPr>
  </w:style>
  <w:style w:type="character" w:customStyle="1" w:styleId="StyleVisiontextC0000000009758FE0">
    <w:name w:val="StyleVision text_C_0000000009758FE0"/>
    <w:rsid w:val="00581644"/>
    <w:rPr>
      <w:i/>
      <w:color w:val="808080"/>
    </w:rPr>
  </w:style>
  <w:style w:type="character" w:customStyle="1" w:styleId="StyleVisiontextC0000000009759140">
    <w:name w:val="StyleVision text_C_0000000009759140"/>
    <w:rsid w:val="00581644"/>
    <w:rPr>
      <w:i/>
      <w:color w:val="808080"/>
    </w:rPr>
  </w:style>
  <w:style w:type="character" w:customStyle="1" w:styleId="StyleVisioncontentC0000000009771D50">
    <w:name w:val="StyleVision content_C_0000000009771D50"/>
    <w:rsid w:val="00581644"/>
    <w:rPr>
      <w:i/>
      <w:color w:val="808080"/>
    </w:rPr>
  </w:style>
  <w:style w:type="character" w:customStyle="1" w:styleId="StyleVisiontextC00000000097594B0">
    <w:name w:val="StyleVision text_C_00000000097594B0"/>
    <w:rsid w:val="00581644"/>
    <w:rPr>
      <w:i/>
      <w:color w:val="808080"/>
    </w:rPr>
  </w:style>
  <w:style w:type="character" w:customStyle="1" w:styleId="StyleVisiontablecellC0000000009759560">
    <w:name w:val="StyleVision table cell_C_0000000009759560"/>
    <w:rsid w:val="00581644"/>
    <w:rPr>
      <w:color w:val="808080"/>
    </w:rPr>
  </w:style>
  <w:style w:type="character" w:customStyle="1" w:styleId="StyleVisiontablecellC0000000009759560-contentC0000000009771EF0">
    <w:name w:val="StyleVision table cell_C_0000000009759560-content_C_0000000009771EF0"/>
    <w:rsid w:val="00581644"/>
    <w:rPr>
      <w:i/>
      <w:color w:val="808080"/>
    </w:rPr>
  </w:style>
  <w:style w:type="character" w:customStyle="1" w:styleId="StyleVisiontextC000000000977B780">
    <w:name w:val="StyleVision text_C_000000000977B780"/>
    <w:rsid w:val="00581644"/>
    <w:rPr>
      <w:i/>
      <w:color w:val="808080"/>
    </w:rPr>
  </w:style>
  <w:style w:type="character" w:customStyle="1" w:styleId="StyleVisiontablecellC000000000977B830">
    <w:name w:val="StyleVision table cell_C_000000000977B830"/>
    <w:rsid w:val="00581644"/>
    <w:rPr>
      <w:color w:val="808080"/>
    </w:rPr>
  </w:style>
  <w:style w:type="character" w:customStyle="1" w:styleId="StyleVisiontablecellC000000000977B830-contentC0000000009772090">
    <w:name w:val="StyleVision table cell_C_000000000977B830-content_C_0000000009772090"/>
    <w:rsid w:val="00581644"/>
    <w:rPr>
      <w:i/>
      <w:color w:val="808080"/>
    </w:rPr>
  </w:style>
  <w:style w:type="character" w:customStyle="1" w:styleId="StyleVisiontextC000000000977B990">
    <w:name w:val="StyleVision text_C_000000000977B990"/>
    <w:rsid w:val="00581644"/>
    <w:rPr>
      <w:i/>
      <w:color w:val="808080"/>
    </w:rPr>
  </w:style>
  <w:style w:type="character" w:customStyle="1" w:styleId="StyleVisiontablecellC000000000977BA40">
    <w:name w:val="StyleVision table cell_C_000000000977BA40"/>
    <w:rsid w:val="00581644"/>
    <w:rPr>
      <w:color w:val="808080"/>
    </w:rPr>
  </w:style>
  <w:style w:type="character" w:customStyle="1" w:styleId="StyleVisiontextC000000000977C540">
    <w:name w:val="StyleVision text_C_000000000977C540"/>
    <w:rsid w:val="00581644"/>
  </w:style>
  <w:style w:type="character" w:customStyle="1" w:styleId="StyleVisiontextC000000000977C6A0">
    <w:name w:val="StyleVision text_C_000000000977C6A0"/>
    <w:rsid w:val="00581644"/>
  </w:style>
  <w:style w:type="character" w:customStyle="1" w:styleId="StyleVisiontextC000000000977CA10">
    <w:name w:val="StyleVision text_C_000000000977CA10"/>
    <w:rsid w:val="00581644"/>
  </w:style>
  <w:style w:type="character" w:customStyle="1" w:styleId="StyleVisiontextC000000000977CC20">
    <w:name w:val="StyleVision text_C_000000000977CC20"/>
    <w:rsid w:val="00581644"/>
  </w:style>
  <w:style w:type="character" w:customStyle="1" w:styleId="StyleVisiontextC000000000977CE30">
    <w:name w:val="StyleVision text_C_000000000977CE30"/>
    <w:rsid w:val="00581644"/>
  </w:style>
  <w:style w:type="character" w:customStyle="1" w:styleId="StyleVisiontextC000000000977D040">
    <w:name w:val="StyleVision text_C_000000000977D040"/>
    <w:rsid w:val="00581644"/>
    <w:rPr>
      <w:i/>
    </w:rPr>
  </w:style>
  <w:style w:type="character" w:customStyle="1" w:styleId="StyleVisionparagraphC000000000977D1A0">
    <w:name w:val="StyleVision paragraph_C_000000000977D1A0"/>
    <w:rsid w:val="00581644"/>
    <w:rPr>
      <w:color w:val="808080"/>
    </w:rPr>
  </w:style>
  <w:style w:type="character" w:customStyle="1" w:styleId="StyleVisionparagraphC000000000977D1A0-contentC0000000009773270">
    <w:name w:val="StyleVision paragraph_C_000000000977D1A0-content_C_0000000009773270"/>
    <w:rsid w:val="00581644"/>
    <w:rPr>
      <w:i/>
      <w:color w:val="808080"/>
    </w:rPr>
  </w:style>
  <w:style w:type="character" w:customStyle="1" w:styleId="StyleVisiontextC000000000977D460">
    <w:name w:val="StyleVision text_C_000000000977D460"/>
    <w:rsid w:val="00581644"/>
    <w:rPr>
      <w:i/>
      <w:color w:val="808080"/>
    </w:rPr>
  </w:style>
  <w:style w:type="character" w:customStyle="1" w:styleId="StyleVisiontextC000000000977D5C0">
    <w:name w:val="StyleVision text_C_000000000977D5C0"/>
    <w:rsid w:val="00581644"/>
    <w:rPr>
      <w:i/>
      <w:color w:val="808080"/>
    </w:rPr>
  </w:style>
  <w:style w:type="character" w:customStyle="1" w:styleId="StyleVisioncontentC0000000009773410">
    <w:name w:val="StyleVision content_C_0000000009773410"/>
    <w:rsid w:val="00581644"/>
    <w:rPr>
      <w:i/>
      <w:color w:val="808080"/>
    </w:rPr>
  </w:style>
  <w:style w:type="character" w:customStyle="1" w:styleId="StyleVisiontextC000000000977D930">
    <w:name w:val="StyleVision text_C_000000000977D930"/>
    <w:rsid w:val="00581644"/>
    <w:rPr>
      <w:i/>
      <w:color w:val="808080"/>
    </w:rPr>
  </w:style>
  <w:style w:type="character" w:customStyle="1" w:styleId="StyleVisiontablecellC000000000977D9E0">
    <w:name w:val="StyleVision table cell_C_000000000977D9E0"/>
    <w:rsid w:val="00581644"/>
    <w:rPr>
      <w:color w:val="808080"/>
    </w:rPr>
  </w:style>
  <w:style w:type="character" w:customStyle="1" w:styleId="StyleVisiontablecellC000000000977D9E0-contentC00000000097886D0">
    <w:name w:val="StyleVision table cell_C_000000000977D9E0-content_C_00000000097886D0"/>
    <w:rsid w:val="00581644"/>
    <w:rPr>
      <w:i/>
      <w:color w:val="808080"/>
    </w:rPr>
  </w:style>
  <w:style w:type="character" w:customStyle="1" w:styleId="StyleVisiontextC000000000977DB40">
    <w:name w:val="StyleVision text_C_000000000977DB40"/>
    <w:rsid w:val="00581644"/>
    <w:rPr>
      <w:i/>
      <w:color w:val="808080"/>
    </w:rPr>
  </w:style>
  <w:style w:type="character" w:customStyle="1" w:styleId="StyleVisiontablecellC000000000977DBF0">
    <w:name w:val="StyleVision table cell_C_000000000977DBF0"/>
    <w:rsid w:val="00581644"/>
    <w:rPr>
      <w:color w:val="808080"/>
    </w:rPr>
  </w:style>
  <w:style w:type="character" w:customStyle="1" w:styleId="StyleVisiontablecellC000000000977DBF0-contentC0000000009788870">
    <w:name w:val="StyleVision table cell_C_000000000977DBF0-content_C_0000000009788870"/>
    <w:rsid w:val="00581644"/>
    <w:rPr>
      <w:i/>
      <w:color w:val="808080"/>
    </w:rPr>
  </w:style>
  <w:style w:type="character" w:customStyle="1" w:styleId="StyleVisiontextC000000000977DD50">
    <w:name w:val="StyleVision text_C_000000000977DD50"/>
    <w:rsid w:val="00581644"/>
    <w:rPr>
      <w:i/>
      <w:color w:val="808080"/>
    </w:rPr>
  </w:style>
  <w:style w:type="character" w:customStyle="1" w:styleId="StyleVisiontablecellC000000000977DE00">
    <w:name w:val="StyleVision table cell_C_000000000977DE00"/>
    <w:rsid w:val="00581644"/>
    <w:rPr>
      <w:color w:val="808080"/>
    </w:rPr>
  </w:style>
  <w:style w:type="character" w:customStyle="1" w:styleId="StyleVisiontextC000000000977E900">
    <w:name w:val="StyleVision text_C_000000000977E900"/>
    <w:rsid w:val="00581644"/>
  </w:style>
  <w:style w:type="character" w:customStyle="1" w:styleId="StyleVisiontextC000000000977EA60">
    <w:name w:val="StyleVision text_C_000000000977EA60"/>
    <w:rsid w:val="00581644"/>
  </w:style>
  <w:style w:type="character" w:customStyle="1" w:styleId="StyleVisiontextC000000000977EDD0">
    <w:name w:val="StyleVision text_C_000000000977EDD0"/>
    <w:rsid w:val="00581644"/>
  </w:style>
  <w:style w:type="character" w:customStyle="1" w:styleId="StyleVisiontextC000000000977EFE0">
    <w:name w:val="StyleVision text_C_000000000977EFE0"/>
    <w:rsid w:val="00581644"/>
  </w:style>
  <w:style w:type="character" w:customStyle="1" w:styleId="StyleVisiontextC000000000977F1F0">
    <w:name w:val="StyleVision text_C_000000000977F1F0"/>
    <w:rsid w:val="00581644"/>
  </w:style>
  <w:style w:type="character" w:customStyle="1" w:styleId="StyleVisiontextC000000000977F400">
    <w:name w:val="StyleVision text_C_000000000977F400"/>
    <w:rsid w:val="00581644"/>
    <w:rPr>
      <w:i/>
    </w:rPr>
  </w:style>
  <w:style w:type="character" w:customStyle="1" w:styleId="StyleVisiontextC000000000977F560">
    <w:name w:val="StyleVision text_C_000000000977F560"/>
    <w:rsid w:val="00581644"/>
  </w:style>
  <w:style w:type="character" w:customStyle="1" w:styleId="StyleVisiontextC00000000097AA780">
    <w:name w:val="StyleVision text_C_00000000097AA780"/>
    <w:rsid w:val="00581644"/>
    <w:rPr>
      <w:i/>
    </w:rPr>
  </w:style>
  <w:style w:type="character" w:customStyle="1" w:styleId="StyleVisiontextC00000000097AA8E0">
    <w:name w:val="StyleVision text_C_00000000097AA8E0"/>
    <w:rsid w:val="00581644"/>
  </w:style>
  <w:style w:type="character" w:customStyle="1" w:styleId="StyleVisiontextC00000000097AAA40">
    <w:name w:val="StyleVision text_C_00000000097AAA40"/>
    <w:rsid w:val="00581644"/>
    <w:rPr>
      <w:i/>
    </w:rPr>
  </w:style>
  <w:style w:type="character" w:customStyle="1" w:styleId="StyleVisiontextC00000000097AABA0">
    <w:name w:val="StyleVision text_C_00000000097AABA0"/>
    <w:rsid w:val="00581644"/>
  </w:style>
  <w:style w:type="character" w:customStyle="1" w:styleId="StyleVisiontextC00000000097AAD00">
    <w:name w:val="StyleVision text_C_00000000097AAD00"/>
    <w:rsid w:val="00581644"/>
  </w:style>
  <w:style w:type="character" w:customStyle="1" w:styleId="StyleVisioncontentC0000000009789A50">
    <w:name w:val="StyleVision content_C_0000000009789A50"/>
    <w:rsid w:val="00581644"/>
    <w:rPr>
      <w:i/>
      <w:color w:val="808080"/>
    </w:rPr>
  </w:style>
  <w:style w:type="character" w:customStyle="1" w:styleId="StyleVisiontextC00000000097AAFC0">
    <w:name w:val="StyleVision text_C_00000000097AAFC0"/>
    <w:rsid w:val="00581644"/>
    <w:rPr>
      <w:i/>
    </w:rPr>
  </w:style>
  <w:style w:type="character" w:customStyle="1" w:styleId="StyleVisionparagraphC00000000097AB120">
    <w:name w:val="StyleVision paragraph_C_00000000097AB120"/>
    <w:rsid w:val="00581644"/>
    <w:rPr>
      <w:color w:val="808080"/>
    </w:rPr>
  </w:style>
  <w:style w:type="character" w:customStyle="1" w:styleId="StyleVisionparagraphC00000000097AB120-contentC0000000009789D90">
    <w:name w:val="StyleVision paragraph_C_00000000097AB120-content_C_0000000009789D90"/>
    <w:rsid w:val="00581644"/>
    <w:rPr>
      <w:i/>
      <w:color w:val="808080"/>
    </w:rPr>
  </w:style>
  <w:style w:type="character" w:customStyle="1" w:styleId="StyleVisiontextC00000000097AB3E0">
    <w:name w:val="StyleVision text_C_00000000097AB3E0"/>
    <w:rsid w:val="00581644"/>
    <w:rPr>
      <w:i/>
      <w:color w:val="808080"/>
    </w:rPr>
  </w:style>
  <w:style w:type="character" w:customStyle="1" w:styleId="StyleVisiontextC00000000097AB540">
    <w:name w:val="StyleVision text_C_00000000097AB540"/>
    <w:rsid w:val="00581644"/>
    <w:rPr>
      <w:i/>
      <w:color w:val="808080"/>
    </w:rPr>
  </w:style>
  <w:style w:type="character" w:customStyle="1" w:styleId="StyleVisioncontentC0000000009789F30">
    <w:name w:val="StyleVision content_C_0000000009789F30"/>
    <w:rsid w:val="00581644"/>
    <w:rPr>
      <w:i/>
      <w:color w:val="808080"/>
    </w:rPr>
  </w:style>
  <w:style w:type="character" w:customStyle="1" w:styleId="StyleVisiontextC00000000097AB8B0">
    <w:name w:val="StyleVision text_C_00000000097AB8B0"/>
    <w:rsid w:val="00581644"/>
    <w:rPr>
      <w:i/>
      <w:color w:val="808080"/>
    </w:rPr>
  </w:style>
  <w:style w:type="character" w:customStyle="1" w:styleId="StyleVisiontablecellC00000000097AB960">
    <w:name w:val="StyleVision table cell_C_00000000097AB960"/>
    <w:rsid w:val="00581644"/>
    <w:rPr>
      <w:color w:val="808080"/>
    </w:rPr>
  </w:style>
  <w:style w:type="character" w:customStyle="1" w:styleId="StyleVisiontablecellC00000000097AB960-contentC000000000978A0D0">
    <w:name w:val="StyleVision table cell_C_00000000097AB960-content_C_000000000978A0D0"/>
    <w:rsid w:val="00581644"/>
    <w:rPr>
      <w:i/>
      <w:color w:val="808080"/>
    </w:rPr>
  </w:style>
  <w:style w:type="character" w:customStyle="1" w:styleId="StyleVisiontextC00000000097ABAC0">
    <w:name w:val="StyleVision text_C_00000000097ABAC0"/>
    <w:rsid w:val="00581644"/>
    <w:rPr>
      <w:i/>
      <w:color w:val="808080"/>
    </w:rPr>
  </w:style>
  <w:style w:type="character" w:customStyle="1" w:styleId="StyleVisiontablecellC00000000097ABB70">
    <w:name w:val="StyleVision table cell_C_00000000097ABB70"/>
    <w:rsid w:val="00581644"/>
    <w:rPr>
      <w:color w:val="808080"/>
    </w:rPr>
  </w:style>
  <w:style w:type="character" w:customStyle="1" w:styleId="StyleVisiontextC00000000097ABCD0">
    <w:name w:val="StyleVision text_C_00000000097ABCD0"/>
    <w:rsid w:val="00581644"/>
    <w:rPr>
      <w:i/>
      <w:color w:val="808080"/>
    </w:rPr>
  </w:style>
  <w:style w:type="character" w:customStyle="1" w:styleId="StyleVisiontablecellC00000000097ABD80">
    <w:name w:val="StyleVision table cell_C_00000000097ABD80"/>
    <w:rsid w:val="00581644"/>
    <w:rPr>
      <w:color w:val="808080"/>
    </w:rPr>
  </w:style>
  <w:style w:type="character" w:customStyle="1" w:styleId="StyleVisiontextC00000000097AC880">
    <w:name w:val="StyleVision text_C_00000000097AC880"/>
    <w:rsid w:val="00581644"/>
  </w:style>
  <w:style w:type="character" w:customStyle="1" w:styleId="StyleVisiontextC00000000097AC9E0">
    <w:name w:val="StyleVision text_C_00000000097AC9E0"/>
    <w:rsid w:val="00581644"/>
  </w:style>
  <w:style w:type="character" w:customStyle="1" w:styleId="StyleVisiontextC00000000097ACD50">
    <w:name w:val="StyleVision text_C_00000000097ACD50"/>
    <w:rsid w:val="00581644"/>
  </w:style>
  <w:style w:type="character" w:customStyle="1" w:styleId="StyleVisiontextC00000000097ACF60">
    <w:name w:val="StyleVision text_C_00000000097ACF60"/>
    <w:rsid w:val="00581644"/>
  </w:style>
  <w:style w:type="character" w:customStyle="1" w:styleId="StyleVisiontextC00000000097AD170">
    <w:name w:val="StyleVision text_C_00000000097AD170"/>
    <w:rsid w:val="00581644"/>
  </w:style>
  <w:style w:type="character" w:customStyle="1" w:styleId="StyleVisiontextC00000000097AD380">
    <w:name w:val="StyleVision text_C_00000000097AD380"/>
    <w:rsid w:val="00581644"/>
    <w:rPr>
      <w:i/>
    </w:rPr>
  </w:style>
  <w:style w:type="character" w:customStyle="1" w:styleId="StyleVisionparagraphC00000000097AD4E0">
    <w:name w:val="StyleVision paragraph_C_00000000097AD4E0"/>
    <w:rsid w:val="00581644"/>
    <w:rPr>
      <w:color w:val="808080"/>
    </w:rPr>
  </w:style>
  <w:style w:type="character" w:customStyle="1" w:styleId="StyleVisionparagraphC00000000097AD4E0-contentC00000000097B3570">
    <w:name w:val="StyleVision paragraph_C_00000000097AD4E0-content_C_00000000097B3570"/>
    <w:rsid w:val="00581644"/>
    <w:rPr>
      <w:i/>
      <w:color w:val="808080"/>
    </w:rPr>
  </w:style>
  <w:style w:type="character" w:customStyle="1" w:styleId="StyleVisiontextC00000000097AD7A0">
    <w:name w:val="StyleVision text_C_00000000097AD7A0"/>
    <w:rsid w:val="00581644"/>
    <w:rPr>
      <w:i/>
      <w:color w:val="808080"/>
    </w:rPr>
  </w:style>
  <w:style w:type="character" w:customStyle="1" w:styleId="StyleVisiontextC00000000097AD900">
    <w:name w:val="StyleVision text_C_00000000097AD900"/>
    <w:rsid w:val="00581644"/>
    <w:rPr>
      <w:i/>
      <w:color w:val="808080"/>
    </w:rPr>
  </w:style>
  <w:style w:type="character" w:customStyle="1" w:styleId="StyleVisioncontentC00000000097B3710">
    <w:name w:val="StyleVision content_C_00000000097B3710"/>
    <w:rsid w:val="00581644"/>
    <w:rPr>
      <w:i/>
      <w:color w:val="808080"/>
    </w:rPr>
  </w:style>
  <w:style w:type="character" w:customStyle="1" w:styleId="StyleVisiontextC00000000097ADC70">
    <w:name w:val="StyleVision text_C_00000000097ADC70"/>
    <w:rsid w:val="00581644"/>
    <w:rPr>
      <w:i/>
      <w:color w:val="808080"/>
    </w:rPr>
  </w:style>
  <w:style w:type="character" w:customStyle="1" w:styleId="StyleVisiontablecellC00000000097ADD20">
    <w:name w:val="StyleVision table cell_C_00000000097ADD20"/>
    <w:rsid w:val="00581644"/>
    <w:rPr>
      <w:color w:val="808080"/>
    </w:rPr>
  </w:style>
  <w:style w:type="character" w:customStyle="1" w:styleId="StyleVisiontablecellC00000000097ADD20-contentC00000000097B38B0">
    <w:name w:val="StyleVision table cell_C_00000000097ADD20-content_C_00000000097B38B0"/>
    <w:rsid w:val="00581644"/>
    <w:rPr>
      <w:i/>
      <w:color w:val="808080"/>
    </w:rPr>
  </w:style>
  <w:style w:type="character" w:customStyle="1" w:styleId="StyleVisiontextC00000000097ADE80">
    <w:name w:val="StyleVision text_C_00000000097ADE80"/>
    <w:rsid w:val="00581644"/>
    <w:rPr>
      <w:i/>
      <w:color w:val="808080"/>
    </w:rPr>
  </w:style>
  <w:style w:type="character" w:customStyle="1" w:styleId="StyleVisiontablecellC00000000097ADF30">
    <w:name w:val="StyleVision table cell_C_00000000097ADF30"/>
    <w:rsid w:val="00581644"/>
    <w:rPr>
      <w:color w:val="808080"/>
    </w:rPr>
  </w:style>
  <w:style w:type="character" w:customStyle="1" w:styleId="StyleVisiontablecellC00000000097ADF30-contentC00000000097B3A50">
    <w:name w:val="StyleVision table cell_C_00000000097ADF30-content_C_00000000097B3A50"/>
    <w:rsid w:val="00581644"/>
    <w:rPr>
      <w:i/>
      <w:color w:val="808080"/>
    </w:rPr>
  </w:style>
  <w:style w:type="character" w:customStyle="1" w:styleId="StyleVisiontextC00000000097AE090">
    <w:name w:val="StyleVision text_C_00000000097AE090"/>
    <w:rsid w:val="00581644"/>
    <w:rPr>
      <w:i/>
      <w:color w:val="808080"/>
    </w:rPr>
  </w:style>
  <w:style w:type="character" w:customStyle="1" w:styleId="StyleVisiontablecellC00000000097AE140">
    <w:name w:val="StyleVision table cell_C_00000000097AE140"/>
    <w:rsid w:val="00581644"/>
    <w:rPr>
      <w:color w:val="808080"/>
    </w:rPr>
  </w:style>
  <w:style w:type="character" w:customStyle="1" w:styleId="StyleVisiontablecellC00000000097AE140-contentC00000000097B3BF0">
    <w:name w:val="StyleVision table cell_C_00000000097AE140-content_C_00000000097B3BF0"/>
    <w:rsid w:val="00581644"/>
    <w:rPr>
      <w:i/>
      <w:color w:val="808080"/>
    </w:rPr>
  </w:style>
  <w:style w:type="character" w:customStyle="1" w:styleId="StyleVisiontextC00000000097CD100">
    <w:name w:val="StyleVision text_C_00000000097CD100"/>
    <w:rsid w:val="00581644"/>
  </w:style>
  <w:style w:type="character" w:customStyle="1" w:styleId="StyleVisiontextC00000000097CD260">
    <w:name w:val="StyleVision text_C_00000000097CD260"/>
    <w:rsid w:val="00581644"/>
  </w:style>
  <w:style w:type="character" w:customStyle="1" w:styleId="StyleVisiontextC00000000097CD5D0">
    <w:name w:val="StyleVision text_C_00000000097CD5D0"/>
    <w:rsid w:val="00581644"/>
  </w:style>
  <w:style w:type="character" w:customStyle="1" w:styleId="StyleVisiontextC00000000097CD7E0">
    <w:name w:val="StyleVision text_C_00000000097CD7E0"/>
    <w:rsid w:val="00581644"/>
  </w:style>
  <w:style w:type="character" w:customStyle="1" w:styleId="StyleVisiontextC00000000097CD9F0">
    <w:name w:val="StyleVision text_C_00000000097CD9F0"/>
    <w:rsid w:val="00581644"/>
  </w:style>
  <w:style w:type="character" w:customStyle="1" w:styleId="StyleVisiontextC00000000097CDC00">
    <w:name w:val="StyleVision text_C_00000000097CDC00"/>
    <w:rsid w:val="00581644"/>
    <w:rPr>
      <w:i/>
    </w:rPr>
  </w:style>
  <w:style w:type="character" w:customStyle="1" w:styleId="StyleVisionparagraphC00000000097CDD60">
    <w:name w:val="StyleVision paragraph_C_00000000097CDD60"/>
    <w:rsid w:val="00581644"/>
    <w:rPr>
      <w:color w:val="808080"/>
    </w:rPr>
  </w:style>
  <w:style w:type="character" w:customStyle="1" w:styleId="StyleVisionparagraphC00000000097CDD60-contentC00000000097DD150">
    <w:name w:val="StyleVision paragraph_C_00000000097CDD60-content_C_00000000097DD150"/>
    <w:rsid w:val="00581644"/>
    <w:rPr>
      <w:i/>
      <w:color w:val="808080"/>
    </w:rPr>
  </w:style>
  <w:style w:type="character" w:customStyle="1" w:styleId="StyleVisiontextC00000000097CE020">
    <w:name w:val="StyleVision text_C_00000000097CE020"/>
    <w:rsid w:val="00581644"/>
    <w:rPr>
      <w:i/>
      <w:color w:val="808080"/>
    </w:rPr>
  </w:style>
  <w:style w:type="character" w:customStyle="1" w:styleId="StyleVisiontextC00000000097CE180">
    <w:name w:val="StyleVision text_C_00000000097CE180"/>
    <w:rsid w:val="00581644"/>
    <w:rPr>
      <w:i/>
      <w:color w:val="808080"/>
    </w:rPr>
  </w:style>
  <w:style w:type="character" w:customStyle="1" w:styleId="StyleVisioncontentC00000000097DD2F0">
    <w:name w:val="StyleVision content_C_00000000097DD2F0"/>
    <w:rsid w:val="00581644"/>
    <w:rPr>
      <w:i/>
      <w:color w:val="808080"/>
    </w:rPr>
  </w:style>
  <w:style w:type="character" w:customStyle="1" w:styleId="StyleVisiontextC00000000097CE4F0">
    <w:name w:val="StyleVision text_C_00000000097CE4F0"/>
    <w:rsid w:val="00581644"/>
    <w:rPr>
      <w:i/>
      <w:color w:val="808080"/>
    </w:rPr>
  </w:style>
  <w:style w:type="character" w:customStyle="1" w:styleId="StyleVisiontablecellC00000000097CE5A0">
    <w:name w:val="StyleVision table cell_C_00000000097CE5A0"/>
    <w:rsid w:val="00581644"/>
    <w:rPr>
      <w:color w:val="808080"/>
    </w:rPr>
  </w:style>
  <w:style w:type="character" w:customStyle="1" w:styleId="StyleVisiontablecellC00000000097CE5A0-contentC00000000097DD490">
    <w:name w:val="StyleVision table cell_C_00000000097CE5A0-content_C_00000000097DD490"/>
    <w:rsid w:val="00581644"/>
    <w:rPr>
      <w:i/>
      <w:color w:val="808080"/>
    </w:rPr>
  </w:style>
  <w:style w:type="character" w:customStyle="1" w:styleId="StyleVisiontextC00000000097CE700">
    <w:name w:val="StyleVision text_C_00000000097CE700"/>
    <w:rsid w:val="00581644"/>
    <w:rPr>
      <w:i/>
      <w:color w:val="808080"/>
    </w:rPr>
  </w:style>
  <w:style w:type="character" w:customStyle="1" w:styleId="StyleVisiontablecellC00000000097CE7B0">
    <w:name w:val="StyleVision table cell_C_00000000097CE7B0"/>
    <w:rsid w:val="00581644"/>
    <w:rPr>
      <w:color w:val="808080"/>
    </w:rPr>
  </w:style>
  <w:style w:type="character" w:customStyle="1" w:styleId="StyleVisiontextC00000000097CE910">
    <w:name w:val="StyleVision text_C_00000000097CE910"/>
    <w:rsid w:val="00581644"/>
    <w:rPr>
      <w:i/>
      <w:color w:val="808080"/>
    </w:rPr>
  </w:style>
  <w:style w:type="character" w:customStyle="1" w:styleId="StyleVisiontablecellC00000000097CE9C0">
    <w:name w:val="StyleVision table cell_C_00000000097CE9C0"/>
    <w:rsid w:val="00581644"/>
    <w:rPr>
      <w:color w:val="808080"/>
    </w:rPr>
  </w:style>
  <w:style w:type="character" w:customStyle="1" w:styleId="StyleVisiontextC00000000097CF4C0">
    <w:name w:val="StyleVision text_C_00000000097CF4C0"/>
    <w:rsid w:val="00581644"/>
  </w:style>
  <w:style w:type="character" w:customStyle="1" w:styleId="StyleVisiontextC00000000097CF620">
    <w:name w:val="StyleVision text_C_00000000097CF620"/>
    <w:rsid w:val="00581644"/>
  </w:style>
  <w:style w:type="character" w:customStyle="1" w:styleId="StyleVisiontextC00000000097CF990">
    <w:name w:val="StyleVision text_C_00000000097CF990"/>
    <w:rsid w:val="00581644"/>
  </w:style>
  <w:style w:type="character" w:customStyle="1" w:styleId="StyleVisiontextC00000000097CFBA0">
    <w:name w:val="StyleVision text_C_00000000097CFBA0"/>
    <w:rsid w:val="00581644"/>
  </w:style>
  <w:style w:type="character" w:customStyle="1" w:styleId="StyleVisiontextC00000000097CFDB0">
    <w:name w:val="StyleVision text_C_00000000097CFDB0"/>
    <w:rsid w:val="00581644"/>
  </w:style>
  <w:style w:type="character" w:customStyle="1" w:styleId="StyleVisiontextC00000000097CFFC0">
    <w:name w:val="StyleVision text_C_00000000097CFFC0"/>
    <w:rsid w:val="00581644"/>
    <w:rPr>
      <w:i/>
    </w:rPr>
  </w:style>
  <w:style w:type="character" w:customStyle="1" w:styleId="StyleVisiontextC00000000097D0120">
    <w:name w:val="StyleVision text_C_00000000097D0120"/>
    <w:rsid w:val="00581644"/>
  </w:style>
  <w:style w:type="character" w:customStyle="1" w:styleId="StyleVisiontextC00000000097D0280">
    <w:name w:val="StyleVision text_C_00000000097D0280"/>
    <w:rsid w:val="00581644"/>
    <w:rPr>
      <w:i/>
    </w:rPr>
  </w:style>
  <w:style w:type="character" w:customStyle="1" w:styleId="StyleVisiontextC00000000097D03E0">
    <w:name w:val="StyleVision text_C_00000000097D03E0"/>
    <w:rsid w:val="00581644"/>
  </w:style>
  <w:style w:type="character" w:customStyle="1" w:styleId="StyleVisiontextC00000000097D0540">
    <w:name w:val="StyleVision text_C_00000000097D0540"/>
    <w:rsid w:val="00581644"/>
    <w:rPr>
      <w:i/>
    </w:rPr>
  </w:style>
  <w:style w:type="character" w:customStyle="1" w:styleId="StyleVisiontextC00000000097D06A0">
    <w:name w:val="StyleVision text_C_00000000097D06A0"/>
    <w:rsid w:val="00581644"/>
  </w:style>
  <w:style w:type="character" w:customStyle="1" w:styleId="StyleVisiontextC00000000097D0800">
    <w:name w:val="StyleVision text_C_00000000097D0800"/>
    <w:rsid w:val="00581644"/>
  </w:style>
  <w:style w:type="character" w:customStyle="1" w:styleId="StyleVisioncontentC00000000097DE810">
    <w:name w:val="StyleVision content_C_00000000097DE810"/>
    <w:rsid w:val="00581644"/>
    <w:rPr>
      <w:i/>
      <w:color w:val="808080"/>
    </w:rPr>
  </w:style>
  <w:style w:type="character" w:customStyle="1" w:styleId="StyleVisiontextC00000000097D0AC0">
    <w:name w:val="StyleVision text_C_00000000097D0AC0"/>
    <w:rsid w:val="00581644"/>
  </w:style>
  <w:style w:type="character" w:customStyle="1" w:styleId="StyleVisionparagraphC00000000097D0C20">
    <w:name w:val="StyleVision paragraph_C_00000000097D0C20"/>
    <w:rsid w:val="00581644"/>
    <w:rPr>
      <w:color w:val="808080"/>
    </w:rPr>
  </w:style>
  <w:style w:type="character" w:customStyle="1" w:styleId="StyleVisionparagraphC00000000097D0C20-contentC00000000097E5C70">
    <w:name w:val="StyleVision paragraph_C_00000000097D0C20-content_C_00000000097E5C70"/>
    <w:rsid w:val="00581644"/>
    <w:rPr>
      <w:i/>
      <w:color w:val="808080"/>
    </w:rPr>
  </w:style>
  <w:style w:type="character" w:customStyle="1" w:styleId="StyleVisiontextC00000000097D0EE0">
    <w:name w:val="StyleVision text_C_00000000097D0EE0"/>
    <w:rsid w:val="00581644"/>
    <w:rPr>
      <w:i/>
      <w:color w:val="808080"/>
    </w:rPr>
  </w:style>
  <w:style w:type="character" w:customStyle="1" w:styleId="StyleVisiontextC00000000097D1040">
    <w:name w:val="StyleVision text_C_00000000097D1040"/>
    <w:rsid w:val="00581644"/>
    <w:rPr>
      <w:i/>
      <w:color w:val="808080"/>
    </w:rPr>
  </w:style>
  <w:style w:type="character" w:customStyle="1" w:styleId="StyleVisioncontentC00000000097E5E10">
    <w:name w:val="StyleVision content_C_00000000097E5E10"/>
    <w:rsid w:val="00581644"/>
    <w:rPr>
      <w:i/>
      <w:color w:val="808080"/>
    </w:rPr>
  </w:style>
  <w:style w:type="character" w:customStyle="1" w:styleId="StyleVisiontextC00000000097D13B0">
    <w:name w:val="StyleVision text_C_00000000097D13B0"/>
    <w:rsid w:val="00581644"/>
    <w:rPr>
      <w:i/>
      <w:color w:val="808080"/>
    </w:rPr>
  </w:style>
  <w:style w:type="character" w:customStyle="1" w:styleId="StyleVisiontablecellC00000000097D1460">
    <w:name w:val="StyleVision table cell_C_00000000097D1460"/>
    <w:rsid w:val="00581644"/>
    <w:rPr>
      <w:color w:val="808080"/>
    </w:rPr>
  </w:style>
  <w:style w:type="character" w:customStyle="1" w:styleId="StyleVisiontablecellC00000000097D1460-contentC00000000097E5FB0">
    <w:name w:val="StyleVision table cell_C_00000000097D1460-content_C_00000000097E5FB0"/>
    <w:rsid w:val="00581644"/>
    <w:rPr>
      <w:i/>
      <w:color w:val="808080"/>
    </w:rPr>
  </w:style>
  <w:style w:type="character" w:customStyle="1" w:styleId="StyleVisiontextC00000000097D15C0">
    <w:name w:val="StyleVision text_C_00000000097D15C0"/>
    <w:rsid w:val="00581644"/>
    <w:rPr>
      <w:i/>
      <w:color w:val="808080"/>
    </w:rPr>
  </w:style>
  <w:style w:type="character" w:customStyle="1" w:styleId="StyleVisiontablecellC00000000097D1670">
    <w:name w:val="StyleVision table cell_C_00000000097D1670"/>
    <w:rsid w:val="00581644"/>
    <w:rPr>
      <w:color w:val="808080"/>
    </w:rPr>
  </w:style>
  <w:style w:type="character" w:customStyle="1" w:styleId="StyleVisiontextC00000000097D17D0">
    <w:name w:val="StyleVision text_C_00000000097D17D0"/>
    <w:rsid w:val="00581644"/>
    <w:rPr>
      <w:i/>
      <w:color w:val="808080"/>
    </w:rPr>
  </w:style>
  <w:style w:type="character" w:customStyle="1" w:styleId="StyleVisiontablecellC00000000097D1880">
    <w:name w:val="StyleVision table cell_C_00000000097D1880"/>
    <w:rsid w:val="00581644"/>
    <w:rPr>
      <w:color w:val="808080"/>
    </w:rPr>
  </w:style>
  <w:style w:type="character" w:customStyle="1" w:styleId="StyleVisiontextC00000000097D2380">
    <w:name w:val="StyleVision text_C_00000000097D2380"/>
    <w:rsid w:val="00581644"/>
  </w:style>
  <w:style w:type="character" w:customStyle="1" w:styleId="StyleVisiontextC00000000097D24E0">
    <w:name w:val="StyleVision text_C_00000000097D24E0"/>
    <w:rsid w:val="00581644"/>
  </w:style>
  <w:style w:type="character" w:customStyle="1" w:styleId="StyleVisiontextC00000000097D2850">
    <w:name w:val="StyleVision text_C_00000000097D2850"/>
    <w:rsid w:val="00581644"/>
  </w:style>
  <w:style w:type="character" w:customStyle="1" w:styleId="StyleVisiontextC00000000097D2A60">
    <w:name w:val="StyleVision text_C_00000000097D2A60"/>
    <w:rsid w:val="00581644"/>
  </w:style>
  <w:style w:type="character" w:customStyle="1" w:styleId="StyleVisiontextC00000000097D2C70">
    <w:name w:val="StyleVision text_C_00000000097D2C70"/>
    <w:rsid w:val="00581644"/>
  </w:style>
  <w:style w:type="character" w:customStyle="1" w:styleId="StyleVisiontextC00000000097D2E80">
    <w:name w:val="StyleVision text_C_00000000097D2E80"/>
    <w:rsid w:val="00581644"/>
  </w:style>
  <w:style w:type="character" w:customStyle="1" w:styleId="StyleVisionparagraphC00000000097D2FE0">
    <w:name w:val="StyleVision paragraph_C_00000000097D2FE0"/>
    <w:rsid w:val="00581644"/>
    <w:rPr>
      <w:color w:val="808080"/>
    </w:rPr>
  </w:style>
  <w:style w:type="character" w:customStyle="1" w:styleId="StyleVisionparagraphC00000000097D2FE0-contentC00000000097E7330">
    <w:name w:val="StyleVision paragraph_C_00000000097D2FE0-content_C_00000000097E7330"/>
    <w:rsid w:val="00581644"/>
    <w:rPr>
      <w:i/>
      <w:color w:val="808080"/>
    </w:rPr>
  </w:style>
  <w:style w:type="character" w:customStyle="1" w:styleId="StyleVisiontextC00000000097D32A0">
    <w:name w:val="StyleVision text_C_00000000097D32A0"/>
    <w:rsid w:val="00581644"/>
    <w:rPr>
      <w:i/>
      <w:color w:val="808080"/>
    </w:rPr>
  </w:style>
  <w:style w:type="character" w:customStyle="1" w:styleId="StyleVisiontextC00000000097D3400">
    <w:name w:val="StyleVision text_C_00000000097D3400"/>
    <w:rsid w:val="00581644"/>
    <w:rPr>
      <w:i/>
      <w:color w:val="808080"/>
    </w:rPr>
  </w:style>
  <w:style w:type="character" w:customStyle="1" w:styleId="StyleVisioncontentC00000000097E74D0">
    <w:name w:val="StyleVision content_C_00000000097E74D0"/>
    <w:rsid w:val="00581644"/>
    <w:rPr>
      <w:i/>
      <w:color w:val="808080"/>
    </w:rPr>
  </w:style>
  <w:style w:type="character" w:customStyle="1" w:styleId="StyleVisiontextC00000000097D3770">
    <w:name w:val="StyleVision text_C_00000000097D3770"/>
    <w:rsid w:val="00581644"/>
    <w:rPr>
      <w:i/>
      <w:color w:val="808080"/>
    </w:rPr>
  </w:style>
  <w:style w:type="character" w:customStyle="1" w:styleId="StyleVisiontablecellC00000000097D3820">
    <w:name w:val="StyleVision table cell_C_00000000097D3820"/>
    <w:rsid w:val="00581644"/>
    <w:rPr>
      <w:color w:val="808080"/>
    </w:rPr>
  </w:style>
  <w:style w:type="character" w:customStyle="1" w:styleId="StyleVisiontablecellC00000000097D3820-contentC00000000097E7670">
    <w:name w:val="StyleVision table cell_C_00000000097D3820-content_C_00000000097E7670"/>
    <w:rsid w:val="00581644"/>
    <w:rPr>
      <w:i/>
      <w:color w:val="808080"/>
    </w:rPr>
  </w:style>
  <w:style w:type="character" w:customStyle="1" w:styleId="StyleVisiontextC00000000097D3980">
    <w:name w:val="StyleVision text_C_00000000097D3980"/>
    <w:rsid w:val="00581644"/>
    <w:rPr>
      <w:i/>
      <w:color w:val="808080"/>
    </w:rPr>
  </w:style>
  <w:style w:type="character" w:customStyle="1" w:styleId="StyleVisiontablecellC00000000097D3A30">
    <w:name w:val="StyleVision table cell_C_00000000097D3A30"/>
    <w:rsid w:val="00581644"/>
    <w:rPr>
      <w:color w:val="808080"/>
    </w:rPr>
  </w:style>
  <w:style w:type="character" w:customStyle="1" w:styleId="StyleVisiontextC00000000097D3B90">
    <w:name w:val="StyleVision text_C_00000000097D3B90"/>
    <w:rsid w:val="00581644"/>
    <w:rPr>
      <w:i/>
      <w:color w:val="808080"/>
    </w:rPr>
  </w:style>
  <w:style w:type="character" w:customStyle="1" w:styleId="StyleVisiontablecellC00000000097D3C40">
    <w:name w:val="StyleVision table cell_C_00000000097D3C40"/>
    <w:rsid w:val="00581644"/>
    <w:rPr>
      <w:color w:val="808080"/>
    </w:rPr>
  </w:style>
  <w:style w:type="character" w:customStyle="1" w:styleId="StyleVisiontextC00000000097D4740">
    <w:name w:val="StyleVision text_C_00000000097D4740"/>
    <w:rsid w:val="00581644"/>
  </w:style>
  <w:style w:type="character" w:customStyle="1" w:styleId="StyleVisiontextC00000000097D48A0">
    <w:name w:val="StyleVision text_C_00000000097D48A0"/>
    <w:rsid w:val="00581644"/>
  </w:style>
  <w:style w:type="character" w:customStyle="1" w:styleId="StyleVisiontextC000000000980DCE0">
    <w:name w:val="StyleVision text_C_000000000980DCE0"/>
    <w:rsid w:val="00581644"/>
  </w:style>
  <w:style w:type="character" w:customStyle="1" w:styleId="StyleVisiontextC000000000980DEF0">
    <w:name w:val="StyleVision text_C_000000000980DEF0"/>
    <w:rsid w:val="00581644"/>
  </w:style>
  <w:style w:type="character" w:customStyle="1" w:styleId="StyleVisiontextC000000000980E100">
    <w:name w:val="StyleVision text_C_000000000980E100"/>
    <w:rsid w:val="00581644"/>
  </w:style>
  <w:style w:type="character" w:customStyle="1" w:styleId="StyleVisiontextC000000000980E310">
    <w:name w:val="StyleVision text_C_000000000980E310"/>
    <w:rsid w:val="00581644"/>
  </w:style>
  <w:style w:type="character" w:customStyle="1" w:styleId="StyleVisionparagraphC000000000980E470">
    <w:name w:val="StyleVision paragraph_C_000000000980E470"/>
    <w:rsid w:val="00581644"/>
    <w:rPr>
      <w:color w:val="808080"/>
    </w:rPr>
  </w:style>
  <w:style w:type="character" w:customStyle="1" w:styleId="StyleVisionparagraphC000000000980E470-contentC000000000980CB10">
    <w:name w:val="StyleVision paragraph_C_000000000980E470-content_C_000000000980CB10"/>
    <w:rsid w:val="00581644"/>
    <w:rPr>
      <w:i/>
      <w:color w:val="808080"/>
    </w:rPr>
  </w:style>
  <w:style w:type="character" w:customStyle="1" w:styleId="StyleVisiontextC000000000980E730">
    <w:name w:val="StyleVision text_C_000000000980E730"/>
    <w:rsid w:val="00581644"/>
    <w:rPr>
      <w:i/>
      <w:color w:val="808080"/>
    </w:rPr>
  </w:style>
  <w:style w:type="character" w:customStyle="1" w:styleId="StyleVisiontextC000000000980E890">
    <w:name w:val="StyleVision text_C_000000000980E890"/>
    <w:rsid w:val="00581644"/>
    <w:rPr>
      <w:i/>
      <w:color w:val="808080"/>
    </w:rPr>
  </w:style>
  <w:style w:type="character" w:customStyle="1" w:styleId="StyleVisioncontentC000000000980CCB0">
    <w:name w:val="StyleVision content_C_000000000980CCB0"/>
    <w:rsid w:val="00581644"/>
    <w:rPr>
      <w:i/>
      <w:color w:val="808080"/>
    </w:rPr>
  </w:style>
  <w:style w:type="character" w:customStyle="1" w:styleId="StyleVisiontextC000000000980EC00">
    <w:name w:val="StyleVision text_C_000000000980EC00"/>
    <w:rsid w:val="00581644"/>
    <w:rPr>
      <w:i/>
      <w:color w:val="808080"/>
    </w:rPr>
  </w:style>
  <w:style w:type="character" w:customStyle="1" w:styleId="StyleVisiontablecellC000000000980ECB0">
    <w:name w:val="StyleVision table cell_C_000000000980ECB0"/>
    <w:rsid w:val="00581644"/>
    <w:rPr>
      <w:color w:val="808080"/>
    </w:rPr>
  </w:style>
  <w:style w:type="character" w:customStyle="1" w:styleId="StyleVisiontablecellC000000000980ECB0-contentC000000000980CE50">
    <w:name w:val="StyleVision table cell_C_000000000980ECB0-content_C_000000000980CE50"/>
    <w:rsid w:val="00581644"/>
    <w:rPr>
      <w:i/>
      <w:color w:val="808080"/>
    </w:rPr>
  </w:style>
  <w:style w:type="character" w:customStyle="1" w:styleId="StyleVisiontextC000000000980EE10">
    <w:name w:val="StyleVision text_C_000000000980EE10"/>
    <w:rsid w:val="00581644"/>
    <w:rPr>
      <w:i/>
      <w:color w:val="808080"/>
    </w:rPr>
  </w:style>
  <w:style w:type="character" w:customStyle="1" w:styleId="StyleVisiontablecellC000000000980EEC0">
    <w:name w:val="StyleVision table cell_C_000000000980EEC0"/>
    <w:rsid w:val="00581644"/>
    <w:rPr>
      <w:color w:val="808080"/>
    </w:rPr>
  </w:style>
  <w:style w:type="character" w:customStyle="1" w:styleId="StyleVisiontextC000000000980F020">
    <w:name w:val="StyleVision text_C_000000000980F020"/>
    <w:rsid w:val="00581644"/>
    <w:rPr>
      <w:i/>
      <w:color w:val="808080"/>
    </w:rPr>
  </w:style>
  <w:style w:type="character" w:customStyle="1" w:styleId="StyleVisiontablecellC000000000980F0D0">
    <w:name w:val="StyleVision table cell_C_000000000980F0D0"/>
    <w:rsid w:val="00581644"/>
    <w:rPr>
      <w:color w:val="808080"/>
    </w:rPr>
  </w:style>
  <w:style w:type="character" w:customStyle="1" w:styleId="StyleVisiontextC000000000980FBD0">
    <w:name w:val="StyleVision text_C_000000000980FBD0"/>
    <w:rsid w:val="00581644"/>
  </w:style>
  <w:style w:type="character" w:customStyle="1" w:styleId="StyleVisiontextC000000000980FD30">
    <w:name w:val="StyleVision text_C_000000000980FD30"/>
    <w:rsid w:val="00581644"/>
  </w:style>
  <w:style w:type="character" w:customStyle="1" w:styleId="StyleVisiontextC00000000098100A0">
    <w:name w:val="StyleVision text_C_00000000098100A0"/>
    <w:rsid w:val="00581644"/>
  </w:style>
  <w:style w:type="character" w:customStyle="1" w:styleId="StyleVisiontextC00000000098102B0">
    <w:name w:val="StyleVision text_C_00000000098102B0"/>
    <w:rsid w:val="00581644"/>
  </w:style>
  <w:style w:type="character" w:customStyle="1" w:styleId="StyleVisiontextC00000000098104C0">
    <w:name w:val="StyleVision text_C_00000000098104C0"/>
    <w:rsid w:val="00581644"/>
  </w:style>
  <w:style w:type="character" w:customStyle="1" w:styleId="StyleVisiontextC00000000098106D0">
    <w:name w:val="StyleVision text_C_00000000098106D0"/>
    <w:rsid w:val="00581644"/>
  </w:style>
  <w:style w:type="character" w:customStyle="1" w:styleId="StyleVisiontextC0000000009810830">
    <w:name w:val="StyleVision text_C_0000000009810830"/>
    <w:rsid w:val="00581644"/>
  </w:style>
  <w:style w:type="character" w:customStyle="1" w:styleId="StyleVisiontextC0000000009810990">
    <w:name w:val="StyleVision text_C_0000000009810990"/>
    <w:rsid w:val="00581644"/>
  </w:style>
  <w:style w:type="character" w:customStyle="1" w:styleId="StyleVisiontextC0000000009810AF0">
    <w:name w:val="StyleVision text_C_0000000009810AF0"/>
    <w:rsid w:val="00581644"/>
  </w:style>
  <w:style w:type="character" w:customStyle="1" w:styleId="StyleVisiontextC0000000009810C50">
    <w:name w:val="StyleVision text_C_0000000009810C50"/>
    <w:rsid w:val="00581644"/>
  </w:style>
  <w:style w:type="character" w:customStyle="1" w:styleId="StyleVisiontextC0000000009810DB0">
    <w:name w:val="StyleVision text_C_0000000009810DB0"/>
    <w:rsid w:val="00581644"/>
  </w:style>
  <w:style w:type="character" w:customStyle="1" w:styleId="StyleVisiontextC0000000009810F10">
    <w:name w:val="StyleVision text_C_0000000009810F10"/>
    <w:rsid w:val="00581644"/>
  </w:style>
  <w:style w:type="character" w:customStyle="1" w:styleId="StyleVisioncontentC000000000981E2F0">
    <w:name w:val="StyleVision content_C_000000000981E2F0"/>
    <w:rsid w:val="00581644"/>
    <w:rPr>
      <w:i/>
      <w:color w:val="808080"/>
    </w:rPr>
  </w:style>
  <w:style w:type="character" w:customStyle="1" w:styleId="StyleVisiontextC00000000098111D0">
    <w:name w:val="StyleVision text_C_00000000098111D0"/>
    <w:rsid w:val="00581644"/>
  </w:style>
  <w:style w:type="character" w:customStyle="1" w:styleId="StyleVisionparagraphC0000000009811330">
    <w:name w:val="StyleVision paragraph_C_0000000009811330"/>
    <w:rsid w:val="00581644"/>
    <w:rPr>
      <w:color w:val="808080"/>
    </w:rPr>
  </w:style>
  <w:style w:type="character" w:customStyle="1" w:styleId="StyleVisionparagraphC0000000009811330-contentC000000000981E630">
    <w:name w:val="StyleVision paragraph_C_0000000009811330-content_C_000000000981E630"/>
    <w:rsid w:val="00581644"/>
    <w:rPr>
      <w:i/>
      <w:color w:val="808080"/>
    </w:rPr>
  </w:style>
  <w:style w:type="character" w:customStyle="1" w:styleId="StyleVisiontextC00000000098115F0">
    <w:name w:val="StyleVision text_C_00000000098115F0"/>
    <w:rsid w:val="00581644"/>
    <w:rPr>
      <w:i/>
      <w:color w:val="808080"/>
    </w:rPr>
  </w:style>
  <w:style w:type="character" w:customStyle="1" w:styleId="StyleVisiontextC0000000009811750">
    <w:name w:val="StyleVision text_C_0000000009811750"/>
    <w:rsid w:val="00581644"/>
    <w:rPr>
      <w:i/>
      <w:color w:val="808080"/>
    </w:rPr>
  </w:style>
  <w:style w:type="character" w:customStyle="1" w:styleId="StyleVisioncontentC000000000981E7D0">
    <w:name w:val="StyleVision content_C_000000000981E7D0"/>
    <w:rsid w:val="00581644"/>
    <w:rPr>
      <w:i/>
      <w:color w:val="808080"/>
    </w:rPr>
  </w:style>
  <w:style w:type="character" w:customStyle="1" w:styleId="StyleVisiontextC0000000009811AC0">
    <w:name w:val="StyleVision text_C_0000000009811AC0"/>
    <w:rsid w:val="00581644"/>
    <w:rPr>
      <w:i/>
      <w:color w:val="808080"/>
    </w:rPr>
  </w:style>
  <w:style w:type="character" w:customStyle="1" w:styleId="StyleVisiontablecellC0000000009811B70">
    <w:name w:val="StyleVision table cell_C_0000000009811B70"/>
    <w:rsid w:val="00581644"/>
    <w:rPr>
      <w:color w:val="808080"/>
    </w:rPr>
  </w:style>
  <w:style w:type="character" w:customStyle="1" w:styleId="StyleVisiontablecellC0000000009811B70-contentC000000000981E970">
    <w:name w:val="StyleVision table cell_C_0000000009811B70-content_C_000000000981E970"/>
    <w:rsid w:val="00581644"/>
    <w:rPr>
      <w:i/>
      <w:color w:val="808080"/>
    </w:rPr>
  </w:style>
  <w:style w:type="character" w:customStyle="1" w:styleId="StyleVisiontextC0000000009811CD0">
    <w:name w:val="StyleVision text_C_0000000009811CD0"/>
    <w:rsid w:val="00581644"/>
    <w:rPr>
      <w:i/>
      <w:color w:val="808080"/>
    </w:rPr>
  </w:style>
  <w:style w:type="character" w:customStyle="1" w:styleId="StyleVisiontablecellC0000000009811D80">
    <w:name w:val="StyleVision table cell_C_0000000009811D80"/>
    <w:rsid w:val="00581644"/>
    <w:rPr>
      <w:color w:val="808080"/>
    </w:rPr>
  </w:style>
  <w:style w:type="character" w:customStyle="1" w:styleId="StyleVisiontablecellC0000000009811D80-contentC000000000981EB10">
    <w:name w:val="StyleVision table cell_C_0000000009811D80-content_C_000000000981EB10"/>
    <w:rsid w:val="00581644"/>
    <w:rPr>
      <w:i/>
      <w:color w:val="808080"/>
    </w:rPr>
  </w:style>
  <w:style w:type="character" w:customStyle="1" w:styleId="StyleVisiontextC0000000009811EE0">
    <w:name w:val="StyleVision text_C_0000000009811EE0"/>
    <w:rsid w:val="00581644"/>
    <w:rPr>
      <w:i/>
      <w:color w:val="808080"/>
    </w:rPr>
  </w:style>
  <w:style w:type="character" w:customStyle="1" w:styleId="StyleVisiontablecellC0000000009811F90">
    <w:name w:val="StyleVision table cell_C_0000000009811F90"/>
    <w:rsid w:val="00581644"/>
    <w:rPr>
      <w:color w:val="808080"/>
    </w:rPr>
  </w:style>
  <w:style w:type="character" w:customStyle="1" w:styleId="StyleVisiontablecellC0000000009811F90-contentC000000000981ECB0">
    <w:name w:val="StyleVision table cell_C_0000000009811F90-content_C_000000000981ECB0"/>
    <w:rsid w:val="00581644"/>
    <w:rPr>
      <w:i/>
      <w:color w:val="808080"/>
    </w:rPr>
  </w:style>
  <w:style w:type="character" w:customStyle="1" w:styleId="StyleVisiontextC0000000009812A90">
    <w:name w:val="StyleVision text_C_0000000009812A90"/>
    <w:rsid w:val="00581644"/>
  </w:style>
  <w:style w:type="character" w:customStyle="1" w:styleId="StyleVisiontextC0000000009812BF0">
    <w:name w:val="StyleVision text_C_0000000009812BF0"/>
    <w:rsid w:val="00581644"/>
  </w:style>
  <w:style w:type="character" w:customStyle="1" w:styleId="StyleVisiontextC0000000009812F60">
    <w:name w:val="StyleVision text_C_0000000009812F60"/>
    <w:rsid w:val="00581644"/>
  </w:style>
  <w:style w:type="character" w:customStyle="1" w:styleId="StyleVisiontextC0000000009813170">
    <w:name w:val="StyleVision text_C_0000000009813170"/>
    <w:rsid w:val="00581644"/>
  </w:style>
  <w:style w:type="character" w:customStyle="1" w:styleId="StyleVisiontextC0000000009813380">
    <w:name w:val="StyleVision text_C_0000000009813380"/>
    <w:rsid w:val="00581644"/>
  </w:style>
  <w:style w:type="character" w:customStyle="1" w:styleId="StyleVisiontextC0000000009813590">
    <w:name w:val="StyleVision text_C_0000000009813590"/>
    <w:rsid w:val="00581644"/>
  </w:style>
  <w:style w:type="character" w:customStyle="1" w:styleId="StyleVisionparagraphC00000000098136F0">
    <w:name w:val="StyleVision paragraph_C_00000000098136F0"/>
    <w:rsid w:val="00581644"/>
    <w:rPr>
      <w:color w:val="808080"/>
    </w:rPr>
  </w:style>
  <w:style w:type="character" w:customStyle="1" w:styleId="StyleVisionparagraphC00000000098136F0-contentC000000000981FCF0">
    <w:name w:val="StyleVision paragraph_C_00000000098136F0-content_C_000000000981FCF0"/>
    <w:rsid w:val="00581644"/>
    <w:rPr>
      <w:i/>
      <w:color w:val="808080"/>
    </w:rPr>
  </w:style>
  <w:style w:type="character" w:customStyle="1" w:styleId="StyleVisiontextC00000000098139B0">
    <w:name w:val="StyleVision text_C_00000000098139B0"/>
    <w:rsid w:val="00581644"/>
    <w:rPr>
      <w:i/>
      <w:color w:val="808080"/>
    </w:rPr>
  </w:style>
  <w:style w:type="character" w:customStyle="1" w:styleId="StyleVisiontextC0000000009813B10">
    <w:name w:val="StyleVision text_C_0000000009813B10"/>
    <w:rsid w:val="00581644"/>
    <w:rPr>
      <w:i/>
      <w:color w:val="808080"/>
    </w:rPr>
  </w:style>
  <w:style w:type="character" w:customStyle="1" w:styleId="StyleVisioncontentC000000000981FE90">
    <w:name w:val="StyleVision content_C_000000000981FE90"/>
    <w:rsid w:val="00581644"/>
    <w:rPr>
      <w:i/>
      <w:color w:val="808080"/>
    </w:rPr>
  </w:style>
  <w:style w:type="character" w:customStyle="1" w:styleId="StyleVisiontextC0000000009813E80">
    <w:name w:val="StyleVision text_C_0000000009813E80"/>
    <w:rsid w:val="00581644"/>
    <w:rPr>
      <w:i/>
      <w:color w:val="808080"/>
    </w:rPr>
  </w:style>
  <w:style w:type="character" w:customStyle="1" w:styleId="StyleVisiontablecellC0000000009813F30">
    <w:name w:val="StyleVision table cell_C_0000000009813F30"/>
    <w:rsid w:val="00581644"/>
    <w:rPr>
      <w:color w:val="808080"/>
    </w:rPr>
  </w:style>
  <w:style w:type="character" w:customStyle="1" w:styleId="StyleVisiontablecellC0000000009813F30-contentC0000000009820030">
    <w:name w:val="StyleVision table cell_C_0000000009813F30-content_C_0000000009820030"/>
    <w:rsid w:val="00581644"/>
    <w:rPr>
      <w:i/>
      <w:color w:val="808080"/>
    </w:rPr>
  </w:style>
  <w:style w:type="character" w:customStyle="1" w:styleId="StyleVisiontextC0000000009814090">
    <w:name w:val="StyleVision text_C_0000000009814090"/>
    <w:rsid w:val="00581644"/>
    <w:rPr>
      <w:i/>
      <w:color w:val="808080"/>
    </w:rPr>
  </w:style>
  <w:style w:type="character" w:customStyle="1" w:styleId="StyleVisiontablecellC0000000009814140">
    <w:name w:val="StyleVision table cell_C_0000000009814140"/>
    <w:rsid w:val="00581644"/>
    <w:rPr>
      <w:color w:val="808080"/>
    </w:rPr>
  </w:style>
  <w:style w:type="character" w:customStyle="1" w:styleId="StyleVisiontablecellC0000000009814140-contentC00000000098201D0">
    <w:name w:val="StyleVision table cell_C_0000000009814140-content_C_00000000098201D0"/>
    <w:rsid w:val="00581644"/>
    <w:rPr>
      <w:i/>
      <w:color w:val="808080"/>
    </w:rPr>
  </w:style>
  <w:style w:type="character" w:customStyle="1" w:styleId="StyleVisiontextC00000000098142A0">
    <w:name w:val="StyleVision text_C_00000000098142A0"/>
    <w:rsid w:val="00581644"/>
    <w:rPr>
      <w:i/>
      <w:color w:val="808080"/>
    </w:rPr>
  </w:style>
  <w:style w:type="character" w:customStyle="1" w:styleId="StyleVisiontablecellC0000000009814350">
    <w:name w:val="StyleVision table cell_C_0000000009814350"/>
    <w:rsid w:val="00581644"/>
    <w:rPr>
      <w:color w:val="808080"/>
    </w:rPr>
  </w:style>
  <w:style w:type="character" w:customStyle="1" w:styleId="StyleVisiontablecellC0000000009814350-contentC0000000009820370">
    <w:name w:val="StyleVision table cell_C_0000000009814350-content_C_0000000009820370"/>
    <w:rsid w:val="00581644"/>
    <w:rPr>
      <w:i/>
      <w:color w:val="808080"/>
    </w:rPr>
  </w:style>
  <w:style w:type="character" w:customStyle="1" w:styleId="StyleVisiontextC0000000009814E50">
    <w:name w:val="StyleVision text_C_0000000009814E50"/>
    <w:rsid w:val="00581644"/>
  </w:style>
  <w:style w:type="character" w:customStyle="1" w:styleId="StyleVisiontextC0000000009814FB0">
    <w:name w:val="StyleVision text_C_0000000009814FB0"/>
    <w:rsid w:val="00581644"/>
  </w:style>
  <w:style w:type="character" w:customStyle="1" w:styleId="StyleVisiontextC0000000009815320">
    <w:name w:val="StyleVision text_C_0000000009815320"/>
    <w:rsid w:val="00581644"/>
  </w:style>
  <w:style w:type="character" w:customStyle="1" w:styleId="StyleVisiontextC0000000009815530">
    <w:name w:val="StyleVision text_C_0000000009815530"/>
    <w:rsid w:val="00581644"/>
  </w:style>
  <w:style w:type="character" w:customStyle="1" w:styleId="StyleVisiontextC0000000009815740">
    <w:name w:val="StyleVision text_C_0000000009815740"/>
    <w:rsid w:val="00581644"/>
  </w:style>
  <w:style w:type="character" w:customStyle="1" w:styleId="StyleVisiontextC0000000009815950">
    <w:name w:val="StyleVision text_C_0000000009815950"/>
    <w:rsid w:val="00581644"/>
  </w:style>
  <w:style w:type="character" w:customStyle="1" w:styleId="StyleVisionparagraphC0000000009837B80">
    <w:name w:val="StyleVision paragraph_C_0000000009837B80"/>
    <w:rsid w:val="00581644"/>
    <w:rPr>
      <w:color w:val="808080"/>
    </w:rPr>
  </w:style>
  <w:style w:type="character" w:customStyle="1" w:styleId="StyleVisionparagraphC0000000009837B80-contentC00000000098213B0">
    <w:name w:val="StyleVision paragraph_C_0000000009837B80-content_C_00000000098213B0"/>
    <w:rsid w:val="00581644"/>
    <w:rPr>
      <w:i/>
      <w:color w:val="808080"/>
    </w:rPr>
  </w:style>
  <w:style w:type="character" w:customStyle="1" w:styleId="StyleVisiontextC0000000009837E40">
    <w:name w:val="StyleVision text_C_0000000009837E40"/>
    <w:rsid w:val="00581644"/>
    <w:rPr>
      <w:i/>
      <w:color w:val="808080"/>
    </w:rPr>
  </w:style>
  <w:style w:type="character" w:customStyle="1" w:styleId="StyleVisiontextC0000000009837FA0">
    <w:name w:val="StyleVision text_C_0000000009837FA0"/>
    <w:rsid w:val="00581644"/>
    <w:rPr>
      <w:i/>
      <w:color w:val="808080"/>
    </w:rPr>
  </w:style>
  <w:style w:type="character" w:customStyle="1" w:styleId="StyleVisioncontentC0000000009821550">
    <w:name w:val="StyleVision content_C_0000000009821550"/>
    <w:rsid w:val="00581644"/>
    <w:rPr>
      <w:i/>
      <w:color w:val="808080"/>
    </w:rPr>
  </w:style>
  <w:style w:type="character" w:customStyle="1" w:styleId="StyleVisiontextC0000000009838310">
    <w:name w:val="StyleVision text_C_0000000009838310"/>
    <w:rsid w:val="00581644"/>
    <w:rPr>
      <w:i/>
      <w:color w:val="808080"/>
    </w:rPr>
  </w:style>
  <w:style w:type="character" w:customStyle="1" w:styleId="StyleVisiontablecellC00000000098383C0">
    <w:name w:val="StyleVision table cell_C_00000000098383C0"/>
    <w:rsid w:val="00581644"/>
    <w:rPr>
      <w:color w:val="808080"/>
    </w:rPr>
  </w:style>
  <w:style w:type="character" w:customStyle="1" w:styleId="StyleVisiontablecellC00000000098383C0-contentC00000000098216F0">
    <w:name w:val="StyleVision table cell_C_00000000098383C0-content_C_00000000098216F0"/>
    <w:rsid w:val="00581644"/>
    <w:rPr>
      <w:i/>
      <w:color w:val="808080"/>
    </w:rPr>
  </w:style>
  <w:style w:type="character" w:customStyle="1" w:styleId="StyleVisiontextC0000000009838520">
    <w:name w:val="StyleVision text_C_0000000009838520"/>
    <w:rsid w:val="00581644"/>
    <w:rPr>
      <w:i/>
      <w:color w:val="808080"/>
    </w:rPr>
  </w:style>
  <w:style w:type="character" w:customStyle="1" w:styleId="StyleVisiontablecellC00000000098385D0">
    <w:name w:val="StyleVision table cell_C_00000000098385D0"/>
    <w:rsid w:val="00581644"/>
    <w:rPr>
      <w:color w:val="808080"/>
    </w:rPr>
  </w:style>
  <w:style w:type="character" w:customStyle="1" w:styleId="StyleVisiontablecellC00000000098385D0-contentC0000000009821890">
    <w:name w:val="StyleVision table cell_C_00000000098385D0-content_C_0000000009821890"/>
    <w:rsid w:val="00581644"/>
    <w:rPr>
      <w:i/>
      <w:color w:val="808080"/>
    </w:rPr>
  </w:style>
  <w:style w:type="character" w:customStyle="1" w:styleId="StyleVisiontextC0000000009838730">
    <w:name w:val="StyleVision text_C_0000000009838730"/>
    <w:rsid w:val="00581644"/>
    <w:rPr>
      <w:i/>
      <w:color w:val="808080"/>
    </w:rPr>
  </w:style>
  <w:style w:type="character" w:customStyle="1" w:styleId="StyleVisiontablecellC00000000098387E0">
    <w:name w:val="StyleVision table cell_C_00000000098387E0"/>
    <w:rsid w:val="00581644"/>
    <w:rPr>
      <w:color w:val="808080"/>
    </w:rPr>
  </w:style>
  <w:style w:type="character" w:customStyle="1" w:styleId="StyleVisiontablecellC00000000098387E0-contentC000000000983FED0">
    <w:name w:val="StyleVision table cell_C_00000000098387E0-content_C_000000000983FED0"/>
    <w:rsid w:val="00581644"/>
    <w:rPr>
      <w:i/>
      <w:color w:val="808080"/>
    </w:rPr>
  </w:style>
  <w:style w:type="character" w:customStyle="1" w:styleId="StyleVisiontextC00000000098392E0">
    <w:name w:val="StyleVision text_C_00000000098392E0"/>
    <w:rsid w:val="00581644"/>
  </w:style>
  <w:style w:type="character" w:customStyle="1" w:styleId="StyleVisiontextC0000000009839440">
    <w:name w:val="StyleVision text_C_0000000009839440"/>
    <w:rsid w:val="00581644"/>
  </w:style>
  <w:style w:type="character" w:customStyle="1" w:styleId="StyleVisiontextC00000000098397B0">
    <w:name w:val="StyleVision text_C_00000000098397B0"/>
    <w:rsid w:val="00581644"/>
  </w:style>
  <w:style w:type="character" w:customStyle="1" w:styleId="StyleVisiontextC00000000098399C0">
    <w:name w:val="StyleVision text_C_00000000098399C0"/>
    <w:rsid w:val="00581644"/>
  </w:style>
  <w:style w:type="character" w:customStyle="1" w:styleId="StyleVisiontextC0000000009839BD0">
    <w:name w:val="StyleVision text_C_0000000009839BD0"/>
    <w:rsid w:val="00581644"/>
  </w:style>
  <w:style w:type="character" w:customStyle="1" w:styleId="StyleVisiontextC0000000009839DE0">
    <w:name w:val="StyleVision text_C_0000000009839DE0"/>
    <w:rsid w:val="00581644"/>
  </w:style>
  <w:style w:type="character" w:customStyle="1" w:styleId="StyleVisiontextC0000000009839F40">
    <w:name w:val="StyleVision text_C_0000000009839F40"/>
    <w:rsid w:val="00581644"/>
  </w:style>
  <w:style w:type="character" w:customStyle="1" w:styleId="StyleVisiontextC000000000983A0A0">
    <w:name w:val="StyleVision text_C_000000000983A0A0"/>
    <w:rsid w:val="00581644"/>
  </w:style>
  <w:style w:type="character" w:customStyle="1" w:styleId="StyleVisiontextC000000000983A200">
    <w:name w:val="StyleVision text_C_000000000983A200"/>
    <w:rsid w:val="00581644"/>
  </w:style>
  <w:style w:type="character" w:customStyle="1" w:styleId="StyleVisiontextC000000000983A360">
    <w:name w:val="StyleVision text_C_000000000983A360"/>
    <w:rsid w:val="00581644"/>
  </w:style>
  <w:style w:type="character" w:customStyle="1" w:styleId="StyleVisiontextC000000000983A4C0">
    <w:name w:val="StyleVision text_C_000000000983A4C0"/>
    <w:rsid w:val="00581644"/>
  </w:style>
  <w:style w:type="character" w:customStyle="1" w:styleId="StyleVisiontextC000000000983A620">
    <w:name w:val="StyleVision text_C_000000000983A620"/>
    <w:rsid w:val="00581644"/>
  </w:style>
  <w:style w:type="character" w:customStyle="1" w:styleId="StyleVisioncontentC0000000009840F10">
    <w:name w:val="StyleVision content_C_0000000009840F10"/>
    <w:rsid w:val="00581644"/>
    <w:rPr>
      <w:i/>
      <w:color w:val="808080"/>
    </w:rPr>
  </w:style>
  <w:style w:type="character" w:customStyle="1" w:styleId="StyleVisiontextC000000000983A8E0">
    <w:name w:val="StyleVision text_C_000000000983A8E0"/>
    <w:rsid w:val="00581644"/>
  </w:style>
  <w:style w:type="character" w:customStyle="1" w:styleId="StyleVisionparagraphC000000000983AA40">
    <w:name w:val="StyleVision paragraph_C_000000000983AA40"/>
    <w:rsid w:val="00581644"/>
    <w:rPr>
      <w:color w:val="808080"/>
    </w:rPr>
  </w:style>
  <w:style w:type="character" w:customStyle="1" w:styleId="StyleVisionparagraphC000000000983AA40-contentC0000000009841250">
    <w:name w:val="StyleVision paragraph_C_000000000983AA40-content_C_0000000009841250"/>
    <w:rsid w:val="00581644"/>
    <w:rPr>
      <w:i/>
      <w:color w:val="808080"/>
    </w:rPr>
  </w:style>
  <w:style w:type="character" w:customStyle="1" w:styleId="StyleVisiontextC000000000983AD00">
    <w:name w:val="StyleVision text_C_000000000983AD00"/>
    <w:rsid w:val="00581644"/>
    <w:rPr>
      <w:i/>
      <w:color w:val="808080"/>
    </w:rPr>
  </w:style>
  <w:style w:type="character" w:customStyle="1" w:styleId="StyleVisiontextC000000000983AE60">
    <w:name w:val="StyleVision text_C_000000000983AE60"/>
    <w:rsid w:val="00581644"/>
    <w:rPr>
      <w:i/>
      <w:color w:val="808080"/>
    </w:rPr>
  </w:style>
  <w:style w:type="character" w:customStyle="1" w:styleId="StyleVisioncontentC00000000098413F0">
    <w:name w:val="StyleVision content_C_00000000098413F0"/>
    <w:rsid w:val="00581644"/>
    <w:rPr>
      <w:i/>
      <w:color w:val="808080"/>
    </w:rPr>
  </w:style>
  <w:style w:type="character" w:customStyle="1" w:styleId="StyleVisiontextC000000000983B1D0">
    <w:name w:val="StyleVision text_C_000000000983B1D0"/>
    <w:rsid w:val="00581644"/>
    <w:rPr>
      <w:i/>
      <w:color w:val="808080"/>
    </w:rPr>
  </w:style>
  <w:style w:type="character" w:customStyle="1" w:styleId="StyleVisiontablecellC000000000983B280">
    <w:name w:val="StyleVision table cell_C_000000000983B280"/>
    <w:rsid w:val="00581644"/>
    <w:rPr>
      <w:color w:val="808080"/>
    </w:rPr>
  </w:style>
  <w:style w:type="character" w:customStyle="1" w:styleId="StyleVisiontablecellC000000000983B280-contentC0000000009841590">
    <w:name w:val="StyleVision table cell_C_000000000983B280-content_C_0000000009841590"/>
    <w:rsid w:val="00581644"/>
    <w:rPr>
      <w:i/>
      <w:color w:val="808080"/>
    </w:rPr>
  </w:style>
  <w:style w:type="character" w:customStyle="1" w:styleId="StyleVisiontextC000000000983B3E0">
    <w:name w:val="StyleVision text_C_000000000983B3E0"/>
    <w:rsid w:val="00581644"/>
    <w:rPr>
      <w:i/>
      <w:color w:val="808080"/>
    </w:rPr>
  </w:style>
  <w:style w:type="character" w:customStyle="1" w:styleId="StyleVisiontablecellC000000000983B490">
    <w:name w:val="StyleVision table cell_C_000000000983B490"/>
    <w:rsid w:val="00581644"/>
    <w:rPr>
      <w:color w:val="808080"/>
    </w:rPr>
  </w:style>
  <w:style w:type="character" w:customStyle="1" w:styleId="StyleVisiontablecellC000000000983B490-contentC0000000009841730">
    <w:name w:val="StyleVision table cell_C_000000000983B490-content_C_0000000009841730"/>
    <w:rsid w:val="00581644"/>
    <w:rPr>
      <w:i/>
      <w:color w:val="808080"/>
    </w:rPr>
  </w:style>
  <w:style w:type="character" w:customStyle="1" w:styleId="StyleVisiontextC000000000983B5F0">
    <w:name w:val="StyleVision text_C_000000000983B5F0"/>
    <w:rsid w:val="00581644"/>
    <w:rPr>
      <w:i/>
      <w:color w:val="808080"/>
    </w:rPr>
  </w:style>
  <w:style w:type="character" w:customStyle="1" w:styleId="StyleVisiontablecellC000000000983B6A0">
    <w:name w:val="StyleVision table cell_C_000000000983B6A0"/>
    <w:rsid w:val="00581644"/>
    <w:rPr>
      <w:color w:val="808080"/>
    </w:rPr>
  </w:style>
  <w:style w:type="character" w:customStyle="1" w:styleId="StyleVisiontablecellC000000000983B6A0-contentC00000000098418D0">
    <w:name w:val="StyleVision table cell_C_000000000983B6A0-content_C_00000000098418D0"/>
    <w:rsid w:val="00581644"/>
    <w:rPr>
      <w:i/>
      <w:color w:val="808080"/>
    </w:rPr>
  </w:style>
  <w:style w:type="character" w:customStyle="1" w:styleId="StyleVisiontextC000000000983C1A0">
    <w:name w:val="StyleVision text_C_000000000983C1A0"/>
    <w:rsid w:val="00581644"/>
  </w:style>
  <w:style w:type="character" w:customStyle="1" w:styleId="StyleVisiontextC000000000983C300">
    <w:name w:val="StyleVision text_C_000000000983C300"/>
    <w:rsid w:val="00581644"/>
  </w:style>
  <w:style w:type="character" w:customStyle="1" w:styleId="StyleVisiontextC000000000983C670">
    <w:name w:val="StyleVision text_C_000000000983C670"/>
    <w:rsid w:val="00581644"/>
  </w:style>
  <w:style w:type="character" w:customStyle="1" w:styleId="StyleVisiontextC000000000983C880">
    <w:name w:val="StyleVision text_C_000000000983C880"/>
    <w:rsid w:val="00581644"/>
  </w:style>
  <w:style w:type="character" w:customStyle="1" w:styleId="StyleVisiontextC000000000983CA90">
    <w:name w:val="StyleVision text_C_000000000983CA90"/>
    <w:rsid w:val="00581644"/>
  </w:style>
  <w:style w:type="character" w:customStyle="1" w:styleId="StyleVisiontextC000000000983CCA0">
    <w:name w:val="StyleVision text_C_000000000983CCA0"/>
    <w:rsid w:val="00581644"/>
  </w:style>
  <w:style w:type="character" w:customStyle="1" w:styleId="StyleVisionparagraphC000000000983CE00">
    <w:name w:val="StyleVision paragraph_C_000000000983CE00"/>
    <w:rsid w:val="00581644"/>
    <w:rPr>
      <w:color w:val="808080"/>
    </w:rPr>
  </w:style>
  <w:style w:type="character" w:customStyle="1" w:styleId="StyleVisionparagraphC000000000983CE00-contentC0000000009842910">
    <w:name w:val="StyleVision paragraph_C_000000000983CE00-content_C_0000000009842910"/>
    <w:rsid w:val="00581644"/>
    <w:rPr>
      <w:i/>
      <w:color w:val="808080"/>
    </w:rPr>
  </w:style>
  <w:style w:type="character" w:customStyle="1" w:styleId="StyleVisiontextC000000000983D0C0">
    <w:name w:val="StyleVision text_C_000000000983D0C0"/>
    <w:rsid w:val="00581644"/>
    <w:rPr>
      <w:i/>
      <w:color w:val="808080"/>
    </w:rPr>
  </w:style>
  <w:style w:type="character" w:customStyle="1" w:styleId="StyleVisiontextC000000000983D220">
    <w:name w:val="StyleVision text_C_000000000983D220"/>
    <w:rsid w:val="00581644"/>
    <w:rPr>
      <w:i/>
      <w:color w:val="808080"/>
    </w:rPr>
  </w:style>
  <w:style w:type="character" w:customStyle="1" w:styleId="StyleVisioncontentC0000000009842AB0">
    <w:name w:val="StyleVision content_C_0000000009842AB0"/>
    <w:rsid w:val="00581644"/>
    <w:rPr>
      <w:i/>
      <w:color w:val="808080"/>
    </w:rPr>
  </w:style>
  <w:style w:type="character" w:customStyle="1" w:styleId="StyleVisiontextC000000000983D590">
    <w:name w:val="StyleVision text_C_000000000983D590"/>
    <w:rsid w:val="00581644"/>
    <w:rPr>
      <w:i/>
      <w:color w:val="808080"/>
    </w:rPr>
  </w:style>
  <w:style w:type="character" w:customStyle="1" w:styleId="StyleVisiontablecellC000000000983D640">
    <w:name w:val="StyleVision table cell_C_000000000983D640"/>
    <w:rsid w:val="00581644"/>
    <w:rPr>
      <w:color w:val="808080"/>
    </w:rPr>
  </w:style>
  <w:style w:type="character" w:customStyle="1" w:styleId="StyleVisiontablecellC000000000983D640-contentC0000000009842C50">
    <w:name w:val="StyleVision table cell_C_000000000983D640-content_C_0000000009842C50"/>
    <w:rsid w:val="00581644"/>
    <w:rPr>
      <w:i/>
      <w:color w:val="808080"/>
    </w:rPr>
  </w:style>
  <w:style w:type="character" w:customStyle="1" w:styleId="StyleVisiontextC000000000983D7A0">
    <w:name w:val="StyleVision text_C_000000000983D7A0"/>
    <w:rsid w:val="00581644"/>
    <w:rPr>
      <w:i/>
      <w:color w:val="808080"/>
    </w:rPr>
  </w:style>
  <w:style w:type="character" w:customStyle="1" w:styleId="StyleVisiontablecellC000000000983D850">
    <w:name w:val="StyleVision table cell_C_000000000983D850"/>
    <w:rsid w:val="00581644"/>
    <w:rPr>
      <w:color w:val="808080"/>
    </w:rPr>
  </w:style>
  <w:style w:type="character" w:customStyle="1" w:styleId="StyleVisiontextC000000000983D9B0">
    <w:name w:val="StyleVision text_C_000000000983D9B0"/>
    <w:rsid w:val="00581644"/>
    <w:rPr>
      <w:i/>
      <w:color w:val="808080"/>
    </w:rPr>
  </w:style>
  <w:style w:type="character" w:customStyle="1" w:styleId="StyleVisiontablecellC000000000983DA60">
    <w:name w:val="StyleVision table cell_C_000000000983DA60"/>
    <w:rsid w:val="00581644"/>
    <w:rPr>
      <w:color w:val="808080"/>
    </w:rPr>
  </w:style>
  <w:style w:type="character" w:customStyle="1" w:styleId="StyleVisiontextC000000000983E560">
    <w:name w:val="StyleVision text_C_000000000983E560"/>
    <w:rsid w:val="00581644"/>
  </w:style>
  <w:style w:type="character" w:customStyle="1" w:styleId="StyleVisiontextC000000000983E6C0">
    <w:name w:val="StyleVision text_C_000000000983E6C0"/>
    <w:rsid w:val="00581644"/>
  </w:style>
  <w:style w:type="character" w:customStyle="1" w:styleId="StyleVisiontextC000000000983EA30">
    <w:name w:val="StyleVision text_C_000000000983EA30"/>
    <w:rsid w:val="00581644"/>
  </w:style>
  <w:style w:type="character" w:customStyle="1" w:styleId="StyleVisiontextC000000000983EC40">
    <w:name w:val="StyleVision text_C_000000000983EC40"/>
    <w:rsid w:val="00581644"/>
  </w:style>
  <w:style w:type="character" w:customStyle="1" w:styleId="StyleVisiontextC000000000983EE50">
    <w:name w:val="StyleVision text_C_000000000983EE50"/>
    <w:rsid w:val="00581644"/>
  </w:style>
  <w:style w:type="character" w:customStyle="1" w:styleId="StyleVisiontextC000000000983F060">
    <w:name w:val="StyleVision text_C_000000000983F060"/>
    <w:rsid w:val="00581644"/>
  </w:style>
  <w:style w:type="character" w:customStyle="1" w:styleId="StyleVisionparagraphC000000000983F1C0">
    <w:name w:val="StyleVision paragraph_C_000000000983F1C0"/>
    <w:rsid w:val="00581644"/>
    <w:rPr>
      <w:color w:val="808080"/>
    </w:rPr>
  </w:style>
  <w:style w:type="character" w:customStyle="1" w:styleId="StyleVisionparagraphC000000000983F1C0-contentC0000000009854070">
    <w:name w:val="StyleVision paragraph_C_000000000983F1C0-content_C_0000000009854070"/>
    <w:rsid w:val="00581644"/>
    <w:rPr>
      <w:i/>
      <w:color w:val="808080"/>
    </w:rPr>
  </w:style>
  <w:style w:type="character" w:customStyle="1" w:styleId="StyleVisiontextC000000000983F480">
    <w:name w:val="StyleVision text_C_000000000983F480"/>
    <w:rsid w:val="00581644"/>
    <w:rPr>
      <w:i/>
      <w:color w:val="808080"/>
    </w:rPr>
  </w:style>
  <w:style w:type="character" w:customStyle="1" w:styleId="StyleVisiontextC000000000983F5E0">
    <w:name w:val="StyleVision text_C_000000000983F5E0"/>
    <w:rsid w:val="00581644"/>
    <w:rPr>
      <w:i/>
      <w:color w:val="808080"/>
    </w:rPr>
  </w:style>
  <w:style w:type="character" w:customStyle="1" w:styleId="StyleVisioncontentC0000000009854210">
    <w:name w:val="StyleVision content_C_0000000009854210"/>
    <w:rsid w:val="00581644"/>
    <w:rPr>
      <w:i/>
      <w:color w:val="808080"/>
    </w:rPr>
  </w:style>
  <w:style w:type="character" w:customStyle="1" w:styleId="StyleVisiontextC000000000983F950">
    <w:name w:val="StyleVision text_C_000000000983F950"/>
    <w:rsid w:val="00581644"/>
    <w:rPr>
      <w:i/>
      <w:color w:val="808080"/>
    </w:rPr>
  </w:style>
  <w:style w:type="character" w:customStyle="1" w:styleId="StyleVisiontablecellC0000000009857ED0">
    <w:name w:val="StyleVision table cell_C_0000000009857ED0"/>
    <w:rsid w:val="00581644"/>
    <w:rPr>
      <w:color w:val="808080"/>
    </w:rPr>
  </w:style>
  <w:style w:type="character" w:customStyle="1" w:styleId="StyleVisiontablecellC0000000009857ED0-contentC00000000098543B0">
    <w:name w:val="StyleVision table cell_C_0000000009857ED0-content_C_00000000098543B0"/>
    <w:rsid w:val="00581644"/>
    <w:rPr>
      <w:i/>
      <w:color w:val="808080"/>
    </w:rPr>
  </w:style>
  <w:style w:type="character" w:customStyle="1" w:styleId="StyleVisiontextC0000000009858030">
    <w:name w:val="StyleVision text_C_0000000009858030"/>
    <w:rsid w:val="00581644"/>
    <w:rPr>
      <w:i/>
      <w:color w:val="808080"/>
    </w:rPr>
  </w:style>
  <w:style w:type="character" w:customStyle="1" w:styleId="StyleVisiontablecellC00000000098580E0">
    <w:name w:val="StyleVision table cell_C_00000000098580E0"/>
    <w:rsid w:val="00581644"/>
    <w:rPr>
      <w:color w:val="808080"/>
    </w:rPr>
  </w:style>
  <w:style w:type="character" w:customStyle="1" w:styleId="StyleVisiontextC0000000009858240">
    <w:name w:val="StyleVision text_C_0000000009858240"/>
    <w:rsid w:val="00581644"/>
    <w:rPr>
      <w:i/>
      <w:color w:val="808080"/>
    </w:rPr>
  </w:style>
  <w:style w:type="character" w:customStyle="1" w:styleId="StyleVisiontablecellC00000000098582F0">
    <w:name w:val="StyleVision table cell_C_00000000098582F0"/>
    <w:rsid w:val="00581644"/>
    <w:rPr>
      <w:color w:val="808080"/>
    </w:rPr>
  </w:style>
  <w:style w:type="character" w:customStyle="1" w:styleId="StyleVisiontextC0000000009858DF0">
    <w:name w:val="StyleVision text_C_0000000009858DF0"/>
    <w:rsid w:val="00581644"/>
  </w:style>
  <w:style w:type="character" w:customStyle="1" w:styleId="StyleVisiontextC0000000009858F50">
    <w:name w:val="StyleVision text_C_0000000009858F50"/>
    <w:rsid w:val="00581644"/>
  </w:style>
  <w:style w:type="character" w:customStyle="1" w:styleId="StyleVisiontextC00000000098592C0">
    <w:name w:val="StyleVision text_C_00000000098592C0"/>
    <w:rsid w:val="00581644"/>
  </w:style>
  <w:style w:type="character" w:customStyle="1" w:styleId="StyleVisiontextC00000000098594D0">
    <w:name w:val="StyleVision text_C_00000000098594D0"/>
    <w:rsid w:val="00581644"/>
  </w:style>
  <w:style w:type="character" w:customStyle="1" w:styleId="StyleVisiontextC00000000098596E0">
    <w:name w:val="StyleVision text_C_00000000098596E0"/>
    <w:rsid w:val="00581644"/>
  </w:style>
  <w:style w:type="character" w:customStyle="1" w:styleId="StyleVisiontextC00000000098598F0">
    <w:name w:val="StyleVision text_C_00000000098598F0"/>
    <w:rsid w:val="00581644"/>
  </w:style>
  <w:style w:type="character" w:customStyle="1" w:styleId="StyleVisiontextC0000000009859A50">
    <w:name w:val="StyleVision text_C_0000000009859A50"/>
    <w:rsid w:val="00581644"/>
  </w:style>
  <w:style w:type="character" w:customStyle="1" w:styleId="StyleVisiontextC0000000009859BB0">
    <w:name w:val="StyleVision text_C_0000000009859BB0"/>
    <w:rsid w:val="00581644"/>
  </w:style>
  <w:style w:type="character" w:customStyle="1" w:styleId="StyleVisiontextC0000000009859D10">
    <w:name w:val="StyleVision text_C_0000000009859D10"/>
    <w:rsid w:val="00581644"/>
  </w:style>
  <w:style w:type="character" w:customStyle="1" w:styleId="StyleVisiontextC0000000009859E70">
    <w:name w:val="StyleVision text_C_0000000009859E70"/>
    <w:rsid w:val="00581644"/>
  </w:style>
  <w:style w:type="character" w:customStyle="1" w:styleId="StyleVisiontextC0000000009859FD0">
    <w:name w:val="StyleVision text_C_0000000009859FD0"/>
    <w:rsid w:val="00581644"/>
  </w:style>
  <w:style w:type="character" w:customStyle="1" w:styleId="StyleVisiontextC000000000985A130">
    <w:name w:val="StyleVision text_C_000000000985A130"/>
    <w:rsid w:val="00581644"/>
  </w:style>
  <w:style w:type="character" w:customStyle="1" w:styleId="StyleVisioncontentC0000000009855730">
    <w:name w:val="StyleVision content_C_0000000009855730"/>
    <w:rsid w:val="00581644"/>
    <w:rPr>
      <w:i/>
      <w:color w:val="808080"/>
    </w:rPr>
  </w:style>
  <w:style w:type="character" w:customStyle="1" w:styleId="StyleVisiontextC000000000985A3F0">
    <w:name w:val="StyleVision text_C_000000000985A3F0"/>
    <w:rsid w:val="00581644"/>
  </w:style>
  <w:style w:type="character" w:customStyle="1" w:styleId="StyleVisiontextC000000000985A550">
    <w:name w:val="StyleVision text_C_000000000985A550"/>
    <w:rsid w:val="00581644"/>
  </w:style>
  <w:style w:type="character" w:customStyle="1" w:styleId="StyleVisiontextC000000000985A6B0">
    <w:name w:val="StyleVision text_C_000000000985A6B0"/>
    <w:rsid w:val="00581644"/>
  </w:style>
  <w:style w:type="character" w:customStyle="1" w:styleId="StyleVisionparagraphC000000000985A810">
    <w:name w:val="StyleVision paragraph_C_000000000985A810"/>
    <w:rsid w:val="00581644"/>
    <w:rPr>
      <w:color w:val="808080"/>
    </w:rPr>
  </w:style>
  <w:style w:type="character" w:customStyle="1" w:styleId="StyleVisionparagraphC000000000985A810-contentC0000000009855A70">
    <w:name w:val="StyleVision paragraph_C_000000000985A810-content_C_0000000009855A70"/>
    <w:rsid w:val="00581644"/>
    <w:rPr>
      <w:i/>
      <w:color w:val="808080"/>
    </w:rPr>
  </w:style>
  <w:style w:type="character" w:customStyle="1" w:styleId="StyleVisiontextC000000000985AA20">
    <w:name w:val="StyleVision text_C_000000000985AA20"/>
    <w:rsid w:val="00581644"/>
    <w:rPr>
      <w:i/>
      <w:color w:val="808080"/>
    </w:rPr>
  </w:style>
  <w:style w:type="character" w:customStyle="1" w:styleId="StyleVisiontextC000000000985AB80">
    <w:name w:val="StyleVision text_C_000000000985AB80"/>
    <w:rsid w:val="00581644"/>
    <w:rPr>
      <w:i/>
      <w:color w:val="808080"/>
    </w:rPr>
  </w:style>
  <w:style w:type="character" w:customStyle="1" w:styleId="StyleVisioncontentC0000000009855C10">
    <w:name w:val="StyleVision content_C_0000000009855C10"/>
    <w:rsid w:val="00581644"/>
    <w:rPr>
      <w:i/>
      <w:color w:val="808080"/>
    </w:rPr>
  </w:style>
  <w:style w:type="character" w:customStyle="1" w:styleId="StyleVisiontextC000000000985AEF0">
    <w:name w:val="StyleVision text_C_000000000985AEF0"/>
    <w:rsid w:val="00581644"/>
    <w:rPr>
      <w:i/>
      <w:color w:val="808080"/>
    </w:rPr>
  </w:style>
  <w:style w:type="character" w:customStyle="1" w:styleId="StyleVisiontablecellC000000000985AFA0">
    <w:name w:val="StyleVision table cell_C_000000000985AFA0"/>
    <w:rsid w:val="00581644"/>
    <w:rPr>
      <w:color w:val="808080"/>
    </w:rPr>
  </w:style>
  <w:style w:type="character" w:customStyle="1" w:styleId="StyleVisiontablecellC000000000985AFA0-contentC0000000009855DB0">
    <w:name w:val="StyleVision table cell_C_000000000985AFA0-content_C_0000000009855DB0"/>
    <w:rsid w:val="00581644"/>
    <w:rPr>
      <w:i/>
      <w:color w:val="808080"/>
    </w:rPr>
  </w:style>
  <w:style w:type="character" w:customStyle="1" w:styleId="StyleVisiontextC000000000985B100">
    <w:name w:val="StyleVision text_C_000000000985B100"/>
    <w:rsid w:val="00581644"/>
    <w:rPr>
      <w:i/>
      <w:color w:val="808080"/>
    </w:rPr>
  </w:style>
  <w:style w:type="character" w:customStyle="1" w:styleId="StyleVisiontablecellC000000000985B1B0">
    <w:name w:val="StyleVision table cell_C_000000000985B1B0"/>
    <w:rsid w:val="00581644"/>
    <w:rPr>
      <w:color w:val="808080"/>
    </w:rPr>
  </w:style>
  <w:style w:type="character" w:customStyle="1" w:styleId="StyleVisiontextC000000000985B310">
    <w:name w:val="StyleVision text_C_000000000985B310"/>
    <w:rsid w:val="00581644"/>
    <w:rPr>
      <w:i/>
      <w:color w:val="808080"/>
    </w:rPr>
  </w:style>
  <w:style w:type="character" w:customStyle="1" w:styleId="StyleVisiontablecellC000000000985B3C0">
    <w:name w:val="StyleVision table cell_C_000000000985B3C0"/>
    <w:rsid w:val="00581644"/>
    <w:rPr>
      <w:color w:val="808080"/>
    </w:rPr>
  </w:style>
  <w:style w:type="character" w:customStyle="1" w:styleId="StyleVisiontextC000000000985B680">
    <w:name w:val="StyleVision text_C_000000000985B680"/>
    <w:rsid w:val="00581644"/>
  </w:style>
  <w:style w:type="character" w:customStyle="1" w:styleId="StyleVisiontextC000000000985B7E0">
    <w:name w:val="StyleVision text_C_000000000985B7E0"/>
    <w:rsid w:val="00581644"/>
  </w:style>
  <w:style w:type="character" w:customStyle="1" w:styleId="StyleVisiontextC000000000985BB50">
    <w:name w:val="StyleVision text_C_000000000985BB50"/>
    <w:rsid w:val="00581644"/>
  </w:style>
  <w:style w:type="character" w:customStyle="1" w:styleId="StyleVisiontextC000000000985BD60">
    <w:name w:val="StyleVision text_C_000000000985BD60"/>
    <w:rsid w:val="00581644"/>
  </w:style>
  <w:style w:type="character" w:customStyle="1" w:styleId="StyleVisiontextC000000000985BF70">
    <w:name w:val="StyleVision text_C_000000000985BF70"/>
    <w:rsid w:val="00581644"/>
  </w:style>
  <w:style w:type="character" w:customStyle="1" w:styleId="StyleVisiontextC000000000985C180">
    <w:name w:val="StyleVision text_C_000000000985C180"/>
    <w:rsid w:val="00581644"/>
  </w:style>
  <w:style w:type="character" w:customStyle="1" w:styleId="StyleVisionparagraphC000000000985C2E0">
    <w:name w:val="StyleVision paragraph_C_000000000985C2E0"/>
    <w:rsid w:val="00581644"/>
    <w:rPr>
      <w:color w:val="808080"/>
    </w:rPr>
  </w:style>
  <w:style w:type="character" w:customStyle="1" w:styleId="StyleVisionparagraphC000000000985C2E0-contentC0000000009856C50">
    <w:name w:val="StyleVision paragraph_C_000000000985C2E0-content_C_0000000009856C50"/>
    <w:rsid w:val="00581644"/>
    <w:rPr>
      <w:i/>
      <w:color w:val="808080"/>
    </w:rPr>
  </w:style>
  <w:style w:type="character" w:customStyle="1" w:styleId="StyleVisiontextC000000000985C4F0">
    <w:name w:val="StyleVision text_C_000000000985C4F0"/>
    <w:rsid w:val="00581644"/>
    <w:rPr>
      <w:i/>
      <w:color w:val="808080"/>
    </w:rPr>
  </w:style>
  <w:style w:type="character" w:customStyle="1" w:styleId="StyleVisiontextC000000000985C650">
    <w:name w:val="StyleVision text_C_000000000985C650"/>
    <w:rsid w:val="00581644"/>
    <w:rPr>
      <w:i/>
      <w:color w:val="808080"/>
    </w:rPr>
  </w:style>
  <w:style w:type="character" w:customStyle="1" w:styleId="StyleVisioncontentC0000000009856DF0">
    <w:name w:val="StyleVision content_C_0000000009856DF0"/>
    <w:rsid w:val="00581644"/>
    <w:rPr>
      <w:i/>
      <w:color w:val="808080"/>
    </w:rPr>
  </w:style>
  <w:style w:type="character" w:customStyle="1" w:styleId="StyleVisiontextC000000000985C9C0">
    <w:name w:val="StyleVision text_C_000000000985C9C0"/>
    <w:rsid w:val="00581644"/>
    <w:rPr>
      <w:i/>
      <w:color w:val="808080"/>
    </w:rPr>
  </w:style>
  <w:style w:type="character" w:customStyle="1" w:styleId="StyleVisiontablecellC000000000985CA70">
    <w:name w:val="StyleVision table cell_C_000000000985CA70"/>
    <w:rsid w:val="00581644"/>
    <w:rPr>
      <w:color w:val="808080"/>
    </w:rPr>
  </w:style>
  <w:style w:type="character" w:customStyle="1" w:styleId="StyleVisiontablecellC000000000985CA70-contentC0000000009856F90">
    <w:name w:val="StyleVision table cell_C_000000000985CA70-content_C_0000000009856F90"/>
    <w:rsid w:val="00581644"/>
    <w:rPr>
      <w:i/>
      <w:color w:val="808080"/>
    </w:rPr>
  </w:style>
  <w:style w:type="character" w:customStyle="1" w:styleId="StyleVisiontextC000000000985CBD0">
    <w:name w:val="StyleVision text_C_000000000985CBD0"/>
    <w:rsid w:val="00581644"/>
    <w:rPr>
      <w:i/>
      <w:color w:val="808080"/>
    </w:rPr>
  </w:style>
  <w:style w:type="character" w:customStyle="1" w:styleId="StyleVisiontablecellC000000000985CC80">
    <w:name w:val="StyleVision table cell_C_000000000985CC80"/>
    <w:rsid w:val="00581644"/>
    <w:rPr>
      <w:color w:val="808080"/>
    </w:rPr>
  </w:style>
  <w:style w:type="character" w:customStyle="1" w:styleId="StyleVisiontextC000000000985CDE0">
    <w:name w:val="StyleVision text_C_000000000985CDE0"/>
    <w:rsid w:val="00581644"/>
    <w:rPr>
      <w:i/>
      <w:color w:val="808080"/>
    </w:rPr>
  </w:style>
  <w:style w:type="character" w:customStyle="1" w:styleId="StyleVisiontablecellC000000000985CE90">
    <w:name w:val="StyleVision table cell_C_000000000985CE90"/>
    <w:rsid w:val="00581644"/>
    <w:rPr>
      <w:color w:val="808080"/>
    </w:rPr>
  </w:style>
  <w:style w:type="character" w:customStyle="1" w:styleId="StyleVisiontextC000000000985D150">
    <w:name w:val="StyleVision text_C_000000000985D150"/>
    <w:rsid w:val="00581644"/>
  </w:style>
  <w:style w:type="character" w:customStyle="1" w:styleId="StyleVisiontextC000000000985D2B0">
    <w:name w:val="StyleVision text_C_000000000985D2B0"/>
    <w:rsid w:val="00581644"/>
  </w:style>
  <w:style w:type="character" w:customStyle="1" w:styleId="StyleVisiontextC000000000985D620">
    <w:name w:val="StyleVision text_C_000000000985D620"/>
    <w:rsid w:val="00581644"/>
  </w:style>
  <w:style w:type="character" w:customStyle="1" w:styleId="StyleVisiontextC000000000985D830">
    <w:name w:val="StyleVision text_C_000000000985D830"/>
    <w:rsid w:val="00581644"/>
  </w:style>
  <w:style w:type="character" w:customStyle="1" w:styleId="StyleVisiontextC000000000985DA40">
    <w:name w:val="StyleVision text_C_000000000985DA40"/>
    <w:rsid w:val="00581644"/>
  </w:style>
  <w:style w:type="character" w:customStyle="1" w:styleId="StyleVisiontextC000000000985DC50">
    <w:name w:val="StyleVision text_C_000000000985DC50"/>
    <w:rsid w:val="00581644"/>
  </w:style>
  <w:style w:type="character" w:customStyle="1" w:styleId="StyleVisionparagraphC000000000985DDB0">
    <w:name w:val="StyleVision paragraph_C_000000000985DDB0"/>
    <w:rsid w:val="00581644"/>
    <w:rPr>
      <w:color w:val="808080"/>
    </w:rPr>
  </w:style>
  <w:style w:type="character" w:customStyle="1" w:styleId="StyleVisionparagraphC000000000985DDB0-contentC0000000009C960B0">
    <w:name w:val="StyleVision paragraph_C_000000000985DDB0-content_C_0000000009C960B0"/>
    <w:rsid w:val="00581644"/>
    <w:rPr>
      <w:i/>
      <w:color w:val="808080"/>
    </w:rPr>
  </w:style>
  <w:style w:type="character" w:customStyle="1" w:styleId="StyleVisiontextC000000000985DFC0">
    <w:name w:val="StyleVision text_C_000000000985DFC0"/>
    <w:rsid w:val="00581644"/>
    <w:rPr>
      <w:i/>
      <w:color w:val="808080"/>
    </w:rPr>
  </w:style>
  <w:style w:type="character" w:customStyle="1" w:styleId="StyleVisiontextC000000000985E120">
    <w:name w:val="StyleVision text_C_000000000985E120"/>
    <w:rsid w:val="00581644"/>
    <w:rPr>
      <w:i/>
      <w:color w:val="808080"/>
    </w:rPr>
  </w:style>
  <w:style w:type="character" w:customStyle="1" w:styleId="StyleVisioncontentC0000000009C96250">
    <w:name w:val="StyleVision content_C_0000000009C96250"/>
    <w:rsid w:val="00581644"/>
    <w:rPr>
      <w:i/>
      <w:color w:val="808080"/>
    </w:rPr>
  </w:style>
  <w:style w:type="character" w:customStyle="1" w:styleId="StyleVisiontextC000000000985E490">
    <w:name w:val="StyleVision text_C_000000000985E490"/>
    <w:rsid w:val="00581644"/>
    <w:rPr>
      <w:i/>
      <w:color w:val="808080"/>
    </w:rPr>
  </w:style>
  <w:style w:type="character" w:customStyle="1" w:styleId="StyleVisiontablecellC000000000985E540">
    <w:name w:val="StyleVision table cell_C_000000000985E540"/>
    <w:rsid w:val="00581644"/>
    <w:rPr>
      <w:color w:val="808080"/>
    </w:rPr>
  </w:style>
  <w:style w:type="character" w:customStyle="1" w:styleId="StyleVisiontablecellC000000000985E540-contentC0000000009C963F0">
    <w:name w:val="StyleVision table cell_C_000000000985E540-content_C_0000000009C963F0"/>
    <w:rsid w:val="00581644"/>
    <w:rPr>
      <w:i/>
      <w:color w:val="808080"/>
    </w:rPr>
  </w:style>
  <w:style w:type="character" w:customStyle="1" w:styleId="StyleVisiontextC000000000985E6A0">
    <w:name w:val="StyleVision text_C_000000000985E6A0"/>
    <w:rsid w:val="00581644"/>
    <w:rPr>
      <w:i/>
      <w:color w:val="808080"/>
    </w:rPr>
  </w:style>
  <w:style w:type="character" w:customStyle="1" w:styleId="StyleVisiontablecellC000000000985E750">
    <w:name w:val="StyleVision table cell_C_000000000985E750"/>
    <w:rsid w:val="00581644"/>
    <w:rPr>
      <w:color w:val="808080"/>
    </w:rPr>
  </w:style>
  <w:style w:type="character" w:customStyle="1" w:styleId="StyleVisiontextC000000000985E8B0">
    <w:name w:val="StyleVision text_C_000000000985E8B0"/>
    <w:rsid w:val="00581644"/>
    <w:rPr>
      <w:i/>
      <w:color w:val="808080"/>
    </w:rPr>
  </w:style>
  <w:style w:type="character" w:customStyle="1" w:styleId="StyleVisiontablecellC000000000985E960">
    <w:name w:val="StyleVision table cell_C_000000000985E960"/>
    <w:rsid w:val="00581644"/>
    <w:rPr>
      <w:color w:val="808080"/>
    </w:rPr>
  </w:style>
  <w:style w:type="character" w:customStyle="1" w:styleId="StyleVisiontextC000000000985EC20">
    <w:name w:val="StyleVision text_C_000000000985EC20"/>
    <w:rsid w:val="00581644"/>
  </w:style>
  <w:style w:type="character" w:customStyle="1" w:styleId="StyleVisiontextC000000000985ED80">
    <w:name w:val="StyleVision text_C_000000000985ED80"/>
    <w:rsid w:val="00581644"/>
  </w:style>
  <w:style w:type="character" w:customStyle="1" w:styleId="StyleVisiontextC000000000985F0F0">
    <w:name w:val="StyleVision text_C_000000000985F0F0"/>
    <w:rsid w:val="00581644"/>
  </w:style>
  <w:style w:type="character" w:customStyle="1" w:styleId="StyleVisiontextC000000000985F300">
    <w:name w:val="StyleVision text_C_000000000985F300"/>
    <w:rsid w:val="00581644"/>
  </w:style>
  <w:style w:type="character" w:customStyle="1" w:styleId="StyleVisiontextC000000000985F510">
    <w:name w:val="StyleVision text_C_000000000985F510"/>
    <w:rsid w:val="00581644"/>
  </w:style>
  <w:style w:type="character" w:customStyle="1" w:styleId="StyleVisiontextC000000000985F720">
    <w:name w:val="StyleVision text_C_000000000985F720"/>
    <w:rsid w:val="00581644"/>
  </w:style>
  <w:style w:type="character" w:customStyle="1" w:styleId="StyleVisionparagraphC000000000985F880">
    <w:name w:val="StyleVision paragraph_C_000000000985F880"/>
    <w:rsid w:val="00581644"/>
    <w:rPr>
      <w:color w:val="808080"/>
    </w:rPr>
  </w:style>
  <w:style w:type="character" w:customStyle="1" w:styleId="StyleVisionparagraphC000000000985F880-contentC0000000009C97290">
    <w:name w:val="StyleVision paragraph_C_000000000985F880-content_C_0000000009C97290"/>
    <w:rsid w:val="00581644"/>
    <w:rPr>
      <w:i/>
      <w:color w:val="808080"/>
    </w:rPr>
  </w:style>
  <w:style w:type="character" w:customStyle="1" w:styleId="StyleVisiontextC000000000985FA90">
    <w:name w:val="StyleVision text_C_000000000985FA90"/>
    <w:rsid w:val="00581644"/>
    <w:rPr>
      <w:i/>
      <w:color w:val="808080"/>
    </w:rPr>
  </w:style>
  <w:style w:type="character" w:customStyle="1" w:styleId="StyleVisiontextC000000000985FBF0">
    <w:name w:val="StyleVision text_C_000000000985FBF0"/>
    <w:rsid w:val="00581644"/>
    <w:rPr>
      <w:i/>
      <w:color w:val="808080"/>
    </w:rPr>
  </w:style>
  <w:style w:type="character" w:customStyle="1" w:styleId="StyleVisioncontentC0000000009C97430">
    <w:name w:val="StyleVision content_C_0000000009C97430"/>
    <w:rsid w:val="00581644"/>
    <w:rPr>
      <w:i/>
      <w:color w:val="808080"/>
    </w:rPr>
  </w:style>
  <w:style w:type="character" w:customStyle="1" w:styleId="StyleVisiontextC0000000009CBA210">
    <w:name w:val="StyleVision text_C_0000000009CBA210"/>
    <w:rsid w:val="00581644"/>
    <w:rPr>
      <w:i/>
      <w:color w:val="808080"/>
    </w:rPr>
  </w:style>
  <w:style w:type="character" w:customStyle="1" w:styleId="StyleVisiontablecellC0000000009CBA2C0">
    <w:name w:val="StyleVision table cell_C_0000000009CBA2C0"/>
    <w:rsid w:val="00581644"/>
    <w:rPr>
      <w:color w:val="808080"/>
    </w:rPr>
  </w:style>
  <w:style w:type="character" w:customStyle="1" w:styleId="StyleVisiontablecellC0000000009CBA2C0-contentC0000000009C975D0">
    <w:name w:val="StyleVision table cell_C_0000000009CBA2C0-content_C_0000000009C975D0"/>
    <w:rsid w:val="00581644"/>
    <w:rPr>
      <w:i/>
      <w:color w:val="808080"/>
    </w:rPr>
  </w:style>
  <w:style w:type="character" w:customStyle="1" w:styleId="StyleVisiontextC0000000009CBA420">
    <w:name w:val="StyleVision text_C_0000000009CBA420"/>
    <w:rsid w:val="00581644"/>
    <w:rPr>
      <w:i/>
      <w:color w:val="808080"/>
    </w:rPr>
  </w:style>
  <w:style w:type="character" w:customStyle="1" w:styleId="StyleVisiontablecellC0000000009CBA4D0">
    <w:name w:val="StyleVision table cell_C_0000000009CBA4D0"/>
    <w:rsid w:val="00581644"/>
    <w:rPr>
      <w:color w:val="808080"/>
    </w:rPr>
  </w:style>
  <w:style w:type="character" w:customStyle="1" w:styleId="StyleVisiontextC0000000009CBA630">
    <w:name w:val="StyleVision text_C_0000000009CBA630"/>
    <w:rsid w:val="00581644"/>
    <w:rPr>
      <w:i/>
      <w:color w:val="808080"/>
    </w:rPr>
  </w:style>
  <w:style w:type="character" w:customStyle="1" w:styleId="StyleVisiontablecellC0000000009CBA6E0">
    <w:name w:val="StyleVision table cell_C_0000000009CBA6E0"/>
    <w:rsid w:val="00581644"/>
    <w:rPr>
      <w:color w:val="808080"/>
    </w:rPr>
  </w:style>
  <w:style w:type="character" w:customStyle="1" w:styleId="StyleVisiontextC0000000009CBA9A0">
    <w:name w:val="StyleVision text_C_0000000009CBA9A0"/>
    <w:rsid w:val="00581644"/>
  </w:style>
  <w:style w:type="character" w:customStyle="1" w:styleId="StyleVisiontextC0000000009CBAB00">
    <w:name w:val="StyleVision text_C_0000000009CBAB00"/>
    <w:rsid w:val="00581644"/>
  </w:style>
  <w:style w:type="character" w:customStyle="1" w:styleId="StyleVisiontextC0000000009CBAE70">
    <w:name w:val="StyleVision text_C_0000000009CBAE70"/>
    <w:rsid w:val="00581644"/>
  </w:style>
  <w:style w:type="character" w:customStyle="1" w:styleId="StyleVisiontextC0000000009CBB080">
    <w:name w:val="StyleVision text_C_0000000009CBB080"/>
    <w:rsid w:val="00581644"/>
  </w:style>
  <w:style w:type="character" w:customStyle="1" w:styleId="StyleVisiontextC0000000009CBB290">
    <w:name w:val="StyleVision text_C_0000000009CBB290"/>
    <w:rsid w:val="00581644"/>
  </w:style>
  <w:style w:type="character" w:customStyle="1" w:styleId="StyleVisiontextC0000000009CBB4A0">
    <w:name w:val="StyleVision text_C_0000000009CBB4A0"/>
    <w:rsid w:val="00581644"/>
  </w:style>
  <w:style w:type="character" w:customStyle="1" w:styleId="StyleVisionparagraphC0000000009CBB600">
    <w:name w:val="StyleVision paragraph_C_0000000009CBB600"/>
    <w:rsid w:val="00581644"/>
    <w:rPr>
      <w:color w:val="808080"/>
    </w:rPr>
  </w:style>
  <w:style w:type="character" w:customStyle="1" w:styleId="StyleVisionparagraphC0000000009CBB600-contentC0000000009C98470">
    <w:name w:val="StyleVision paragraph_C_0000000009CBB600-content_C_0000000009C98470"/>
    <w:rsid w:val="00581644"/>
    <w:rPr>
      <w:i/>
      <w:color w:val="808080"/>
    </w:rPr>
  </w:style>
  <w:style w:type="character" w:customStyle="1" w:styleId="StyleVisiontextC0000000009CBB810">
    <w:name w:val="StyleVision text_C_0000000009CBB810"/>
    <w:rsid w:val="00581644"/>
    <w:rPr>
      <w:i/>
      <w:color w:val="808080"/>
    </w:rPr>
  </w:style>
  <w:style w:type="character" w:customStyle="1" w:styleId="StyleVisiontextC0000000009CBB970">
    <w:name w:val="StyleVision text_C_0000000009CBB970"/>
    <w:rsid w:val="00581644"/>
    <w:rPr>
      <w:i/>
      <w:color w:val="808080"/>
    </w:rPr>
  </w:style>
  <w:style w:type="character" w:customStyle="1" w:styleId="StyleVisioncontentC0000000009C98610">
    <w:name w:val="StyleVision content_C_0000000009C98610"/>
    <w:rsid w:val="00581644"/>
    <w:rPr>
      <w:i/>
      <w:color w:val="808080"/>
    </w:rPr>
  </w:style>
  <w:style w:type="character" w:customStyle="1" w:styleId="StyleVisiontextC0000000009CBBCE0">
    <w:name w:val="StyleVision text_C_0000000009CBBCE0"/>
    <w:rsid w:val="00581644"/>
    <w:rPr>
      <w:i/>
      <w:color w:val="808080"/>
    </w:rPr>
  </w:style>
  <w:style w:type="character" w:customStyle="1" w:styleId="StyleVisiontablecellC0000000009CBBD90">
    <w:name w:val="StyleVision table cell_C_0000000009CBBD90"/>
    <w:rsid w:val="00581644"/>
    <w:rPr>
      <w:color w:val="808080"/>
    </w:rPr>
  </w:style>
  <w:style w:type="character" w:customStyle="1" w:styleId="StyleVisiontablecellC0000000009CBBD90-contentC0000000009C987B0">
    <w:name w:val="StyleVision table cell_C_0000000009CBBD90-content_C_0000000009C987B0"/>
    <w:rsid w:val="00581644"/>
    <w:rPr>
      <w:i/>
      <w:color w:val="808080"/>
    </w:rPr>
  </w:style>
  <w:style w:type="character" w:customStyle="1" w:styleId="StyleVisiontextC0000000009CBBEF0">
    <w:name w:val="StyleVision text_C_0000000009CBBEF0"/>
    <w:rsid w:val="00581644"/>
    <w:rPr>
      <w:i/>
      <w:color w:val="808080"/>
    </w:rPr>
  </w:style>
  <w:style w:type="character" w:customStyle="1" w:styleId="StyleVisiontablecellC0000000009CBBFA0">
    <w:name w:val="StyleVision table cell_C_0000000009CBBFA0"/>
    <w:rsid w:val="00581644"/>
    <w:rPr>
      <w:color w:val="808080"/>
    </w:rPr>
  </w:style>
  <w:style w:type="character" w:customStyle="1" w:styleId="StyleVisiontextC0000000009CBC100">
    <w:name w:val="StyleVision text_C_0000000009CBC100"/>
    <w:rsid w:val="00581644"/>
    <w:rPr>
      <w:i/>
      <w:color w:val="808080"/>
    </w:rPr>
  </w:style>
  <w:style w:type="character" w:customStyle="1" w:styleId="StyleVisiontablecellC0000000009CBC1B0">
    <w:name w:val="StyleVision table cell_C_0000000009CBC1B0"/>
    <w:rsid w:val="00581644"/>
    <w:rPr>
      <w:color w:val="808080"/>
    </w:rPr>
  </w:style>
  <w:style w:type="character" w:customStyle="1" w:styleId="StyleVisiontextC0000000009CBC470">
    <w:name w:val="StyleVision text_C_0000000009CBC470"/>
    <w:rsid w:val="00581644"/>
  </w:style>
  <w:style w:type="character" w:customStyle="1" w:styleId="StyleVisiontextC0000000009CBC5D0">
    <w:name w:val="StyleVision text_C_0000000009CBC5D0"/>
    <w:rsid w:val="00581644"/>
  </w:style>
  <w:style w:type="character" w:customStyle="1" w:styleId="StyleVisiontextC0000000009CBC940">
    <w:name w:val="StyleVision text_C_0000000009CBC940"/>
    <w:rsid w:val="00581644"/>
  </w:style>
  <w:style w:type="character" w:customStyle="1" w:styleId="StyleVisiontextC0000000009CBCB50">
    <w:name w:val="StyleVision text_C_0000000009CBCB50"/>
    <w:rsid w:val="00581644"/>
  </w:style>
  <w:style w:type="character" w:customStyle="1" w:styleId="StyleVisiontextC0000000009CBCD60">
    <w:name w:val="StyleVision text_C_0000000009CBCD60"/>
    <w:rsid w:val="00581644"/>
  </w:style>
  <w:style w:type="character" w:customStyle="1" w:styleId="StyleVisiontextC0000000009CBCF70">
    <w:name w:val="StyleVision text_C_0000000009CBCF70"/>
    <w:rsid w:val="00581644"/>
  </w:style>
  <w:style w:type="character" w:customStyle="1" w:styleId="StyleVisioncontentC0000000009C99650">
    <w:name w:val="StyleVision content_C_0000000009C99650"/>
    <w:rsid w:val="00581644"/>
    <w:rPr>
      <w:i/>
      <w:color w:val="808080"/>
    </w:rPr>
  </w:style>
  <w:style w:type="character" w:customStyle="1" w:styleId="StyleVisiontextC0000000009CBD230">
    <w:name w:val="StyleVision text_C_0000000009CBD230"/>
    <w:rsid w:val="00581644"/>
    <w:rPr>
      <w:i/>
    </w:rPr>
  </w:style>
  <w:style w:type="character" w:customStyle="1" w:styleId="StyleVisioncontentC0000000009C997F0">
    <w:name w:val="StyleVision content_C_0000000009C997F0"/>
    <w:rsid w:val="00581644"/>
    <w:rPr>
      <w:i/>
      <w:color w:val="808080"/>
    </w:rPr>
  </w:style>
  <w:style w:type="character" w:customStyle="1" w:styleId="StyleVisiontextC0000000009CBD440">
    <w:name w:val="StyleVision text_C_0000000009CBD440"/>
    <w:rsid w:val="00581644"/>
    <w:rPr>
      <w:i/>
    </w:rPr>
  </w:style>
  <w:style w:type="character" w:customStyle="1" w:styleId="StyleVisionparagraphC0000000009CBD5A0">
    <w:name w:val="StyleVision paragraph_C_0000000009CBD5A0"/>
    <w:rsid w:val="00581644"/>
    <w:rPr>
      <w:color w:val="808080"/>
    </w:rPr>
  </w:style>
  <w:style w:type="character" w:customStyle="1" w:styleId="StyleVisionparagraphC0000000009CBD5A0-contentC0000000009C99B30">
    <w:name w:val="StyleVision paragraph_C_0000000009CBD5A0-content_C_0000000009C99B30"/>
    <w:rsid w:val="00581644"/>
    <w:rPr>
      <w:i/>
      <w:color w:val="808080"/>
    </w:rPr>
  </w:style>
  <w:style w:type="character" w:customStyle="1" w:styleId="StyleVisiontextC0000000009CBD7B0">
    <w:name w:val="StyleVision text_C_0000000009CBD7B0"/>
    <w:rsid w:val="00581644"/>
    <w:rPr>
      <w:i/>
      <w:color w:val="808080"/>
    </w:rPr>
  </w:style>
  <w:style w:type="character" w:customStyle="1" w:styleId="StyleVisiontextC0000000009CBD910">
    <w:name w:val="StyleVision text_C_0000000009CBD910"/>
    <w:rsid w:val="00581644"/>
    <w:rPr>
      <w:i/>
      <w:color w:val="808080"/>
    </w:rPr>
  </w:style>
  <w:style w:type="character" w:customStyle="1" w:styleId="StyleVisioncontentC0000000009C99CD0">
    <w:name w:val="StyleVision content_C_0000000009C99CD0"/>
    <w:rsid w:val="00581644"/>
    <w:rPr>
      <w:i/>
      <w:color w:val="808080"/>
    </w:rPr>
  </w:style>
  <w:style w:type="character" w:customStyle="1" w:styleId="StyleVisiontextC0000000009CBDC80">
    <w:name w:val="StyleVision text_C_0000000009CBDC80"/>
    <w:rsid w:val="00581644"/>
    <w:rPr>
      <w:i/>
      <w:color w:val="808080"/>
    </w:rPr>
  </w:style>
  <w:style w:type="character" w:customStyle="1" w:styleId="StyleVisiontablecellC0000000009CBDD30">
    <w:name w:val="StyleVision table cell_C_0000000009CBDD30"/>
    <w:rsid w:val="00581644"/>
    <w:rPr>
      <w:color w:val="808080"/>
    </w:rPr>
  </w:style>
  <w:style w:type="character" w:customStyle="1" w:styleId="StyleVisiontablecellC0000000009CBDD30-contentC0000000009C99E70">
    <w:name w:val="StyleVision table cell_C_0000000009CBDD30-content_C_0000000009C99E70"/>
    <w:rsid w:val="00581644"/>
    <w:rPr>
      <w:i/>
      <w:color w:val="808080"/>
    </w:rPr>
  </w:style>
  <w:style w:type="character" w:customStyle="1" w:styleId="StyleVisiontextC0000000009CBDE90">
    <w:name w:val="StyleVision text_C_0000000009CBDE90"/>
    <w:rsid w:val="00581644"/>
    <w:rPr>
      <w:i/>
      <w:color w:val="808080"/>
    </w:rPr>
  </w:style>
  <w:style w:type="character" w:customStyle="1" w:styleId="StyleVisiontablecellC0000000009CBDF40">
    <w:name w:val="StyleVision table cell_C_0000000009CBDF40"/>
    <w:rsid w:val="00581644"/>
    <w:rPr>
      <w:color w:val="808080"/>
    </w:rPr>
  </w:style>
  <w:style w:type="character" w:customStyle="1" w:styleId="StyleVisiontextC0000000009CBE0A0">
    <w:name w:val="StyleVision text_C_0000000009CBE0A0"/>
    <w:rsid w:val="00581644"/>
    <w:rPr>
      <w:i/>
      <w:color w:val="808080"/>
    </w:rPr>
  </w:style>
  <w:style w:type="character" w:customStyle="1" w:styleId="StyleVisiontablecellC0000000009CBE150">
    <w:name w:val="StyleVision table cell_C_0000000009CBE150"/>
    <w:rsid w:val="00581644"/>
    <w:rPr>
      <w:color w:val="808080"/>
    </w:rPr>
  </w:style>
  <w:style w:type="character" w:customStyle="1" w:styleId="StyleVisiontextC0000000009CBE410">
    <w:name w:val="StyleVision text_C_0000000009CBE410"/>
    <w:rsid w:val="00581644"/>
  </w:style>
  <w:style w:type="character" w:customStyle="1" w:styleId="StyleVisiontextC0000000009CBE570">
    <w:name w:val="StyleVision text_C_0000000009CBE570"/>
    <w:rsid w:val="00581644"/>
  </w:style>
  <w:style w:type="character" w:customStyle="1" w:styleId="StyleVisiontextC0000000009CBE8E0">
    <w:name w:val="StyleVision text_C_0000000009CBE8E0"/>
    <w:rsid w:val="00581644"/>
  </w:style>
  <w:style w:type="character" w:customStyle="1" w:styleId="StyleVisiontextC0000000009CBEAF0">
    <w:name w:val="StyleVision text_C_0000000009CBEAF0"/>
    <w:rsid w:val="00581644"/>
  </w:style>
  <w:style w:type="character" w:customStyle="1" w:styleId="StyleVisiontextC0000000009CBED00">
    <w:name w:val="StyleVision text_C_0000000009CBED00"/>
    <w:rsid w:val="00581644"/>
  </w:style>
  <w:style w:type="character" w:customStyle="1" w:styleId="StyleVisiontextC0000000009CBEF10">
    <w:name w:val="StyleVision text_C_0000000009CBEF10"/>
    <w:rsid w:val="00581644"/>
    <w:rPr>
      <w:i/>
    </w:rPr>
  </w:style>
  <w:style w:type="character" w:customStyle="1" w:styleId="StyleVisiontextC0000000009CBF070">
    <w:name w:val="StyleVision text_C_0000000009CBF070"/>
    <w:rsid w:val="00581644"/>
    <w:rPr>
      <w:i/>
    </w:rPr>
  </w:style>
  <w:style w:type="character" w:customStyle="1" w:styleId="StyleVisiontextC0000000009CBF1D0">
    <w:name w:val="StyleVision text_C_0000000009CBF1D0"/>
    <w:rsid w:val="00581644"/>
  </w:style>
  <w:style w:type="character" w:customStyle="1" w:styleId="StyleVisionparagraphC0000000009CBF330">
    <w:name w:val="StyleVision paragraph_C_0000000009CBF330"/>
    <w:rsid w:val="00581644"/>
    <w:rPr>
      <w:color w:val="808080"/>
    </w:rPr>
  </w:style>
  <w:style w:type="character" w:customStyle="1" w:styleId="StyleVisionparagraphC0000000009CBF330-contentC0000000009CDADB0">
    <w:name w:val="StyleVision paragraph_C_0000000009CBF330-content_C_0000000009CDADB0"/>
    <w:rsid w:val="00581644"/>
    <w:rPr>
      <w:i/>
      <w:color w:val="808080"/>
    </w:rPr>
  </w:style>
  <w:style w:type="character" w:customStyle="1" w:styleId="StyleVisiontextC0000000009CBF540">
    <w:name w:val="StyleVision text_C_0000000009CBF540"/>
    <w:rsid w:val="00581644"/>
    <w:rPr>
      <w:i/>
      <w:color w:val="808080"/>
    </w:rPr>
  </w:style>
  <w:style w:type="character" w:customStyle="1" w:styleId="StyleVisiontextC0000000009CBF6A0">
    <w:name w:val="StyleVision text_C_0000000009CBF6A0"/>
    <w:rsid w:val="00581644"/>
    <w:rPr>
      <w:i/>
      <w:color w:val="808080"/>
    </w:rPr>
  </w:style>
  <w:style w:type="character" w:customStyle="1" w:styleId="StyleVisioncontentC0000000009CDAF50">
    <w:name w:val="StyleVision content_C_0000000009CDAF50"/>
    <w:rsid w:val="00581644"/>
    <w:rPr>
      <w:i/>
      <w:color w:val="808080"/>
    </w:rPr>
  </w:style>
  <w:style w:type="character" w:customStyle="1" w:styleId="StyleVisiontextC0000000009CBFA10">
    <w:name w:val="StyleVision text_C_0000000009CBFA10"/>
    <w:rsid w:val="00581644"/>
    <w:rPr>
      <w:i/>
      <w:color w:val="808080"/>
    </w:rPr>
  </w:style>
  <w:style w:type="character" w:customStyle="1" w:styleId="StyleVisiontablecellC0000000009CBFAC0">
    <w:name w:val="StyleVision table cell_C_0000000009CBFAC0"/>
    <w:rsid w:val="00581644"/>
    <w:rPr>
      <w:color w:val="808080"/>
    </w:rPr>
  </w:style>
  <w:style w:type="character" w:customStyle="1" w:styleId="StyleVisiontablecellC0000000009CBFAC0-contentC0000000009CDB0F0">
    <w:name w:val="StyleVision table cell_C_0000000009CBFAC0-content_C_0000000009CDB0F0"/>
    <w:rsid w:val="00581644"/>
    <w:rPr>
      <w:i/>
      <w:color w:val="808080"/>
    </w:rPr>
  </w:style>
  <w:style w:type="character" w:customStyle="1" w:styleId="StyleVisiontextC0000000009CBFC20">
    <w:name w:val="StyleVision text_C_0000000009CBFC20"/>
    <w:rsid w:val="00581644"/>
    <w:rPr>
      <w:i/>
      <w:color w:val="808080"/>
    </w:rPr>
  </w:style>
  <w:style w:type="character" w:customStyle="1" w:styleId="StyleVisiontablecellC0000000009CBFCD0">
    <w:name w:val="StyleVision table cell_C_0000000009CBFCD0"/>
    <w:rsid w:val="00581644"/>
    <w:rPr>
      <w:color w:val="808080"/>
    </w:rPr>
  </w:style>
  <w:style w:type="character" w:customStyle="1" w:styleId="StyleVisiontextC0000000009CBFE30">
    <w:name w:val="StyleVision text_C_0000000009CBFE30"/>
    <w:rsid w:val="00581644"/>
    <w:rPr>
      <w:i/>
      <w:color w:val="808080"/>
    </w:rPr>
  </w:style>
  <w:style w:type="character" w:customStyle="1" w:styleId="StyleVisiontablecellC0000000009CBFEE0">
    <w:name w:val="StyleVision table cell_C_0000000009CBFEE0"/>
    <w:rsid w:val="00581644"/>
    <w:rPr>
      <w:color w:val="808080"/>
    </w:rPr>
  </w:style>
  <w:style w:type="character" w:customStyle="1" w:styleId="StyleVisiontextC0000000009CC01A0">
    <w:name w:val="StyleVision text_C_0000000009CC01A0"/>
    <w:rsid w:val="00581644"/>
  </w:style>
  <w:style w:type="character" w:customStyle="1" w:styleId="StyleVisiontextC0000000009CC0300">
    <w:name w:val="StyleVision text_C_0000000009CC0300"/>
    <w:rsid w:val="00581644"/>
  </w:style>
  <w:style w:type="character" w:customStyle="1" w:styleId="StyleVisiontextC0000000009CC0670">
    <w:name w:val="StyleVision text_C_0000000009CC0670"/>
    <w:rsid w:val="00581644"/>
  </w:style>
  <w:style w:type="character" w:customStyle="1" w:styleId="StyleVisiontextC0000000009CC0880">
    <w:name w:val="StyleVision text_C_0000000009CC0880"/>
    <w:rsid w:val="00581644"/>
  </w:style>
  <w:style w:type="character" w:customStyle="1" w:styleId="StyleVisiontextC0000000009CC0A90">
    <w:name w:val="StyleVision text_C_0000000009CC0A90"/>
    <w:rsid w:val="00581644"/>
  </w:style>
  <w:style w:type="character" w:customStyle="1" w:styleId="StyleVisiontextC0000000009CC0CA0">
    <w:name w:val="StyleVision text_C_0000000009CC0CA0"/>
    <w:rsid w:val="00581644"/>
  </w:style>
  <w:style w:type="character" w:customStyle="1" w:styleId="StyleVisioncontentC0000000009CDBF90">
    <w:name w:val="StyleVision content_C_0000000009CDBF90"/>
    <w:rsid w:val="00581644"/>
    <w:rPr>
      <w:i/>
      <w:color w:val="808080"/>
    </w:rPr>
  </w:style>
  <w:style w:type="character" w:customStyle="1" w:styleId="StyleVisiontextC0000000009CC0F60">
    <w:name w:val="StyleVision text_C_0000000009CC0F60"/>
    <w:rsid w:val="00581644"/>
    <w:rPr>
      <w:i/>
    </w:rPr>
  </w:style>
  <w:style w:type="character" w:customStyle="1" w:styleId="StyleVisionparagraphC0000000009CC10C0">
    <w:name w:val="StyleVision paragraph_C_0000000009CC10C0"/>
    <w:rsid w:val="00581644"/>
    <w:rPr>
      <w:color w:val="808080"/>
    </w:rPr>
  </w:style>
  <w:style w:type="character" w:customStyle="1" w:styleId="StyleVisionparagraphC0000000009CC10C0-contentC0000000009CDC2D0">
    <w:name w:val="StyleVision paragraph_C_0000000009CC10C0-content_C_0000000009CDC2D0"/>
    <w:rsid w:val="00581644"/>
    <w:rPr>
      <w:i/>
      <w:color w:val="808080"/>
    </w:rPr>
  </w:style>
  <w:style w:type="character" w:customStyle="1" w:styleId="StyleVisiontextC0000000009CC12D0">
    <w:name w:val="StyleVision text_C_0000000009CC12D0"/>
    <w:rsid w:val="00581644"/>
    <w:rPr>
      <w:i/>
      <w:color w:val="808080"/>
    </w:rPr>
  </w:style>
  <w:style w:type="character" w:customStyle="1" w:styleId="StyleVisiontextC0000000009CC1430">
    <w:name w:val="StyleVision text_C_0000000009CC1430"/>
    <w:rsid w:val="00581644"/>
    <w:rPr>
      <w:i/>
      <w:color w:val="808080"/>
    </w:rPr>
  </w:style>
  <w:style w:type="character" w:customStyle="1" w:styleId="StyleVisioncontentC0000000009CDC470">
    <w:name w:val="StyleVision content_C_0000000009CDC470"/>
    <w:rsid w:val="00581644"/>
    <w:rPr>
      <w:i/>
      <w:color w:val="808080"/>
    </w:rPr>
  </w:style>
  <w:style w:type="character" w:customStyle="1" w:styleId="StyleVisiontextC0000000009CC17A0">
    <w:name w:val="StyleVision text_C_0000000009CC17A0"/>
    <w:rsid w:val="00581644"/>
    <w:rPr>
      <w:i/>
      <w:color w:val="808080"/>
    </w:rPr>
  </w:style>
  <w:style w:type="character" w:customStyle="1" w:styleId="StyleVisiontablecellC0000000009CC1850">
    <w:name w:val="StyleVision table cell_C_0000000009CC1850"/>
    <w:rsid w:val="00581644"/>
    <w:rPr>
      <w:color w:val="808080"/>
    </w:rPr>
  </w:style>
  <w:style w:type="character" w:customStyle="1" w:styleId="StyleVisiontablecellC0000000009CC1850-contentC0000000009CDC610">
    <w:name w:val="StyleVision table cell_C_0000000009CC1850-content_C_0000000009CDC610"/>
    <w:rsid w:val="00581644"/>
    <w:rPr>
      <w:i/>
      <w:color w:val="808080"/>
    </w:rPr>
  </w:style>
  <w:style w:type="character" w:customStyle="1" w:styleId="StyleVisiontextC0000000009CC19B0">
    <w:name w:val="StyleVision text_C_0000000009CC19B0"/>
    <w:rsid w:val="00581644"/>
    <w:rPr>
      <w:i/>
      <w:color w:val="808080"/>
    </w:rPr>
  </w:style>
  <w:style w:type="character" w:customStyle="1" w:styleId="StyleVisiontablecellC0000000009CC1A60">
    <w:name w:val="StyleVision table cell_C_0000000009CC1A60"/>
    <w:rsid w:val="00581644"/>
    <w:rPr>
      <w:color w:val="808080"/>
    </w:rPr>
  </w:style>
  <w:style w:type="character" w:customStyle="1" w:styleId="StyleVisiontextC0000000009CC1BC0">
    <w:name w:val="StyleVision text_C_0000000009CC1BC0"/>
    <w:rsid w:val="00581644"/>
    <w:rPr>
      <w:i/>
      <w:color w:val="808080"/>
    </w:rPr>
  </w:style>
  <w:style w:type="character" w:customStyle="1" w:styleId="StyleVisiontablecellC0000000009CC1C70">
    <w:name w:val="StyleVision table cell_C_0000000009CC1C70"/>
    <w:rsid w:val="00581644"/>
    <w:rPr>
      <w:color w:val="808080"/>
    </w:rPr>
  </w:style>
  <w:style w:type="character" w:customStyle="1" w:styleId="StyleVisiontextC0000000009CC1F30">
    <w:name w:val="StyleVision text_C_0000000009CC1F30"/>
    <w:rsid w:val="00581644"/>
  </w:style>
  <w:style w:type="character" w:customStyle="1" w:styleId="StyleVisiontextC0000000009CEE160">
    <w:name w:val="StyleVision text_C_0000000009CEE160"/>
    <w:rsid w:val="00581644"/>
  </w:style>
  <w:style w:type="character" w:customStyle="1" w:styleId="StyleVisiontextC0000000009CEE4D0">
    <w:name w:val="StyleVision text_C_0000000009CEE4D0"/>
    <w:rsid w:val="00581644"/>
  </w:style>
  <w:style w:type="character" w:customStyle="1" w:styleId="StyleVisiontextC0000000009CEE6E0">
    <w:name w:val="StyleVision text_C_0000000009CEE6E0"/>
    <w:rsid w:val="00581644"/>
  </w:style>
  <w:style w:type="character" w:customStyle="1" w:styleId="StyleVisiontextC0000000009CEE8F0">
    <w:name w:val="StyleVision text_C_0000000009CEE8F0"/>
    <w:rsid w:val="00581644"/>
  </w:style>
  <w:style w:type="character" w:customStyle="1" w:styleId="StyleVisiontextC0000000009CEEB00">
    <w:name w:val="StyleVision text_C_0000000009CEEB00"/>
    <w:rsid w:val="00581644"/>
    <w:rPr>
      <w:i/>
    </w:rPr>
  </w:style>
  <w:style w:type="character" w:customStyle="1" w:styleId="StyleVisionparagraphC0000000009CEEC60">
    <w:name w:val="StyleVision paragraph_C_0000000009CEEC60"/>
    <w:rsid w:val="00581644"/>
    <w:rPr>
      <w:color w:val="808080"/>
    </w:rPr>
  </w:style>
  <w:style w:type="character" w:customStyle="1" w:styleId="StyleVisionparagraphC0000000009CEEC60-contentC0000000009CDD4B0">
    <w:name w:val="StyleVision paragraph_C_0000000009CEEC60-content_C_0000000009CDD4B0"/>
    <w:rsid w:val="00581644"/>
    <w:rPr>
      <w:i/>
      <w:color w:val="808080"/>
    </w:rPr>
  </w:style>
  <w:style w:type="character" w:customStyle="1" w:styleId="StyleVisiontextC0000000009CEEE70">
    <w:name w:val="StyleVision text_C_0000000009CEEE70"/>
    <w:rsid w:val="00581644"/>
    <w:rPr>
      <w:i/>
      <w:color w:val="808080"/>
    </w:rPr>
  </w:style>
  <w:style w:type="character" w:customStyle="1" w:styleId="StyleVisiontextC0000000009CEEFD0">
    <w:name w:val="StyleVision text_C_0000000009CEEFD0"/>
    <w:rsid w:val="00581644"/>
    <w:rPr>
      <w:i/>
      <w:color w:val="808080"/>
    </w:rPr>
  </w:style>
  <w:style w:type="character" w:customStyle="1" w:styleId="StyleVisioncontentC0000000009CDD650">
    <w:name w:val="StyleVision content_C_0000000009CDD650"/>
    <w:rsid w:val="00581644"/>
    <w:rPr>
      <w:i/>
      <w:color w:val="808080"/>
    </w:rPr>
  </w:style>
  <w:style w:type="character" w:customStyle="1" w:styleId="StyleVisiontextC0000000009CEF340">
    <w:name w:val="StyleVision text_C_0000000009CEF340"/>
    <w:rsid w:val="00581644"/>
    <w:rPr>
      <w:i/>
      <w:color w:val="808080"/>
    </w:rPr>
  </w:style>
  <w:style w:type="character" w:customStyle="1" w:styleId="StyleVisiontablecellC0000000009CEF3F0">
    <w:name w:val="StyleVision table cell_C_0000000009CEF3F0"/>
    <w:rsid w:val="00581644"/>
    <w:rPr>
      <w:color w:val="808080"/>
    </w:rPr>
  </w:style>
  <w:style w:type="character" w:customStyle="1" w:styleId="StyleVisiontablecellC0000000009CEF3F0-contentC0000000009CDD7F0">
    <w:name w:val="StyleVision table cell_C_0000000009CEF3F0-content_C_0000000009CDD7F0"/>
    <w:rsid w:val="00581644"/>
    <w:rPr>
      <w:i/>
      <w:color w:val="808080"/>
    </w:rPr>
  </w:style>
  <w:style w:type="character" w:customStyle="1" w:styleId="StyleVisiontextC0000000009CEF550">
    <w:name w:val="StyleVision text_C_0000000009CEF550"/>
    <w:rsid w:val="00581644"/>
    <w:rPr>
      <w:i/>
      <w:color w:val="808080"/>
    </w:rPr>
  </w:style>
  <w:style w:type="character" w:customStyle="1" w:styleId="StyleVisiontablecellC0000000009CEF600">
    <w:name w:val="StyleVision table cell_C_0000000009CEF600"/>
    <w:rsid w:val="00581644"/>
    <w:rPr>
      <w:color w:val="808080"/>
    </w:rPr>
  </w:style>
  <w:style w:type="character" w:customStyle="1" w:styleId="StyleVisiontablecellC0000000009CEF600-contentC0000000009CDD990">
    <w:name w:val="StyleVision table cell_C_0000000009CEF600-content_C_0000000009CDD990"/>
    <w:rsid w:val="00581644"/>
    <w:rPr>
      <w:i/>
      <w:color w:val="808080"/>
    </w:rPr>
  </w:style>
  <w:style w:type="character" w:customStyle="1" w:styleId="StyleVisiontextC0000000009CEF760">
    <w:name w:val="StyleVision text_C_0000000009CEF760"/>
    <w:rsid w:val="00581644"/>
    <w:rPr>
      <w:i/>
      <w:color w:val="808080"/>
    </w:rPr>
  </w:style>
  <w:style w:type="character" w:customStyle="1" w:styleId="StyleVisiontablecellC0000000009CEF810">
    <w:name w:val="StyleVision table cell_C_0000000009CEF810"/>
    <w:rsid w:val="00581644"/>
    <w:rPr>
      <w:color w:val="808080"/>
    </w:rPr>
  </w:style>
  <w:style w:type="character" w:customStyle="1" w:styleId="StyleVisiontablecellC0000000009CEF810-contentC0000000009CDDB30">
    <w:name w:val="StyleVision table cell_C_0000000009CEF810-content_C_0000000009CDDB30"/>
    <w:rsid w:val="00581644"/>
    <w:rPr>
      <w:i/>
      <w:color w:val="808080"/>
    </w:rPr>
  </w:style>
  <w:style w:type="character" w:customStyle="1" w:styleId="StyleVisiontextC0000000009CEFAD0">
    <w:name w:val="StyleVision text_C_0000000009CEFAD0"/>
    <w:rsid w:val="00581644"/>
  </w:style>
  <w:style w:type="character" w:customStyle="1" w:styleId="StyleVisiontextC0000000009CEFC30">
    <w:name w:val="StyleVision text_C_0000000009CEFC30"/>
    <w:rsid w:val="00581644"/>
  </w:style>
  <w:style w:type="character" w:customStyle="1" w:styleId="StyleVisiontextC0000000009CEFFA0">
    <w:name w:val="StyleVision text_C_0000000009CEFFA0"/>
    <w:rsid w:val="00581644"/>
  </w:style>
  <w:style w:type="character" w:customStyle="1" w:styleId="StyleVisiontextC0000000009CF01B0">
    <w:name w:val="StyleVision text_C_0000000009CF01B0"/>
    <w:rsid w:val="00581644"/>
  </w:style>
  <w:style w:type="character" w:customStyle="1" w:styleId="StyleVisiontextC0000000009CF03C0">
    <w:name w:val="StyleVision text_C_0000000009CF03C0"/>
    <w:rsid w:val="00581644"/>
  </w:style>
  <w:style w:type="character" w:customStyle="1" w:styleId="StyleVisiontextC0000000009CF05D0">
    <w:name w:val="StyleVision text_C_0000000009CF05D0"/>
    <w:rsid w:val="00581644"/>
  </w:style>
  <w:style w:type="character" w:customStyle="1" w:styleId="StyleVisionparagraphC0000000009CF0730">
    <w:name w:val="StyleVision paragraph_C_0000000009CF0730"/>
    <w:rsid w:val="00581644"/>
    <w:rPr>
      <w:color w:val="808080"/>
    </w:rPr>
  </w:style>
  <w:style w:type="character" w:customStyle="1" w:styleId="StyleVisionparagraphC0000000009CF0730-contentC0000000009D16B30">
    <w:name w:val="StyleVision paragraph_C_0000000009CF0730-content_C_0000000009D16B30"/>
    <w:rsid w:val="00581644"/>
    <w:rPr>
      <w:i/>
      <w:color w:val="808080"/>
    </w:rPr>
  </w:style>
  <w:style w:type="character" w:customStyle="1" w:styleId="StyleVisiontextC0000000009CF0940">
    <w:name w:val="StyleVision text_C_0000000009CF0940"/>
    <w:rsid w:val="00581644"/>
    <w:rPr>
      <w:i/>
      <w:color w:val="808080"/>
    </w:rPr>
  </w:style>
  <w:style w:type="character" w:customStyle="1" w:styleId="StyleVisiontextC0000000009CF0AA0">
    <w:name w:val="StyleVision text_C_0000000009CF0AA0"/>
    <w:rsid w:val="00581644"/>
    <w:rPr>
      <w:i/>
      <w:color w:val="808080"/>
    </w:rPr>
  </w:style>
  <w:style w:type="character" w:customStyle="1" w:styleId="StyleVisioncontentC0000000009D16CD0">
    <w:name w:val="StyleVision content_C_0000000009D16CD0"/>
    <w:rsid w:val="00581644"/>
    <w:rPr>
      <w:i/>
      <w:color w:val="808080"/>
    </w:rPr>
  </w:style>
  <w:style w:type="character" w:customStyle="1" w:styleId="StyleVisiontextC0000000009CF0E10">
    <w:name w:val="StyleVision text_C_0000000009CF0E10"/>
    <w:rsid w:val="00581644"/>
    <w:rPr>
      <w:i/>
      <w:color w:val="808080"/>
    </w:rPr>
  </w:style>
  <w:style w:type="character" w:customStyle="1" w:styleId="StyleVisiontablecellC0000000009CF0EC0">
    <w:name w:val="StyleVision table cell_C_0000000009CF0EC0"/>
    <w:rsid w:val="00581644"/>
    <w:rPr>
      <w:color w:val="808080"/>
    </w:rPr>
  </w:style>
  <w:style w:type="character" w:customStyle="1" w:styleId="StyleVisiontablecellC0000000009CF0EC0-contentC0000000009D16E70">
    <w:name w:val="StyleVision table cell_C_0000000009CF0EC0-content_C_0000000009D16E70"/>
    <w:rsid w:val="00581644"/>
    <w:rPr>
      <w:i/>
      <w:color w:val="808080"/>
    </w:rPr>
  </w:style>
  <w:style w:type="character" w:customStyle="1" w:styleId="StyleVisiontextC0000000009CF1020">
    <w:name w:val="StyleVision text_C_0000000009CF1020"/>
    <w:rsid w:val="00581644"/>
    <w:rPr>
      <w:i/>
      <w:color w:val="808080"/>
    </w:rPr>
  </w:style>
  <w:style w:type="character" w:customStyle="1" w:styleId="StyleVisiontablecellC0000000009CF10D0">
    <w:name w:val="StyleVision table cell_C_0000000009CF10D0"/>
    <w:rsid w:val="00581644"/>
    <w:rPr>
      <w:color w:val="808080"/>
    </w:rPr>
  </w:style>
  <w:style w:type="character" w:customStyle="1" w:styleId="StyleVisiontextC0000000009CF1230">
    <w:name w:val="StyleVision text_C_0000000009CF1230"/>
    <w:rsid w:val="00581644"/>
    <w:rPr>
      <w:i/>
      <w:color w:val="808080"/>
    </w:rPr>
  </w:style>
  <w:style w:type="character" w:customStyle="1" w:styleId="StyleVisiontablecellC0000000009CF12E0">
    <w:name w:val="StyleVision table cell_C_0000000009CF12E0"/>
    <w:rsid w:val="00581644"/>
    <w:rPr>
      <w:color w:val="808080"/>
    </w:rPr>
  </w:style>
  <w:style w:type="character" w:customStyle="1" w:styleId="StyleVisiontextC0000000009CF15A0">
    <w:name w:val="StyleVision text_C_0000000009CF15A0"/>
    <w:rsid w:val="00581644"/>
  </w:style>
  <w:style w:type="character" w:customStyle="1" w:styleId="StyleVisiontextC0000000009CF1700">
    <w:name w:val="StyleVision text_C_0000000009CF1700"/>
    <w:rsid w:val="00581644"/>
  </w:style>
  <w:style w:type="character" w:customStyle="1" w:styleId="StyleVisiontextC0000000009CF1A70">
    <w:name w:val="StyleVision text_C_0000000009CF1A70"/>
    <w:rsid w:val="00581644"/>
  </w:style>
  <w:style w:type="character" w:customStyle="1" w:styleId="StyleVisiontextC0000000009CF1C80">
    <w:name w:val="StyleVision text_C_0000000009CF1C80"/>
    <w:rsid w:val="00581644"/>
  </w:style>
  <w:style w:type="character" w:customStyle="1" w:styleId="StyleVisiontextC0000000009CF1E90">
    <w:name w:val="StyleVision text_C_0000000009CF1E90"/>
    <w:rsid w:val="00581644"/>
  </w:style>
  <w:style w:type="character" w:customStyle="1" w:styleId="StyleVisiontextC0000000009CF20A0">
    <w:name w:val="StyleVision text_C_0000000009CF20A0"/>
    <w:rsid w:val="00581644"/>
  </w:style>
  <w:style w:type="character" w:customStyle="1" w:styleId="StyleVisionparagraphC0000000009CF2200">
    <w:name w:val="StyleVision paragraph_C_0000000009CF2200"/>
    <w:rsid w:val="00581644"/>
    <w:rPr>
      <w:color w:val="808080"/>
    </w:rPr>
  </w:style>
  <w:style w:type="character" w:customStyle="1" w:styleId="StyleVisionparagraphC0000000009CF2200-contentC0000000009D17D10">
    <w:name w:val="StyleVision paragraph_C_0000000009CF2200-content_C_0000000009D17D10"/>
    <w:rsid w:val="00581644"/>
    <w:rPr>
      <w:i/>
      <w:color w:val="808080"/>
    </w:rPr>
  </w:style>
  <w:style w:type="character" w:customStyle="1" w:styleId="StyleVisiontextC0000000009CF2410">
    <w:name w:val="StyleVision text_C_0000000009CF2410"/>
    <w:rsid w:val="00581644"/>
    <w:rPr>
      <w:i/>
      <w:color w:val="808080"/>
    </w:rPr>
  </w:style>
  <w:style w:type="character" w:customStyle="1" w:styleId="StyleVisiontextC0000000009CF2570">
    <w:name w:val="StyleVision text_C_0000000009CF2570"/>
    <w:rsid w:val="00581644"/>
    <w:rPr>
      <w:i/>
      <w:color w:val="808080"/>
    </w:rPr>
  </w:style>
  <w:style w:type="character" w:customStyle="1" w:styleId="StyleVisioncontentC0000000009D17EB0">
    <w:name w:val="StyleVision content_C_0000000009D17EB0"/>
    <w:rsid w:val="00581644"/>
    <w:rPr>
      <w:i/>
      <w:color w:val="808080"/>
    </w:rPr>
  </w:style>
  <w:style w:type="character" w:customStyle="1" w:styleId="StyleVisiontextC0000000009CF28E0">
    <w:name w:val="StyleVision text_C_0000000009CF28E0"/>
    <w:rsid w:val="00581644"/>
    <w:rPr>
      <w:i/>
      <w:color w:val="808080"/>
    </w:rPr>
  </w:style>
  <w:style w:type="character" w:customStyle="1" w:styleId="StyleVisiontablecellC0000000009CF2990">
    <w:name w:val="StyleVision table cell_C_0000000009CF2990"/>
    <w:rsid w:val="00581644"/>
    <w:rPr>
      <w:color w:val="808080"/>
    </w:rPr>
  </w:style>
  <w:style w:type="character" w:customStyle="1" w:styleId="StyleVisiontablecellC0000000009CF2990-contentC0000000009D18050">
    <w:name w:val="StyleVision table cell_C_0000000009CF2990-content_C_0000000009D18050"/>
    <w:rsid w:val="00581644"/>
    <w:rPr>
      <w:i/>
      <w:color w:val="808080"/>
    </w:rPr>
  </w:style>
  <w:style w:type="character" w:customStyle="1" w:styleId="StyleVisiontextC0000000009CF2AF0">
    <w:name w:val="StyleVision text_C_0000000009CF2AF0"/>
    <w:rsid w:val="00581644"/>
    <w:rPr>
      <w:i/>
      <w:color w:val="808080"/>
    </w:rPr>
  </w:style>
  <w:style w:type="character" w:customStyle="1" w:styleId="StyleVisiontablecellC0000000009CF2BA0">
    <w:name w:val="StyleVision table cell_C_0000000009CF2BA0"/>
    <w:rsid w:val="00581644"/>
    <w:rPr>
      <w:color w:val="808080"/>
    </w:rPr>
  </w:style>
  <w:style w:type="character" w:customStyle="1" w:styleId="StyleVisiontextC0000000009CF2D00">
    <w:name w:val="StyleVision text_C_0000000009CF2D00"/>
    <w:rsid w:val="00581644"/>
    <w:rPr>
      <w:i/>
      <w:color w:val="808080"/>
    </w:rPr>
  </w:style>
  <w:style w:type="character" w:customStyle="1" w:styleId="StyleVisiontablecellC0000000009CF2DB0">
    <w:name w:val="StyleVision table cell_C_0000000009CF2DB0"/>
    <w:rsid w:val="00581644"/>
    <w:rPr>
      <w:color w:val="808080"/>
    </w:rPr>
  </w:style>
  <w:style w:type="character" w:customStyle="1" w:styleId="StyleVisiontextC0000000009CF3070">
    <w:name w:val="StyleVision text_C_0000000009CF3070"/>
    <w:rsid w:val="00581644"/>
  </w:style>
  <w:style w:type="character" w:customStyle="1" w:styleId="StyleVisiontextC0000000009CF31D0">
    <w:name w:val="StyleVision text_C_0000000009CF31D0"/>
    <w:rsid w:val="00581644"/>
  </w:style>
  <w:style w:type="character" w:customStyle="1" w:styleId="StyleVisiontextC0000000009CF3540">
    <w:name w:val="StyleVision text_C_0000000009CF3540"/>
    <w:rsid w:val="00581644"/>
  </w:style>
  <w:style w:type="character" w:customStyle="1" w:styleId="StyleVisiontextC0000000009CF3750">
    <w:name w:val="StyleVision text_C_0000000009CF3750"/>
    <w:rsid w:val="00581644"/>
  </w:style>
  <w:style w:type="character" w:customStyle="1" w:styleId="StyleVisiontextC0000000009CF3960">
    <w:name w:val="StyleVision text_C_0000000009CF3960"/>
    <w:rsid w:val="00581644"/>
  </w:style>
  <w:style w:type="character" w:customStyle="1" w:styleId="StyleVisiontextC0000000009CF3B70">
    <w:name w:val="StyleVision text_C_0000000009CF3B70"/>
    <w:rsid w:val="00581644"/>
  </w:style>
  <w:style w:type="character" w:customStyle="1" w:styleId="StyleVisionparagraphC0000000009CF3CD0">
    <w:name w:val="StyleVision paragraph_C_0000000009CF3CD0"/>
    <w:rsid w:val="00581644"/>
    <w:rPr>
      <w:color w:val="808080"/>
    </w:rPr>
  </w:style>
  <w:style w:type="character" w:customStyle="1" w:styleId="StyleVisionparagraphC0000000009CF3CD0-contentC0000000009D18EF0">
    <w:name w:val="StyleVision paragraph_C_0000000009CF3CD0-content_C_0000000009D18EF0"/>
    <w:rsid w:val="00581644"/>
    <w:rPr>
      <w:i/>
      <w:color w:val="808080"/>
    </w:rPr>
  </w:style>
  <w:style w:type="character" w:customStyle="1" w:styleId="StyleVisiontextC0000000009CF3EE0">
    <w:name w:val="StyleVision text_C_0000000009CF3EE0"/>
    <w:rsid w:val="00581644"/>
    <w:rPr>
      <w:i/>
      <w:color w:val="808080"/>
    </w:rPr>
  </w:style>
  <w:style w:type="character" w:customStyle="1" w:styleId="StyleVisiontextC0000000009CF4040">
    <w:name w:val="StyleVision text_C_0000000009CF4040"/>
    <w:rsid w:val="00581644"/>
    <w:rPr>
      <w:i/>
      <w:color w:val="808080"/>
    </w:rPr>
  </w:style>
  <w:style w:type="character" w:customStyle="1" w:styleId="StyleVisioncontentC0000000009D19090">
    <w:name w:val="StyleVision content_C_0000000009D19090"/>
    <w:rsid w:val="00581644"/>
    <w:rPr>
      <w:i/>
      <w:color w:val="808080"/>
    </w:rPr>
  </w:style>
  <w:style w:type="character" w:customStyle="1" w:styleId="StyleVisiontextC0000000009CF43B0">
    <w:name w:val="StyleVision text_C_0000000009CF43B0"/>
    <w:rsid w:val="00581644"/>
    <w:rPr>
      <w:i/>
      <w:color w:val="808080"/>
    </w:rPr>
  </w:style>
  <w:style w:type="character" w:customStyle="1" w:styleId="StyleVisiontablecellC0000000009CF4460">
    <w:name w:val="StyleVision table cell_C_0000000009CF4460"/>
    <w:rsid w:val="00581644"/>
    <w:rPr>
      <w:color w:val="808080"/>
    </w:rPr>
  </w:style>
  <w:style w:type="character" w:customStyle="1" w:styleId="StyleVisiontablecellC0000000009CF4460-contentC0000000009D19230">
    <w:name w:val="StyleVision table cell_C_0000000009CF4460-content_C_0000000009D19230"/>
    <w:rsid w:val="00581644"/>
    <w:rPr>
      <w:i/>
      <w:color w:val="808080"/>
    </w:rPr>
  </w:style>
  <w:style w:type="character" w:customStyle="1" w:styleId="StyleVisiontextC0000000009CF45C0">
    <w:name w:val="StyleVision text_C_0000000009CF45C0"/>
    <w:rsid w:val="00581644"/>
    <w:rPr>
      <w:i/>
      <w:color w:val="808080"/>
    </w:rPr>
  </w:style>
  <w:style w:type="character" w:customStyle="1" w:styleId="StyleVisiontablecellC0000000009CF4670">
    <w:name w:val="StyleVision table cell_C_0000000009CF4670"/>
    <w:rsid w:val="00581644"/>
    <w:rPr>
      <w:color w:val="808080"/>
    </w:rPr>
  </w:style>
  <w:style w:type="character" w:customStyle="1" w:styleId="StyleVisiontextC0000000009CF47D0">
    <w:name w:val="StyleVision text_C_0000000009CF47D0"/>
    <w:rsid w:val="00581644"/>
    <w:rPr>
      <w:i/>
      <w:color w:val="808080"/>
    </w:rPr>
  </w:style>
  <w:style w:type="character" w:customStyle="1" w:styleId="StyleVisiontablecellC0000000009CF4880">
    <w:name w:val="StyleVision table cell_C_0000000009CF4880"/>
    <w:rsid w:val="00581644"/>
    <w:rPr>
      <w:color w:val="808080"/>
    </w:rPr>
  </w:style>
  <w:style w:type="character" w:customStyle="1" w:styleId="StyleVisiontextC0000000009CF4B40">
    <w:name w:val="StyleVision text_C_0000000009CF4B40"/>
    <w:rsid w:val="00581644"/>
  </w:style>
  <w:style w:type="character" w:customStyle="1" w:styleId="StyleVisiontextC0000000009CF4CA0">
    <w:name w:val="StyleVision text_C_0000000009CF4CA0"/>
    <w:rsid w:val="00581644"/>
  </w:style>
  <w:style w:type="character" w:customStyle="1" w:styleId="StyleVisiontextC0000000009CF5010">
    <w:name w:val="StyleVision text_C_0000000009CF5010"/>
    <w:rsid w:val="00581644"/>
  </w:style>
  <w:style w:type="character" w:customStyle="1" w:styleId="StyleVisiontextC0000000009CF5220">
    <w:name w:val="StyleVision text_C_0000000009CF5220"/>
    <w:rsid w:val="00581644"/>
  </w:style>
  <w:style w:type="character" w:customStyle="1" w:styleId="StyleVisiontextC0000000009CF5430">
    <w:name w:val="StyleVision text_C_0000000009CF5430"/>
    <w:rsid w:val="00581644"/>
  </w:style>
  <w:style w:type="character" w:customStyle="1" w:styleId="StyleVisiontextC0000000009CF5640">
    <w:name w:val="StyleVision text_C_0000000009CF5640"/>
    <w:rsid w:val="00581644"/>
  </w:style>
  <w:style w:type="character" w:customStyle="1" w:styleId="StyleVisionparagraphC0000000009CF57A0">
    <w:name w:val="StyleVision paragraph_C_0000000009CF57A0"/>
    <w:rsid w:val="00581644"/>
    <w:rPr>
      <w:color w:val="808080"/>
    </w:rPr>
  </w:style>
  <w:style w:type="character" w:customStyle="1" w:styleId="StyleVisionparagraphC0000000009CF57A0-contentC0000000009D1A0D0">
    <w:name w:val="StyleVision paragraph_C_0000000009CF57A0-content_C_0000000009D1A0D0"/>
    <w:rsid w:val="00581644"/>
    <w:rPr>
      <w:i/>
      <w:color w:val="808080"/>
    </w:rPr>
  </w:style>
  <w:style w:type="character" w:customStyle="1" w:styleId="StyleVisiontextC0000000009CF59B0">
    <w:name w:val="StyleVision text_C_0000000009CF59B0"/>
    <w:rsid w:val="00581644"/>
    <w:rPr>
      <w:i/>
      <w:color w:val="808080"/>
    </w:rPr>
  </w:style>
  <w:style w:type="character" w:customStyle="1" w:styleId="StyleVisiontextC0000000009CF5B10">
    <w:name w:val="StyleVision text_C_0000000009CF5B10"/>
    <w:rsid w:val="00581644"/>
    <w:rPr>
      <w:i/>
      <w:color w:val="808080"/>
    </w:rPr>
  </w:style>
  <w:style w:type="character" w:customStyle="1" w:styleId="StyleVisioncontentC0000000009D1A270">
    <w:name w:val="StyleVision content_C_0000000009D1A270"/>
    <w:rsid w:val="00581644"/>
    <w:rPr>
      <w:i/>
      <w:color w:val="808080"/>
    </w:rPr>
  </w:style>
  <w:style w:type="character" w:customStyle="1" w:styleId="StyleVisiontextC0000000009CF5E80">
    <w:name w:val="StyleVision text_C_0000000009CF5E80"/>
    <w:rsid w:val="00581644"/>
    <w:rPr>
      <w:i/>
      <w:color w:val="808080"/>
    </w:rPr>
  </w:style>
  <w:style w:type="character" w:customStyle="1" w:styleId="StyleVisiontablecellC0000000009CF5F30">
    <w:name w:val="StyleVision table cell_C_0000000009CF5F30"/>
    <w:rsid w:val="00581644"/>
    <w:rPr>
      <w:color w:val="808080"/>
    </w:rPr>
  </w:style>
  <w:style w:type="character" w:customStyle="1" w:styleId="StyleVisiontablecellC0000000009CF5F30-contentC0000000009D284B0">
    <w:name w:val="StyleVision table cell_C_0000000009CF5F30-content_C_0000000009D284B0"/>
    <w:rsid w:val="00581644"/>
    <w:rPr>
      <w:i/>
      <w:color w:val="808080"/>
    </w:rPr>
  </w:style>
  <w:style w:type="character" w:customStyle="1" w:styleId="StyleVisiontextC0000000009D2C560">
    <w:name w:val="StyleVision text_C_0000000009D2C560"/>
    <w:rsid w:val="00581644"/>
    <w:rPr>
      <w:i/>
      <w:color w:val="808080"/>
    </w:rPr>
  </w:style>
  <w:style w:type="character" w:customStyle="1" w:styleId="StyleVisiontablecellC0000000009D2C610">
    <w:name w:val="StyleVision table cell_C_0000000009D2C610"/>
    <w:rsid w:val="00581644"/>
    <w:rPr>
      <w:color w:val="808080"/>
    </w:rPr>
  </w:style>
  <w:style w:type="character" w:customStyle="1" w:styleId="StyleVisiontextC0000000009D2C770">
    <w:name w:val="StyleVision text_C_0000000009D2C770"/>
    <w:rsid w:val="00581644"/>
    <w:rPr>
      <w:i/>
      <w:color w:val="808080"/>
    </w:rPr>
  </w:style>
  <w:style w:type="character" w:customStyle="1" w:styleId="StyleVisiontablecellC0000000009D2C820">
    <w:name w:val="StyleVision table cell_C_0000000009D2C820"/>
    <w:rsid w:val="00581644"/>
    <w:rPr>
      <w:color w:val="808080"/>
    </w:rPr>
  </w:style>
  <w:style w:type="character" w:customStyle="1" w:styleId="StyleVisiontextC0000000009D2CAE0">
    <w:name w:val="StyleVision text_C_0000000009D2CAE0"/>
    <w:rsid w:val="00581644"/>
  </w:style>
  <w:style w:type="character" w:customStyle="1" w:styleId="StyleVisiontextC0000000009D2CC40">
    <w:name w:val="StyleVision text_C_0000000009D2CC40"/>
    <w:rsid w:val="00581644"/>
  </w:style>
  <w:style w:type="character" w:customStyle="1" w:styleId="StyleVisiontextC0000000009D2CFB0">
    <w:name w:val="StyleVision text_C_0000000009D2CFB0"/>
    <w:rsid w:val="00581644"/>
  </w:style>
  <w:style w:type="character" w:customStyle="1" w:styleId="StyleVisiontextC0000000009D2D1C0">
    <w:name w:val="StyleVision text_C_0000000009D2D1C0"/>
    <w:rsid w:val="00581644"/>
  </w:style>
  <w:style w:type="character" w:customStyle="1" w:styleId="StyleVisiontextC0000000009D2D3D0">
    <w:name w:val="StyleVision text_C_0000000009D2D3D0"/>
    <w:rsid w:val="00581644"/>
  </w:style>
  <w:style w:type="character" w:customStyle="1" w:styleId="StyleVisiontextC0000000009D2D5E0">
    <w:name w:val="StyleVision text_C_0000000009D2D5E0"/>
    <w:rsid w:val="00581644"/>
  </w:style>
  <w:style w:type="character" w:customStyle="1" w:styleId="StyleVisioncontentC0000000009D29350">
    <w:name w:val="StyleVision content_C_0000000009D29350"/>
    <w:rsid w:val="00581644"/>
    <w:rPr>
      <w:i/>
      <w:color w:val="808080"/>
    </w:rPr>
  </w:style>
  <w:style w:type="character" w:customStyle="1" w:styleId="StyleVisiontextC0000000009D2D8A0">
    <w:name w:val="StyleVision text_C_0000000009D2D8A0"/>
    <w:rsid w:val="00581644"/>
  </w:style>
  <w:style w:type="character" w:customStyle="1" w:styleId="StyleVisionparagraphC0000000009D2DA00">
    <w:name w:val="StyleVision paragraph_C_0000000009D2DA00"/>
    <w:rsid w:val="00581644"/>
    <w:rPr>
      <w:color w:val="808080"/>
    </w:rPr>
  </w:style>
  <w:style w:type="character" w:customStyle="1" w:styleId="StyleVisionparagraphC0000000009D2DA00-contentC0000000009D29690">
    <w:name w:val="StyleVision paragraph_C_0000000009D2DA00-content_C_0000000009D29690"/>
    <w:rsid w:val="00581644"/>
    <w:rPr>
      <w:i/>
      <w:color w:val="808080"/>
    </w:rPr>
  </w:style>
  <w:style w:type="character" w:customStyle="1" w:styleId="StyleVisiontextC0000000009D2DC10">
    <w:name w:val="StyleVision text_C_0000000009D2DC10"/>
    <w:rsid w:val="00581644"/>
    <w:rPr>
      <w:i/>
      <w:color w:val="808080"/>
    </w:rPr>
  </w:style>
  <w:style w:type="character" w:customStyle="1" w:styleId="StyleVisiontextC0000000009D2DD70">
    <w:name w:val="StyleVision text_C_0000000009D2DD70"/>
    <w:rsid w:val="00581644"/>
    <w:rPr>
      <w:i/>
      <w:color w:val="808080"/>
    </w:rPr>
  </w:style>
  <w:style w:type="character" w:customStyle="1" w:styleId="StyleVisioncontentC0000000009D29830">
    <w:name w:val="StyleVision content_C_0000000009D29830"/>
    <w:rsid w:val="00581644"/>
    <w:rPr>
      <w:i/>
      <w:color w:val="808080"/>
    </w:rPr>
  </w:style>
  <w:style w:type="character" w:customStyle="1" w:styleId="StyleVisiontextC0000000009D2E0E0">
    <w:name w:val="StyleVision text_C_0000000009D2E0E0"/>
    <w:rsid w:val="00581644"/>
    <w:rPr>
      <w:i/>
      <w:color w:val="808080"/>
    </w:rPr>
  </w:style>
  <w:style w:type="character" w:customStyle="1" w:styleId="StyleVisiontablecellC0000000009D2E190">
    <w:name w:val="StyleVision table cell_C_0000000009D2E190"/>
    <w:rsid w:val="00581644"/>
    <w:rPr>
      <w:color w:val="808080"/>
    </w:rPr>
  </w:style>
  <w:style w:type="character" w:customStyle="1" w:styleId="StyleVisiontablecellC0000000009D2E190-contentC0000000009D299D0">
    <w:name w:val="StyleVision table cell_C_0000000009D2E190-content_C_0000000009D299D0"/>
    <w:rsid w:val="00581644"/>
    <w:rPr>
      <w:i/>
      <w:color w:val="808080"/>
    </w:rPr>
  </w:style>
  <w:style w:type="character" w:customStyle="1" w:styleId="StyleVisiontextC0000000009D2E2F0">
    <w:name w:val="StyleVision text_C_0000000009D2E2F0"/>
    <w:rsid w:val="00581644"/>
    <w:rPr>
      <w:i/>
      <w:color w:val="808080"/>
    </w:rPr>
  </w:style>
  <w:style w:type="character" w:customStyle="1" w:styleId="StyleVisiontablecellC0000000009D2E3A0">
    <w:name w:val="StyleVision table cell_C_0000000009D2E3A0"/>
    <w:rsid w:val="00581644"/>
    <w:rPr>
      <w:color w:val="808080"/>
    </w:rPr>
  </w:style>
  <w:style w:type="character" w:customStyle="1" w:styleId="StyleVisiontextC0000000009D2E500">
    <w:name w:val="StyleVision text_C_0000000009D2E500"/>
    <w:rsid w:val="00581644"/>
    <w:rPr>
      <w:i/>
      <w:color w:val="808080"/>
    </w:rPr>
  </w:style>
  <w:style w:type="character" w:customStyle="1" w:styleId="StyleVisiontablecellC0000000009D2E5B0">
    <w:name w:val="StyleVision table cell_C_0000000009D2E5B0"/>
    <w:rsid w:val="00581644"/>
    <w:rPr>
      <w:color w:val="808080"/>
    </w:rPr>
  </w:style>
  <w:style w:type="character" w:customStyle="1" w:styleId="StyleVisiontextC0000000009D2E870">
    <w:name w:val="StyleVision text_C_0000000009D2E870"/>
    <w:rsid w:val="00581644"/>
  </w:style>
  <w:style w:type="character" w:customStyle="1" w:styleId="StyleVisiontextC0000000009D2E9D0">
    <w:name w:val="StyleVision text_C_0000000009D2E9D0"/>
    <w:rsid w:val="00581644"/>
  </w:style>
  <w:style w:type="character" w:customStyle="1" w:styleId="StyleVisiontextC0000000009D2ED40">
    <w:name w:val="StyleVision text_C_0000000009D2ED40"/>
    <w:rsid w:val="00581644"/>
  </w:style>
  <w:style w:type="character" w:customStyle="1" w:styleId="StyleVisiontextC0000000009D2EF50">
    <w:name w:val="StyleVision text_C_0000000009D2EF50"/>
    <w:rsid w:val="00581644"/>
  </w:style>
  <w:style w:type="character" w:customStyle="1" w:styleId="StyleVisiontextC0000000009D2F160">
    <w:name w:val="StyleVision text_C_0000000009D2F160"/>
    <w:rsid w:val="00581644"/>
  </w:style>
  <w:style w:type="character" w:customStyle="1" w:styleId="StyleVisiontextC0000000009D2F370">
    <w:name w:val="StyleVision text_C_0000000009D2F370"/>
    <w:rsid w:val="00581644"/>
  </w:style>
  <w:style w:type="character" w:customStyle="1" w:styleId="StyleVisionparagraphC0000000009D2F4D0">
    <w:name w:val="StyleVision paragraph_C_0000000009D2F4D0"/>
    <w:rsid w:val="00581644"/>
    <w:rPr>
      <w:color w:val="808080"/>
    </w:rPr>
  </w:style>
  <w:style w:type="character" w:customStyle="1" w:styleId="StyleVisionparagraphC0000000009D2F4D0-contentC0000000009D2A870">
    <w:name w:val="StyleVision paragraph_C_0000000009D2F4D0-content_C_0000000009D2A870"/>
    <w:rsid w:val="00581644"/>
    <w:rPr>
      <w:i/>
      <w:color w:val="808080"/>
    </w:rPr>
  </w:style>
  <w:style w:type="character" w:customStyle="1" w:styleId="StyleVisiontextC0000000009D2F6E0">
    <w:name w:val="StyleVision text_C_0000000009D2F6E0"/>
    <w:rsid w:val="00581644"/>
    <w:rPr>
      <w:i/>
      <w:color w:val="808080"/>
    </w:rPr>
  </w:style>
  <w:style w:type="character" w:customStyle="1" w:styleId="StyleVisiontextC0000000009D2F840">
    <w:name w:val="StyleVision text_C_0000000009D2F840"/>
    <w:rsid w:val="00581644"/>
    <w:rPr>
      <w:i/>
      <w:color w:val="808080"/>
    </w:rPr>
  </w:style>
  <w:style w:type="character" w:customStyle="1" w:styleId="StyleVisioncontentC0000000009D2AA10">
    <w:name w:val="StyleVision content_C_0000000009D2AA10"/>
    <w:rsid w:val="00581644"/>
    <w:rPr>
      <w:i/>
      <w:color w:val="808080"/>
    </w:rPr>
  </w:style>
  <w:style w:type="character" w:customStyle="1" w:styleId="StyleVisiontextC0000000009D2FBB0">
    <w:name w:val="StyleVision text_C_0000000009D2FBB0"/>
    <w:rsid w:val="00581644"/>
    <w:rPr>
      <w:i/>
      <w:color w:val="808080"/>
    </w:rPr>
  </w:style>
  <w:style w:type="character" w:customStyle="1" w:styleId="StyleVisiontablecellC0000000009D2FC60">
    <w:name w:val="StyleVision table cell_C_0000000009D2FC60"/>
    <w:rsid w:val="00581644"/>
    <w:rPr>
      <w:color w:val="808080"/>
    </w:rPr>
  </w:style>
  <w:style w:type="character" w:customStyle="1" w:styleId="StyleVisiontablecellC0000000009D2FC60-contentC0000000009D2ABB0">
    <w:name w:val="StyleVision table cell_C_0000000009D2FC60-content_C_0000000009D2ABB0"/>
    <w:rsid w:val="00581644"/>
    <w:rPr>
      <w:i/>
      <w:color w:val="808080"/>
    </w:rPr>
  </w:style>
  <w:style w:type="character" w:customStyle="1" w:styleId="StyleVisiontextC0000000009D2FDC0">
    <w:name w:val="StyleVision text_C_0000000009D2FDC0"/>
    <w:rsid w:val="00581644"/>
    <w:rPr>
      <w:i/>
      <w:color w:val="808080"/>
    </w:rPr>
  </w:style>
  <w:style w:type="character" w:customStyle="1" w:styleId="StyleVisiontablecellC0000000009D2FE70">
    <w:name w:val="StyleVision table cell_C_0000000009D2FE70"/>
    <w:rsid w:val="00581644"/>
    <w:rPr>
      <w:color w:val="808080"/>
    </w:rPr>
  </w:style>
  <w:style w:type="character" w:customStyle="1" w:styleId="StyleVisiontextC0000000009D2FFD0">
    <w:name w:val="StyleVision text_C_0000000009D2FFD0"/>
    <w:rsid w:val="00581644"/>
    <w:rPr>
      <w:i/>
      <w:color w:val="808080"/>
    </w:rPr>
  </w:style>
  <w:style w:type="character" w:customStyle="1" w:styleId="StyleVisiontablecellC0000000009D30080">
    <w:name w:val="StyleVision table cell_C_0000000009D30080"/>
    <w:rsid w:val="00581644"/>
    <w:rPr>
      <w:color w:val="808080"/>
    </w:rPr>
  </w:style>
  <w:style w:type="character" w:customStyle="1" w:styleId="StyleVisiontextC0000000009D30340">
    <w:name w:val="StyleVision text_C_0000000009D30340"/>
    <w:rsid w:val="00581644"/>
  </w:style>
  <w:style w:type="character" w:customStyle="1" w:styleId="StyleVisiontextC0000000009D304A0">
    <w:name w:val="StyleVision text_C_0000000009D304A0"/>
    <w:rsid w:val="00581644"/>
  </w:style>
  <w:style w:type="character" w:customStyle="1" w:styleId="StyleVisiontextC0000000009D30810">
    <w:name w:val="StyleVision text_C_0000000009D30810"/>
    <w:rsid w:val="00581644"/>
  </w:style>
  <w:style w:type="character" w:customStyle="1" w:styleId="StyleVisiontextC0000000009D30A20">
    <w:name w:val="StyleVision text_C_0000000009D30A20"/>
    <w:rsid w:val="00581644"/>
  </w:style>
  <w:style w:type="character" w:customStyle="1" w:styleId="StyleVisiontextC0000000009D30C30">
    <w:name w:val="StyleVision text_C_0000000009D30C30"/>
    <w:rsid w:val="00581644"/>
  </w:style>
  <w:style w:type="character" w:customStyle="1" w:styleId="StyleVisiontextC0000000009D30E40">
    <w:name w:val="StyleVision text_C_0000000009D30E40"/>
    <w:rsid w:val="00581644"/>
  </w:style>
  <w:style w:type="character" w:customStyle="1" w:styleId="StyleVisionparagraphC0000000009D30FA0">
    <w:name w:val="StyleVision paragraph_C_0000000009D30FA0"/>
    <w:rsid w:val="00581644"/>
    <w:rPr>
      <w:color w:val="808080"/>
    </w:rPr>
  </w:style>
  <w:style w:type="character" w:customStyle="1" w:styleId="StyleVisionparagraphC0000000009D30FA0-contentC0000000009D2BA50">
    <w:name w:val="StyleVision paragraph_C_0000000009D30FA0-content_C_0000000009D2BA50"/>
    <w:rsid w:val="00581644"/>
    <w:rPr>
      <w:i/>
      <w:color w:val="808080"/>
    </w:rPr>
  </w:style>
  <w:style w:type="character" w:customStyle="1" w:styleId="StyleVisiontextC0000000009D311B0">
    <w:name w:val="StyleVision text_C_0000000009D311B0"/>
    <w:rsid w:val="00581644"/>
    <w:rPr>
      <w:i/>
      <w:color w:val="808080"/>
    </w:rPr>
  </w:style>
  <w:style w:type="character" w:customStyle="1" w:styleId="StyleVisiontextC0000000009D31310">
    <w:name w:val="StyleVision text_C_0000000009D31310"/>
    <w:rsid w:val="00581644"/>
    <w:rPr>
      <w:i/>
      <w:color w:val="808080"/>
    </w:rPr>
  </w:style>
  <w:style w:type="character" w:customStyle="1" w:styleId="StyleVisioncontentC0000000009D2BBF0">
    <w:name w:val="StyleVision content_C_0000000009D2BBF0"/>
    <w:rsid w:val="00581644"/>
    <w:rPr>
      <w:i/>
      <w:color w:val="808080"/>
    </w:rPr>
  </w:style>
  <w:style w:type="character" w:customStyle="1" w:styleId="StyleVisiontextC0000000009D31680">
    <w:name w:val="StyleVision text_C_0000000009D31680"/>
    <w:rsid w:val="00581644"/>
    <w:rPr>
      <w:i/>
      <w:color w:val="808080"/>
    </w:rPr>
  </w:style>
  <w:style w:type="character" w:customStyle="1" w:styleId="StyleVisiontablecellC0000000009D31730">
    <w:name w:val="StyleVision table cell_C_0000000009D31730"/>
    <w:rsid w:val="00581644"/>
    <w:rPr>
      <w:color w:val="808080"/>
    </w:rPr>
  </w:style>
  <w:style w:type="character" w:customStyle="1" w:styleId="StyleVisiontablecellC0000000009D31730-contentC0000000009D2BD90">
    <w:name w:val="StyleVision table cell_C_0000000009D31730-content_C_0000000009D2BD90"/>
    <w:rsid w:val="00581644"/>
    <w:rPr>
      <w:i/>
      <w:color w:val="808080"/>
    </w:rPr>
  </w:style>
  <w:style w:type="character" w:customStyle="1" w:styleId="StyleVisiontextC0000000009D31890">
    <w:name w:val="StyleVision text_C_0000000009D31890"/>
    <w:rsid w:val="00581644"/>
    <w:rPr>
      <w:i/>
      <w:color w:val="808080"/>
    </w:rPr>
  </w:style>
  <w:style w:type="character" w:customStyle="1" w:styleId="StyleVisiontablecellC0000000009D31940">
    <w:name w:val="StyleVision table cell_C_0000000009D31940"/>
    <w:rsid w:val="00581644"/>
    <w:rPr>
      <w:color w:val="808080"/>
    </w:rPr>
  </w:style>
  <w:style w:type="character" w:customStyle="1" w:styleId="StyleVisiontextC0000000009D31AA0">
    <w:name w:val="StyleVision text_C_0000000009D31AA0"/>
    <w:rsid w:val="00581644"/>
    <w:rPr>
      <w:i/>
      <w:color w:val="808080"/>
    </w:rPr>
  </w:style>
  <w:style w:type="character" w:customStyle="1" w:styleId="StyleVisiontablecellC0000000009D31B50">
    <w:name w:val="StyleVision table cell_C_0000000009D31B50"/>
    <w:rsid w:val="00581644"/>
    <w:rPr>
      <w:color w:val="808080"/>
    </w:rPr>
  </w:style>
  <w:style w:type="character" w:customStyle="1" w:styleId="StyleVisiontextC0000000009D31E10">
    <w:name w:val="StyleVision text_C_0000000009D31E10"/>
    <w:rsid w:val="00581644"/>
  </w:style>
  <w:style w:type="character" w:customStyle="1" w:styleId="StyleVisiontextC0000000009D31F70">
    <w:name w:val="StyleVision text_C_0000000009D31F70"/>
    <w:rsid w:val="00581644"/>
  </w:style>
  <w:style w:type="character" w:customStyle="1" w:styleId="StyleVisiontextC0000000009D322E0">
    <w:name w:val="StyleVision text_C_0000000009D322E0"/>
    <w:rsid w:val="00581644"/>
  </w:style>
  <w:style w:type="character" w:customStyle="1" w:styleId="StyleVisiontextC0000000009D324F0">
    <w:name w:val="StyleVision text_C_0000000009D324F0"/>
    <w:rsid w:val="00581644"/>
  </w:style>
  <w:style w:type="character" w:customStyle="1" w:styleId="StyleVisiontextC0000000009D32700">
    <w:name w:val="StyleVision text_C_0000000009D32700"/>
    <w:rsid w:val="00581644"/>
  </w:style>
  <w:style w:type="character" w:customStyle="1" w:styleId="StyleVisiontextC0000000009D32910">
    <w:name w:val="StyleVision text_C_0000000009D32910"/>
    <w:rsid w:val="00581644"/>
  </w:style>
  <w:style w:type="character" w:customStyle="1" w:styleId="StyleVisiontextC0000000009D32BD0">
    <w:name w:val="StyleVision text_C_0000000009D32BD0"/>
    <w:rsid w:val="00581644"/>
  </w:style>
  <w:style w:type="character" w:customStyle="1" w:styleId="StyleVisiontextC0000000009D330A0">
    <w:name w:val="StyleVision text_C_0000000009D330A0"/>
    <w:rsid w:val="00581644"/>
  </w:style>
  <w:style w:type="character" w:customStyle="1" w:styleId="StyleVisiontextC0000000009D33200">
    <w:name w:val="StyleVision text_C_0000000009D33200"/>
    <w:rsid w:val="00581644"/>
  </w:style>
  <w:style w:type="character" w:customStyle="1" w:styleId="StyleVisioncontentC0000000009D55010">
    <w:name w:val="StyleVision content_C_0000000009D55010"/>
    <w:rsid w:val="00581644"/>
    <w:rPr>
      <w:i/>
      <w:color w:val="808080"/>
    </w:rPr>
  </w:style>
  <w:style w:type="character" w:customStyle="1" w:styleId="StyleVisiontextC0000000009D334C0">
    <w:name w:val="StyleVision text_C_0000000009D334C0"/>
    <w:rsid w:val="00581644"/>
  </w:style>
  <w:style w:type="character" w:customStyle="1" w:styleId="StyleVisioncontentC0000000009D55350">
    <w:name w:val="StyleVision content_C_0000000009D55350"/>
    <w:rsid w:val="00581644"/>
    <w:rPr>
      <w:i/>
      <w:color w:val="808080"/>
    </w:rPr>
  </w:style>
  <w:style w:type="character" w:customStyle="1" w:styleId="StyleVisiontextC0000000009D33780">
    <w:name w:val="StyleVision text_C_0000000009D33780"/>
    <w:rsid w:val="00581644"/>
  </w:style>
  <w:style w:type="character" w:customStyle="1" w:styleId="StyleVisioncontentC0000000009D55690">
    <w:name w:val="StyleVision content_C_0000000009D55690"/>
    <w:rsid w:val="00581644"/>
    <w:rPr>
      <w:i/>
      <w:color w:val="808080"/>
    </w:rPr>
  </w:style>
  <w:style w:type="character" w:customStyle="1" w:styleId="StyleVisioncontentC0000000009D559D0">
    <w:name w:val="StyleVision content_C_0000000009D559D0"/>
    <w:rsid w:val="00581644"/>
    <w:rPr>
      <w:i/>
      <w:color w:val="808080"/>
    </w:rPr>
  </w:style>
  <w:style w:type="character" w:customStyle="1" w:styleId="StyleVisiontextC0000000009D33D00">
    <w:name w:val="StyleVision text_C_0000000009D33D00"/>
    <w:rsid w:val="00581644"/>
  </w:style>
  <w:style w:type="character" w:customStyle="1" w:styleId="StyleVisioncontentC0000000009D55D10">
    <w:name w:val="StyleVision content_C_0000000009D55D10"/>
    <w:rsid w:val="00581644"/>
    <w:rPr>
      <w:i/>
      <w:color w:val="808080"/>
    </w:rPr>
  </w:style>
  <w:style w:type="character" w:customStyle="1" w:styleId="StyleVisioncontentC0000000009D561F0">
    <w:name w:val="StyleVision content_C_0000000009D561F0"/>
    <w:rsid w:val="00581644"/>
    <w:rPr>
      <w:i/>
      <w:color w:val="808080"/>
    </w:rPr>
  </w:style>
  <w:style w:type="character" w:customStyle="1" w:styleId="StyleVisiontablecellC00000000093E21F0">
    <w:name w:val="StyleVision table cell_C_00000000093E21F0"/>
    <w:rsid w:val="00581644"/>
    <w:rPr>
      <w:sz w:val="20"/>
    </w:rPr>
  </w:style>
  <w:style w:type="character" w:customStyle="1" w:styleId="StyleVisiontablecellC00000000093E21F0-textC00000000093E22A0">
    <w:name w:val="StyleVision table cell_C_00000000093E21F0-text_C_00000000093E22A0"/>
    <w:basedOn w:val="StyleVisiontablecellC00000000093E21F0"/>
    <w:rsid w:val="00581644"/>
    <w:rPr>
      <w:sz w:val="20"/>
    </w:rPr>
  </w:style>
  <w:style w:type="character" w:customStyle="1" w:styleId="StyleVisiontablecellC00000000093E2350">
    <w:name w:val="StyleVision table cell_C_00000000093E2350"/>
    <w:rsid w:val="00581644"/>
    <w:rPr>
      <w:sz w:val="20"/>
    </w:rPr>
  </w:style>
  <w:style w:type="character" w:customStyle="1" w:styleId="StyleVisiontablecellC00000000093E2770">
    <w:name w:val="StyleVision table cell_C_00000000093E2770"/>
    <w:rsid w:val="00581644"/>
    <w:rPr>
      <w:sz w:val="20"/>
    </w:rPr>
  </w:style>
  <w:style w:type="character" w:customStyle="1" w:styleId="StyleVisiontablecellC00000000093E2770-textC00000000093E2820">
    <w:name w:val="StyleVision table cell_C_00000000093E2770-text_C_00000000093E2820"/>
    <w:rsid w:val="00581644"/>
    <w:rPr>
      <w:b/>
      <w:sz w:val="20"/>
    </w:rPr>
  </w:style>
  <w:style w:type="character" w:customStyle="1" w:styleId="StyleVisiontablecellC00000000093E28D0">
    <w:name w:val="StyleVision table cell_C_00000000093E28D0"/>
    <w:rsid w:val="00581644"/>
    <w:rPr>
      <w:sz w:val="20"/>
    </w:rPr>
  </w:style>
  <w:style w:type="character" w:customStyle="1" w:styleId="StyleVisiontablecellC00000000093E28D0-textC00000000093E2980">
    <w:name w:val="StyleVision table cell_C_00000000093E28D0-text_C_00000000093E2980"/>
    <w:rsid w:val="00581644"/>
    <w:rPr>
      <w:b/>
      <w:sz w:val="20"/>
    </w:rPr>
  </w:style>
  <w:style w:type="character" w:customStyle="1" w:styleId="StyleVisiontablecellC00000000093E28D0-fieldC0000000009636890">
    <w:name w:val="StyleVision table cell_C_00000000093E28D0-field_C_0000000009636890"/>
    <w:rsid w:val="00581644"/>
    <w:rPr>
      <w:b/>
      <w:sz w:val="20"/>
    </w:rPr>
  </w:style>
  <w:style w:type="paragraph" w:customStyle="1" w:styleId="11">
    <w:name w:val="11"/>
    <w:rsid w:val="00581644"/>
    <w:pPr>
      <w:spacing w:before="269" w:after="269"/>
    </w:pPr>
    <w:rPr>
      <w:sz w:val="24"/>
    </w:rPr>
  </w:style>
  <w:style w:type="paragraph" w:customStyle="1" w:styleId="StyleVisionp-paragraphP00000000093E2A30">
    <w:name w:val="StyleVision p-paragraph_P_00000000093E2A30"/>
    <w:basedOn w:val="11"/>
    <w:rsid w:val="00581644"/>
    <w:pPr>
      <w:jc w:val="right"/>
    </w:pPr>
  </w:style>
  <w:style w:type="paragraph" w:customStyle="1" w:styleId="StyleVisionh1">
    <w:name w:val="StyleVision h1"/>
    <w:basedOn w:val="StyleVisiondefaultparagraphstylewithoutspacing"/>
    <w:rsid w:val="00581644"/>
    <w:pPr>
      <w:spacing w:before="161" w:after="161" w:line="240" w:lineRule="auto"/>
    </w:pPr>
    <w:rPr>
      <w:b/>
      <w:sz w:val="48"/>
    </w:rPr>
  </w:style>
  <w:style w:type="paragraph" w:customStyle="1" w:styleId="StyleVisionp">
    <w:name w:val="StyleVision p"/>
    <w:basedOn w:val="StyleVisiondefaultparagraphstylewithoutspacing"/>
    <w:rsid w:val="00581644"/>
    <w:pPr>
      <w:spacing w:before="269" w:after="269" w:line="240" w:lineRule="auto"/>
    </w:pPr>
  </w:style>
  <w:style w:type="paragraph" w:customStyle="1" w:styleId="10">
    <w:name w:val="10"/>
    <w:rsid w:val="00581644"/>
    <w:pPr>
      <w:spacing w:before="269" w:after="269"/>
    </w:pPr>
    <w:rPr>
      <w:sz w:val="24"/>
    </w:rPr>
  </w:style>
  <w:style w:type="paragraph" w:customStyle="1" w:styleId="StyleVisionp-paragraphP000000000969D660">
    <w:name w:val="StyleVision p-paragraph_P_000000000969D660"/>
    <w:basedOn w:val="10"/>
    <w:rsid w:val="00581644"/>
    <w:pPr>
      <w:jc w:val="center"/>
    </w:pPr>
  </w:style>
  <w:style w:type="paragraph" w:customStyle="1" w:styleId="9">
    <w:name w:val="9"/>
    <w:basedOn w:val="StyleVisionp-paragraphP000000000969D660"/>
    <w:rsid w:val="00581644"/>
  </w:style>
  <w:style w:type="paragraph" w:customStyle="1" w:styleId="StyleVisionp-paragraphP000000000969D660-div-paragraphP000000000969D710">
    <w:name w:val="StyleVision p-paragraph_P_000000000969D660-div-paragraph_P_000000000969D710"/>
    <w:basedOn w:val="9"/>
    <w:rsid w:val="00581644"/>
    <w:pPr>
      <w:jc w:val="right"/>
    </w:pPr>
  </w:style>
  <w:style w:type="paragraph" w:customStyle="1" w:styleId="8">
    <w:name w:val="8"/>
    <w:basedOn w:val="StyleVisionp-paragraphP000000000969D660-div-paragraphP000000000969D710"/>
    <w:rsid w:val="00581644"/>
  </w:style>
  <w:style w:type="paragraph" w:customStyle="1" w:styleId="StyleVisionp-paragraphP000000000969D660-div-paragraphP000000000969D710-div-paragraphP000000000969D7C0">
    <w:name w:val="StyleVision p-paragraph_P_000000000969D660-div-paragraph_P_000000000969D710-div-paragraph_P_000000000969D7C0"/>
    <w:basedOn w:val="8"/>
    <w:rsid w:val="00581644"/>
  </w:style>
  <w:style w:type="paragraph" w:customStyle="1" w:styleId="7">
    <w:name w:val="7"/>
    <w:basedOn w:val="StyleVisionp-paragraphP000000000969D660"/>
    <w:rsid w:val="00581644"/>
  </w:style>
  <w:style w:type="paragraph" w:customStyle="1" w:styleId="StyleVisionp-paragraphP000000000969D660-div-paragraphP000000000969D920">
    <w:name w:val="StyleVision p-paragraph_P_000000000969D660-div-paragraph_P_000000000969D920"/>
    <w:basedOn w:val="7"/>
    <w:rsid w:val="00581644"/>
    <w:pPr>
      <w:jc w:val="right"/>
    </w:pPr>
  </w:style>
  <w:style w:type="paragraph" w:customStyle="1" w:styleId="6">
    <w:name w:val="6"/>
    <w:basedOn w:val="StyleVisionp-paragraphP000000000969D660-div-paragraphP000000000969D920"/>
    <w:rsid w:val="00581644"/>
  </w:style>
  <w:style w:type="paragraph" w:customStyle="1" w:styleId="StyleVisionp-paragraphP000000000969D660-div-paragraphP000000000969D920-div-paragraphP000000000969D9D0">
    <w:name w:val="StyleVision p-paragraph_P_000000000969D660-div-paragraph_P_000000000969D920-div-paragraph_P_000000000969D9D0"/>
    <w:basedOn w:val="6"/>
    <w:rsid w:val="00581644"/>
  </w:style>
  <w:style w:type="paragraph" w:customStyle="1" w:styleId="StyleVisioneditfieldP00000000096744A0">
    <w:name w:val="StyleVision edit field_P_00000000096744A0"/>
    <w:basedOn w:val="StyleVisiondefaultparagraphstylewithoutspacing"/>
    <w:rsid w:val="00581644"/>
    <w:pPr>
      <w:jc w:val="right"/>
    </w:pPr>
  </w:style>
  <w:style w:type="paragraph" w:customStyle="1" w:styleId="5">
    <w:name w:val="5"/>
    <w:basedOn w:val="StyleVisionp-paragraphP000000000969D660"/>
    <w:rsid w:val="00581644"/>
  </w:style>
  <w:style w:type="paragraph" w:customStyle="1" w:styleId="StyleVisionp-paragraphP000000000969D660-div-paragraphP000000000969DBE0">
    <w:name w:val="StyleVision p-paragraph_P_000000000969D660-div-paragraph_P_000000000969DBE0"/>
    <w:basedOn w:val="5"/>
    <w:rsid w:val="00581644"/>
    <w:pPr>
      <w:jc w:val="right"/>
    </w:pPr>
  </w:style>
  <w:style w:type="paragraph" w:customStyle="1" w:styleId="4">
    <w:name w:val="4"/>
    <w:basedOn w:val="StyleVisionp-paragraphP000000000969D660-div-paragraphP000000000969DBE0"/>
    <w:rsid w:val="00581644"/>
  </w:style>
  <w:style w:type="paragraph" w:customStyle="1" w:styleId="StyleVisionp-paragraphP000000000969D660-div-paragraphP000000000969DBE0-div-paragraphP000000000969DC90">
    <w:name w:val="StyleVision p-paragraph_P_000000000969D660-div-paragraph_P_000000000969DBE0-div-paragraph_P_000000000969DC90"/>
    <w:basedOn w:val="4"/>
    <w:rsid w:val="00581644"/>
  </w:style>
  <w:style w:type="paragraph" w:customStyle="1" w:styleId="StyleVisioneditfieldP00000000096745B0">
    <w:name w:val="StyleVision edit field_P_00000000096745B0"/>
    <w:basedOn w:val="StyleVisiondefaultparagraphstylewithoutspacing"/>
    <w:rsid w:val="00581644"/>
    <w:pPr>
      <w:jc w:val="right"/>
    </w:pPr>
  </w:style>
  <w:style w:type="paragraph" w:customStyle="1" w:styleId="StyleVisionh4">
    <w:name w:val="StyleVision h4"/>
    <w:basedOn w:val="StyleVisiondefaultparagraphstylewithoutspacing"/>
    <w:rsid w:val="00581644"/>
    <w:pPr>
      <w:spacing w:before="269" w:after="269" w:line="240" w:lineRule="auto"/>
    </w:pPr>
    <w:rPr>
      <w:b/>
    </w:rPr>
  </w:style>
  <w:style w:type="paragraph" w:customStyle="1" w:styleId="3">
    <w:name w:val="3"/>
    <w:link w:val="3Char"/>
    <w:rsid w:val="00581644"/>
    <w:pPr>
      <w:spacing w:before="269" w:after="269"/>
    </w:pPr>
    <w:rPr>
      <w:sz w:val="24"/>
    </w:rPr>
  </w:style>
  <w:style w:type="paragraph" w:customStyle="1" w:styleId="StyleVisionp-paragraphP00000000098137A0">
    <w:name w:val="StyleVision p-paragraph_P_00000000098137A0"/>
    <w:basedOn w:val="3"/>
    <w:rsid w:val="00581644"/>
    <w:pPr>
      <w:jc w:val="center"/>
    </w:pPr>
  </w:style>
  <w:style w:type="paragraph" w:customStyle="1" w:styleId="StyleVisiontablecellP00000000093E21F0">
    <w:name w:val="StyleVision table cell_P_00000000093E21F0"/>
    <w:basedOn w:val="StyleVisiondefaultparagraphstylewithoutspacing"/>
    <w:rsid w:val="00581644"/>
    <w:pPr>
      <w:jc w:val="center"/>
    </w:pPr>
  </w:style>
  <w:style w:type="paragraph" w:customStyle="1" w:styleId="StyleVisiontablecellP00000000093E2350">
    <w:name w:val="StyleVision table cell_P_00000000093E2350"/>
    <w:basedOn w:val="StyleVisiondefaultparagraphstylewithoutspacing"/>
    <w:rsid w:val="00581644"/>
    <w:pPr>
      <w:jc w:val="right"/>
    </w:pPr>
  </w:style>
  <w:style w:type="paragraph" w:customStyle="1" w:styleId="StyleVisionlineP00000000096364D0">
    <w:name w:val="StyleVision line_P_00000000096364D0"/>
    <w:basedOn w:val="StyleVisiondefaultparagraphstylewithoutspacing"/>
    <w:rsid w:val="00581644"/>
    <w:pPr>
      <w:pBdr>
        <w:bottom w:val="single" w:sz="6" w:space="0" w:color="000000"/>
      </w:pBdr>
    </w:pPr>
  </w:style>
  <w:style w:type="paragraph" w:customStyle="1" w:styleId="StyleVisionlineP0000000009636750">
    <w:name w:val="StyleVision line_P_0000000009636750"/>
    <w:basedOn w:val="StyleVisiondefaultparagraphstylewithoutspacing"/>
    <w:rsid w:val="00581644"/>
    <w:pPr>
      <w:pBdr>
        <w:bottom w:val="single" w:sz="6" w:space="0" w:color="000000"/>
      </w:pBdr>
    </w:pPr>
  </w:style>
  <w:style w:type="paragraph" w:customStyle="1" w:styleId="StyleVisiontablecellP00000000093E2770">
    <w:name w:val="StyleVision table cell_P_00000000093E2770"/>
    <w:basedOn w:val="StyleVisiondefaultparagraphstylewithoutspacing"/>
    <w:rsid w:val="00581644"/>
  </w:style>
  <w:style w:type="paragraph" w:customStyle="1" w:styleId="StyleVisiontablecellP00000000093E28D0">
    <w:name w:val="StyleVision table cell_P_00000000093E28D0"/>
    <w:basedOn w:val="StyleVisiondefaultparagraphstylewithoutspacing"/>
    <w:rsid w:val="00581644"/>
    <w:pPr>
      <w:jc w:val="right"/>
    </w:pPr>
  </w:style>
  <w:style w:type="paragraph" w:styleId="BalloonText">
    <w:name w:val="Balloon Text"/>
    <w:basedOn w:val="Normal"/>
    <w:link w:val="BalloonTextChar"/>
    <w:uiPriority w:val="99"/>
    <w:unhideWhenUsed/>
    <w:rsid w:val="008E1BC9"/>
    <w:rPr>
      <w:rFonts w:ascii="Tahoma" w:hAnsi="Tahoma" w:cs="Times New Roman"/>
      <w:sz w:val="16"/>
      <w:szCs w:val="16"/>
      <w:lang w:val="x-none" w:eastAsia="x-none"/>
    </w:rPr>
  </w:style>
  <w:style w:type="character" w:customStyle="1" w:styleId="BalloonTextChar">
    <w:name w:val="Balloon Text Char"/>
    <w:link w:val="BalloonText"/>
    <w:uiPriority w:val="99"/>
    <w:rsid w:val="008E1BC9"/>
    <w:rPr>
      <w:rFonts w:ascii="Tahoma" w:hAnsi="Tahoma" w:cs="Tahoma"/>
      <w:sz w:val="16"/>
      <w:szCs w:val="16"/>
    </w:rPr>
  </w:style>
  <w:style w:type="paragraph" w:customStyle="1" w:styleId="Div">
    <w:name w:val="Div"/>
    <w:basedOn w:val="Normal"/>
    <w:rsid w:val="006C31B0"/>
    <w:pPr>
      <w:widowControl/>
      <w:shd w:val="solid" w:color="FFFFFF" w:fill="auto"/>
      <w:autoSpaceDE/>
      <w:autoSpaceDN/>
      <w:adjustRightInd/>
    </w:pPr>
    <w:rPr>
      <w:rFonts w:ascii="Times New Roman" w:hAnsi="Times New Roman" w:cs="Times New Roman"/>
      <w:color w:val="000000"/>
      <w:shd w:val="solid" w:color="FFFFFF" w:fill="auto"/>
      <w:lang w:val="ru-RU" w:eastAsia="ru-RU"/>
    </w:rPr>
  </w:style>
  <w:style w:type="paragraph" w:customStyle="1" w:styleId="2">
    <w:name w:val="2"/>
    <w:basedOn w:val="Heading1"/>
    <w:next w:val="Normal"/>
    <w:uiPriority w:val="39"/>
    <w:rsid w:val="00B02610"/>
    <w:pPr>
      <w:keepNext/>
      <w:keepLines/>
      <w:spacing w:before="480" w:after="0" w:line="276" w:lineRule="auto"/>
      <w:outlineLvl w:val="9"/>
    </w:pPr>
    <w:rPr>
      <w:rFonts w:ascii="Cambria" w:hAnsi="Cambria"/>
      <w:bCs/>
      <w:color w:val="365F91"/>
      <w:sz w:val="28"/>
      <w:szCs w:val="28"/>
    </w:rPr>
  </w:style>
  <w:style w:type="paragraph" w:styleId="TOC1">
    <w:name w:val="toc 1"/>
    <w:basedOn w:val="Normal"/>
    <w:next w:val="Normal"/>
    <w:autoRedefine/>
    <w:uiPriority w:val="39"/>
    <w:unhideWhenUsed/>
    <w:rsid w:val="00225CC0"/>
    <w:pPr>
      <w:tabs>
        <w:tab w:val="right" w:leader="dot" w:pos="10510"/>
      </w:tabs>
    </w:pPr>
  </w:style>
  <w:style w:type="paragraph" w:styleId="TOC2">
    <w:name w:val="toc 2"/>
    <w:basedOn w:val="Normal"/>
    <w:next w:val="Normal"/>
    <w:autoRedefine/>
    <w:uiPriority w:val="39"/>
    <w:unhideWhenUsed/>
    <w:rsid w:val="00FF00C3"/>
    <w:pPr>
      <w:tabs>
        <w:tab w:val="right" w:leader="dot" w:pos="10512"/>
      </w:tabs>
      <w:ind w:left="240"/>
    </w:pPr>
  </w:style>
  <w:style w:type="character" w:styleId="Hyperlink">
    <w:name w:val="Hyperlink"/>
    <w:uiPriority w:val="99"/>
    <w:unhideWhenUsed/>
    <w:rsid w:val="00E94464"/>
    <w:rPr>
      <w:color w:val="0000FF"/>
      <w:u w:val="single"/>
    </w:rPr>
  </w:style>
  <w:style w:type="character" w:styleId="CommentReference">
    <w:name w:val="annotation reference"/>
    <w:unhideWhenUsed/>
    <w:rsid w:val="00FA3C01"/>
    <w:rPr>
      <w:sz w:val="18"/>
      <w:szCs w:val="18"/>
    </w:rPr>
  </w:style>
  <w:style w:type="paragraph" w:styleId="CommentText">
    <w:name w:val="annotation text"/>
    <w:basedOn w:val="Normal"/>
    <w:link w:val="CommentTextChar"/>
    <w:uiPriority w:val="99"/>
    <w:unhideWhenUsed/>
    <w:rsid w:val="00FA3C01"/>
    <w:rPr>
      <w:rFonts w:cs="Times New Roman"/>
      <w:lang w:val="x-none" w:eastAsia="x-none"/>
    </w:rPr>
  </w:style>
  <w:style w:type="character" w:customStyle="1" w:styleId="CommentTextChar">
    <w:name w:val="Comment Text Char"/>
    <w:link w:val="CommentText"/>
    <w:uiPriority w:val="99"/>
    <w:rsid w:val="00FA3C01"/>
    <w:rPr>
      <w:rFonts w:cs="Calibri"/>
      <w:sz w:val="24"/>
      <w:szCs w:val="24"/>
    </w:rPr>
  </w:style>
  <w:style w:type="paragraph" w:styleId="CommentSubject">
    <w:name w:val="annotation subject"/>
    <w:basedOn w:val="CommentText"/>
    <w:next w:val="CommentText"/>
    <w:link w:val="CommentSubjectChar"/>
    <w:uiPriority w:val="99"/>
    <w:unhideWhenUsed/>
    <w:rsid w:val="00FA3C01"/>
    <w:rPr>
      <w:b/>
      <w:bCs/>
    </w:rPr>
  </w:style>
  <w:style w:type="character" w:customStyle="1" w:styleId="CommentSubjectChar">
    <w:name w:val="Comment Subject Char"/>
    <w:link w:val="CommentSubject"/>
    <w:uiPriority w:val="99"/>
    <w:rsid w:val="00FA3C01"/>
    <w:rPr>
      <w:rFonts w:cs="Calibri"/>
      <w:b/>
      <w:bCs/>
      <w:sz w:val="24"/>
      <w:szCs w:val="24"/>
    </w:rPr>
  </w:style>
  <w:style w:type="paragraph" w:customStyle="1" w:styleId="ColorfulShading-Accent11">
    <w:name w:val="Colorful Shading - Accent 11"/>
    <w:hidden/>
    <w:uiPriority w:val="71"/>
    <w:rsid w:val="00024484"/>
    <w:rPr>
      <w:rFonts w:cs="Calibri"/>
      <w:sz w:val="24"/>
      <w:szCs w:val="24"/>
    </w:rPr>
  </w:style>
  <w:style w:type="paragraph" w:styleId="EndnoteText">
    <w:name w:val="endnote text"/>
    <w:basedOn w:val="Normal"/>
    <w:link w:val="EndnoteTextChar"/>
    <w:rsid w:val="00117B0A"/>
    <w:pPr>
      <w:widowControl/>
      <w:autoSpaceDE/>
      <w:autoSpaceDN/>
      <w:adjustRightInd/>
    </w:pPr>
    <w:rPr>
      <w:rFonts w:ascii="Arial" w:hAnsi="Arial" w:cs="Times New Roman"/>
      <w:sz w:val="20"/>
      <w:szCs w:val="20"/>
    </w:rPr>
  </w:style>
  <w:style w:type="character" w:customStyle="1" w:styleId="EndnoteTextChar">
    <w:name w:val="Endnote Text Char"/>
    <w:link w:val="EndnoteText"/>
    <w:rsid w:val="00117B0A"/>
    <w:rPr>
      <w:rFonts w:ascii="Arial" w:hAnsi="Arial"/>
      <w:lang w:val="en-US" w:eastAsia="en-US"/>
    </w:rPr>
  </w:style>
  <w:style w:type="character" w:styleId="EndnoteReference">
    <w:name w:val="endnote reference"/>
    <w:rsid w:val="00117B0A"/>
    <w:rPr>
      <w:vertAlign w:val="superscript"/>
    </w:rPr>
  </w:style>
  <w:style w:type="character" w:customStyle="1" w:styleId="EndnoteCharacters">
    <w:name w:val="Endnote Characters"/>
    <w:rsid w:val="00117B0A"/>
    <w:rPr>
      <w:vertAlign w:val="superscript"/>
    </w:rPr>
  </w:style>
  <w:style w:type="character" w:customStyle="1" w:styleId="WW-EndnoteReference">
    <w:name w:val="WW-Endnote Reference"/>
    <w:rsid w:val="00117B0A"/>
    <w:rPr>
      <w:vertAlign w:val="superscript"/>
    </w:rPr>
  </w:style>
  <w:style w:type="paragraph" w:customStyle="1" w:styleId="1">
    <w:name w:val="1"/>
    <w:next w:val="MediumGrid22"/>
    <w:rsid w:val="00B02610"/>
    <w:rPr>
      <w:rFonts w:eastAsia="Calibri"/>
      <w:sz w:val="22"/>
      <w:szCs w:val="22"/>
    </w:rPr>
  </w:style>
  <w:style w:type="paragraph" w:customStyle="1" w:styleId="MediumGrid22">
    <w:name w:val="Medium Grid 22"/>
    <w:link w:val="MediumGrid2Char"/>
    <w:uiPriority w:val="1"/>
    <w:rsid w:val="00B02610"/>
    <w:rPr>
      <w:rFonts w:eastAsia="Calibri"/>
      <w:sz w:val="22"/>
      <w:szCs w:val="22"/>
    </w:rPr>
  </w:style>
  <w:style w:type="character" w:customStyle="1" w:styleId="MediumGrid2Char">
    <w:name w:val="Medium Grid 2 Char"/>
    <w:link w:val="MediumGrid22"/>
    <w:uiPriority w:val="1"/>
    <w:locked/>
    <w:rsid w:val="00E05519"/>
    <w:rPr>
      <w:rFonts w:eastAsia="Calibri"/>
      <w:sz w:val="22"/>
      <w:szCs w:val="22"/>
    </w:rPr>
  </w:style>
  <w:style w:type="character" w:customStyle="1" w:styleId="StyleVisiontablecellC0000000009CFF290-contentC0000000009CCDB30">
    <w:name w:val="StyleVision table cell_C_0000000009CFF290-content_C_0000000009CCDB30"/>
    <w:rsid w:val="004A02E3"/>
    <w:rPr>
      <w:i/>
      <w:color w:val="808080"/>
    </w:rPr>
  </w:style>
  <w:style w:type="character" w:styleId="FollowedHyperlink">
    <w:name w:val="FollowedHyperlink"/>
    <w:unhideWhenUsed/>
    <w:rsid w:val="004943E2"/>
    <w:rPr>
      <w:color w:val="800080"/>
      <w:u w:val="single"/>
    </w:rPr>
  </w:style>
  <w:style w:type="paragraph" w:customStyle="1" w:styleId="Default">
    <w:name w:val="Default"/>
    <w:rsid w:val="00B72EF4"/>
    <w:pPr>
      <w:autoSpaceDE w:val="0"/>
      <w:autoSpaceDN w:val="0"/>
      <w:adjustRightInd w:val="0"/>
    </w:pPr>
    <w:rPr>
      <w:rFonts w:ascii="Times New Roman" w:hAnsi="Times New Roman"/>
      <w:color w:val="000000"/>
      <w:sz w:val="24"/>
      <w:szCs w:val="24"/>
      <w:lang w:val="de-DE" w:eastAsia="de-DE"/>
    </w:rPr>
  </w:style>
  <w:style w:type="character" w:customStyle="1" w:styleId="StyleVisiontextC000000000972C070">
    <w:name w:val="StyleVision text_C_000000000972C070"/>
    <w:rsid w:val="004B4ADF"/>
  </w:style>
  <w:style w:type="character" w:customStyle="1" w:styleId="StyleVisiontextC000000000972C280">
    <w:name w:val="StyleVision text_C_000000000972C280"/>
    <w:rsid w:val="004B4ADF"/>
  </w:style>
  <w:style w:type="character" w:customStyle="1" w:styleId="StyleVisiontextC000000000972C490">
    <w:name w:val="StyleVision text_C_000000000972C490"/>
    <w:rsid w:val="004B4ADF"/>
  </w:style>
  <w:style w:type="character" w:styleId="Strong">
    <w:name w:val="Strong"/>
    <w:uiPriority w:val="99"/>
    <w:qFormat/>
    <w:rsid w:val="00384E6B"/>
    <w:rPr>
      <w:b/>
      <w:bCs/>
    </w:rPr>
  </w:style>
  <w:style w:type="table" w:customStyle="1" w:styleId="LightGrid1">
    <w:name w:val="Light Grid1"/>
    <w:basedOn w:val="TableNormal"/>
    <w:uiPriority w:val="62"/>
    <w:rsid w:val="00830EF2"/>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New York" w:eastAsia="Times New Roman" w:hAnsi="New Yor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New York" w:eastAsia="Times New Roman" w:hAnsi="New Yor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New York" w:eastAsia="Times New Roman" w:hAnsi="New York" w:cs="Times New Roman"/>
        <w:b/>
        <w:bCs/>
      </w:rPr>
    </w:tblStylePr>
    <w:tblStylePr w:type="lastCol">
      <w:rPr>
        <w:rFonts w:ascii="New York" w:eastAsia="Times New Roman" w:hAnsi="New Yor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Grid21">
    <w:name w:val="Medium Grid 21"/>
    <w:basedOn w:val="TableNormal"/>
    <w:uiPriority w:val="68"/>
    <w:rsid w:val="00830EF2"/>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paragraph" w:customStyle="1" w:styleId="ColorfulShading-Accent111">
    <w:name w:val="Colorful Shading - Accent 111"/>
    <w:hidden/>
    <w:uiPriority w:val="71"/>
    <w:rsid w:val="00B02610"/>
    <w:rPr>
      <w:rFonts w:cs="Calibri"/>
      <w:sz w:val="24"/>
      <w:szCs w:val="24"/>
    </w:rPr>
  </w:style>
  <w:style w:type="paragraph" w:customStyle="1" w:styleId="TOCHeading1">
    <w:name w:val="TOC Heading1"/>
    <w:basedOn w:val="Heading1"/>
    <w:next w:val="Normal"/>
    <w:uiPriority w:val="39"/>
    <w:unhideWhenUsed/>
    <w:qFormat/>
    <w:rsid w:val="00B02610"/>
    <w:pPr>
      <w:keepNext/>
      <w:keepLines/>
      <w:spacing w:before="480" w:after="0" w:line="276" w:lineRule="auto"/>
      <w:outlineLvl w:val="9"/>
    </w:pPr>
    <w:rPr>
      <w:rFonts w:ascii="Cambria" w:hAnsi="Cambria"/>
      <w:bCs/>
      <w:color w:val="365F91"/>
      <w:sz w:val="28"/>
      <w:szCs w:val="28"/>
    </w:rPr>
  </w:style>
  <w:style w:type="paragraph" w:styleId="FootnoteText">
    <w:name w:val="footnote text"/>
    <w:aliases w:val="Footnote Text Char1 Char2,Footnote Text Char Char2 Char,Footnote Text Char1 Char2 Char Char,Footnote Text Char Char2 Char Char Char,Footnote Text Char1 Char2 Char Char Char Char,footnote text,Footnote"/>
    <w:basedOn w:val="Normal"/>
    <w:link w:val="FootnoteTextChar"/>
    <w:qFormat/>
    <w:rsid w:val="0019065C"/>
    <w:rPr>
      <w:rFonts w:cs="Times New Roman"/>
      <w:sz w:val="20"/>
      <w:szCs w:val="20"/>
      <w:lang w:val="x-none" w:eastAsia="x-none"/>
    </w:rPr>
  </w:style>
  <w:style w:type="character" w:customStyle="1" w:styleId="FootnoteTextChar">
    <w:name w:val="Footnote Text Char"/>
    <w:aliases w:val="Footnote Text Char1 Char2 Char,Footnote Text Char Char2 Char Char,Footnote Text Char1 Char2 Char Char Char,Footnote Text Char Char2 Char Char Char Char,Footnote Text Char1 Char2 Char Char Char Char Char,footnote text Char"/>
    <w:link w:val="FootnoteText"/>
    <w:rsid w:val="00A5454C"/>
    <w:rPr>
      <w:rFonts w:cs="Calibri"/>
    </w:rPr>
  </w:style>
  <w:style w:type="character" w:styleId="FootnoteReference">
    <w:name w:val="footnote reference"/>
    <w:aliases w:val="Appel note de bas de p,Footnote anchor"/>
    <w:rsid w:val="0019065C"/>
    <w:rPr>
      <w:vertAlign w:val="superscript"/>
    </w:rPr>
  </w:style>
  <w:style w:type="table" w:styleId="TableGrid">
    <w:name w:val="Table Grid"/>
    <w:basedOn w:val="TableNormal"/>
    <w:uiPriority w:val="39"/>
    <w:rsid w:val="00A92B4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Reference">
    <w:name w:val="Intense Reference"/>
    <w:uiPriority w:val="32"/>
    <w:qFormat/>
    <w:rsid w:val="00C71DBD"/>
    <w:rPr>
      <w:b/>
      <w:bCs/>
      <w:smallCaps/>
      <w:color w:val="C0504D"/>
      <w:spacing w:val="5"/>
      <w:u w:val="single"/>
    </w:rPr>
  </w:style>
  <w:style w:type="paragraph" w:customStyle="1" w:styleId="ColorfulShading-Accent12">
    <w:name w:val="Colorful Shading - Accent 12"/>
    <w:hidden/>
    <w:uiPriority w:val="99"/>
    <w:rsid w:val="00C71DBD"/>
    <w:rPr>
      <w:rFonts w:cs="Calibri"/>
      <w:sz w:val="24"/>
      <w:szCs w:val="24"/>
    </w:rPr>
  </w:style>
  <w:style w:type="paragraph" w:styleId="Caption">
    <w:name w:val="caption"/>
    <w:basedOn w:val="Normal"/>
    <w:next w:val="Normal"/>
    <w:uiPriority w:val="35"/>
    <w:qFormat/>
    <w:rsid w:val="00636FCA"/>
    <w:rPr>
      <w:b/>
      <w:bCs/>
      <w:sz w:val="20"/>
      <w:szCs w:val="20"/>
    </w:rPr>
  </w:style>
  <w:style w:type="character" w:styleId="LineNumber">
    <w:name w:val="line number"/>
    <w:basedOn w:val="DefaultParagraphFont"/>
    <w:unhideWhenUsed/>
    <w:rsid w:val="000F1674"/>
  </w:style>
  <w:style w:type="paragraph" w:styleId="TOC3">
    <w:name w:val="toc 3"/>
    <w:basedOn w:val="Normal"/>
    <w:next w:val="Normal"/>
    <w:autoRedefine/>
    <w:uiPriority w:val="39"/>
    <w:unhideWhenUsed/>
    <w:rsid w:val="00225CC0"/>
    <w:pPr>
      <w:tabs>
        <w:tab w:val="right" w:leader="dot" w:pos="10510"/>
      </w:tabs>
      <w:ind w:left="480"/>
    </w:pPr>
  </w:style>
  <w:style w:type="character" w:styleId="SubtleReference">
    <w:name w:val="Subtle Reference"/>
    <w:uiPriority w:val="31"/>
    <w:qFormat/>
    <w:rsid w:val="00ED0C90"/>
    <w:rPr>
      <w:smallCaps/>
      <w:color w:val="C0504D"/>
      <w:u w:val="single"/>
    </w:rPr>
  </w:style>
  <w:style w:type="character" w:customStyle="1" w:styleId="TitleChar">
    <w:name w:val="Title Char"/>
    <w:link w:val="Title"/>
    <w:uiPriority w:val="99"/>
    <w:rsid w:val="00A5454C"/>
    <w:rPr>
      <w:rFonts w:ascii="Cambria" w:hAnsi="Cambria"/>
      <w:b/>
      <w:bCs/>
      <w:i/>
      <w:iCs/>
      <w:spacing w:val="10"/>
      <w:sz w:val="60"/>
      <w:szCs w:val="60"/>
    </w:rPr>
  </w:style>
  <w:style w:type="paragraph" w:styleId="Title">
    <w:name w:val="Title"/>
    <w:basedOn w:val="Normal"/>
    <w:next w:val="Normal"/>
    <w:link w:val="TitleChar"/>
    <w:uiPriority w:val="99"/>
    <w:qFormat/>
    <w:rsid w:val="00A5454C"/>
    <w:pPr>
      <w:widowControl/>
      <w:spacing w:after="120"/>
    </w:pPr>
    <w:rPr>
      <w:rFonts w:ascii="Cambria" w:hAnsi="Cambria" w:cs="Times New Roman"/>
      <w:b/>
      <w:bCs/>
      <w:i/>
      <w:iCs/>
      <w:spacing w:val="10"/>
      <w:sz w:val="60"/>
      <w:szCs w:val="60"/>
    </w:rPr>
  </w:style>
  <w:style w:type="character" w:customStyle="1" w:styleId="SubtitleChar">
    <w:name w:val="Subtitle Char"/>
    <w:link w:val="Subtitle"/>
    <w:rsid w:val="00A5454C"/>
    <w:rPr>
      <w:rFonts w:ascii="Times New Roman" w:hAnsi="Times New Roman"/>
      <w:i/>
      <w:iCs/>
      <w:color w:val="808080"/>
      <w:spacing w:val="10"/>
      <w:sz w:val="24"/>
      <w:szCs w:val="24"/>
    </w:rPr>
  </w:style>
  <w:style w:type="paragraph" w:styleId="Subtitle">
    <w:name w:val="Subtitle"/>
    <w:basedOn w:val="Normal"/>
    <w:next w:val="Normal"/>
    <w:link w:val="SubtitleChar"/>
    <w:qFormat/>
    <w:rsid w:val="00A5454C"/>
    <w:pPr>
      <w:widowControl/>
      <w:spacing w:after="320"/>
      <w:ind w:firstLine="357"/>
      <w:jc w:val="right"/>
    </w:pPr>
    <w:rPr>
      <w:rFonts w:ascii="Times New Roman" w:hAnsi="Times New Roman" w:cs="Times New Roman"/>
      <w:i/>
      <w:iCs/>
      <w:color w:val="808080"/>
      <w:spacing w:val="10"/>
    </w:rPr>
  </w:style>
  <w:style w:type="character" w:customStyle="1" w:styleId="HeaderChar">
    <w:name w:val="Header Char"/>
    <w:link w:val="Header"/>
    <w:uiPriority w:val="99"/>
    <w:rsid w:val="00A5454C"/>
    <w:rPr>
      <w:rFonts w:ascii="Times New Roman" w:hAnsi="Times New Roman"/>
      <w:i/>
      <w:iCs/>
      <w:lang w:bidi="en-US"/>
    </w:rPr>
  </w:style>
  <w:style w:type="paragraph" w:styleId="Header">
    <w:name w:val="header"/>
    <w:basedOn w:val="Normal"/>
    <w:link w:val="HeaderChar"/>
    <w:uiPriority w:val="99"/>
    <w:unhideWhenUsed/>
    <w:rsid w:val="00A5454C"/>
    <w:pPr>
      <w:widowControl/>
      <w:tabs>
        <w:tab w:val="center" w:pos="4680"/>
        <w:tab w:val="right" w:pos="9360"/>
      </w:tabs>
      <w:spacing w:after="120"/>
      <w:ind w:firstLine="357"/>
    </w:pPr>
    <w:rPr>
      <w:rFonts w:ascii="Times New Roman" w:hAnsi="Times New Roman" w:cs="Times New Roman"/>
      <w:i/>
      <w:iCs/>
      <w:sz w:val="20"/>
      <w:szCs w:val="20"/>
      <w:lang w:bidi="en-US"/>
    </w:rPr>
  </w:style>
  <w:style w:type="character" w:customStyle="1" w:styleId="FooterChar">
    <w:name w:val="Footer Char"/>
    <w:link w:val="Footer"/>
    <w:uiPriority w:val="99"/>
    <w:rsid w:val="00A5454C"/>
    <w:rPr>
      <w:rFonts w:ascii="Times New Roman" w:hAnsi="Times New Roman"/>
      <w:i/>
      <w:iCs/>
      <w:lang w:bidi="en-US"/>
    </w:rPr>
  </w:style>
  <w:style w:type="paragraph" w:styleId="Footer">
    <w:name w:val="footer"/>
    <w:basedOn w:val="Normal"/>
    <w:link w:val="FooterChar"/>
    <w:uiPriority w:val="99"/>
    <w:unhideWhenUsed/>
    <w:rsid w:val="00A5454C"/>
    <w:pPr>
      <w:widowControl/>
      <w:tabs>
        <w:tab w:val="center" w:pos="4680"/>
        <w:tab w:val="right" w:pos="9360"/>
      </w:tabs>
      <w:spacing w:after="120"/>
      <w:ind w:firstLine="357"/>
    </w:pPr>
    <w:rPr>
      <w:rFonts w:ascii="Times New Roman" w:hAnsi="Times New Roman" w:cs="Times New Roman"/>
      <w:i/>
      <w:iCs/>
      <w:sz w:val="20"/>
      <w:szCs w:val="20"/>
      <w:lang w:bidi="en-US"/>
    </w:rPr>
  </w:style>
  <w:style w:type="character" w:customStyle="1" w:styleId="BodyText2Char">
    <w:name w:val="Body Text 2 Char"/>
    <w:link w:val="BodyText2"/>
    <w:uiPriority w:val="99"/>
    <w:rsid w:val="00A5454C"/>
    <w:rPr>
      <w:rFonts w:ascii="Times New Roman" w:eastAsia="SimSun" w:hAnsi="Times New Roman"/>
      <w:i/>
      <w:iCs/>
      <w:kern w:val="2"/>
      <w:sz w:val="24"/>
      <w:szCs w:val="24"/>
      <w:lang w:eastAsia="zh-CN" w:bidi="en-US"/>
    </w:rPr>
  </w:style>
  <w:style w:type="paragraph" w:styleId="BodyText2">
    <w:name w:val="Body Text 2"/>
    <w:basedOn w:val="Normal"/>
    <w:link w:val="BodyText2Char"/>
    <w:uiPriority w:val="99"/>
    <w:rsid w:val="00A5454C"/>
    <w:pPr>
      <w:spacing w:line="480" w:lineRule="auto"/>
      <w:ind w:firstLine="357"/>
      <w:jc w:val="both"/>
    </w:pPr>
    <w:rPr>
      <w:rFonts w:ascii="Times New Roman" w:eastAsia="SimSun" w:hAnsi="Times New Roman" w:cs="Times New Roman"/>
      <w:i/>
      <w:iCs/>
      <w:kern w:val="2"/>
      <w:lang w:eastAsia="zh-CN" w:bidi="en-US"/>
    </w:rPr>
  </w:style>
  <w:style w:type="character" w:customStyle="1" w:styleId="HTMLPreformattedChar">
    <w:name w:val="HTML Preformatted Char"/>
    <w:link w:val="HTMLPreformatted"/>
    <w:rsid w:val="00A5454C"/>
    <w:rPr>
      <w:rFonts w:ascii="Courier New" w:hAnsi="Courier New" w:cs="Courier New"/>
      <w:i/>
      <w:iCs/>
      <w:lang w:bidi="en-US"/>
    </w:rPr>
  </w:style>
  <w:style w:type="paragraph" w:styleId="HTMLPreformatted">
    <w:name w:val="HTML Preformatted"/>
    <w:basedOn w:val="Normal"/>
    <w:link w:val="HTMLPreformattedChar"/>
    <w:rsid w:val="00A545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57"/>
    </w:pPr>
    <w:rPr>
      <w:rFonts w:ascii="Courier New" w:hAnsi="Courier New" w:cs="Courier New"/>
      <w:i/>
      <w:iCs/>
      <w:sz w:val="20"/>
      <w:szCs w:val="20"/>
      <w:lang w:bidi="en-US"/>
    </w:rPr>
  </w:style>
  <w:style w:type="character" w:customStyle="1" w:styleId="PlainTextChar">
    <w:name w:val="Plain Text Char"/>
    <w:link w:val="PlainText"/>
    <w:uiPriority w:val="99"/>
    <w:rsid w:val="00A5454C"/>
    <w:rPr>
      <w:rFonts w:ascii="Times New Roman" w:hAnsi="Times New Roman"/>
      <w:i/>
      <w:iCs/>
      <w:sz w:val="24"/>
      <w:szCs w:val="24"/>
      <w:lang w:bidi="en-US"/>
    </w:rPr>
  </w:style>
  <w:style w:type="paragraph" w:styleId="PlainText">
    <w:name w:val="Plain Text"/>
    <w:basedOn w:val="Normal"/>
    <w:link w:val="PlainTextChar"/>
    <w:uiPriority w:val="99"/>
    <w:rsid w:val="00A5454C"/>
    <w:pPr>
      <w:widowControl/>
      <w:spacing w:before="100" w:beforeAutospacing="1" w:after="100" w:afterAutospacing="1"/>
      <w:ind w:firstLine="357"/>
    </w:pPr>
    <w:rPr>
      <w:rFonts w:ascii="Times New Roman" w:hAnsi="Times New Roman" w:cs="Times New Roman"/>
      <w:i/>
      <w:iCs/>
      <w:lang w:bidi="en-US"/>
    </w:rPr>
  </w:style>
  <w:style w:type="character" w:customStyle="1" w:styleId="DocumentMapChar">
    <w:name w:val="Document Map Char"/>
    <w:link w:val="DocumentMap"/>
    <w:semiHidden/>
    <w:rsid w:val="00A5454C"/>
    <w:rPr>
      <w:rFonts w:ascii="Tahoma" w:eastAsia="MS Mincho" w:hAnsi="Tahoma" w:cs="Tahoma"/>
      <w:i/>
      <w:iCs/>
      <w:shd w:val="clear" w:color="auto" w:fill="000080"/>
      <w:lang w:eastAsia="ja-JP" w:bidi="en-US"/>
    </w:rPr>
  </w:style>
  <w:style w:type="paragraph" w:styleId="DocumentMap">
    <w:name w:val="Document Map"/>
    <w:basedOn w:val="Normal"/>
    <w:link w:val="DocumentMapChar"/>
    <w:semiHidden/>
    <w:rsid w:val="00A5454C"/>
    <w:pPr>
      <w:widowControl/>
      <w:shd w:val="clear" w:color="auto" w:fill="000080"/>
      <w:ind w:firstLine="357"/>
    </w:pPr>
    <w:rPr>
      <w:rFonts w:ascii="Tahoma" w:eastAsia="MS Mincho" w:hAnsi="Tahoma" w:cs="Tahoma"/>
      <w:i/>
      <w:iCs/>
      <w:sz w:val="20"/>
      <w:szCs w:val="20"/>
      <w:lang w:eastAsia="ja-JP" w:bidi="en-US"/>
    </w:rPr>
  </w:style>
  <w:style w:type="character" w:customStyle="1" w:styleId="ColorfulGrid-Accent1Char">
    <w:name w:val="Colorful Grid - Accent 1 Char"/>
    <w:link w:val="ColorfulGrid-Accent11"/>
    <w:uiPriority w:val="29"/>
    <w:rsid w:val="00A5454C"/>
    <w:rPr>
      <w:rFonts w:ascii="Times New Roman" w:hAnsi="Times New Roman"/>
      <w:color w:val="5A5A5A"/>
    </w:rPr>
  </w:style>
  <w:style w:type="paragraph" w:customStyle="1" w:styleId="ColorfulGrid-Accent11">
    <w:name w:val="Colorful Grid - Accent 11"/>
    <w:basedOn w:val="Normal"/>
    <w:next w:val="Normal"/>
    <w:link w:val="ColorfulGrid-Accent1Char"/>
    <w:uiPriority w:val="29"/>
    <w:qFormat/>
    <w:rsid w:val="00A5454C"/>
    <w:pPr>
      <w:widowControl/>
      <w:spacing w:after="120"/>
      <w:ind w:firstLine="357"/>
    </w:pPr>
    <w:rPr>
      <w:rFonts w:ascii="Times New Roman" w:hAnsi="Times New Roman" w:cs="Times New Roman"/>
      <w:color w:val="5A5A5A"/>
      <w:sz w:val="20"/>
      <w:szCs w:val="20"/>
    </w:rPr>
  </w:style>
  <w:style w:type="character" w:customStyle="1" w:styleId="LightShading-Accent2Char">
    <w:name w:val="Light Shading - Accent 2 Char"/>
    <w:link w:val="LightShading-Accent21"/>
    <w:uiPriority w:val="30"/>
    <w:rsid w:val="00A5454C"/>
    <w:rPr>
      <w:rFonts w:ascii="Cambria" w:hAnsi="Cambria"/>
      <w:i/>
      <w:iCs/>
    </w:rPr>
  </w:style>
  <w:style w:type="paragraph" w:customStyle="1" w:styleId="LightShading-Accent21">
    <w:name w:val="Light Shading - Accent 21"/>
    <w:basedOn w:val="Normal"/>
    <w:next w:val="Normal"/>
    <w:link w:val="LightShading-Accent2Char"/>
    <w:uiPriority w:val="30"/>
    <w:qFormat/>
    <w:rsid w:val="00A5454C"/>
    <w:pPr>
      <w:widowControl/>
      <w:spacing w:before="320" w:after="480"/>
      <w:ind w:left="720" w:right="720"/>
      <w:jc w:val="center"/>
    </w:pPr>
    <w:rPr>
      <w:rFonts w:ascii="Cambria" w:hAnsi="Cambria" w:cs="Times New Roman"/>
      <w:i/>
      <w:iCs/>
      <w:sz w:val="20"/>
      <w:szCs w:val="20"/>
    </w:rPr>
  </w:style>
  <w:style w:type="character" w:styleId="BookTitle">
    <w:name w:val="Book Title"/>
    <w:uiPriority w:val="33"/>
    <w:qFormat/>
    <w:rsid w:val="00A5454C"/>
    <w:rPr>
      <w:rFonts w:ascii="Cambria" w:eastAsia="Times New Roman" w:hAnsi="Cambria" w:cs="Times New Roman"/>
      <w:b/>
      <w:bCs/>
      <w:smallCaps/>
      <w:color w:val="auto"/>
      <w:u w:val="single"/>
    </w:rPr>
  </w:style>
  <w:style w:type="character" w:customStyle="1" w:styleId="rprtid">
    <w:name w:val="rprtid"/>
    <w:basedOn w:val="DefaultParagraphFont"/>
    <w:rsid w:val="00A5454C"/>
  </w:style>
  <w:style w:type="character" w:styleId="Emphasis">
    <w:name w:val="Emphasis"/>
    <w:uiPriority w:val="99"/>
    <w:qFormat/>
    <w:rsid w:val="00A5454C"/>
    <w:rPr>
      <w:b/>
      <w:bCs/>
      <w:i/>
      <w:iCs/>
      <w:color w:val="auto"/>
    </w:rPr>
  </w:style>
  <w:style w:type="character" w:styleId="SubtleEmphasis">
    <w:name w:val="Subtle Emphasis"/>
    <w:uiPriority w:val="19"/>
    <w:qFormat/>
    <w:rsid w:val="00A5454C"/>
    <w:rPr>
      <w:i/>
      <w:iCs/>
      <w:color w:val="5A5A5A"/>
    </w:rPr>
  </w:style>
  <w:style w:type="character" w:styleId="IntenseEmphasis">
    <w:name w:val="Intense Emphasis"/>
    <w:uiPriority w:val="21"/>
    <w:qFormat/>
    <w:rsid w:val="00A5454C"/>
    <w:rPr>
      <w:b/>
      <w:bCs/>
      <w:i/>
      <w:iCs/>
      <w:color w:val="auto"/>
      <w:u w:val="single"/>
    </w:rPr>
  </w:style>
  <w:style w:type="character" w:styleId="HTMLCite">
    <w:name w:val="HTML Cite"/>
    <w:uiPriority w:val="99"/>
    <w:rsid w:val="00A5454C"/>
    <w:rPr>
      <w:i/>
      <w:iCs/>
    </w:rPr>
  </w:style>
  <w:style w:type="paragraph" w:customStyle="1" w:styleId="BoxNote">
    <w:name w:val="Box Note"/>
    <w:basedOn w:val="Normal"/>
    <w:next w:val="Normal"/>
    <w:qFormat/>
    <w:rsid w:val="005A30E9"/>
    <w:pPr>
      <w:framePr w:wrap="around" w:vAnchor="text" w:hAnchor="text" w:y="1"/>
      <w:pBdr>
        <w:top w:val="single" w:sz="18" w:space="1" w:color="auto"/>
        <w:left w:val="single" w:sz="18" w:space="4" w:color="auto"/>
        <w:bottom w:val="single" w:sz="18" w:space="1" w:color="auto"/>
        <w:right w:val="single" w:sz="18" w:space="4" w:color="auto"/>
      </w:pBdr>
    </w:pPr>
    <w:rPr>
      <w:i/>
    </w:rPr>
  </w:style>
  <w:style w:type="paragraph" w:styleId="TOC4">
    <w:name w:val="toc 4"/>
    <w:basedOn w:val="Normal"/>
    <w:next w:val="Normal"/>
    <w:autoRedefine/>
    <w:uiPriority w:val="99"/>
    <w:unhideWhenUsed/>
    <w:rsid w:val="00E05519"/>
    <w:pPr>
      <w:ind w:left="720"/>
    </w:pPr>
  </w:style>
  <w:style w:type="paragraph" w:customStyle="1" w:styleId="Heading1para">
    <w:name w:val="Heading1.para"/>
    <w:basedOn w:val="Normal"/>
    <w:rsid w:val="00E05519"/>
    <w:pPr>
      <w:widowControl/>
      <w:autoSpaceDE/>
      <w:autoSpaceDN/>
      <w:adjustRightInd/>
      <w:spacing w:after="120"/>
      <w:ind w:left="720"/>
      <w:jc w:val="both"/>
    </w:pPr>
    <w:rPr>
      <w:rFonts w:ascii="Arial" w:hAnsi="Arial" w:cs="Times New Roman"/>
      <w:sz w:val="20"/>
      <w:szCs w:val="20"/>
    </w:rPr>
  </w:style>
  <w:style w:type="paragraph" w:customStyle="1" w:styleId="Heading11para">
    <w:name w:val="Heading1.1para"/>
    <w:basedOn w:val="Normal"/>
    <w:rsid w:val="00E05519"/>
    <w:pPr>
      <w:widowControl/>
      <w:autoSpaceDE/>
      <w:autoSpaceDN/>
      <w:adjustRightInd/>
      <w:spacing w:before="60" w:after="60"/>
      <w:ind w:left="1267"/>
      <w:jc w:val="both"/>
    </w:pPr>
    <w:rPr>
      <w:rFonts w:ascii="Arial" w:hAnsi="Arial" w:cs="Times New Roman"/>
      <w:sz w:val="20"/>
      <w:szCs w:val="20"/>
    </w:rPr>
  </w:style>
  <w:style w:type="paragraph" w:customStyle="1" w:styleId="heading111para">
    <w:name w:val="heading1.1.1para"/>
    <w:basedOn w:val="Normal"/>
    <w:rsid w:val="00E05519"/>
    <w:pPr>
      <w:widowControl/>
      <w:autoSpaceDE/>
      <w:autoSpaceDN/>
      <w:adjustRightInd/>
      <w:spacing w:after="60"/>
      <w:ind w:left="2160"/>
      <w:jc w:val="both"/>
    </w:pPr>
    <w:rPr>
      <w:rFonts w:ascii="Arial" w:hAnsi="Arial" w:cs="Times New Roman"/>
      <w:sz w:val="20"/>
      <w:szCs w:val="20"/>
    </w:rPr>
  </w:style>
  <w:style w:type="character" w:styleId="PageNumber">
    <w:name w:val="page number"/>
    <w:rsid w:val="00E05519"/>
  </w:style>
  <w:style w:type="paragraph" w:styleId="TOC5">
    <w:name w:val="toc 5"/>
    <w:basedOn w:val="Normal"/>
    <w:next w:val="Normal"/>
    <w:uiPriority w:val="99"/>
    <w:rsid w:val="00E05519"/>
    <w:pPr>
      <w:widowControl/>
      <w:autoSpaceDE/>
      <w:autoSpaceDN/>
      <w:adjustRightInd/>
      <w:ind w:left="800"/>
    </w:pPr>
    <w:rPr>
      <w:rFonts w:ascii="Times New Roman" w:hAnsi="Times New Roman" w:cs="Times New Roman"/>
      <w:sz w:val="18"/>
      <w:szCs w:val="20"/>
    </w:rPr>
  </w:style>
  <w:style w:type="paragraph" w:styleId="TOC6">
    <w:name w:val="toc 6"/>
    <w:basedOn w:val="Normal"/>
    <w:next w:val="Normal"/>
    <w:uiPriority w:val="99"/>
    <w:rsid w:val="00E05519"/>
    <w:pPr>
      <w:widowControl/>
      <w:autoSpaceDE/>
      <w:autoSpaceDN/>
      <w:adjustRightInd/>
      <w:ind w:left="1000"/>
    </w:pPr>
    <w:rPr>
      <w:rFonts w:ascii="Times New Roman" w:hAnsi="Times New Roman" w:cs="Times New Roman"/>
      <w:sz w:val="18"/>
      <w:szCs w:val="20"/>
    </w:rPr>
  </w:style>
  <w:style w:type="paragraph" w:styleId="TOC7">
    <w:name w:val="toc 7"/>
    <w:basedOn w:val="Normal"/>
    <w:next w:val="Normal"/>
    <w:uiPriority w:val="99"/>
    <w:rsid w:val="00E05519"/>
    <w:pPr>
      <w:widowControl/>
      <w:autoSpaceDE/>
      <w:autoSpaceDN/>
      <w:adjustRightInd/>
      <w:ind w:left="1200"/>
    </w:pPr>
    <w:rPr>
      <w:rFonts w:ascii="Times New Roman" w:hAnsi="Times New Roman" w:cs="Times New Roman"/>
      <w:sz w:val="18"/>
      <w:szCs w:val="20"/>
    </w:rPr>
  </w:style>
  <w:style w:type="paragraph" w:customStyle="1" w:styleId="NormalBullet">
    <w:name w:val="Normal Bullet"/>
    <w:basedOn w:val="Normal"/>
    <w:rsid w:val="00E05519"/>
    <w:pPr>
      <w:widowControl/>
      <w:numPr>
        <w:numId w:val="3"/>
      </w:numPr>
      <w:autoSpaceDE/>
      <w:autoSpaceDN/>
      <w:adjustRightInd/>
    </w:pPr>
    <w:rPr>
      <w:rFonts w:ascii="Arial" w:hAnsi="Arial" w:cs="Times New Roman"/>
      <w:sz w:val="20"/>
      <w:szCs w:val="20"/>
    </w:rPr>
  </w:style>
  <w:style w:type="paragraph" w:customStyle="1" w:styleId="Appendix">
    <w:name w:val="Appendix"/>
    <w:next w:val="Normal"/>
    <w:rsid w:val="00E05519"/>
    <w:pPr>
      <w:keepNext/>
      <w:pageBreakBefore/>
      <w:tabs>
        <w:tab w:val="num" w:pos="0"/>
      </w:tabs>
      <w:spacing w:after="120"/>
      <w:ind w:hanging="360"/>
    </w:pPr>
    <w:rPr>
      <w:rFonts w:ascii="Arial" w:hAnsi="Arial"/>
      <w:b/>
      <w:sz w:val="28"/>
    </w:rPr>
  </w:style>
  <w:style w:type="paragraph" w:customStyle="1" w:styleId="DocumentTitle">
    <w:name w:val="Document Title"/>
    <w:next w:val="DateLine"/>
    <w:rsid w:val="00E05519"/>
    <w:pPr>
      <w:spacing w:before="2160" w:line="480" w:lineRule="auto"/>
      <w:ind w:left="3600"/>
    </w:pPr>
    <w:rPr>
      <w:rFonts w:ascii="Arial Narrow" w:hAnsi="Arial Narrow"/>
      <w:noProof/>
      <w:sz w:val="44"/>
    </w:rPr>
  </w:style>
  <w:style w:type="paragraph" w:customStyle="1" w:styleId="DateLine">
    <w:name w:val="DateLine"/>
    <w:rsid w:val="00E05519"/>
    <w:pPr>
      <w:spacing w:before="1680"/>
      <w:ind w:left="3600"/>
    </w:pPr>
    <w:rPr>
      <w:rFonts w:ascii="Arial Narrow" w:hAnsi="Arial Narrow"/>
      <w:noProof/>
      <w:sz w:val="32"/>
    </w:rPr>
  </w:style>
  <w:style w:type="paragraph" w:customStyle="1" w:styleId="PartNumber">
    <w:name w:val="Part Number"/>
    <w:next w:val="PartRev"/>
    <w:rsid w:val="00E05519"/>
    <w:pPr>
      <w:spacing w:before="2160"/>
      <w:ind w:left="3600"/>
    </w:pPr>
    <w:rPr>
      <w:rFonts w:ascii="Arial Narrow" w:hAnsi="Arial Narrow"/>
      <w:noProof/>
      <w:sz w:val="32"/>
    </w:rPr>
  </w:style>
  <w:style w:type="paragraph" w:customStyle="1" w:styleId="PartRev">
    <w:name w:val="PartRev"/>
    <w:next w:val="Author"/>
    <w:rsid w:val="00E05519"/>
    <w:pPr>
      <w:spacing w:before="240"/>
      <w:ind w:left="3600"/>
    </w:pPr>
    <w:rPr>
      <w:rFonts w:ascii="Arial Narrow" w:hAnsi="Arial Narrow"/>
      <w:noProof/>
      <w:sz w:val="32"/>
    </w:rPr>
  </w:style>
  <w:style w:type="paragraph" w:customStyle="1" w:styleId="Author">
    <w:name w:val="Author"/>
    <w:next w:val="Normal"/>
    <w:rsid w:val="00E05519"/>
    <w:pPr>
      <w:spacing w:before="720"/>
      <w:ind w:left="3600"/>
    </w:pPr>
    <w:rPr>
      <w:rFonts w:ascii="Arial Narrow" w:hAnsi="Arial Narrow"/>
      <w:noProof/>
      <w:sz w:val="32"/>
    </w:rPr>
  </w:style>
  <w:style w:type="paragraph" w:customStyle="1" w:styleId="TOCTitle">
    <w:name w:val="TOC_Title"/>
    <w:next w:val="TOC1"/>
    <w:rsid w:val="00E05519"/>
    <w:pPr>
      <w:jc w:val="center"/>
    </w:pPr>
    <w:rPr>
      <w:rFonts w:ascii="AvantGarde" w:hAnsi="AvantGarde"/>
      <w:b/>
      <w:noProof/>
      <w:sz w:val="32"/>
      <w:u w:val="single"/>
    </w:rPr>
  </w:style>
  <w:style w:type="paragraph" w:customStyle="1" w:styleId="TableTitle">
    <w:name w:val="TableTitle"/>
    <w:basedOn w:val="Normal"/>
    <w:qFormat/>
    <w:rsid w:val="00E05519"/>
    <w:pPr>
      <w:widowControl/>
      <w:autoSpaceDE/>
      <w:autoSpaceDN/>
      <w:adjustRightInd/>
      <w:spacing w:before="120" w:after="80"/>
    </w:pPr>
    <w:rPr>
      <w:rFonts w:ascii="Arial" w:hAnsi="Arial" w:cs="Times New Roman"/>
      <w:b/>
      <w:sz w:val="22"/>
      <w:szCs w:val="20"/>
    </w:rPr>
  </w:style>
  <w:style w:type="paragraph" w:customStyle="1" w:styleId="CellHeading">
    <w:name w:val="CellHeading"/>
    <w:basedOn w:val="Normal"/>
    <w:rsid w:val="00E05519"/>
    <w:pPr>
      <w:keepNext/>
      <w:widowControl/>
      <w:autoSpaceDE/>
      <w:autoSpaceDN/>
      <w:adjustRightInd/>
      <w:spacing w:before="40" w:after="40"/>
      <w:jc w:val="center"/>
    </w:pPr>
    <w:rPr>
      <w:rFonts w:ascii="Arial Narrow" w:hAnsi="Arial Narrow" w:cs="Times New Roman"/>
      <w:b/>
      <w:sz w:val="20"/>
      <w:szCs w:val="20"/>
    </w:rPr>
  </w:style>
  <w:style w:type="paragraph" w:customStyle="1" w:styleId="CellBody">
    <w:name w:val="CellBody"/>
    <w:rsid w:val="00E05519"/>
    <w:pPr>
      <w:spacing w:before="40"/>
    </w:pPr>
    <w:rPr>
      <w:rFonts w:ascii="Arial Narrow" w:hAnsi="Arial Narrow"/>
      <w:noProof/>
      <w:sz w:val="18"/>
    </w:rPr>
  </w:style>
  <w:style w:type="paragraph" w:customStyle="1" w:styleId="Para2">
    <w:name w:val="Para2"/>
    <w:basedOn w:val="Normal"/>
    <w:rsid w:val="00E05519"/>
    <w:pPr>
      <w:widowControl/>
      <w:autoSpaceDE/>
      <w:autoSpaceDN/>
      <w:adjustRightInd/>
      <w:spacing w:before="120"/>
      <w:ind w:left="1260"/>
      <w:jc w:val="both"/>
    </w:pPr>
    <w:rPr>
      <w:rFonts w:ascii="Arial" w:hAnsi="Arial" w:cs="Times New Roman"/>
      <w:iCs/>
      <w:sz w:val="20"/>
      <w:szCs w:val="20"/>
    </w:rPr>
  </w:style>
  <w:style w:type="paragraph" w:customStyle="1" w:styleId="Para3">
    <w:name w:val="Para3"/>
    <w:basedOn w:val="Para2"/>
    <w:rsid w:val="00E05519"/>
    <w:pPr>
      <w:ind w:left="2160"/>
    </w:pPr>
    <w:rPr>
      <w:i/>
    </w:rPr>
  </w:style>
  <w:style w:type="paragraph" w:customStyle="1" w:styleId="Para1">
    <w:name w:val="Para1"/>
    <w:basedOn w:val="Normal"/>
    <w:rsid w:val="00E05519"/>
    <w:pPr>
      <w:widowControl/>
      <w:autoSpaceDE/>
      <w:autoSpaceDN/>
      <w:adjustRightInd/>
      <w:spacing w:before="120"/>
      <w:ind w:left="540"/>
      <w:jc w:val="both"/>
    </w:pPr>
    <w:rPr>
      <w:rFonts w:ascii="Arial" w:hAnsi="Arial" w:cs="Times New Roman"/>
      <w:iCs/>
      <w:sz w:val="20"/>
      <w:szCs w:val="20"/>
    </w:rPr>
  </w:style>
  <w:style w:type="paragraph" w:customStyle="1" w:styleId="ListNum2Para">
    <w:name w:val="ListNum2Para"/>
    <w:basedOn w:val="Normal"/>
    <w:autoRedefine/>
    <w:rsid w:val="00E05519"/>
    <w:pPr>
      <w:widowControl/>
      <w:autoSpaceDE/>
      <w:autoSpaceDN/>
      <w:adjustRightInd/>
      <w:spacing w:after="80"/>
      <w:ind w:left="1440"/>
    </w:pPr>
    <w:rPr>
      <w:rFonts w:ascii="Arial" w:hAnsi="Arial" w:cs="Times New Roman"/>
      <w:sz w:val="20"/>
      <w:szCs w:val="20"/>
    </w:rPr>
  </w:style>
  <w:style w:type="paragraph" w:styleId="BodyTextIndent3">
    <w:name w:val="Body Text Indent 3"/>
    <w:basedOn w:val="Normal"/>
    <w:link w:val="BodyTextIndent3Char"/>
    <w:rsid w:val="00E05519"/>
    <w:pPr>
      <w:widowControl/>
      <w:numPr>
        <w:numId w:val="1"/>
      </w:numPr>
      <w:autoSpaceDE/>
      <w:autoSpaceDN/>
      <w:adjustRightInd/>
      <w:spacing w:after="120"/>
    </w:pPr>
    <w:rPr>
      <w:rFonts w:ascii="Arial" w:hAnsi="Arial" w:cs="Times New Roman"/>
      <w:b/>
      <w:sz w:val="20"/>
      <w:szCs w:val="20"/>
      <w:u w:val="single"/>
    </w:rPr>
  </w:style>
  <w:style w:type="character" w:customStyle="1" w:styleId="BodyTextIndent3Char">
    <w:name w:val="Body Text Indent 3 Char"/>
    <w:link w:val="BodyTextIndent3"/>
    <w:rsid w:val="00E05519"/>
    <w:rPr>
      <w:rFonts w:ascii="Arial" w:hAnsi="Arial"/>
      <w:b/>
      <w:u w:val="single"/>
    </w:rPr>
  </w:style>
  <w:style w:type="paragraph" w:styleId="ListNumber4">
    <w:name w:val="List Number 4"/>
    <w:basedOn w:val="Normal"/>
    <w:rsid w:val="00E05519"/>
    <w:pPr>
      <w:widowControl/>
      <w:tabs>
        <w:tab w:val="num" w:pos="2160"/>
      </w:tabs>
      <w:autoSpaceDE/>
      <w:autoSpaceDN/>
      <w:adjustRightInd/>
      <w:ind w:left="2160" w:hanging="360"/>
    </w:pPr>
    <w:rPr>
      <w:rFonts w:ascii="Arial" w:hAnsi="Arial" w:cs="Times New Roman"/>
      <w:sz w:val="20"/>
      <w:szCs w:val="20"/>
    </w:rPr>
  </w:style>
  <w:style w:type="paragraph" w:customStyle="1" w:styleId="Cells">
    <w:name w:val="Cells"/>
    <w:basedOn w:val="Normal"/>
    <w:rsid w:val="00E05519"/>
    <w:pPr>
      <w:keepLines/>
      <w:suppressAutoHyphens/>
      <w:autoSpaceDE/>
      <w:autoSpaceDN/>
      <w:adjustRightInd/>
    </w:pPr>
    <w:rPr>
      <w:rFonts w:ascii="Arial" w:eastAsia="MS Mincho" w:hAnsi="Arial" w:cs="Times New Roman"/>
      <w:noProof/>
      <w:sz w:val="18"/>
      <w:szCs w:val="20"/>
    </w:rPr>
  </w:style>
  <w:style w:type="paragraph" w:styleId="ListBullet">
    <w:name w:val="List Bullet"/>
    <w:basedOn w:val="Normal"/>
    <w:autoRedefine/>
    <w:rsid w:val="00E05519"/>
    <w:pPr>
      <w:widowControl/>
      <w:autoSpaceDE/>
      <w:autoSpaceDN/>
      <w:adjustRightInd/>
      <w:spacing w:line="276" w:lineRule="auto"/>
      <w:outlineLvl w:val="3"/>
    </w:pPr>
    <w:rPr>
      <w:rFonts w:ascii="Arial" w:hAnsi="Arial" w:cs="Arial"/>
      <w:sz w:val="20"/>
      <w:szCs w:val="20"/>
    </w:rPr>
  </w:style>
  <w:style w:type="paragraph" w:styleId="ListBullet4">
    <w:name w:val="List Bullet 4"/>
    <w:basedOn w:val="Normal"/>
    <w:autoRedefine/>
    <w:rsid w:val="00E05519"/>
    <w:pPr>
      <w:widowControl/>
      <w:tabs>
        <w:tab w:val="num" w:pos="1800"/>
      </w:tabs>
      <w:autoSpaceDE/>
      <w:autoSpaceDN/>
      <w:adjustRightInd/>
      <w:spacing w:before="240" w:after="120"/>
      <w:ind w:left="1800" w:hanging="360"/>
    </w:pPr>
    <w:rPr>
      <w:rFonts w:ascii="Arial" w:hAnsi="Arial" w:cs="Times New Roman"/>
      <w:i/>
      <w:sz w:val="20"/>
      <w:szCs w:val="20"/>
    </w:rPr>
  </w:style>
  <w:style w:type="paragraph" w:customStyle="1" w:styleId="Para4">
    <w:name w:val="Para4"/>
    <w:basedOn w:val="Para3"/>
    <w:rsid w:val="00E05519"/>
    <w:pPr>
      <w:ind w:left="2016"/>
    </w:pPr>
  </w:style>
  <w:style w:type="paragraph" w:styleId="BodyTextIndent">
    <w:name w:val="Body Text Indent"/>
    <w:basedOn w:val="Normal"/>
    <w:link w:val="BodyTextIndentChar"/>
    <w:rsid w:val="00E05519"/>
    <w:pPr>
      <w:widowControl/>
      <w:autoSpaceDE/>
      <w:autoSpaceDN/>
      <w:adjustRightInd/>
      <w:ind w:left="2610"/>
    </w:pPr>
    <w:rPr>
      <w:rFonts w:ascii="Arial" w:hAnsi="Arial" w:cs="Times New Roman"/>
      <w:b/>
      <w:sz w:val="36"/>
      <w:szCs w:val="20"/>
    </w:rPr>
  </w:style>
  <w:style w:type="character" w:customStyle="1" w:styleId="BodyTextIndentChar">
    <w:name w:val="Body Text Indent Char"/>
    <w:link w:val="BodyTextIndent"/>
    <w:rsid w:val="00E05519"/>
    <w:rPr>
      <w:rFonts w:ascii="Arial" w:hAnsi="Arial"/>
      <w:b/>
      <w:sz w:val="36"/>
    </w:rPr>
  </w:style>
  <w:style w:type="paragraph" w:styleId="BodyText">
    <w:name w:val="Body Text"/>
    <w:basedOn w:val="Normal"/>
    <w:link w:val="BodyTextChar"/>
    <w:uiPriority w:val="99"/>
    <w:qFormat/>
    <w:rsid w:val="00AD3C64"/>
    <w:pPr>
      <w:widowControl/>
      <w:autoSpaceDE/>
      <w:autoSpaceDN/>
      <w:adjustRightInd/>
      <w:spacing w:before="269" w:after="269"/>
    </w:pPr>
  </w:style>
  <w:style w:type="character" w:customStyle="1" w:styleId="BodyTextChar">
    <w:name w:val="Body Text Char"/>
    <w:link w:val="BodyText"/>
    <w:uiPriority w:val="99"/>
    <w:rsid w:val="00AD3C64"/>
    <w:rPr>
      <w:rFonts w:cs="Calibri"/>
      <w:sz w:val="24"/>
      <w:szCs w:val="24"/>
    </w:rPr>
  </w:style>
  <w:style w:type="paragraph" w:customStyle="1" w:styleId="TestIndications">
    <w:name w:val="Test Indications"/>
    <w:basedOn w:val="heading111para"/>
    <w:next w:val="Normal"/>
    <w:rsid w:val="00E05519"/>
    <w:pPr>
      <w:numPr>
        <w:numId w:val="2"/>
      </w:numPr>
      <w:tabs>
        <w:tab w:val="left" w:pos="1152"/>
      </w:tabs>
      <w:spacing w:after="200"/>
    </w:pPr>
    <w:rPr>
      <w:i/>
      <w:iCs/>
    </w:rPr>
  </w:style>
  <w:style w:type="paragraph" w:styleId="BodyText3">
    <w:name w:val="Body Text 3"/>
    <w:basedOn w:val="Normal"/>
    <w:link w:val="BodyText3Char"/>
    <w:uiPriority w:val="99"/>
    <w:rsid w:val="00E05519"/>
    <w:pPr>
      <w:widowControl/>
      <w:autoSpaceDE/>
      <w:autoSpaceDN/>
      <w:adjustRightInd/>
      <w:spacing w:after="120"/>
    </w:pPr>
    <w:rPr>
      <w:rFonts w:ascii="Arial" w:hAnsi="Arial" w:cs="Times New Roman"/>
      <w:sz w:val="16"/>
      <w:szCs w:val="16"/>
    </w:rPr>
  </w:style>
  <w:style w:type="character" w:customStyle="1" w:styleId="BodyText3Char">
    <w:name w:val="Body Text 3 Char"/>
    <w:link w:val="BodyText3"/>
    <w:uiPriority w:val="99"/>
    <w:rsid w:val="00E05519"/>
    <w:rPr>
      <w:rFonts w:ascii="Arial" w:hAnsi="Arial"/>
      <w:sz w:val="16"/>
      <w:szCs w:val="16"/>
    </w:rPr>
  </w:style>
  <w:style w:type="character" w:customStyle="1" w:styleId="BodyTextFirstIndentChar">
    <w:name w:val="Body Text First Indent Char"/>
    <w:link w:val="BodyTextFirstIndent"/>
    <w:rsid w:val="00E05519"/>
    <w:rPr>
      <w:rFonts w:ascii="Arial" w:hAnsi="Arial"/>
      <w:snapToGrid/>
      <w:sz w:val="32"/>
    </w:rPr>
  </w:style>
  <w:style w:type="paragraph" w:styleId="BodyTextFirstIndent">
    <w:name w:val="Body Text First Indent"/>
    <w:basedOn w:val="BodyText"/>
    <w:link w:val="BodyTextFirstIndentChar"/>
    <w:rsid w:val="00E05519"/>
    <w:pPr>
      <w:spacing w:before="0" w:after="120"/>
      <w:ind w:firstLine="210"/>
    </w:pPr>
    <w:rPr>
      <w:rFonts w:ascii="Arial" w:hAnsi="Arial"/>
      <w:snapToGrid w:val="0"/>
      <w:sz w:val="20"/>
    </w:rPr>
  </w:style>
  <w:style w:type="character" w:customStyle="1" w:styleId="BodyTextFirstIndent2Char">
    <w:name w:val="Body Text First Indent 2 Char"/>
    <w:link w:val="BodyTextFirstIndent2"/>
    <w:rsid w:val="00E05519"/>
    <w:rPr>
      <w:rFonts w:ascii="Arial" w:hAnsi="Arial"/>
      <w:b w:val="0"/>
      <w:sz w:val="36"/>
    </w:rPr>
  </w:style>
  <w:style w:type="paragraph" w:styleId="BodyTextFirstIndent2">
    <w:name w:val="Body Text First Indent 2"/>
    <w:basedOn w:val="BodyTextIndent"/>
    <w:link w:val="BodyTextFirstIndent2Char"/>
    <w:rsid w:val="00E05519"/>
    <w:pPr>
      <w:spacing w:after="120"/>
      <w:ind w:left="360" w:firstLine="210"/>
    </w:pPr>
    <w:rPr>
      <w:b w:val="0"/>
      <w:sz w:val="20"/>
    </w:rPr>
  </w:style>
  <w:style w:type="paragraph" w:styleId="BodyTextIndent2">
    <w:name w:val="Body Text Indent 2"/>
    <w:basedOn w:val="Normal"/>
    <w:link w:val="BodyTextIndent2Char"/>
    <w:rsid w:val="00E05519"/>
    <w:pPr>
      <w:widowControl/>
      <w:autoSpaceDE/>
      <w:autoSpaceDN/>
      <w:adjustRightInd/>
      <w:spacing w:after="120" w:line="480" w:lineRule="auto"/>
      <w:ind w:left="360"/>
    </w:pPr>
    <w:rPr>
      <w:rFonts w:ascii="Arial" w:hAnsi="Arial" w:cs="Times New Roman"/>
      <w:sz w:val="20"/>
      <w:szCs w:val="20"/>
    </w:rPr>
  </w:style>
  <w:style w:type="character" w:customStyle="1" w:styleId="BodyTextIndent2Char">
    <w:name w:val="Body Text Indent 2 Char"/>
    <w:link w:val="BodyTextIndent2"/>
    <w:uiPriority w:val="99"/>
    <w:rsid w:val="00E05519"/>
    <w:rPr>
      <w:rFonts w:ascii="Arial" w:hAnsi="Arial"/>
    </w:rPr>
  </w:style>
  <w:style w:type="character" w:customStyle="1" w:styleId="ClosingChar">
    <w:name w:val="Closing Char"/>
    <w:link w:val="Closing"/>
    <w:rsid w:val="00E05519"/>
    <w:rPr>
      <w:rFonts w:ascii="Arial" w:hAnsi="Arial"/>
    </w:rPr>
  </w:style>
  <w:style w:type="paragraph" w:styleId="Closing">
    <w:name w:val="Closing"/>
    <w:basedOn w:val="Normal"/>
    <w:link w:val="ClosingChar"/>
    <w:rsid w:val="00E05519"/>
    <w:pPr>
      <w:widowControl/>
      <w:autoSpaceDE/>
      <w:autoSpaceDN/>
      <w:adjustRightInd/>
      <w:ind w:left="4320"/>
    </w:pPr>
    <w:rPr>
      <w:rFonts w:ascii="Arial" w:hAnsi="Arial" w:cs="Times New Roman"/>
      <w:sz w:val="20"/>
      <w:szCs w:val="20"/>
    </w:rPr>
  </w:style>
  <w:style w:type="character" w:customStyle="1" w:styleId="DateChar">
    <w:name w:val="Date Char"/>
    <w:link w:val="Date"/>
    <w:rsid w:val="00E05519"/>
    <w:rPr>
      <w:rFonts w:ascii="Arial" w:hAnsi="Arial"/>
    </w:rPr>
  </w:style>
  <w:style w:type="paragraph" w:styleId="Date">
    <w:name w:val="Date"/>
    <w:basedOn w:val="Normal"/>
    <w:next w:val="Normal"/>
    <w:link w:val="DateChar"/>
    <w:rsid w:val="00E05519"/>
    <w:pPr>
      <w:widowControl/>
      <w:autoSpaceDE/>
      <w:autoSpaceDN/>
      <w:adjustRightInd/>
    </w:pPr>
    <w:rPr>
      <w:rFonts w:ascii="Arial" w:hAnsi="Arial" w:cs="Times New Roman"/>
      <w:sz w:val="20"/>
      <w:szCs w:val="20"/>
    </w:rPr>
  </w:style>
  <w:style w:type="character" w:customStyle="1" w:styleId="E-mailSignatureChar">
    <w:name w:val="E-mail Signature Char"/>
    <w:link w:val="E-mailSignature"/>
    <w:rsid w:val="00E05519"/>
    <w:rPr>
      <w:rFonts w:ascii="Arial" w:hAnsi="Arial"/>
    </w:rPr>
  </w:style>
  <w:style w:type="paragraph" w:styleId="E-mailSignature">
    <w:name w:val="E-mail Signature"/>
    <w:basedOn w:val="Normal"/>
    <w:link w:val="E-mailSignatureChar"/>
    <w:rsid w:val="00E05519"/>
    <w:pPr>
      <w:widowControl/>
      <w:autoSpaceDE/>
      <w:autoSpaceDN/>
      <w:adjustRightInd/>
    </w:pPr>
    <w:rPr>
      <w:rFonts w:ascii="Arial" w:hAnsi="Arial" w:cs="Times New Roman"/>
      <w:sz w:val="20"/>
      <w:szCs w:val="20"/>
    </w:rPr>
  </w:style>
  <w:style w:type="character" w:customStyle="1" w:styleId="HTMLAddressChar">
    <w:name w:val="HTML Address Char"/>
    <w:link w:val="HTMLAddress"/>
    <w:rsid w:val="00E05519"/>
    <w:rPr>
      <w:rFonts w:ascii="Arial" w:hAnsi="Arial"/>
      <w:i/>
      <w:iCs/>
    </w:rPr>
  </w:style>
  <w:style w:type="paragraph" w:styleId="HTMLAddress">
    <w:name w:val="HTML Address"/>
    <w:basedOn w:val="Normal"/>
    <w:link w:val="HTMLAddressChar"/>
    <w:rsid w:val="00E05519"/>
    <w:pPr>
      <w:widowControl/>
      <w:autoSpaceDE/>
      <w:autoSpaceDN/>
      <w:adjustRightInd/>
    </w:pPr>
    <w:rPr>
      <w:rFonts w:ascii="Arial" w:hAnsi="Arial" w:cs="Times New Roman"/>
      <w:i/>
      <w:iCs/>
      <w:sz w:val="20"/>
      <w:szCs w:val="20"/>
    </w:rPr>
  </w:style>
  <w:style w:type="paragraph" w:styleId="List2">
    <w:name w:val="List 2"/>
    <w:basedOn w:val="Normal"/>
    <w:rsid w:val="00E05519"/>
    <w:pPr>
      <w:widowControl/>
      <w:autoSpaceDE/>
      <w:autoSpaceDN/>
      <w:adjustRightInd/>
      <w:ind w:left="720" w:hanging="360"/>
    </w:pPr>
    <w:rPr>
      <w:rFonts w:ascii="Arial" w:hAnsi="Arial" w:cs="Times New Roman"/>
      <w:sz w:val="20"/>
      <w:szCs w:val="20"/>
    </w:rPr>
  </w:style>
  <w:style w:type="paragraph" w:styleId="ListBullet2">
    <w:name w:val="List Bullet 2"/>
    <w:basedOn w:val="Normal"/>
    <w:autoRedefine/>
    <w:rsid w:val="00E05519"/>
    <w:pPr>
      <w:widowControl/>
      <w:tabs>
        <w:tab w:val="num" w:pos="720"/>
      </w:tabs>
      <w:autoSpaceDE/>
      <w:autoSpaceDN/>
      <w:adjustRightInd/>
      <w:ind w:left="1512" w:hanging="360"/>
    </w:pPr>
    <w:rPr>
      <w:rFonts w:ascii="Arial" w:hAnsi="Arial" w:cs="Times New Roman"/>
      <w:sz w:val="20"/>
      <w:szCs w:val="20"/>
    </w:rPr>
  </w:style>
  <w:style w:type="paragraph" w:styleId="ListBullet3">
    <w:name w:val="List Bullet 3"/>
    <w:basedOn w:val="Normal"/>
    <w:autoRedefine/>
    <w:rsid w:val="00E05519"/>
    <w:pPr>
      <w:widowControl/>
      <w:tabs>
        <w:tab w:val="num" w:pos="1080"/>
      </w:tabs>
      <w:autoSpaceDE/>
      <w:autoSpaceDN/>
      <w:adjustRightInd/>
      <w:ind w:left="1080" w:hanging="360"/>
    </w:pPr>
    <w:rPr>
      <w:rFonts w:ascii="Arial" w:hAnsi="Arial" w:cs="Times New Roman"/>
      <w:sz w:val="20"/>
      <w:szCs w:val="20"/>
    </w:rPr>
  </w:style>
  <w:style w:type="paragraph" w:styleId="ListBullet5">
    <w:name w:val="List Bullet 5"/>
    <w:basedOn w:val="Normal"/>
    <w:autoRedefine/>
    <w:rsid w:val="00E05519"/>
    <w:pPr>
      <w:widowControl/>
      <w:tabs>
        <w:tab w:val="num" w:pos="1800"/>
      </w:tabs>
      <w:autoSpaceDE/>
      <w:autoSpaceDN/>
      <w:adjustRightInd/>
      <w:ind w:left="1800" w:hanging="360"/>
    </w:pPr>
    <w:rPr>
      <w:rFonts w:ascii="Arial" w:hAnsi="Arial" w:cs="Times New Roman"/>
      <w:sz w:val="20"/>
      <w:szCs w:val="20"/>
    </w:rPr>
  </w:style>
  <w:style w:type="paragraph" w:styleId="ListNumber">
    <w:name w:val="List Number"/>
    <w:basedOn w:val="Normal"/>
    <w:rsid w:val="00E05519"/>
    <w:pPr>
      <w:widowControl/>
      <w:tabs>
        <w:tab w:val="num" w:pos="360"/>
      </w:tabs>
      <w:autoSpaceDE/>
      <w:autoSpaceDN/>
      <w:adjustRightInd/>
      <w:ind w:left="360" w:hanging="360"/>
    </w:pPr>
    <w:rPr>
      <w:rFonts w:ascii="Arial" w:hAnsi="Arial" w:cs="Times New Roman"/>
      <w:sz w:val="20"/>
      <w:szCs w:val="20"/>
    </w:rPr>
  </w:style>
  <w:style w:type="paragraph" w:styleId="ListNumber2">
    <w:name w:val="List Number 2"/>
    <w:basedOn w:val="Normal"/>
    <w:rsid w:val="00E05519"/>
    <w:pPr>
      <w:widowControl/>
      <w:tabs>
        <w:tab w:val="num" w:pos="720"/>
      </w:tabs>
      <w:autoSpaceDE/>
      <w:autoSpaceDN/>
      <w:adjustRightInd/>
      <w:ind w:left="720" w:hanging="360"/>
    </w:pPr>
    <w:rPr>
      <w:rFonts w:ascii="Arial" w:hAnsi="Arial" w:cs="Times New Roman"/>
      <w:sz w:val="20"/>
      <w:szCs w:val="20"/>
    </w:rPr>
  </w:style>
  <w:style w:type="paragraph" w:styleId="ListNumber3">
    <w:name w:val="List Number 3"/>
    <w:basedOn w:val="Normal"/>
    <w:rsid w:val="00E05519"/>
    <w:pPr>
      <w:widowControl/>
      <w:tabs>
        <w:tab w:val="num" w:pos="1080"/>
      </w:tabs>
      <w:autoSpaceDE/>
      <w:autoSpaceDN/>
      <w:adjustRightInd/>
      <w:ind w:left="1080" w:hanging="360"/>
    </w:pPr>
    <w:rPr>
      <w:rFonts w:ascii="Arial" w:hAnsi="Arial" w:cs="Times New Roman"/>
      <w:sz w:val="20"/>
      <w:szCs w:val="20"/>
    </w:rPr>
  </w:style>
  <w:style w:type="paragraph" w:styleId="ListNumber5">
    <w:name w:val="List Number 5"/>
    <w:basedOn w:val="Normal"/>
    <w:rsid w:val="00E05519"/>
    <w:pPr>
      <w:widowControl/>
      <w:tabs>
        <w:tab w:val="num" w:pos="1800"/>
      </w:tabs>
      <w:autoSpaceDE/>
      <w:autoSpaceDN/>
      <w:adjustRightInd/>
      <w:ind w:left="1800" w:hanging="360"/>
    </w:pPr>
    <w:rPr>
      <w:rFonts w:ascii="Arial" w:hAnsi="Arial" w:cs="Times New Roman"/>
      <w:sz w:val="20"/>
      <w:szCs w:val="20"/>
    </w:rPr>
  </w:style>
  <w:style w:type="character" w:customStyle="1" w:styleId="MacroTextChar">
    <w:name w:val="Macro Text Char"/>
    <w:link w:val="MacroText"/>
    <w:rsid w:val="00E05519"/>
    <w:rPr>
      <w:rFonts w:ascii="Courier New" w:hAnsi="Courier New" w:cs="Courier New"/>
    </w:rPr>
  </w:style>
  <w:style w:type="paragraph" w:styleId="MacroText">
    <w:name w:val="macro"/>
    <w:link w:val="MacroTextChar"/>
    <w:rsid w:val="00E05519"/>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character" w:customStyle="1" w:styleId="MessageHeaderChar">
    <w:name w:val="Message Header Char"/>
    <w:link w:val="MessageHeader"/>
    <w:rsid w:val="00E05519"/>
    <w:rPr>
      <w:rFonts w:ascii="Arial" w:hAnsi="Arial" w:cs="Arial"/>
      <w:sz w:val="24"/>
      <w:szCs w:val="24"/>
      <w:shd w:val="pct20" w:color="auto" w:fill="auto"/>
    </w:rPr>
  </w:style>
  <w:style w:type="paragraph" w:styleId="MessageHeader">
    <w:name w:val="Message Header"/>
    <w:basedOn w:val="Normal"/>
    <w:link w:val="MessageHeaderChar"/>
    <w:rsid w:val="00E05519"/>
    <w:pPr>
      <w:widowControl/>
      <w:pBdr>
        <w:top w:val="single" w:sz="6" w:space="1" w:color="auto"/>
        <w:left w:val="single" w:sz="6" w:space="1" w:color="auto"/>
        <w:bottom w:val="single" w:sz="6" w:space="1" w:color="auto"/>
        <w:right w:val="single" w:sz="6" w:space="1" w:color="auto"/>
      </w:pBdr>
      <w:shd w:val="pct20" w:color="auto" w:fill="auto"/>
      <w:autoSpaceDE/>
      <w:autoSpaceDN/>
      <w:adjustRightInd/>
      <w:ind w:left="1080" w:hanging="1080"/>
    </w:pPr>
    <w:rPr>
      <w:rFonts w:ascii="Arial" w:hAnsi="Arial" w:cs="Arial"/>
    </w:rPr>
  </w:style>
  <w:style w:type="paragraph" w:styleId="NormalWeb">
    <w:name w:val="Normal (Web)"/>
    <w:basedOn w:val="Normal"/>
    <w:uiPriority w:val="99"/>
    <w:rsid w:val="00E05519"/>
    <w:pPr>
      <w:widowControl/>
      <w:autoSpaceDE/>
      <w:autoSpaceDN/>
      <w:adjustRightInd/>
    </w:pPr>
    <w:rPr>
      <w:rFonts w:ascii="Times New Roman" w:hAnsi="Times New Roman" w:cs="Times New Roman"/>
    </w:rPr>
  </w:style>
  <w:style w:type="paragraph" w:styleId="NoteHeading">
    <w:name w:val="Note Heading"/>
    <w:basedOn w:val="Normal"/>
    <w:next w:val="Normal"/>
    <w:link w:val="NoteHeadingChar"/>
    <w:uiPriority w:val="99"/>
    <w:rsid w:val="00E05519"/>
    <w:pPr>
      <w:widowControl/>
      <w:autoSpaceDE/>
      <w:autoSpaceDN/>
      <w:adjustRightInd/>
    </w:pPr>
    <w:rPr>
      <w:rFonts w:ascii="Arial" w:hAnsi="Arial" w:cs="Times New Roman"/>
      <w:sz w:val="20"/>
      <w:szCs w:val="20"/>
    </w:rPr>
  </w:style>
  <w:style w:type="character" w:customStyle="1" w:styleId="NoteHeadingChar">
    <w:name w:val="Note Heading Char"/>
    <w:link w:val="NoteHeading"/>
    <w:uiPriority w:val="99"/>
    <w:rsid w:val="00E05519"/>
    <w:rPr>
      <w:rFonts w:ascii="Arial" w:hAnsi="Arial"/>
    </w:rPr>
  </w:style>
  <w:style w:type="character" w:customStyle="1" w:styleId="SalutationChar">
    <w:name w:val="Salutation Char"/>
    <w:link w:val="Salutation"/>
    <w:rsid w:val="00E05519"/>
    <w:rPr>
      <w:rFonts w:ascii="Arial" w:hAnsi="Arial"/>
    </w:rPr>
  </w:style>
  <w:style w:type="paragraph" w:styleId="Salutation">
    <w:name w:val="Salutation"/>
    <w:basedOn w:val="Normal"/>
    <w:next w:val="Normal"/>
    <w:link w:val="SalutationChar"/>
    <w:rsid w:val="00E05519"/>
    <w:pPr>
      <w:widowControl/>
      <w:autoSpaceDE/>
      <w:autoSpaceDN/>
      <w:adjustRightInd/>
    </w:pPr>
    <w:rPr>
      <w:rFonts w:ascii="Arial" w:hAnsi="Arial" w:cs="Times New Roman"/>
      <w:sz w:val="20"/>
      <w:szCs w:val="20"/>
    </w:rPr>
  </w:style>
  <w:style w:type="character" w:customStyle="1" w:styleId="SignatureChar">
    <w:name w:val="Signature Char"/>
    <w:link w:val="Signature"/>
    <w:rsid w:val="00E05519"/>
    <w:rPr>
      <w:rFonts w:ascii="Arial" w:hAnsi="Arial"/>
    </w:rPr>
  </w:style>
  <w:style w:type="paragraph" w:styleId="Signature">
    <w:name w:val="Signature"/>
    <w:basedOn w:val="Normal"/>
    <w:link w:val="SignatureChar"/>
    <w:rsid w:val="00E05519"/>
    <w:pPr>
      <w:widowControl/>
      <w:autoSpaceDE/>
      <w:autoSpaceDN/>
      <w:adjustRightInd/>
      <w:ind w:left="4320"/>
    </w:pPr>
    <w:rPr>
      <w:rFonts w:ascii="Arial" w:hAnsi="Arial" w:cs="Times New Roman"/>
      <w:sz w:val="20"/>
      <w:szCs w:val="20"/>
    </w:rPr>
  </w:style>
  <w:style w:type="paragraph" w:customStyle="1" w:styleId="RowHeadings">
    <w:name w:val="Row Headings"/>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ColumnHeadings">
    <w:name w:val="Column Headings"/>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Non-requirement">
    <w:name w:val="Non-requirement"/>
    <w:basedOn w:val="Normal"/>
    <w:rsid w:val="00E05519"/>
    <w:pPr>
      <w:widowControl/>
      <w:tabs>
        <w:tab w:val="num" w:pos="3600"/>
      </w:tabs>
      <w:autoSpaceDE/>
      <w:autoSpaceDN/>
      <w:adjustRightInd/>
      <w:ind w:left="2808" w:hanging="648"/>
    </w:pPr>
    <w:rPr>
      <w:rFonts w:ascii="Arial" w:hAnsi="Arial" w:cs="Times New Roman"/>
      <w:sz w:val="20"/>
      <w:szCs w:val="20"/>
    </w:rPr>
  </w:style>
  <w:style w:type="paragraph" w:customStyle="1" w:styleId="AppendixPara">
    <w:name w:val="AppendixPara"/>
    <w:basedOn w:val="Normal"/>
    <w:rsid w:val="00E05519"/>
    <w:pPr>
      <w:widowControl/>
      <w:autoSpaceDE/>
      <w:autoSpaceDN/>
      <w:adjustRightInd/>
      <w:spacing w:after="60"/>
    </w:pPr>
    <w:rPr>
      <w:rFonts w:ascii="Arial" w:hAnsi="Arial" w:cs="Times New Roman"/>
      <w:sz w:val="20"/>
      <w:szCs w:val="20"/>
    </w:rPr>
  </w:style>
  <w:style w:type="paragraph" w:customStyle="1" w:styleId="Legend">
    <w:name w:val="Legend"/>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Stand-alonebasic">
    <w:name w:val="Stand-alone basic"/>
    <w:rsid w:val="00E05519"/>
    <w:pPr>
      <w:keepLines/>
      <w:widowControl w:val="0"/>
      <w:suppressAutoHyphens/>
    </w:pPr>
    <w:rPr>
      <w:rFonts w:ascii="Arial" w:eastAsia="MS Mincho" w:hAnsi="Arial"/>
      <w:noProof/>
      <w:sz w:val="18"/>
    </w:rPr>
  </w:style>
  <w:style w:type="paragraph" w:customStyle="1" w:styleId="Requirement4">
    <w:name w:val="Requirement 4"/>
    <w:basedOn w:val="Heading4"/>
    <w:next w:val="TestIndications"/>
    <w:rsid w:val="00E05519"/>
    <w:pPr>
      <w:keepNext w:val="0"/>
      <w:widowControl/>
      <w:numPr>
        <w:ilvl w:val="3"/>
      </w:numPr>
      <w:tabs>
        <w:tab w:val="left" w:pos="720"/>
        <w:tab w:val="num" w:pos="3600"/>
      </w:tabs>
      <w:autoSpaceDE/>
      <w:autoSpaceDN/>
      <w:adjustRightInd/>
      <w:spacing w:before="0" w:after="0"/>
      <w:ind w:left="2808"/>
    </w:pPr>
    <w:rPr>
      <w:rFonts w:ascii="Arial" w:hAnsi="Arial" w:cs="Arial"/>
      <w:b/>
      <w:bCs w:val="0"/>
      <w:sz w:val="20"/>
      <w:szCs w:val="20"/>
      <w:lang w:eastAsia="de-DE"/>
    </w:rPr>
  </w:style>
  <w:style w:type="paragraph" w:customStyle="1" w:styleId="Requirement5">
    <w:name w:val="Requirement 5"/>
    <w:basedOn w:val="Requirement4"/>
    <w:autoRedefine/>
    <w:rsid w:val="00E05519"/>
    <w:pPr>
      <w:keepNext/>
      <w:numPr>
        <w:ilvl w:val="4"/>
        <w:numId w:val="4"/>
      </w:numPr>
    </w:pPr>
    <w:rPr>
      <w:color w:val="0000FF"/>
      <w:u w:val="double"/>
    </w:rPr>
  </w:style>
  <w:style w:type="paragraph" w:customStyle="1" w:styleId="ColorfulList-Accent11">
    <w:name w:val="Colorful List - Accent 11"/>
    <w:basedOn w:val="Normal"/>
    <w:uiPriority w:val="34"/>
    <w:qFormat/>
    <w:rsid w:val="00E05519"/>
    <w:pPr>
      <w:widowControl/>
      <w:autoSpaceDE/>
      <w:autoSpaceDN/>
      <w:adjustRightInd/>
      <w:spacing w:after="200" w:line="276" w:lineRule="auto"/>
      <w:ind w:left="720"/>
      <w:contextualSpacing/>
      <w:jc w:val="both"/>
    </w:pPr>
    <w:rPr>
      <w:rFonts w:cs="Times New Roman"/>
      <w:sz w:val="20"/>
      <w:szCs w:val="20"/>
      <w:lang w:bidi="en-US"/>
    </w:rPr>
  </w:style>
  <w:style w:type="character" w:customStyle="1" w:styleId="articlequote1">
    <w:name w:val="article_quote1"/>
    <w:rsid w:val="00E05519"/>
    <w:rPr>
      <w:rFonts w:ascii="Verdana" w:hAnsi="Verdana" w:hint="default"/>
      <w:b/>
      <w:bCs/>
      <w:sz w:val="30"/>
      <w:szCs w:val="30"/>
    </w:rPr>
  </w:style>
  <w:style w:type="paragraph" w:customStyle="1" w:styleId="NumberedList">
    <w:name w:val="Numbered List"/>
    <w:next w:val="Normal"/>
    <w:uiPriority w:val="99"/>
    <w:rsid w:val="00E05519"/>
    <w:pPr>
      <w:widowControl w:val="0"/>
      <w:autoSpaceDE w:val="0"/>
      <w:autoSpaceDN w:val="0"/>
      <w:adjustRightInd w:val="0"/>
      <w:ind w:left="360" w:hanging="360"/>
    </w:pPr>
    <w:rPr>
      <w:rFonts w:ascii="Arial" w:hAnsi="Arial" w:cs="Arial"/>
      <w:color w:val="000000"/>
      <w:shd w:val="clear" w:color="auto" w:fill="FFFFFF"/>
      <w:lang w:val="en-AU" w:eastAsia="de-DE"/>
    </w:rPr>
  </w:style>
  <w:style w:type="paragraph" w:customStyle="1" w:styleId="BulletedList">
    <w:name w:val="Bulleted List"/>
    <w:next w:val="Normal"/>
    <w:uiPriority w:val="99"/>
    <w:rsid w:val="00E05519"/>
    <w:pPr>
      <w:widowControl w:val="0"/>
      <w:autoSpaceDE w:val="0"/>
      <w:autoSpaceDN w:val="0"/>
      <w:adjustRightInd w:val="0"/>
      <w:ind w:left="360" w:hanging="360"/>
    </w:pPr>
    <w:rPr>
      <w:rFonts w:ascii="Arial" w:hAnsi="Arial" w:cs="Arial"/>
      <w:color w:val="000000"/>
      <w:shd w:val="clear" w:color="auto" w:fill="FFFFFF"/>
      <w:lang w:val="en-AU" w:eastAsia="de-DE"/>
    </w:rPr>
  </w:style>
  <w:style w:type="paragraph" w:customStyle="1" w:styleId="Code">
    <w:name w:val="Code"/>
    <w:next w:val="Normal"/>
    <w:uiPriority w:val="99"/>
    <w:rsid w:val="00E05519"/>
    <w:pPr>
      <w:widowControl w:val="0"/>
      <w:autoSpaceDE w:val="0"/>
      <w:autoSpaceDN w:val="0"/>
      <w:adjustRightInd w:val="0"/>
    </w:pPr>
    <w:rPr>
      <w:rFonts w:ascii="Arial" w:hAnsi="Arial" w:cs="Arial"/>
      <w:color w:val="000000"/>
      <w:sz w:val="18"/>
      <w:szCs w:val="18"/>
      <w:shd w:val="clear" w:color="auto" w:fill="FFFFFF"/>
      <w:lang w:val="en-AU" w:eastAsia="de-DE"/>
    </w:rPr>
  </w:style>
  <w:style w:type="character" w:customStyle="1" w:styleId="FieldLabel">
    <w:name w:val="Field Label"/>
    <w:uiPriority w:val="99"/>
    <w:rsid w:val="00E05519"/>
    <w:rPr>
      <w:i/>
      <w:iCs/>
      <w:color w:val="004080"/>
      <w:sz w:val="20"/>
      <w:szCs w:val="20"/>
      <w:shd w:val="clear" w:color="auto" w:fill="FFFFFF"/>
    </w:rPr>
  </w:style>
  <w:style w:type="character" w:customStyle="1" w:styleId="TableHeading">
    <w:name w:val="Table Heading"/>
    <w:uiPriority w:val="99"/>
    <w:rsid w:val="00E05519"/>
    <w:rPr>
      <w:b/>
      <w:bCs/>
      <w:color w:val="000000"/>
      <w:sz w:val="22"/>
      <w:szCs w:val="22"/>
      <w:shd w:val="clear" w:color="auto" w:fill="FFFFFF"/>
    </w:rPr>
  </w:style>
  <w:style w:type="character" w:customStyle="1" w:styleId="SSBookmark">
    <w:name w:val="SSBookmark"/>
    <w:uiPriority w:val="99"/>
    <w:rsid w:val="00E05519"/>
    <w:rPr>
      <w:rFonts w:ascii="Lucida Sans" w:hAnsi="Lucida Sans" w:cs="Lucida Sans"/>
      <w:b/>
      <w:bCs/>
      <w:color w:val="000000"/>
      <w:sz w:val="16"/>
      <w:szCs w:val="16"/>
      <w:shd w:val="clear" w:color="auto" w:fill="FFFF80"/>
    </w:rPr>
  </w:style>
  <w:style w:type="character" w:customStyle="1" w:styleId="Objecttype">
    <w:name w:val="Object type"/>
    <w:uiPriority w:val="99"/>
    <w:rsid w:val="00E05519"/>
    <w:rPr>
      <w:b/>
      <w:bCs/>
      <w:color w:val="000000"/>
      <w:sz w:val="20"/>
      <w:szCs w:val="20"/>
      <w:u w:val="single"/>
      <w:shd w:val="clear" w:color="auto" w:fill="FFFFFF"/>
    </w:rPr>
  </w:style>
  <w:style w:type="paragraph" w:customStyle="1" w:styleId="ListHeader">
    <w:name w:val="List Header"/>
    <w:next w:val="Normal"/>
    <w:uiPriority w:val="99"/>
    <w:rsid w:val="00E05519"/>
    <w:pPr>
      <w:widowControl w:val="0"/>
      <w:autoSpaceDE w:val="0"/>
      <w:autoSpaceDN w:val="0"/>
      <w:adjustRightInd w:val="0"/>
    </w:pPr>
    <w:rPr>
      <w:rFonts w:ascii="Arial" w:hAnsi="Arial" w:cs="Arial"/>
      <w:b/>
      <w:bCs/>
      <w:i/>
      <w:iCs/>
      <w:color w:val="0000A0"/>
      <w:shd w:val="clear" w:color="auto" w:fill="FFFFFF"/>
      <w:lang w:val="en-AU" w:eastAsia="de-DE"/>
    </w:rPr>
  </w:style>
  <w:style w:type="paragraph" w:customStyle="1" w:styleId="DataField11pt-Single">
    <w:name w:val="Data Field 11pt-Single"/>
    <w:basedOn w:val="Normal"/>
    <w:rsid w:val="00E05519"/>
    <w:pPr>
      <w:widowControl/>
      <w:adjustRightInd/>
    </w:pPr>
    <w:rPr>
      <w:rFonts w:ascii="Arial" w:hAnsi="Arial" w:cs="Arial"/>
      <w:sz w:val="22"/>
      <w:szCs w:val="20"/>
    </w:rPr>
  </w:style>
  <w:style w:type="character" w:customStyle="1" w:styleId="apple-style-span">
    <w:name w:val="apple-style-span"/>
    <w:rsid w:val="00E05519"/>
  </w:style>
  <w:style w:type="character" w:customStyle="1" w:styleId="f">
    <w:name w:val="f"/>
    <w:rsid w:val="00E05519"/>
    <w:rPr>
      <w:rFonts w:cs="Times New Roman"/>
    </w:rPr>
  </w:style>
  <w:style w:type="character" w:customStyle="1" w:styleId="mw-headline">
    <w:name w:val="mw-headline"/>
    <w:rsid w:val="00E05519"/>
  </w:style>
  <w:style w:type="character" w:customStyle="1" w:styleId="editsection">
    <w:name w:val="editsection"/>
    <w:rsid w:val="00E05519"/>
  </w:style>
  <w:style w:type="character" w:customStyle="1" w:styleId="pseditboxdisponly">
    <w:name w:val="pseditbox_disponly"/>
    <w:rsid w:val="00E05519"/>
  </w:style>
  <w:style w:type="paragraph" w:customStyle="1" w:styleId="AppendixHeading">
    <w:name w:val="Appendix Heading"/>
    <w:basedOn w:val="Normal"/>
    <w:next w:val="Normal"/>
    <w:qFormat/>
    <w:rsid w:val="00E05519"/>
    <w:pPr>
      <w:widowControl/>
      <w:numPr>
        <w:numId w:val="5"/>
      </w:numPr>
      <w:autoSpaceDE/>
      <w:autoSpaceDN/>
      <w:adjustRightInd/>
      <w:spacing w:after="200" w:line="276" w:lineRule="auto"/>
      <w:ind w:left="360"/>
    </w:pPr>
    <w:rPr>
      <w:rFonts w:cs="Times New Roman"/>
      <w:sz w:val="22"/>
      <w:szCs w:val="22"/>
    </w:rPr>
  </w:style>
  <w:style w:type="paragraph" w:customStyle="1" w:styleId="ColorfulList-Accent12">
    <w:name w:val="Colorful List - Accent 12"/>
    <w:basedOn w:val="Normal"/>
    <w:uiPriority w:val="34"/>
    <w:qFormat/>
    <w:rsid w:val="00E05519"/>
    <w:pPr>
      <w:widowControl/>
      <w:autoSpaceDE/>
      <w:autoSpaceDN/>
      <w:adjustRightInd/>
      <w:spacing w:after="80"/>
      <w:ind w:left="720"/>
      <w:contextualSpacing/>
    </w:pPr>
    <w:rPr>
      <w:rFonts w:eastAsia="Calibri" w:cs="Times New Roman"/>
      <w:sz w:val="22"/>
      <w:szCs w:val="22"/>
    </w:rPr>
  </w:style>
  <w:style w:type="character" w:customStyle="1" w:styleId="citation">
    <w:name w:val="citation"/>
    <w:rsid w:val="00E05519"/>
    <w:rPr>
      <w:i w:val="0"/>
      <w:iCs w:val="0"/>
    </w:rPr>
  </w:style>
  <w:style w:type="paragraph" w:customStyle="1" w:styleId="Body">
    <w:name w:val="Body"/>
    <w:rsid w:val="00E05519"/>
    <w:pPr>
      <w:widowControl w:val="0"/>
      <w:tabs>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280" w:line="280" w:lineRule="atLeast"/>
      <w:ind w:left="1260"/>
    </w:pPr>
    <w:rPr>
      <w:rFonts w:ascii="Times" w:hAnsi="Times"/>
      <w:color w:val="000000"/>
      <w:sz w:val="24"/>
    </w:rPr>
  </w:style>
  <w:style w:type="paragraph" w:customStyle="1" w:styleId="BulletCell">
    <w:name w:val="Bullet:Cell"/>
    <w:rsid w:val="00E05519"/>
    <w:pPr>
      <w:widowControl w:val="0"/>
      <w:tabs>
        <w:tab w:val="left" w:pos="216"/>
      </w:tabs>
      <w:spacing w:after="100" w:line="280" w:lineRule="atLeast"/>
    </w:pPr>
    <w:rPr>
      <w:rFonts w:ascii="Times" w:hAnsi="Times"/>
      <w:color w:val="000000"/>
      <w:sz w:val="24"/>
    </w:rPr>
  </w:style>
  <w:style w:type="paragraph" w:customStyle="1" w:styleId="CellL">
    <w:name w:val="Cell:L"/>
    <w:rsid w:val="00E05519"/>
    <w:pPr>
      <w:widowControl w:val="0"/>
      <w:spacing w:line="240" w:lineRule="atLeast"/>
    </w:pPr>
    <w:rPr>
      <w:rFonts w:ascii="Times" w:hAnsi="Times"/>
      <w:color w:val="000000"/>
    </w:rPr>
  </w:style>
  <w:style w:type="paragraph" w:customStyle="1" w:styleId="Bulletstd">
    <w:name w:val="Bullet:std"/>
    <w:rsid w:val="00E05519"/>
    <w:pPr>
      <w:widowControl w:val="0"/>
      <w:numPr>
        <w:numId w:val="6"/>
      </w:numPr>
      <w:tabs>
        <w:tab w:val="left" w:pos="1800"/>
      </w:tabs>
      <w:spacing w:before="100" w:after="100" w:line="280" w:lineRule="atLeast"/>
    </w:pPr>
    <w:rPr>
      <w:rFonts w:ascii="Times" w:hAnsi="Times"/>
      <w:snapToGrid w:val="0"/>
      <w:color w:val="000000"/>
      <w:sz w:val="24"/>
    </w:rPr>
  </w:style>
  <w:style w:type="paragraph" w:styleId="TOCHeading">
    <w:name w:val="TOC Heading"/>
    <w:basedOn w:val="Heading1"/>
    <w:next w:val="Normal"/>
    <w:uiPriority w:val="39"/>
    <w:qFormat/>
    <w:rsid w:val="00E05519"/>
    <w:pPr>
      <w:keepNext/>
      <w:keepLines/>
      <w:pageBreakBefore/>
      <w:autoSpaceDE w:val="0"/>
      <w:autoSpaceDN w:val="0"/>
      <w:adjustRightInd w:val="0"/>
      <w:spacing w:before="360" w:after="0" w:line="276" w:lineRule="auto"/>
      <w:jc w:val="both"/>
      <w:outlineLvl w:val="9"/>
    </w:pPr>
    <w:rPr>
      <w:rFonts w:ascii="Cambria" w:hAnsi="Cambria"/>
      <w:bCs/>
      <w:color w:val="365F91"/>
      <w:sz w:val="28"/>
      <w:szCs w:val="28"/>
    </w:rPr>
  </w:style>
  <w:style w:type="paragraph" w:customStyle="1" w:styleId="BodyText1">
    <w:name w:val="Body Text 1"/>
    <w:basedOn w:val="Normal"/>
    <w:link w:val="BodyText1Char"/>
    <w:uiPriority w:val="99"/>
    <w:rsid w:val="00E05519"/>
    <w:pPr>
      <w:widowControl/>
      <w:autoSpaceDE/>
      <w:autoSpaceDN/>
      <w:adjustRightInd/>
      <w:spacing w:before="120" w:after="120" w:line="360" w:lineRule="auto"/>
      <w:jc w:val="both"/>
    </w:pPr>
    <w:rPr>
      <w:rFonts w:ascii="Times New Roman" w:eastAsia="MS Mincho" w:hAnsi="Times New Roman" w:cs="Times New Roman"/>
      <w:szCs w:val="20"/>
      <w:lang w:eastAsia="ja-JP"/>
    </w:rPr>
  </w:style>
  <w:style w:type="character" w:customStyle="1" w:styleId="BodyText1Char">
    <w:name w:val="Body Text 1 Char"/>
    <w:link w:val="BodyText1"/>
    <w:uiPriority w:val="99"/>
    <w:locked/>
    <w:rsid w:val="00E05519"/>
    <w:rPr>
      <w:rFonts w:ascii="Times New Roman" w:eastAsia="MS Mincho" w:hAnsi="Times New Roman"/>
      <w:sz w:val="24"/>
      <w:lang w:eastAsia="ja-JP"/>
    </w:rPr>
  </w:style>
  <w:style w:type="paragraph" w:customStyle="1" w:styleId="Heading10">
    <w:name w:val="Heading1"/>
    <w:basedOn w:val="Heading1"/>
    <w:next w:val="Normal"/>
    <w:rsid w:val="00E05519"/>
    <w:pPr>
      <w:autoSpaceDE w:val="0"/>
      <w:autoSpaceDN w:val="0"/>
      <w:adjustRightInd w:val="0"/>
      <w:spacing w:before="600" w:after="0" w:line="360" w:lineRule="auto"/>
    </w:pPr>
    <w:rPr>
      <w:rFonts w:ascii="Times New Roman" w:hAnsi="Times New Roman"/>
      <w:bCs/>
      <w:i/>
      <w:iCs/>
      <w:sz w:val="22"/>
      <w:szCs w:val="32"/>
      <w:lang w:val="x-none" w:eastAsia="x-none"/>
    </w:rPr>
  </w:style>
  <w:style w:type="paragraph" w:customStyle="1" w:styleId="Heading20">
    <w:name w:val="Heading2"/>
    <w:basedOn w:val="Heading2"/>
    <w:rsid w:val="00E05519"/>
    <w:pPr>
      <w:autoSpaceDE w:val="0"/>
      <w:autoSpaceDN w:val="0"/>
      <w:adjustRightInd w:val="0"/>
      <w:spacing w:before="0" w:after="0" w:line="360" w:lineRule="auto"/>
      <w:ind w:left="432"/>
    </w:pPr>
    <w:rPr>
      <w:rFonts w:ascii="Times New Roman" w:hAnsi="Times New Roman"/>
      <w:bCs/>
      <w:iCs/>
      <w:sz w:val="24"/>
      <w:szCs w:val="28"/>
      <w:lang w:val="x-none" w:eastAsia="x-none"/>
    </w:rPr>
  </w:style>
  <w:style w:type="paragraph" w:customStyle="1" w:styleId="Heading30">
    <w:name w:val="Heading3"/>
    <w:basedOn w:val="Heading3"/>
    <w:rsid w:val="00E05519"/>
    <w:pPr>
      <w:keepNext w:val="0"/>
      <w:widowControl/>
      <w:spacing w:before="0" w:after="0" w:line="360" w:lineRule="auto"/>
      <w:ind w:left="864"/>
    </w:pPr>
    <w:rPr>
      <w:rFonts w:ascii="Times New Roman" w:hAnsi="Times New Roman"/>
      <w:b/>
      <w:i/>
      <w:iCs/>
      <w:caps w:val="0"/>
      <w:u w:val="none"/>
      <w:lang w:val="x-none" w:eastAsia="x-none"/>
    </w:rPr>
  </w:style>
  <w:style w:type="character" w:customStyle="1" w:styleId="issue">
    <w:name w:val="issue"/>
    <w:rsid w:val="00E05519"/>
  </w:style>
  <w:style w:type="character" w:customStyle="1" w:styleId="text">
    <w:name w:val="text"/>
    <w:rsid w:val="00E05519"/>
  </w:style>
  <w:style w:type="paragraph" w:customStyle="1" w:styleId="Title1">
    <w:name w:val="Title1"/>
    <w:basedOn w:val="Normal"/>
    <w:rsid w:val="00E05519"/>
    <w:pPr>
      <w:widowControl/>
      <w:spacing w:before="100" w:beforeAutospacing="1" w:after="100" w:afterAutospacing="1"/>
      <w:ind w:firstLine="357"/>
    </w:pPr>
    <w:rPr>
      <w:rFonts w:ascii="Times New Roman" w:hAnsi="Times New Roman" w:cs="Times New Roman"/>
    </w:rPr>
  </w:style>
  <w:style w:type="paragraph" w:customStyle="1" w:styleId="rprtbody">
    <w:name w:val="rprtbody"/>
    <w:basedOn w:val="Normal"/>
    <w:rsid w:val="00E05519"/>
    <w:pPr>
      <w:widowControl/>
      <w:spacing w:before="100" w:beforeAutospacing="1" w:after="100" w:afterAutospacing="1"/>
      <w:ind w:firstLine="357"/>
    </w:pPr>
    <w:rPr>
      <w:rFonts w:ascii="Times New Roman" w:hAnsi="Times New Roman" w:cs="Times New Roman"/>
    </w:rPr>
  </w:style>
  <w:style w:type="paragraph" w:customStyle="1" w:styleId="aux">
    <w:name w:val="aux"/>
    <w:basedOn w:val="Normal"/>
    <w:rsid w:val="00E05519"/>
    <w:pPr>
      <w:widowControl/>
      <w:spacing w:before="100" w:beforeAutospacing="1" w:after="100" w:afterAutospacing="1"/>
      <w:ind w:firstLine="357"/>
    </w:pPr>
    <w:rPr>
      <w:rFonts w:ascii="Times New Roman" w:hAnsi="Times New Roman" w:cs="Times New Roman"/>
    </w:rPr>
  </w:style>
  <w:style w:type="character" w:customStyle="1" w:styleId="src">
    <w:name w:val="src"/>
    <w:rsid w:val="00E05519"/>
  </w:style>
  <w:style w:type="character" w:customStyle="1" w:styleId="jrnl">
    <w:name w:val="jrnl"/>
    <w:rsid w:val="00E05519"/>
  </w:style>
  <w:style w:type="paragraph" w:customStyle="1" w:styleId="Level3Text">
    <w:name w:val="Level 3 Text"/>
    <w:basedOn w:val="Normal"/>
    <w:rsid w:val="00E05519"/>
    <w:pPr>
      <w:widowControl/>
      <w:spacing w:before="80" w:after="80"/>
      <w:ind w:left="1340" w:firstLine="357"/>
      <w:jc w:val="both"/>
    </w:pPr>
    <w:rPr>
      <w:rFonts w:ascii="Bookman" w:hAnsi="Bookman" w:cs="Times New Roman"/>
      <w:sz w:val="20"/>
      <w:szCs w:val="20"/>
    </w:rPr>
  </w:style>
  <w:style w:type="paragraph" w:customStyle="1" w:styleId="Level2Header">
    <w:name w:val="Level 2 Header"/>
    <w:basedOn w:val="Normal"/>
    <w:rsid w:val="00E05519"/>
    <w:pPr>
      <w:keepNext/>
      <w:widowControl/>
      <w:spacing w:before="160" w:after="120"/>
      <w:ind w:left="980" w:hanging="620"/>
      <w:jc w:val="both"/>
    </w:pPr>
    <w:rPr>
      <w:rFonts w:ascii="Bookman" w:hAnsi="Bookman" w:cs="Times New Roman"/>
      <w:b/>
      <w:sz w:val="20"/>
      <w:szCs w:val="20"/>
    </w:rPr>
  </w:style>
  <w:style w:type="paragraph" w:customStyle="1" w:styleId="VerdanaBodyHeader">
    <w:name w:val="Verdana Body Header"/>
    <w:basedOn w:val="Header"/>
    <w:rsid w:val="00E05519"/>
    <w:pPr>
      <w:tabs>
        <w:tab w:val="clear" w:pos="4680"/>
        <w:tab w:val="clear" w:pos="9360"/>
        <w:tab w:val="center" w:pos="4320"/>
        <w:tab w:val="right" w:pos="8640"/>
      </w:tabs>
      <w:autoSpaceDE/>
      <w:autoSpaceDN/>
      <w:adjustRightInd/>
      <w:spacing w:after="0" w:line="360" w:lineRule="auto"/>
      <w:ind w:firstLine="0"/>
    </w:pPr>
    <w:rPr>
      <w:rFonts w:ascii="Verdana" w:hAnsi="Verdana"/>
      <w:b/>
      <w:bCs/>
      <w:iCs w:val="0"/>
    </w:rPr>
  </w:style>
  <w:style w:type="character" w:customStyle="1" w:styleId="cit-source">
    <w:name w:val="cit-source"/>
    <w:rsid w:val="00E05519"/>
  </w:style>
  <w:style w:type="character" w:customStyle="1" w:styleId="cit-pub-date">
    <w:name w:val="cit-pub-date"/>
    <w:rsid w:val="00E05519"/>
  </w:style>
  <w:style w:type="character" w:customStyle="1" w:styleId="cit-vol">
    <w:name w:val="cit-vol"/>
    <w:rsid w:val="00E05519"/>
  </w:style>
  <w:style w:type="character" w:customStyle="1" w:styleId="cit-fpage">
    <w:name w:val="cit-fpage"/>
    <w:rsid w:val="00E05519"/>
  </w:style>
  <w:style w:type="character" w:customStyle="1" w:styleId="fm-citation-ids-label">
    <w:name w:val="fm-citation-ids-label"/>
    <w:rsid w:val="00E05519"/>
  </w:style>
  <w:style w:type="character" w:customStyle="1" w:styleId="article-articlebody">
    <w:name w:val="article-articlebody"/>
    <w:rsid w:val="00E05519"/>
  </w:style>
  <w:style w:type="character" w:customStyle="1" w:styleId="subabstractlabel">
    <w:name w:val="sub_abstract_label"/>
    <w:rsid w:val="00E05519"/>
  </w:style>
  <w:style w:type="paragraph" w:customStyle="1" w:styleId="desc">
    <w:name w:val="desc"/>
    <w:basedOn w:val="Normal"/>
    <w:rsid w:val="00E05519"/>
    <w:pPr>
      <w:widowControl/>
      <w:autoSpaceDE/>
      <w:autoSpaceDN/>
      <w:adjustRightInd/>
      <w:spacing w:before="100" w:beforeAutospacing="1" w:after="100" w:afterAutospacing="1"/>
    </w:pPr>
    <w:rPr>
      <w:rFonts w:ascii="Times New Roman" w:hAnsi="Times New Roman" w:cs="Times New Roman"/>
    </w:rPr>
  </w:style>
  <w:style w:type="paragraph" w:customStyle="1" w:styleId="SPIEbodytext">
    <w:name w:val="SPIE body text"/>
    <w:basedOn w:val="Normal"/>
    <w:link w:val="SPIEbodytextCharChar"/>
    <w:rsid w:val="00E05519"/>
    <w:pPr>
      <w:widowControl/>
      <w:autoSpaceDE/>
      <w:autoSpaceDN/>
      <w:adjustRightInd/>
      <w:spacing w:after="120"/>
      <w:jc w:val="both"/>
    </w:pPr>
    <w:rPr>
      <w:rFonts w:eastAsia="Calibri" w:cs="Times New Roman"/>
      <w:szCs w:val="20"/>
    </w:rPr>
  </w:style>
  <w:style w:type="character" w:customStyle="1" w:styleId="SPIEbodytextCharChar">
    <w:name w:val="SPIE body text Char Char"/>
    <w:link w:val="SPIEbodytext"/>
    <w:locked/>
    <w:rsid w:val="00E05519"/>
    <w:rPr>
      <w:rFonts w:eastAsia="Calibri"/>
      <w:sz w:val="24"/>
    </w:rPr>
  </w:style>
  <w:style w:type="paragraph" w:customStyle="1" w:styleId="NoSpacing1">
    <w:name w:val="No Spacing1"/>
    <w:uiPriority w:val="99"/>
    <w:qFormat/>
    <w:rsid w:val="00E05519"/>
    <w:rPr>
      <w:sz w:val="22"/>
      <w:szCs w:val="22"/>
    </w:rPr>
  </w:style>
  <w:style w:type="character" w:customStyle="1" w:styleId="tl">
    <w:name w:val="tl"/>
    <w:rsid w:val="00E05519"/>
  </w:style>
  <w:style w:type="paragraph" w:customStyle="1" w:styleId="BulletA1">
    <w:name w:val="Bullet A1"/>
    <w:basedOn w:val="Normal"/>
    <w:rsid w:val="00E05519"/>
    <w:pPr>
      <w:widowControl/>
      <w:numPr>
        <w:numId w:val="7"/>
      </w:numPr>
      <w:autoSpaceDE/>
      <w:autoSpaceDN/>
      <w:adjustRightInd/>
      <w:spacing w:after="120"/>
    </w:pPr>
    <w:rPr>
      <w:rFonts w:ascii="Arial" w:hAnsi="Arial" w:cs="Times New Roman"/>
      <w:szCs w:val="22"/>
    </w:rPr>
  </w:style>
  <w:style w:type="paragraph" w:customStyle="1" w:styleId="FreeForm">
    <w:name w:val="Free Form"/>
    <w:rsid w:val="00F254DA"/>
    <w:rPr>
      <w:rFonts w:ascii="Lucida Grande" w:eastAsia="ヒラギノ角ゴ Pro W3" w:hAnsi="Lucida Grande"/>
      <w:color w:val="000000"/>
    </w:rPr>
  </w:style>
  <w:style w:type="paragraph" w:customStyle="1" w:styleId="Footer1">
    <w:name w:val="Footer1"/>
    <w:rsid w:val="00F254DA"/>
    <w:pPr>
      <w:tabs>
        <w:tab w:val="center" w:pos="4320"/>
        <w:tab w:val="right" w:pos="8640"/>
      </w:tabs>
    </w:pPr>
    <w:rPr>
      <w:rFonts w:ascii="Lucida Grande" w:eastAsia="ヒラギノ角ゴ Pro W3" w:hAnsi="Lucida Grande"/>
      <w:color w:val="000000"/>
      <w:sz w:val="24"/>
    </w:rPr>
  </w:style>
  <w:style w:type="numbering" w:customStyle="1" w:styleId="List1">
    <w:name w:val="List 1"/>
    <w:rsid w:val="00F254DA"/>
    <w:pPr>
      <w:numPr>
        <w:numId w:val="8"/>
      </w:numPr>
    </w:pPr>
  </w:style>
  <w:style w:type="paragraph" w:customStyle="1" w:styleId="MTDisplayEquation">
    <w:name w:val="MTDisplayEquation"/>
    <w:next w:val="Normal"/>
    <w:rsid w:val="00F254DA"/>
    <w:pPr>
      <w:tabs>
        <w:tab w:val="center" w:pos="4320"/>
        <w:tab w:val="right" w:pos="8640"/>
      </w:tabs>
    </w:pPr>
    <w:rPr>
      <w:rFonts w:ascii="Lucida Grande" w:eastAsia="ヒラギノ角ゴ Pro W3" w:hAnsi="Lucida Grande"/>
      <w:color w:val="000000"/>
      <w:sz w:val="24"/>
    </w:rPr>
  </w:style>
  <w:style w:type="paragraph" w:customStyle="1" w:styleId="CommentText1">
    <w:name w:val="Comment Text1"/>
    <w:rsid w:val="00F254DA"/>
    <w:rPr>
      <w:rFonts w:ascii="Lucida Grande" w:eastAsia="ヒラギノ角ゴ Pro W3" w:hAnsi="Lucida Grande"/>
      <w:color w:val="000000"/>
      <w:sz w:val="24"/>
    </w:rPr>
  </w:style>
  <w:style w:type="character" w:customStyle="1" w:styleId="FootnoteReference1">
    <w:name w:val="Footnote Reference1"/>
    <w:rsid w:val="00F254DA"/>
    <w:rPr>
      <w:color w:val="000000"/>
      <w:sz w:val="20"/>
      <w:vertAlign w:val="superscript"/>
    </w:rPr>
  </w:style>
  <w:style w:type="paragraph" w:customStyle="1" w:styleId="FootnoteText1">
    <w:name w:val="Footnote Text1"/>
    <w:rsid w:val="00F254DA"/>
    <w:rPr>
      <w:rFonts w:ascii="Times New Roman" w:eastAsia="ヒラギノ角ゴ Pro W3" w:hAnsi="Times New Roman"/>
      <w:color w:val="000000"/>
    </w:rPr>
  </w:style>
  <w:style w:type="numbering" w:customStyle="1" w:styleId="List41">
    <w:name w:val="List 41"/>
    <w:rsid w:val="00F254DA"/>
    <w:pPr>
      <w:numPr>
        <w:numId w:val="9"/>
      </w:numPr>
    </w:pPr>
  </w:style>
  <w:style w:type="character" w:customStyle="1" w:styleId="EndnoteReference1">
    <w:name w:val="Endnote Reference1"/>
    <w:rsid w:val="00F254DA"/>
    <w:rPr>
      <w:color w:val="000000"/>
      <w:sz w:val="20"/>
      <w:vertAlign w:val="superscript"/>
    </w:rPr>
  </w:style>
  <w:style w:type="paragraph" w:customStyle="1" w:styleId="EndnoteText1">
    <w:name w:val="Endnote Text1"/>
    <w:autoRedefine/>
    <w:rsid w:val="00F254DA"/>
    <w:pPr>
      <w:spacing w:line="360" w:lineRule="auto"/>
    </w:pPr>
    <w:rPr>
      <w:rFonts w:ascii="Times New Roman" w:eastAsia="ヒラギノ角ゴ Pro W3" w:hAnsi="Times New Roman"/>
      <w:color w:val="000000"/>
      <w:sz w:val="24"/>
    </w:rPr>
  </w:style>
  <w:style w:type="numbering" w:customStyle="1" w:styleId="List51">
    <w:name w:val="List 51"/>
    <w:rsid w:val="00F254DA"/>
    <w:pPr>
      <w:numPr>
        <w:numId w:val="10"/>
      </w:numPr>
    </w:pPr>
  </w:style>
  <w:style w:type="character" w:customStyle="1" w:styleId="ft">
    <w:name w:val="ft"/>
    <w:rsid w:val="00F254DA"/>
    <w:rPr>
      <w:color w:val="000000"/>
      <w:sz w:val="20"/>
    </w:rPr>
  </w:style>
  <w:style w:type="numbering" w:customStyle="1" w:styleId="List6">
    <w:name w:val="List 6"/>
    <w:rsid w:val="00F254DA"/>
    <w:pPr>
      <w:numPr>
        <w:numId w:val="11"/>
      </w:numPr>
    </w:pPr>
  </w:style>
  <w:style w:type="character" w:customStyle="1" w:styleId="PageNumber1">
    <w:name w:val="Page Number1"/>
    <w:rsid w:val="00F254DA"/>
    <w:rPr>
      <w:color w:val="000000"/>
      <w:sz w:val="20"/>
    </w:rPr>
  </w:style>
  <w:style w:type="character" w:customStyle="1" w:styleId="BalloonTextChar1">
    <w:name w:val="Balloon Text Char1"/>
    <w:uiPriority w:val="99"/>
    <w:semiHidden/>
    <w:rsid w:val="00F254DA"/>
    <w:rPr>
      <w:rFonts w:ascii="Lucida Grande" w:hAnsi="Lucida Grande" w:cs="Lucida Grande"/>
      <w:sz w:val="18"/>
      <w:szCs w:val="18"/>
    </w:rPr>
  </w:style>
  <w:style w:type="paragraph" w:customStyle="1" w:styleId="oa1">
    <w:name w:val="oa1"/>
    <w:basedOn w:val="Normal"/>
    <w:rsid w:val="00F254DA"/>
    <w:pPr>
      <w:widowControl/>
      <w:autoSpaceDE/>
      <w:autoSpaceDN/>
      <w:adjustRightInd/>
      <w:spacing w:beforeLines="1" w:afterLines="1"/>
    </w:pPr>
    <w:rPr>
      <w:rFonts w:ascii="Times" w:eastAsia="Cambria" w:hAnsi="Times" w:cs="Times New Roman"/>
      <w:sz w:val="20"/>
      <w:szCs w:val="20"/>
    </w:rPr>
  </w:style>
  <w:style w:type="paragraph" w:customStyle="1" w:styleId="oa2">
    <w:name w:val="oa2"/>
    <w:basedOn w:val="Normal"/>
    <w:rsid w:val="00F254DA"/>
    <w:pPr>
      <w:widowControl/>
      <w:shd w:val="clear" w:color="auto" w:fill="C0C0C0"/>
      <w:autoSpaceDE/>
      <w:autoSpaceDN/>
      <w:adjustRightInd/>
      <w:spacing w:beforeLines="1" w:afterLines="1"/>
      <w:jc w:val="center"/>
    </w:pPr>
    <w:rPr>
      <w:rFonts w:ascii="Times" w:eastAsia="Cambria" w:hAnsi="Times" w:cs="Times New Roman"/>
      <w:sz w:val="20"/>
      <w:szCs w:val="20"/>
    </w:rPr>
  </w:style>
  <w:style w:type="paragraph" w:customStyle="1" w:styleId="oa3">
    <w:name w:val="oa3"/>
    <w:basedOn w:val="Normal"/>
    <w:rsid w:val="00F254DA"/>
    <w:pPr>
      <w:widowControl/>
      <w:autoSpaceDE/>
      <w:autoSpaceDN/>
      <w:adjustRightInd/>
      <w:spacing w:beforeLines="1" w:afterLines="1"/>
      <w:jc w:val="center"/>
    </w:pPr>
    <w:rPr>
      <w:rFonts w:ascii="Times" w:eastAsia="Cambria" w:hAnsi="Times" w:cs="Times New Roman"/>
      <w:sz w:val="20"/>
      <w:szCs w:val="20"/>
    </w:rPr>
  </w:style>
  <w:style w:type="character" w:customStyle="1" w:styleId="st">
    <w:name w:val="st"/>
    <w:uiPriority w:val="99"/>
    <w:rsid w:val="00F254DA"/>
  </w:style>
  <w:style w:type="character" w:customStyle="1" w:styleId="authors">
    <w:name w:val="authors"/>
    <w:rsid w:val="00F254DA"/>
  </w:style>
  <w:style w:type="character" w:customStyle="1" w:styleId="MediumGrid11">
    <w:name w:val="Medium Grid 11"/>
    <w:rsid w:val="00F254DA"/>
    <w:rPr>
      <w:color w:val="808080"/>
    </w:rPr>
  </w:style>
  <w:style w:type="table" w:styleId="TableColumns1">
    <w:name w:val="Table Columns 1"/>
    <w:basedOn w:val="TableNormal"/>
    <w:rsid w:val="00F254DA"/>
    <w:rPr>
      <w:rFonts w:ascii="Times New Roman" w:hAnsi="Times New Roman"/>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MediumGrid1-Accent21">
    <w:name w:val="Medium Grid 1 - Accent 21"/>
    <w:uiPriority w:val="34"/>
    <w:qFormat/>
    <w:rsid w:val="00F254DA"/>
    <w:pPr>
      <w:ind w:left="720"/>
    </w:pPr>
    <w:rPr>
      <w:rFonts w:ascii="Lucida Grande" w:eastAsia="ヒラギノ角ゴ Pro W3" w:hAnsi="Lucida Grande"/>
      <w:color w:val="000000"/>
      <w:sz w:val="24"/>
    </w:rPr>
  </w:style>
  <w:style w:type="paragraph" w:styleId="Revision">
    <w:name w:val="Revision"/>
    <w:hidden/>
    <w:rsid w:val="005757E0"/>
    <w:rPr>
      <w:rFonts w:cs="Calibri"/>
      <w:sz w:val="24"/>
      <w:szCs w:val="24"/>
    </w:rPr>
  </w:style>
  <w:style w:type="paragraph" w:styleId="ListParagraph">
    <w:name w:val="List Paragraph"/>
    <w:basedOn w:val="Normal"/>
    <w:uiPriority w:val="34"/>
    <w:qFormat/>
    <w:rsid w:val="00640440"/>
    <w:pPr>
      <w:ind w:left="720"/>
      <w:contextualSpacing/>
    </w:pPr>
  </w:style>
  <w:style w:type="paragraph" w:customStyle="1" w:styleId="Topic">
    <w:name w:val="Topic"/>
    <w:basedOn w:val="Normal"/>
    <w:next w:val="Normal"/>
    <w:link w:val="TopicChar"/>
    <w:qFormat/>
    <w:rsid w:val="00B13574"/>
    <w:rPr>
      <w:b/>
      <w:sz w:val="28"/>
    </w:rPr>
  </w:style>
  <w:style w:type="character" w:customStyle="1" w:styleId="3Char">
    <w:name w:val="3 Char"/>
    <w:basedOn w:val="DefaultParagraphFont"/>
    <w:link w:val="3"/>
    <w:rsid w:val="00B13574"/>
    <w:rPr>
      <w:sz w:val="24"/>
    </w:rPr>
  </w:style>
  <w:style w:type="character" w:customStyle="1" w:styleId="TopicChar">
    <w:name w:val="Topic Char"/>
    <w:basedOn w:val="3Char"/>
    <w:link w:val="Topic"/>
    <w:rsid w:val="00B13574"/>
    <w:rPr>
      <w:rFonts w:cs="Calibri"/>
      <w:b/>
      <w:sz w:val="28"/>
      <w:szCs w:val="24"/>
    </w:rPr>
  </w:style>
  <w:style w:type="character" w:styleId="PlaceholderText">
    <w:name w:val="Placeholder Text"/>
    <w:basedOn w:val="DefaultParagraphFont"/>
    <w:uiPriority w:val="99"/>
    <w:semiHidden/>
    <w:rsid w:val="00005072"/>
    <w:rPr>
      <w:color w:val="808080"/>
    </w:rPr>
  </w:style>
  <w:style w:type="table" w:customStyle="1" w:styleId="TableGrid1">
    <w:name w:val="Table Grid1"/>
    <w:basedOn w:val="TableNormal"/>
    <w:next w:val="TableGrid"/>
    <w:uiPriority w:val="99"/>
    <w:rsid w:val="00837A9D"/>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semiHidden/>
    <w:unhideWhenUsed/>
    <w:rsid w:val="00C7073A"/>
  </w:style>
  <w:style w:type="table" w:customStyle="1" w:styleId="LightGrid11">
    <w:name w:val="Light Grid11"/>
    <w:basedOn w:val="TableNormal"/>
    <w:uiPriority w:val="62"/>
    <w:rsid w:val="00C7073A"/>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libri Light" w:eastAsia="Times New Roman" w:hAnsi="Calibri Ligh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styleId="NoSpacing">
    <w:name w:val="No Spacing"/>
    <w:link w:val="NoSpacingChar"/>
    <w:uiPriority w:val="1"/>
    <w:qFormat/>
    <w:rsid w:val="00C7073A"/>
    <w:rPr>
      <w:rFonts w:eastAsia="Calibri"/>
      <w:sz w:val="22"/>
      <w:szCs w:val="22"/>
    </w:rPr>
  </w:style>
  <w:style w:type="table" w:customStyle="1" w:styleId="TableGrid2">
    <w:name w:val="Table Grid2"/>
    <w:basedOn w:val="TableNormal"/>
    <w:next w:val="TableGrid"/>
    <w:rsid w:val="00C707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
    <w:name w:val="Note"/>
    <w:basedOn w:val="Normal"/>
    <w:link w:val="NoteChar"/>
    <w:uiPriority w:val="5"/>
    <w:qFormat/>
    <w:rsid w:val="00C7073A"/>
    <w:pPr>
      <w:tabs>
        <w:tab w:val="left" w:pos="1440"/>
        <w:tab w:val="left" w:pos="3617"/>
      </w:tabs>
      <w:ind w:left="720"/>
    </w:pPr>
    <w:rPr>
      <w:bCs/>
      <w:sz w:val="20"/>
      <w:szCs w:val="20"/>
    </w:rPr>
  </w:style>
  <w:style w:type="character" w:customStyle="1" w:styleId="NoteChar">
    <w:name w:val="Note Char"/>
    <w:basedOn w:val="DefaultParagraphFont"/>
    <w:link w:val="Note"/>
    <w:uiPriority w:val="5"/>
    <w:rsid w:val="00C7073A"/>
    <w:rPr>
      <w:rFonts w:cs="Calibri"/>
      <w:bCs/>
    </w:rPr>
  </w:style>
  <w:style w:type="paragraph" w:styleId="BlockText">
    <w:name w:val="Block Text"/>
    <w:basedOn w:val="Normal"/>
    <w:unhideWhenUsed/>
    <w:qFormat/>
    <w:rsid w:val="00C7073A"/>
    <w:pPr>
      <w:pBdr>
        <w:top w:val="single" w:sz="2" w:space="10" w:color="5B9BD5" w:themeColor="accent1" w:frame="1"/>
        <w:left w:val="single" w:sz="2" w:space="10" w:color="5B9BD5" w:themeColor="accent1" w:frame="1"/>
        <w:bottom w:val="single" w:sz="2" w:space="10" w:color="5B9BD5" w:themeColor="accent1" w:frame="1"/>
        <w:right w:val="single" w:sz="2" w:space="10" w:color="5B9BD5" w:themeColor="accent1" w:frame="1"/>
      </w:pBdr>
      <w:ind w:left="1152" w:right="1152"/>
    </w:pPr>
    <w:rPr>
      <w:rFonts w:asciiTheme="minorHAnsi" w:eastAsiaTheme="minorEastAsia" w:hAnsiTheme="minorHAnsi" w:cstheme="minorBidi"/>
      <w:i/>
      <w:iCs/>
      <w:color w:val="5B9BD5" w:themeColor="accent1"/>
    </w:rPr>
  </w:style>
  <w:style w:type="paragraph" w:customStyle="1" w:styleId="Claim">
    <w:name w:val="Claim"/>
    <w:basedOn w:val="BodyText"/>
    <w:next w:val="BodyText"/>
    <w:uiPriority w:val="19"/>
    <w:qFormat/>
    <w:rsid w:val="00C7073A"/>
    <w:pPr>
      <w:widowControl w:val="0"/>
      <w:autoSpaceDE w:val="0"/>
      <w:autoSpaceDN w:val="0"/>
      <w:adjustRightInd w:val="0"/>
      <w:spacing w:before="200" w:after="200"/>
    </w:pPr>
    <w:rPr>
      <w:b/>
      <w:sz w:val="28"/>
    </w:rPr>
  </w:style>
  <w:style w:type="table" w:customStyle="1" w:styleId="1871">
    <w:name w:val="18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61">
    <w:name w:val="18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51">
    <w:name w:val="18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41">
    <w:name w:val="18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31">
    <w:name w:val="18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21">
    <w:name w:val="18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11">
    <w:name w:val="18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01">
    <w:name w:val="18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91">
    <w:name w:val="17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81">
    <w:name w:val="17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71">
    <w:name w:val="17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61">
    <w:name w:val="17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51">
    <w:name w:val="17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41">
    <w:name w:val="17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31">
    <w:name w:val="17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21">
    <w:name w:val="17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1">
    <w:name w:val="17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01">
    <w:name w:val="17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91">
    <w:name w:val="16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81">
    <w:name w:val="16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71">
    <w:name w:val="16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61">
    <w:name w:val="16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51">
    <w:name w:val="16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41">
    <w:name w:val="16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31">
    <w:name w:val="16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21">
    <w:name w:val="16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1">
    <w:name w:val="16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01">
    <w:name w:val="16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91">
    <w:name w:val="15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81">
    <w:name w:val="15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71">
    <w:name w:val="15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61">
    <w:name w:val="15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51">
    <w:name w:val="15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41">
    <w:name w:val="15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31">
    <w:name w:val="15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21">
    <w:name w:val="15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1">
    <w:name w:val="15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01">
    <w:name w:val="15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91">
    <w:name w:val="14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81">
    <w:name w:val="14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71">
    <w:name w:val="14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61">
    <w:name w:val="14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51">
    <w:name w:val="14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41">
    <w:name w:val="14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31">
    <w:name w:val="14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21">
    <w:name w:val="14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1">
    <w:name w:val="14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01">
    <w:name w:val="14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91">
    <w:name w:val="13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81">
    <w:name w:val="13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71">
    <w:name w:val="13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61">
    <w:name w:val="13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51">
    <w:name w:val="13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41">
    <w:name w:val="13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31">
    <w:name w:val="13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21">
    <w:name w:val="13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1">
    <w:name w:val="13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01">
    <w:name w:val="13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91">
    <w:name w:val="12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81">
    <w:name w:val="12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71">
    <w:name w:val="12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61">
    <w:name w:val="12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51">
    <w:name w:val="12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41">
    <w:name w:val="12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31">
    <w:name w:val="12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21">
    <w:name w:val="12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1">
    <w:name w:val="12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01">
    <w:name w:val="12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91">
    <w:name w:val="11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81">
    <w:name w:val="11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71">
    <w:name w:val="11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61">
    <w:name w:val="11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51">
    <w:name w:val="11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41">
    <w:name w:val="11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31">
    <w:name w:val="11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21">
    <w:name w:val="11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11">
    <w:name w:val="11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01">
    <w:name w:val="11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91">
    <w:name w:val="10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81">
    <w:name w:val="10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71">
    <w:name w:val="10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61">
    <w:name w:val="10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51">
    <w:name w:val="10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41">
    <w:name w:val="10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31">
    <w:name w:val="10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21">
    <w:name w:val="10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11">
    <w:name w:val="10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01">
    <w:name w:val="10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91">
    <w:name w:val="9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81">
    <w:name w:val="9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71">
    <w:name w:val="9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61">
    <w:name w:val="9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51">
    <w:name w:val="9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41">
    <w:name w:val="9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31">
    <w:name w:val="9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21">
    <w:name w:val="9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11">
    <w:name w:val="9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01">
    <w:name w:val="9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91">
    <w:name w:val="8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81">
    <w:name w:val="8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71">
    <w:name w:val="8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61">
    <w:name w:val="8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51">
    <w:name w:val="8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41">
    <w:name w:val="8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31">
    <w:name w:val="8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21">
    <w:name w:val="8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11">
    <w:name w:val="8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01">
    <w:name w:val="8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91">
    <w:name w:val="7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81">
    <w:name w:val="7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71">
    <w:name w:val="7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61">
    <w:name w:val="7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51">
    <w:name w:val="7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41">
    <w:name w:val="7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31">
    <w:name w:val="7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21">
    <w:name w:val="7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11">
    <w:name w:val="7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01">
    <w:name w:val="7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91">
    <w:name w:val="6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81">
    <w:name w:val="6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71">
    <w:name w:val="6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61">
    <w:name w:val="6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51">
    <w:name w:val="6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41">
    <w:name w:val="6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31">
    <w:name w:val="6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21">
    <w:name w:val="6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11">
    <w:name w:val="6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01">
    <w:name w:val="6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91">
    <w:name w:val="5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81">
    <w:name w:val="5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71">
    <w:name w:val="5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61">
    <w:name w:val="5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51">
    <w:name w:val="5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41">
    <w:name w:val="5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31">
    <w:name w:val="5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21">
    <w:name w:val="5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11">
    <w:name w:val="5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01">
    <w:name w:val="5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91">
    <w:name w:val="4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81">
    <w:name w:val="4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71">
    <w:name w:val="4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61">
    <w:name w:val="4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51">
    <w:name w:val="4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41">
    <w:name w:val="4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31">
    <w:name w:val="4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21">
    <w:name w:val="4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11">
    <w:name w:val="4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01">
    <w:name w:val="4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91">
    <w:name w:val="3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81">
    <w:name w:val="3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71">
    <w:name w:val="3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61">
    <w:name w:val="3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51">
    <w:name w:val="3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41">
    <w:name w:val="3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31">
    <w:name w:val="3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21">
    <w:name w:val="3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11">
    <w:name w:val="3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01">
    <w:name w:val="3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91">
    <w:name w:val="2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81">
    <w:name w:val="2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71">
    <w:name w:val="2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61">
    <w:name w:val="2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51">
    <w:name w:val="2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41">
    <w:name w:val="2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31">
    <w:name w:val="2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21">
    <w:name w:val="2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11">
    <w:name w:val="2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01">
    <w:name w:val="2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91">
    <w:name w:val="1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8">
    <w:name w:val="188"/>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0">
    <w:name w:val="17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0">
    <w:name w:val="16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0">
    <w:name w:val="15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0">
    <w:name w:val="14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0">
    <w:name w:val="13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0">
    <w:name w:val="12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LightGrid111">
    <w:name w:val="Light Grid111"/>
    <w:basedOn w:val="TableNormal"/>
    <w:uiPriority w:val="62"/>
    <w:rsid w:val="00C7073A"/>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New York" w:eastAsia="Times New Roman" w:hAnsi="New Yor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New York" w:eastAsia="Times New Roman" w:hAnsi="New Yor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New York" w:eastAsia="Times New Roman" w:hAnsi="New York" w:cs="Times New Roman"/>
        <w:b/>
        <w:bCs/>
      </w:rPr>
    </w:tblStylePr>
    <w:tblStylePr w:type="lastCol">
      <w:rPr>
        <w:rFonts w:ascii="New York" w:eastAsia="Times New Roman" w:hAnsi="New Yor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Grid211">
    <w:name w:val="Medium Grid 211"/>
    <w:basedOn w:val="TableNormal"/>
    <w:uiPriority w:val="68"/>
    <w:rsid w:val="00C7073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character" w:customStyle="1" w:styleId="BodyText2Char1">
    <w:name w:val="Body Text 2 Char1"/>
    <w:basedOn w:val="DefaultParagraphFont"/>
    <w:uiPriority w:val="99"/>
    <w:semiHidden/>
    <w:rsid w:val="00C7073A"/>
    <w:rPr>
      <w:rFonts w:ascii="Calibri" w:eastAsia="Times New Roman" w:hAnsi="Calibri" w:cs="Calibri"/>
      <w:sz w:val="24"/>
      <w:szCs w:val="24"/>
    </w:rPr>
  </w:style>
  <w:style w:type="character" w:customStyle="1" w:styleId="HTMLPreformattedChar1">
    <w:name w:val="HTML Preformatted Char1"/>
    <w:basedOn w:val="DefaultParagraphFont"/>
    <w:uiPriority w:val="99"/>
    <w:semiHidden/>
    <w:rsid w:val="00C7073A"/>
    <w:rPr>
      <w:rFonts w:ascii="Consolas" w:eastAsia="Times New Roman" w:hAnsi="Consolas" w:cs="Consolas"/>
      <w:sz w:val="20"/>
      <w:szCs w:val="20"/>
    </w:rPr>
  </w:style>
  <w:style w:type="character" w:customStyle="1" w:styleId="PlainTextChar1">
    <w:name w:val="Plain Text Char1"/>
    <w:basedOn w:val="DefaultParagraphFont"/>
    <w:uiPriority w:val="99"/>
    <w:semiHidden/>
    <w:rsid w:val="00C7073A"/>
    <w:rPr>
      <w:rFonts w:ascii="Consolas" w:eastAsia="Times New Roman" w:hAnsi="Consolas" w:cs="Consolas"/>
      <w:sz w:val="21"/>
      <w:szCs w:val="21"/>
    </w:rPr>
  </w:style>
  <w:style w:type="character" w:customStyle="1" w:styleId="DocumentMapChar1">
    <w:name w:val="Document Map Char1"/>
    <w:basedOn w:val="DefaultParagraphFont"/>
    <w:uiPriority w:val="99"/>
    <w:semiHidden/>
    <w:rsid w:val="00C7073A"/>
    <w:rPr>
      <w:rFonts w:ascii="Segoe UI" w:eastAsia="Times New Roman" w:hAnsi="Segoe UI" w:cs="Segoe UI"/>
      <w:sz w:val="16"/>
      <w:szCs w:val="16"/>
    </w:rPr>
  </w:style>
  <w:style w:type="character" w:customStyle="1" w:styleId="BodyTextFirstIndentChar1">
    <w:name w:val="Body Text First Indent Char1"/>
    <w:basedOn w:val="BodyTextChar"/>
    <w:uiPriority w:val="99"/>
    <w:semiHidden/>
    <w:rsid w:val="00C7073A"/>
    <w:rPr>
      <w:rFonts w:ascii="Calibri" w:eastAsia="Times New Roman" w:hAnsi="Calibri" w:cs="Calibri"/>
      <w:sz w:val="24"/>
      <w:szCs w:val="24"/>
    </w:rPr>
  </w:style>
  <w:style w:type="character" w:customStyle="1" w:styleId="BodyTextFirstIndent2Char1">
    <w:name w:val="Body Text First Indent 2 Char1"/>
    <w:basedOn w:val="BodyTextIndentChar"/>
    <w:uiPriority w:val="99"/>
    <w:semiHidden/>
    <w:rsid w:val="00C7073A"/>
    <w:rPr>
      <w:rFonts w:ascii="Arial" w:eastAsia="Times New Roman" w:hAnsi="Arial" w:cs="Times New Roman"/>
      <w:b/>
      <w:sz w:val="36"/>
      <w:szCs w:val="20"/>
    </w:rPr>
  </w:style>
  <w:style w:type="character" w:customStyle="1" w:styleId="ClosingChar1">
    <w:name w:val="Closing Char1"/>
    <w:basedOn w:val="DefaultParagraphFont"/>
    <w:uiPriority w:val="99"/>
    <w:semiHidden/>
    <w:rsid w:val="00C7073A"/>
    <w:rPr>
      <w:rFonts w:ascii="Calibri" w:eastAsia="Times New Roman" w:hAnsi="Calibri" w:cs="Calibri"/>
      <w:sz w:val="24"/>
      <w:szCs w:val="24"/>
    </w:rPr>
  </w:style>
  <w:style w:type="character" w:customStyle="1" w:styleId="DateChar1">
    <w:name w:val="Date Char1"/>
    <w:basedOn w:val="DefaultParagraphFont"/>
    <w:uiPriority w:val="99"/>
    <w:semiHidden/>
    <w:rsid w:val="00C7073A"/>
    <w:rPr>
      <w:rFonts w:ascii="Calibri" w:eastAsia="Times New Roman" w:hAnsi="Calibri" w:cs="Calibri"/>
      <w:sz w:val="24"/>
      <w:szCs w:val="24"/>
    </w:rPr>
  </w:style>
  <w:style w:type="character" w:customStyle="1" w:styleId="E-mailSignatureChar1">
    <w:name w:val="E-mail Signature Char1"/>
    <w:basedOn w:val="DefaultParagraphFont"/>
    <w:uiPriority w:val="99"/>
    <w:semiHidden/>
    <w:rsid w:val="00C7073A"/>
    <w:rPr>
      <w:rFonts w:ascii="Calibri" w:eastAsia="Times New Roman" w:hAnsi="Calibri" w:cs="Calibri"/>
      <w:sz w:val="24"/>
      <w:szCs w:val="24"/>
    </w:rPr>
  </w:style>
  <w:style w:type="character" w:customStyle="1" w:styleId="HTMLAddressChar1">
    <w:name w:val="HTML Address Char1"/>
    <w:basedOn w:val="DefaultParagraphFont"/>
    <w:uiPriority w:val="99"/>
    <w:semiHidden/>
    <w:rsid w:val="00C7073A"/>
    <w:rPr>
      <w:rFonts w:ascii="Calibri" w:eastAsia="Times New Roman" w:hAnsi="Calibri" w:cs="Calibri"/>
      <w:i/>
      <w:iCs/>
      <w:sz w:val="24"/>
      <w:szCs w:val="24"/>
    </w:rPr>
  </w:style>
  <w:style w:type="character" w:customStyle="1" w:styleId="MacroTextChar1">
    <w:name w:val="Macro Text Char1"/>
    <w:basedOn w:val="DefaultParagraphFont"/>
    <w:uiPriority w:val="99"/>
    <w:semiHidden/>
    <w:rsid w:val="00C7073A"/>
    <w:rPr>
      <w:rFonts w:ascii="Consolas" w:eastAsia="Times New Roman" w:hAnsi="Consolas" w:cs="Consolas"/>
      <w:sz w:val="20"/>
      <w:szCs w:val="20"/>
    </w:rPr>
  </w:style>
  <w:style w:type="character" w:customStyle="1" w:styleId="MessageHeaderChar1">
    <w:name w:val="Message Header Char1"/>
    <w:basedOn w:val="DefaultParagraphFont"/>
    <w:uiPriority w:val="99"/>
    <w:semiHidden/>
    <w:rsid w:val="00C7073A"/>
    <w:rPr>
      <w:rFonts w:asciiTheme="majorHAnsi" w:eastAsiaTheme="majorEastAsia" w:hAnsiTheme="majorHAnsi" w:cstheme="majorBidi"/>
      <w:sz w:val="24"/>
      <w:szCs w:val="24"/>
      <w:shd w:val="pct20" w:color="auto" w:fill="auto"/>
    </w:rPr>
  </w:style>
  <w:style w:type="character" w:customStyle="1" w:styleId="SalutationChar1">
    <w:name w:val="Salutation Char1"/>
    <w:basedOn w:val="DefaultParagraphFont"/>
    <w:uiPriority w:val="99"/>
    <w:semiHidden/>
    <w:rsid w:val="00C7073A"/>
    <w:rPr>
      <w:rFonts w:ascii="Calibri" w:eastAsia="Times New Roman" w:hAnsi="Calibri" w:cs="Calibri"/>
      <w:sz w:val="24"/>
      <w:szCs w:val="24"/>
    </w:rPr>
  </w:style>
  <w:style w:type="character" w:customStyle="1" w:styleId="SignatureChar1">
    <w:name w:val="Signature Char1"/>
    <w:basedOn w:val="DefaultParagraphFont"/>
    <w:uiPriority w:val="99"/>
    <w:semiHidden/>
    <w:rsid w:val="00C7073A"/>
    <w:rPr>
      <w:rFonts w:ascii="Calibri" w:eastAsia="Times New Roman" w:hAnsi="Calibri" w:cs="Calibri"/>
      <w:sz w:val="24"/>
      <w:szCs w:val="24"/>
    </w:rPr>
  </w:style>
  <w:style w:type="numbering" w:customStyle="1" w:styleId="List11">
    <w:name w:val="List 11"/>
    <w:rsid w:val="00C7073A"/>
  </w:style>
  <w:style w:type="numbering" w:customStyle="1" w:styleId="List411">
    <w:name w:val="List 411"/>
    <w:rsid w:val="00C7073A"/>
  </w:style>
  <w:style w:type="numbering" w:customStyle="1" w:styleId="List511">
    <w:name w:val="List 511"/>
    <w:rsid w:val="00C7073A"/>
  </w:style>
  <w:style w:type="numbering" w:customStyle="1" w:styleId="List61">
    <w:name w:val="List 61"/>
    <w:rsid w:val="00C7073A"/>
  </w:style>
  <w:style w:type="table" w:customStyle="1" w:styleId="TableColumns11">
    <w:name w:val="Table Columns 11"/>
    <w:basedOn w:val="TableNormal"/>
    <w:next w:val="TableColumns1"/>
    <w:rsid w:val="00C7073A"/>
    <w:rPr>
      <w:rFonts w:ascii="Times New Roman" w:hAnsi="Times New Roman"/>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Grid11">
    <w:name w:val="Table Grid11"/>
    <w:basedOn w:val="TableNormal"/>
    <w:next w:val="TableGrid"/>
    <w:uiPriority w:val="59"/>
    <w:rsid w:val="00C7073A"/>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Normal"/>
    <w:link w:val="EndNoteBibliographyChar"/>
    <w:rsid w:val="00F52206"/>
    <w:pPr>
      <w:widowControl/>
      <w:autoSpaceDE/>
      <w:autoSpaceDN/>
      <w:adjustRightInd/>
      <w:spacing w:after="120"/>
      <w:jc w:val="both"/>
    </w:pPr>
    <w:rPr>
      <w:noProof/>
      <w:spacing w:val="10"/>
      <w:szCs w:val="22"/>
      <w:shd w:val="clear" w:color="auto" w:fill="FFFFFF"/>
      <w:lang w:bidi="en-US"/>
    </w:rPr>
  </w:style>
  <w:style w:type="character" w:customStyle="1" w:styleId="EndNoteBibliographyChar">
    <w:name w:val="EndNote Bibliography Char"/>
    <w:basedOn w:val="TitleChar"/>
    <w:link w:val="EndNoteBibliography"/>
    <w:rsid w:val="00F52206"/>
    <w:rPr>
      <w:rFonts w:ascii="Cambria" w:hAnsi="Cambria" w:cs="Calibri"/>
      <w:b w:val="0"/>
      <w:bCs w:val="0"/>
      <w:i w:val="0"/>
      <w:iCs w:val="0"/>
      <w:noProof/>
      <w:spacing w:val="10"/>
      <w:sz w:val="24"/>
      <w:szCs w:val="22"/>
      <w:lang w:bidi="en-US"/>
    </w:rPr>
  </w:style>
  <w:style w:type="paragraph" w:customStyle="1" w:styleId="Text0">
    <w:name w:val="Text"/>
    <w:basedOn w:val="BodyText"/>
    <w:link w:val="TextChar"/>
    <w:uiPriority w:val="9"/>
    <w:qFormat/>
    <w:rsid w:val="00B64E00"/>
    <w:pPr>
      <w:spacing w:before="120" w:after="240"/>
      <w:jc w:val="both"/>
    </w:pPr>
    <w:rPr>
      <w:rFonts w:ascii="Arial" w:eastAsia="Calibri" w:hAnsi="Arial" w:cs="Times New Roman"/>
      <w:sz w:val="22"/>
      <w:szCs w:val="22"/>
    </w:rPr>
  </w:style>
  <w:style w:type="paragraph" w:styleId="TOC8">
    <w:name w:val="toc 8"/>
    <w:basedOn w:val="Normal"/>
    <w:next w:val="Normal"/>
    <w:autoRedefine/>
    <w:uiPriority w:val="99"/>
    <w:rsid w:val="00B64E00"/>
    <w:pPr>
      <w:widowControl/>
      <w:autoSpaceDE/>
      <w:autoSpaceDN/>
      <w:adjustRightInd/>
      <w:spacing w:line="274" w:lineRule="auto"/>
      <w:ind w:left="1400"/>
    </w:pPr>
    <w:rPr>
      <w:rFonts w:ascii="Arial" w:hAnsi="Arial" w:cs="Times New Roman"/>
      <w:sz w:val="22"/>
      <w:szCs w:val="20"/>
    </w:rPr>
  </w:style>
  <w:style w:type="paragraph" w:styleId="TOC9">
    <w:name w:val="toc 9"/>
    <w:basedOn w:val="Normal"/>
    <w:next w:val="Normal"/>
    <w:autoRedefine/>
    <w:uiPriority w:val="99"/>
    <w:rsid w:val="00B64E00"/>
    <w:pPr>
      <w:widowControl/>
      <w:autoSpaceDE/>
      <w:autoSpaceDN/>
      <w:adjustRightInd/>
      <w:spacing w:line="274" w:lineRule="auto"/>
      <w:ind w:left="1600"/>
    </w:pPr>
    <w:rPr>
      <w:rFonts w:ascii="Arial" w:hAnsi="Arial" w:cs="Times New Roman"/>
      <w:sz w:val="22"/>
      <w:szCs w:val="20"/>
    </w:rPr>
  </w:style>
  <w:style w:type="paragraph" w:customStyle="1" w:styleId="SchemaBullet1">
    <w:name w:val="SchemaBullet1"/>
    <w:basedOn w:val="SchemaTxt"/>
    <w:rsid w:val="00B64E00"/>
    <w:pPr>
      <w:tabs>
        <w:tab w:val="num" w:pos="432"/>
      </w:tabs>
      <w:spacing w:before="60"/>
      <w:ind w:left="432" w:hanging="432"/>
    </w:pPr>
  </w:style>
  <w:style w:type="paragraph" w:customStyle="1" w:styleId="SchemaTxt">
    <w:name w:val="SchemaTxt"/>
    <w:basedOn w:val="Normal"/>
    <w:rsid w:val="00B64E00"/>
    <w:pPr>
      <w:widowControl/>
      <w:tabs>
        <w:tab w:val="left" w:pos="2160"/>
      </w:tabs>
      <w:autoSpaceDE/>
      <w:autoSpaceDN/>
      <w:adjustRightInd/>
      <w:spacing w:line="274" w:lineRule="auto"/>
      <w:ind w:left="2160" w:hanging="2160"/>
    </w:pPr>
    <w:rPr>
      <w:rFonts w:ascii="Arial" w:hAnsi="Arial" w:cs="Times New Roman"/>
      <w:bCs/>
      <w:sz w:val="22"/>
      <w:szCs w:val="20"/>
    </w:rPr>
  </w:style>
  <w:style w:type="paragraph" w:customStyle="1" w:styleId="Bulletlisting">
    <w:name w:val="Bullet (listing)"/>
    <w:basedOn w:val="Normal"/>
    <w:qFormat/>
    <w:rsid w:val="00B64E00"/>
    <w:pPr>
      <w:widowControl/>
      <w:tabs>
        <w:tab w:val="num" w:pos="360"/>
      </w:tabs>
      <w:autoSpaceDE/>
      <w:autoSpaceDN/>
      <w:adjustRightInd/>
      <w:spacing w:before="120" w:line="274" w:lineRule="auto"/>
      <w:ind w:left="360" w:hanging="360"/>
    </w:pPr>
    <w:rPr>
      <w:rFonts w:ascii="Arial" w:hAnsi="Arial" w:cs="Times New Roman"/>
      <w:szCs w:val="20"/>
    </w:rPr>
  </w:style>
  <w:style w:type="paragraph" w:customStyle="1" w:styleId="Bulletlisting2">
    <w:name w:val="Bullet (listing)2"/>
    <w:basedOn w:val="ListBullet2"/>
    <w:rsid w:val="00B64E00"/>
    <w:pPr>
      <w:tabs>
        <w:tab w:val="clear" w:pos="720"/>
        <w:tab w:val="num" w:pos="792"/>
        <w:tab w:val="left" w:pos="1080"/>
      </w:tabs>
      <w:spacing w:before="60" w:line="274" w:lineRule="auto"/>
      <w:ind w:left="1080"/>
    </w:pPr>
    <w:rPr>
      <w:sz w:val="22"/>
    </w:rPr>
  </w:style>
  <w:style w:type="paragraph" w:customStyle="1" w:styleId="ListNumber20">
    <w:name w:val="List Number2"/>
    <w:basedOn w:val="ListBullet2"/>
    <w:rsid w:val="00B64E00"/>
    <w:pPr>
      <w:tabs>
        <w:tab w:val="clear" w:pos="720"/>
        <w:tab w:val="num" w:pos="1080"/>
      </w:tabs>
      <w:spacing w:before="120" w:line="274" w:lineRule="auto"/>
      <w:ind w:left="1080"/>
    </w:pPr>
    <w:rPr>
      <w:sz w:val="22"/>
    </w:rPr>
  </w:style>
  <w:style w:type="paragraph" w:customStyle="1" w:styleId="ListNumber2a">
    <w:name w:val="List Number2a"/>
    <w:basedOn w:val="Normal"/>
    <w:rsid w:val="00B64E00"/>
    <w:pPr>
      <w:widowControl/>
      <w:tabs>
        <w:tab w:val="num" w:pos="1260"/>
      </w:tabs>
      <w:autoSpaceDE/>
      <w:autoSpaceDN/>
      <w:adjustRightInd/>
      <w:spacing w:before="120" w:line="274" w:lineRule="auto"/>
      <w:ind w:left="1267" w:hanging="360"/>
    </w:pPr>
    <w:rPr>
      <w:rFonts w:ascii="Arial" w:hAnsi="Arial" w:cs="Times New Roman"/>
      <w:sz w:val="22"/>
      <w:szCs w:val="20"/>
    </w:rPr>
  </w:style>
  <w:style w:type="paragraph" w:customStyle="1" w:styleId="ListNumber1">
    <w:name w:val="ListNumber1"/>
    <w:basedOn w:val="Normal"/>
    <w:rsid w:val="00B64E00"/>
    <w:pPr>
      <w:widowControl/>
      <w:tabs>
        <w:tab w:val="num" w:pos="360"/>
      </w:tabs>
      <w:autoSpaceDE/>
      <w:autoSpaceDN/>
      <w:adjustRightInd/>
      <w:spacing w:before="120" w:line="274" w:lineRule="auto"/>
      <w:ind w:left="360" w:hanging="360"/>
    </w:pPr>
    <w:rPr>
      <w:rFonts w:ascii="Arial" w:hAnsi="Arial" w:cs="Times New Roman"/>
      <w:sz w:val="22"/>
      <w:szCs w:val="20"/>
    </w:rPr>
  </w:style>
  <w:style w:type="paragraph" w:customStyle="1" w:styleId="Section">
    <w:name w:val="Section"/>
    <w:basedOn w:val="Normal"/>
    <w:next w:val="BodyText"/>
    <w:autoRedefine/>
    <w:rsid w:val="00B64E00"/>
    <w:pPr>
      <w:widowControl/>
      <w:tabs>
        <w:tab w:val="num" w:pos="1800"/>
      </w:tabs>
      <w:autoSpaceDE/>
      <w:autoSpaceDN/>
      <w:adjustRightInd/>
      <w:spacing w:before="360" w:after="360" w:line="280" w:lineRule="atLeast"/>
    </w:pPr>
    <w:rPr>
      <w:rFonts w:ascii="Arial" w:hAnsi="Arial" w:cs="Times New Roman"/>
      <w:b/>
      <w:caps/>
      <w:sz w:val="32"/>
      <w:szCs w:val="20"/>
    </w:rPr>
  </w:style>
  <w:style w:type="paragraph" w:customStyle="1" w:styleId="SchemaTitle">
    <w:name w:val="SchemaTitle"/>
    <w:basedOn w:val="Normal"/>
    <w:rsid w:val="00B64E00"/>
    <w:pPr>
      <w:widowControl/>
      <w:autoSpaceDE/>
      <w:autoSpaceDN/>
      <w:adjustRightInd/>
      <w:spacing w:before="240" w:after="240" w:line="274" w:lineRule="auto"/>
      <w:jc w:val="center"/>
    </w:pPr>
    <w:rPr>
      <w:rFonts w:ascii="Arial" w:hAnsi="Arial" w:cs="Times New Roman"/>
      <w:b/>
      <w:caps/>
    </w:rPr>
  </w:style>
  <w:style w:type="paragraph" w:customStyle="1" w:styleId="Bulletlisting3">
    <w:name w:val="Bullet (listing)3"/>
    <w:basedOn w:val="Normal"/>
    <w:rsid w:val="00B64E00"/>
    <w:pPr>
      <w:widowControl/>
      <w:tabs>
        <w:tab w:val="num" w:pos="1080"/>
      </w:tabs>
      <w:autoSpaceDE/>
      <w:autoSpaceDN/>
      <w:adjustRightInd/>
      <w:spacing w:before="120" w:line="274" w:lineRule="auto"/>
      <w:ind w:left="1080" w:hanging="360"/>
    </w:pPr>
    <w:rPr>
      <w:rFonts w:ascii="Arial" w:hAnsi="Arial" w:cs="Arial"/>
      <w:sz w:val="22"/>
      <w:szCs w:val="20"/>
    </w:rPr>
  </w:style>
  <w:style w:type="paragraph" w:customStyle="1" w:styleId="BodyText4">
    <w:name w:val="Body Text 4"/>
    <w:basedOn w:val="BodyText3"/>
    <w:rsid w:val="00B64E00"/>
    <w:pPr>
      <w:tabs>
        <w:tab w:val="left" w:pos="1440"/>
      </w:tabs>
      <w:spacing w:before="120" w:after="0" w:line="274" w:lineRule="auto"/>
      <w:ind w:left="1440"/>
    </w:pPr>
    <w:rPr>
      <w:rFonts w:cs="Arial"/>
      <w:sz w:val="22"/>
      <w:szCs w:val="20"/>
    </w:rPr>
  </w:style>
  <w:style w:type="paragraph" w:customStyle="1" w:styleId="Normal-text">
    <w:name w:val="Normal-text"/>
    <w:basedOn w:val="Normal"/>
    <w:rsid w:val="00B64E00"/>
    <w:pPr>
      <w:widowControl/>
      <w:tabs>
        <w:tab w:val="left" w:pos="0"/>
      </w:tabs>
      <w:suppressAutoHyphens/>
      <w:autoSpaceDE/>
      <w:autoSpaceDN/>
      <w:adjustRightInd/>
      <w:spacing w:before="60" w:after="120"/>
    </w:pPr>
    <w:rPr>
      <w:rFonts w:ascii="Arial" w:hAnsi="Arial" w:cs="Times New Roman"/>
      <w:szCs w:val="20"/>
    </w:rPr>
  </w:style>
  <w:style w:type="paragraph" w:customStyle="1" w:styleId="BodyText2Italic">
    <w:name w:val="Body Text 2 + Italic"/>
    <w:aliases w:val="Black"/>
    <w:basedOn w:val="BodyText"/>
    <w:rsid w:val="00B64E00"/>
    <w:pPr>
      <w:spacing w:before="120" w:after="120" w:line="274" w:lineRule="auto"/>
    </w:pPr>
    <w:rPr>
      <w:rFonts w:ascii="Arial" w:hAnsi="Arial" w:cs="Times New Roman"/>
      <w:i/>
      <w:iCs/>
      <w:color w:val="000000"/>
      <w:szCs w:val="20"/>
    </w:rPr>
  </w:style>
  <w:style w:type="paragraph" w:customStyle="1" w:styleId="Instruction">
    <w:name w:val="Instruction"/>
    <w:basedOn w:val="BodyText"/>
    <w:link w:val="InstructionChar"/>
    <w:uiPriority w:val="17"/>
    <w:qFormat/>
    <w:rsid w:val="00B64E00"/>
    <w:pPr>
      <w:spacing w:before="120" w:after="120"/>
    </w:pPr>
    <w:rPr>
      <w:rFonts w:ascii="Arial" w:hAnsi="Arial" w:cs="Times New Roman"/>
      <w:i/>
      <w:iCs/>
      <w:color w:val="44546A" w:themeColor="text2"/>
      <w:sz w:val="22"/>
      <w:szCs w:val="20"/>
    </w:rPr>
  </w:style>
  <w:style w:type="paragraph" w:customStyle="1" w:styleId="ListBullet2a">
    <w:name w:val="List Bullet 2a"/>
    <w:basedOn w:val="ListBullet2"/>
    <w:rsid w:val="00B64E00"/>
    <w:pPr>
      <w:tabs>
        <w:tab w:val="clear" w:pos="720"/>
        <w:tab w:val="left" w:pos="1260"/>
      </w:tabs>
      <w:spacing w:before="120" w:line="274" w:lineRule="auto"/>
      <w:ind w:left="1267"/>
    </w:pPr>
    <w:rPr>
      <w:sz w:val="22"/>
    </w:rPr>
  </w:style>
  <w:style w:type="character" w:customStyle="1" w:styleId="Char">
    <w:name w:val="Char"/>
    <w:basedOn w:val="DefaultParagraphFont"/>
    <w:rsid w:val="00B64E00"/>
    <w:rPr>
      <w:rFonts w:ascii="Arial" w:hAnsi="Arial"/>
      <w:sz w:val="22"/>
      <w:lang w:val="en-US" w:eastAsia="en-US" w:bidi="ar-SA"/>
    </w:rPr>
  </w:style>
  <w:style w:type="paragraph" w:customStyle="1" w:styleId="Style1">
    <w:name w:val="Style1"/>
    <w:basedOn w:val="BodyText"/>
    <w:next w:val="BodyText"/>
    <w:rsid w:val="00B64E00"/>
    <w:pPr>
      <w:spacing w:before="0" w:after="120"/>
    </w:pPr>
    <w:rPr>
      <w:rFonts w:ascii="Times New Roman" w:hAnsi="Times New Roman" w:cs="Times New Roman"/>
    </w:rPr>
  </w:style>
  <w:style w:type="paragraph" w:customStyle="1" w:styleId="TextNumberedListIndentManualNumberingabc">
    <w:name w:val="TextNumberedListIndent_ManualNumbering_abc"/>
    <w:basedOn w:val="TextNumberedListManualNumbering123"/>
    <w:uiPriority w:val="17"/>
    <w:qFormat/>
    <w:rsid w:val="00B64E00"/>
    <w:pPr>
      <w:ind w:left="1296"/>
    </w:pPr>
  </w:style>
  <w:style w:type="paragraph" w:customStyle="1" w:styleId="TextNumberedListManualNumbering123">
    <w:name w:val="TextNumberedList_ManualNumbering_123"/>
    <w:basedOn w:val="Normal"/>
    <w:uiPriority w:val="17"/>
    <w:qFormat/>
    <w:rsid w:val="00B64E00"/>
    <w:pPr>
      <w:widowControl/>
      <w:tabs>
        <w:tab w:val="left" w:pos="900"/>
      </w:tabs>
      <w:autoSpaceDE/>
      <w:autoSpaceDN/>
      <w:adjustRightInd/>
      <w:spacing w:before="60" w:after="120" w:line="360" w:lineRule="auto"/>
      <w:ind w:left="864" w:hanging="432"/>
    </w:pPr>
    <w:rPr>
      <w:rFonts w:ascii="Arial" w:eastAsia="Calibri" w:hAnsi="Arial" w:cs="Times New Roman"/>
      <w:sz w:val="22"/>
      <w:szCs w:val="22"/>
    </w:rPr>
  </w:style>
  <w:style w:type="paragraph" w:customStyle="1" w:styleId="Style2">
    <w:name w:val="Style2"/>
    <w:basedOn w:val="BodyText"/>
    <w:autoRedefine/>
    <w:rsid w:val="00B64E00"/>
    <w:pPr>
      <w:spacing w:before="120" w:after="120" w:line="274" w:lineRule="auto"/>
    </w:pPr>
    <w:rPr>
      <w:rFonts w:ascii="Arial" w:hAnsi="Arial" w:cs="Times New Roman"/>
      <w:szCs w:val="20"/>
    </w:rPr>
  </w:style>
  <w:style w:type="paragraph" w:customStyle="1" w:styleId="StyleBodyTextItalic">
    <w:name w:val="Style Body Text + Italic"/>
    <w:basedOn w:val="BodyText"/>
    <w:link w:val="StyleBodyTextItalicChar"/>
    <w:rsid w:val="00B64E00"/>
    <w:pPr>
      <w:spacing w:before="120" w:after="120" w:line="274" w:lineRule="auto"/>
    </w:pPr>
    <w:rPr>
      <w:rFonts w:ascii="Arial" w:hAnsi="Arial"/>
      <w:iCs/>
    </w:rPr>
  </w:style>
  <w:style w:type="character" w:customStyle="1" w:styleId="StyleBodyTextItalicChar">
    <w:name w:val="Style Body Text + Italic Char"/>
    <w:basedOn w:val="BodyTextChar"/>
    <w:link w:val="StyleBodyTextItalic"/>
    <w:rsid w:val="00B64E00"/>
    <w:rPr>
      <w:rFonts w:ascii="Arial" w:hAnsi="Arial" w:cs="Calibri"/>
      <w:iCs/>
      <w:sz w:val="24"/>
      <w:szCs w:val="24"/>
    </w:rPr>
  </w:style>
  <w:style w:type="paragraph" w:customStyle="1" w:styleId="bulletedlist-level1">
    <w:name w:val="bulleted list - level 1"/>
    <w:basedOn w:val="BodyText"/>
    <w:rsid w:val="00B64E00"/>
    <w:pPr>
      <w:numPr>
        <w:numId w:val="16"/>
      </w:numPr>
      <w:tabs>
        <w:tab w:val="clear" w:pos="1080"/>
        <w:tab w:val="num" w:pos="360"/>
      </w:tabs>
      <w:spacing w:before="120" w:after="240"/>
      <w:ind w:left="720"/>
    </w:pPr>
    <w:rPr>
      <w:rFonts w:ascii="Times New Roman" w:hAnsi="Times New Roman" w:cs="Times New Roman"/>
    </w:rPr>
  </w:style>
  <w:style w:type="paragraph" w:customStyle="1" w:styleId="InstructionalTextBullets">
    <w:name w:val="Instructional Text_Bullets"/>
    <w:basedOn w:val="Instruction"/>
    <w:qFormat/>
    <w:rsid w:val="00B64E00"/>
    <w:pPr>
      <w:numPr>
        <w:numId w:val="17"/>
      </w:numPr>
    </w:pPr>
  </w:style>
  <w:style w:type="paragraph" w:customStyle="1" w:styleId="FrontMatterHeading1TOC">
    <w:name w:val="FrontMatterHeading1(TOC)"/>
    <w:basedOn w:val="TextNumberedListIndentManualNumberingabc"/>
    <w:next w:val="Text0"/>
    <w:uiPriority w:val="14"/>
    <w:qFormat/>
    <w:rsid w:val="00B64E00"/>
    <w:pPr>
      <w:pageBreakBefore/>
      <w:tabs>
        <w:tab w:val="clear" w:pos="900"/>
      </w:tabs>
      <w:spacing w:before="180" w:after="240"/>
      <w:ind w:left="0" w:firstLine="0"/>
      <w:jc w:val="center"/>
      <w:outlineLvl w:val="0"/>
    </w:pPr>
    <w:rPr>
      <w:rFonts w:eastAsia="Times New Roman"/>
      <w:b/>
      <w:bCs/>
      <w:kern w:val="28"/>
      <w:sz w:val="24"/>
      <w:szCs w:val="32"/>
    </w:rPr>
  </w:style>
  <w:style w:type="paragraph" w:customStyle="1" w:styleId="CROMSFrontMatterHeading2">
    <w:name w:val="CROMS_FrontMatterHeading2"/>
    <w:basedOn w:val="FrontMatterHeading1TOC"/>
    <w:uiPriority w:val="15"/>
    <w:qFormat/>
    <w:rsid w:val="00B64E00"/>
    <w:pPr>
      <w:outlineLvl w:val="9"/>
    </w:pPr>
  </w:style>
  <w:style w:type="paragraph" w:customStyle="1" w:styleId="FrontMatterText">
    <w:name w:val="FrontMatterText"/>
    <w:basedOn w:val="Normal"/>
    <w:uiPriority w:val="15"/>
    <w:qFormat/>
    <w:rsid w:val="00B64E00"/>
    <w:pPr>
      <w:widowControl/>
      <w:tabs>
        <w:tab w:val="left" w:pos="720"/>
      </w:tabs>
      <w:autoSpaceDE/>
      <w:autoSpaceDN/>
      <w:adjustRightInd/>
      <w:spacing w:before="240" w:after="120"/>
    </w:pPr>
    <w:rPr>
      <w:rFonts w:ascii="Times New Roman" w:eastAsia="Calibri" w:hAnsi="Times New Roman" w:cs="Times New Roman"/>
      <w:bCs/>
      <w:szCs w:val="22"/>
    </w:rPr>
  </w:style>
  <w:style w:type="paragraph" w:customStyle="1" w:styleId="InstructionNumbered">
    <w:name w:val="Instruction_Numbered"/>
    <w:basedOn w:val="TextNumberedListManualNumbering123"/>
    <w:uiPriority w:val="17"/>
    <w:qFormat/>
    <w:rsid w:val="00B64E00"/>
    <w:rPr>
      <w:i/>
      <w:color w:val="1F497D"/>
    </w:rPr>
  </w:style>
  <w:style w:type="paragraph" w:customStyle="1" w:styleId="CROMSList">
    <w:name w:val="CROMS_List"/>
    <w:basedOn w:val="TextNumberedListManualNumbering123"/>
    <w:uiPriority w:val="17"/>
    <w:qFormat/>
    <w:rsid w:val="00B64E00"/>
    <w:pPr>
      <w:spacing w:before="0" w:after="0"/>
      <w:ind w:left="0" w:firstLine="0"/>
    </w:pPr>
    <w:rPr>
      <w:rFonts w:ascii="Times New (W1)" w:hAnsi="Times New (W1)"/>
    </w:rPr>
  </w:style>
  <w:style w:type="paragraph" w:customStyle="1" w:styleId="TableParameters">
    <w:name w:val="Table_Parameters"/>
    <w:basedOn w:val="Text0"/>
    <w:uiPriority w:val="17"/>
    <w:qFormat/>
    <w:rsid w:val="00B64E00"/>
  </w:style>
  <w:style w:type="paragraph" w:customStyle="1" w:styleId="TextBold">
    <w:name w:val="Text_Bold"/>
    <w:basedOn w:val="Text0"/>
    <w:uiPriority w:val="17"/>
    <w:qFormat/>
    <w:rsid w:val="00B64E00"/>
    <w:rPr>
      <w:b/>
    </w:rPr>
  </w:style>
  <w:style w:type="paragraph" w:customStyle="1" w:styleId="TitleRows">
    <w:name w:val="Title_Rows"/>
    <w:basedOn w:val="Normal"/>
    <w:uiPriority w:val="17"/>
    <w:qFormat/>
    <w:rsid w:val="00B64E00"/>
    <w:pPr>
      <w:widowControl/>
      <w:autoSpaceDE/>
      <w:autoSpaceDN/>
      <w:adjustRightInd/>
      <w:spacing w:before="120" w:after="120" w:line="360" w:lineRule="auto"/>
      <w:jc w:val="right"/>
    </w:pPr>
    <w:rPr>
      <w:rFonts w:ascii="Arial" w:eastAsia="Calibri" w:hAnsi="Arial" w:cs="Arial"/>
      <w:b/>
      <w:caps/>
      <w:sz w:val="22"/>
    </w:rPr>
  </w:style>
  <w:style w:type="paragraph" w:customStyle="1" w:styleId="TextBullet">
    <w:name w:val="Text_Bullet"/>
    <w:basedOn w:val="ListBullet"/>
    <w:qFormat/>
    <w:rsid w:val="00B64E00"/>
    <w:pPr>
      <w:tabs>
        <w:tab w:val="left" w:pos="720"/>
      </w:tabs>
      <w:spacing w:after="120" w:line="240" w:lineRule="auto"/>
      <w:ind w:left="720" w:hanging="360"/>
      <w:outlineLvl w:val="9"/>
    </w:pPr>
    <w:rPr>
      <w:rFonts w:cs="Times New Roman"/>
      <w:sz w:val="24"/>
      <w:szCs w:val="24"/>
    </w:rPr>
  </w:style>
  <w:style w:type="paragraph" w:customStyle="1" w:styleId="Title2">
    <w:name w:val="Title 2"/>
    <w:basedOn w:val="Normal"/>
    <w:next w:val="Text0"/>
    <w:qFormat/>
    <w:rsid w:val="00B64E00"/>
    <w:pPr>
      <w:widowControl/>
      <w:autoSpaceDE/>
      <w:autoSpaceDN/>
      <w:adjustRightInd/>
      <w:spacing w:after="120"/>
      <w:jc w:val="right"/>
    </w:pPr>
    <w:rPr>
      <w:rFonts w:ascii="Arial" w:hAnsi="Arial" w:cs="Times New Roman"/>
      <w:b/>
      <w:sz w:val="22"/>
      <w:szCs w:val="20"/>
    </w:rPr>
  </w:style>
  <w:style w:type="character" w:customStyle="1" w:styleId="StyleHyperlink">
    <w:name w:val="Style Hyperlink +"/>
    <w:rsid w:val="00B64E00"/>
    <w:rPr>
      <w:rFonts w:ascii="Arial" w:hAnsi="Arial"/>
      <w:i/>
      <w:color w:val="0000FF"/>
      <w:sz w:val="24"/>
      <w:u w:val="none"/>
    </w:rPr>
  </w:style>
  <w:style w:type="paragraph" w:customStyle="1" w:styleId="EmphasisStrong">
    <w:name w:val="Emphasis+Strong"/>
    <w:basedOn w:val="Normal"/>
    <w:link w:val="EmphasisStrongChar"/>
    <w:rsid w:val="00B64E00"/>
    <w:pPr>
      <w:widowControl/>
      <w:autoSpaceDE/>
      <w:autoSpaceDN/>
      <w:adjustRightInd/>
      <w:spacing w:line="274" w:lineRule="auto"/>
    </w:pPr>
    <w:rPr>
      <w:rFonts w:ascii="Arial" w:hAnsi="Arial" w:cs="Times New Roman"/>
      <w:b/>
      <w:sz w:val="22"/>
      <w:szCs w:val="20"/>
      <w:u w:val="single"/>
    </w:rPr>
  </w:style>
  <w:style w:type="character" w:customStyle="1" w:styleId="EmphasisStrongChar">
    <w:name w:val="Emphasis+Strong Char"/>
    <w:link w:val="EmphasisStrong"/>
    <w:rsid w:val="00B64E00"/>
    <w:rPr>
      <w:rFonts w:ascii="Arial" w:hAnsi="Arial"/>
      <w:b/>
      <w:sz w:val="22"/>
      <w:u w:val="single"/>
    </w:rPr>
  </w:style>
  <w:style w:type="paragraph" w:styleId="TableofFigures">
    <w:name w:val="table of figures"/>
    <w:basedOn w:val="Normal"/>
    <w:next w:val="Normal"/>
    <w:rsid w:val="00B64E00"/>
    <w:pPr>
      <w:widowControl/>
      <w:autoSpaceDE/>
      <w:autoSpaceDN/>
      <w:adjustRightInd/>
      <w:spacing w:line="274" w:lineRule="auto"/>
    </w:pPr>
    <w:rPr>
      <w:rFonts w:ascii="Arial" w:hAnsi="Arial" w:cs="Times New Roman"/>
      <w:sz w:val="20"/>
      <w:szCs w:val="20"/>
    </w:rPr>
  </w:style>
  <w:style w:type="paragraph" w:styleId="TableofAuthorities">
    <w:name w:val="table of authorities"/>
    <w:aliases w:val="Table Center Heading"/>
    <w:basedOn w:val="BlockText"/>
    <w:next w:val="Normal"/>
    <w:rsid w:val="00B64E00"/>
    <w:pPr>
      <w:widowControl/>
      <w:pBdr>
        <w:top w:val="none" w:sz="0" w:space="0" w:color="auto"/>
        <w:left w:val="none" w:sz="0" w:space="0" w:color="auto"/>
        <w:bottom w:val="none" w:sz="0" w:space="0" w:color="auto"/>
        <w:right w:val="none" w:sz="0" w:space="0" w:color="auto"/>
      </w:pBdr>
      <w:autoSpaceDE/>
      <w:autoSpaceDN/>
      <w:adjustRightInd/>
      <w:spacing w:before="120" w:after="120" w:line="274" w:lineRule="auto"/>
      <w:ind w:left="720" w:right="0"/>
    </w:pPr>
    <w:rPr>
      <w:rFonts w:ascii="Arial" w:eastAsia="Times New Roman" w:hAnsi="Arial" w:cs="Times New Roman"/>
      <w:i w:val="0"/>
      <w:iCs w:val="0"/>
      <w:color w:val="auto"/>
    </w:rPr>
  </w:style>
  <w:style w:type="character" w:customStyle="1" w:styleId="highlight">
    <w:name w:val="highlight"/>
    <w:basedOn w:val="DefaultParagraphFont"/>
    <w:rsid w:val="00B64E00"/>
  </w:style>
  <w:style w:type="table" w:styleId="TableClassic1">
    <w:name w:val="Table Classic 1"/>
    <w:basedOn w:val="TableNormal"/>
    <w:rsid w:val="00B64E00"/>
    <w:pPr>
      <w:spacing w:line="274" w:lineRule="auto"/>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4">
    <w:name w:val="Table Classic 4"/>
    <w:basedOn w:val="TableNormal"/>
    <w:rsid w:val="00B64E00"/>
    <w:pPr>
      <w:spacing w:line="274" w:lineRule="auto"/>
    </w:pPr>
    <w:rPr>
      <w:rFonts w:ascii="Times New Roman" w:hAnsi="Times New Roman"/>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2">
    <w:name w:val="Table Colorful 2"/>
    <w:basedOn w:val="TableNormal"/>
    <w:rsid w:val="00B64E00"/>
    <w:pPr>
      <w:spacing w:line="274" w:lineRule="auto"/>
    </w:pPr>
    <w:rPr>
      <w:rFonts w:ascii="Times New Roman" w:hAnsi="Times New Roman"/>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Subtle1">
    <w:name w:val="Table Subtle 1"/>
    <w:basedOn w:val="TableNormal"/>
    <w:rsid w:val="00B64E00"/>
    <w:pPr>
      <w:spacing w:line="274" w:lineRule="auto"/>
    </w:pPr>
    <w:rPr>
      <w:rFonts w:ascii="Times New Roman" w:hAnsi="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NoSpacingChar">
    <w:name w:val="No Spacing Char"/>
    <w:basedOn w:val="DefaultParagraphFont"/>
    <w:link w:val="NoSpacing"/>
    <w:uiPriority w:val="1"/>
    <w:rsid w:val="00B64E00"/>
    <w:rPr>
      <w:rFonts w:eastAsia="Calibri"/>
      <w:sz w:val="22"/>
      <w:szCs w:val="22"/>
    </w:rPr>
  </w:style>
  <w:style w:type="table" w:styleId="LightShading">
    <w:name w:val="Light Shading"/>
    <w:basedOn w:val="TableNormal"/>
    <w:rsid w:val="00B64E00"/>
    <w:rPr>
      <w:rFonts w:asciiTheme="minorHAnsi" w:eastAsiaTheme="minorHAnsi" w:hAnsiTheme="minorHAnsi" w:cstheme="minorBidi"/>
      <w:color w:val="000000" w:themeColor="text1" w:themeShade="BF"/>
      <w:sz w:val="22"/>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eList5">
    <w:name w:val="Table List 5"/>
    <w:basedOn w:val="TableNormal"/>
    <w:rsid w:val="00B64E00"/>
    <w:pPr>
      <w:spacing w:line="274" w:lineRule="auto"/>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character" w:customStyle="1" w:styleId="apple-converted-space">
    <w:name w:val="apple-converted-space"/>
    <w:basedOn w:val="DefaultParagraphFont"/>
    <w:rsid w:val="00B64E00"/>
  </w:style>
  <w:style w:type="table" w:styleId="TableGrid8">
    <w:name w:val="Table Grid 8"/>
    <w:basedOn w:val="TableNormal"/>
    <w:rsid w:val="00B64E00"/>
    <w:pPr>
      <w:spacing w:line="274" w:lineRule="auto"/>
    </w:pPr>
    <w:rPr>
      <w:rFonts w:ascii="Times New Roman" w:hAnsi="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Style3">
    <w:name w:val="Style3"/>
    <w:basedOn w:val="TableNormal"/>
    <w:uiPriority w:val="99"/>
    <w:rsid w:val="00B64E00"/>
    <w:rPr>
      <w:rFonts w:ascii="Times New Roman" w:hAnsi="Times New Roman"/>
    </w:rPr>
    <w:tblPr/>
  </w:style>
  <w:style w:type="character" w:customStyle="1" w:styleId="nowrap">
    <w:name w:val="nowrap"/>
    <w:basedOn w:val="DefaultParagraphFont"/>
    <w:rsid w:val="00B64E00"/>
  </w:style>
  <w:style w:type="character" w:customStyle="1" w:styleId="paragraph">
    <w:name w:val="paragraph"/>
    <w:basedOn w:val="DefaultParagraphFont"/>
    <w:rsid w:val="00B64E00"/>
  </w:style>
  <w:style w:type="table" w:styleId="TableTheme">
    <w:name w:val="Table Theme"/>
    <w:basedOn w:val="TableNormal"/>
    <w:rsid w:val="00B64E00"/>
    <w:pPr>
      <w:spacing w:line="274"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gc">
    <w:name w:val="_tgc"/>
    <w:basedOn w:val="DefaultParagraphFont"/>
    <w:rsid w:val="00B64E00"/>
  </w:style>
  <w:style w:type="character" w:customStyle="1" w:styleId="TextChar">
    <w:name w:val="Text Char"/>
    <w:basedOn w:val="BodyTextChar"/>
    <w:link w:val="Text0"/>
    <w:uiPriority w:val="9"/>
    <w:rsid w:val="005F40B0"/>
    <w:rPr>
      <w:rFonts w:ascii="Arial" w:eastAsia="Calibri" w:hAnsi="Arial" w:cs="Calibri"/>
      <w:sz w:val="22"/>
      <w:szCs w:val="22"/>
    </w:rPr>
  </w:style>
  <w:style w:type="paragraph" w:customStyle="1" w:styleId="APPH1">
    <w:name w:val="APP_H1"/>
    <w:rsid w:val="00DB4987"/>
    <w:pPr>
      <w:spacing w:before="240"/>
      <w:ind w:left="101"/>
    </w:pPr>
    <w:rPr>
      <w:rFonts w:ascii="Arial" w:hAnsi="Arial"/>
      <w:b/>
      <w:kern w:val="28"/>
      <w:sz w:val="28"/>
    </w:rPr>
  </w:style>
  <w:style w:type="paragraph" w:customStyle="1" w:styleId="APPParaLeft">
    <w:name w:val="APP_Para_Left"/>
    <w:qFormat/>
    <w:rsid w:val="00DB4987"/>
    <w:pPr>
      <w:spacing w:before="120"/>
    </w:pPr>
    <w:rPr>
      <w:rFonts w:ascii="Times New Roman" w:hAnsi="Times New Roman"/>
      <w:sz w:val="24"/>
    </w:rPr>
  </w:style>
  <w:style w:type="paragraph" w:customStyle="1" w:styleId="Style">
    <w:name w:val="Style"/>
    <w:rsid w:val="00F94122"/>
    <w:pPr>
      <w:widowControl w:val="0"/>
      <w:autoSpaceDE w:val="0"/>
      <w:autoSpaceDN w:val="0"/>
      <w:adjustRightInd w:val="0"/>
    </w:pPr>
    <w:rPr>
      <w:rFonts w:ascii="Courier New" w:eastAsiaTheme="minorEastAsia" w:hAnsi="Courier New" w:cs="Courier New"/>
      <w:sz w:val="24"/>
      <w:szCs w:val="24"/>
    </w:rPr>
  </w:style>
  <w:style w:type="table" w:customStyle="1" w:styleId="LightShading1">
    <w:name w:val="Light Shading1"/>
    <w:basedOn w:val="TableNormal"/>
    <w:uiPriority w:val="60"/>
    <w:rsid w:val="00F94122"/>
    <w:rPr>
      <w:rFonts w:ascii="New York" w:hAnsi="New York"/>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EndNoteBibliographyTitle">
    <w:name w:val="EndNote Bibliography Title"/>
    <w:basedOn w:val="Normal"/>
    <w:link w:val="EndNoteBibliographyTitleChar"/>
    <w:rsid w:val="00F94122"/>
    <w:pPr>
      <w:widowControl/>
      <w:autoSpaceDE/>
      <w:autoSpaceDN/>
      <w:adjustRightInd/>
      <w:jc w:val="center"/>
    </w:pPr>
    <w:rPr>
      <w:noProof/>
      <w:color w:val="44546A" w:themeColor="text2"/>
    </w:rPr>
  </w:style>
  <w:style w:type="character" w:customStyle="1" w:styleId="InstructionChar">
    <w:name w:val="Instruction Char"/>
    <w:basedOn w:val="BodyTextChar"/>
    <w:link w:val="Instruction"/>
    <w:uiPriority w:val="17"/>
    <w:rsid w:val="00F94122"/>
    <w:rPr>
      <w:rFonts w:ascii="Arial" w:hAnsi="Arial" w:cs="Calibri"/>
      <w:i/>
      <w:iCs/>
      <w:color w:val="44546A" w:themeColor="text2"/>
      <w:sz w:val="22"/>
      <w:szCs w:val="24"/>
    </w:rPr>
  </w:style>
  <w:style w:type="character" w:customStyle="1" w:styleId="EndNoteBibliographyTitleChar">
    <w:name w:val="EndNote Bibliography Title Char"/>
    <w:basedOn w:val="InstructionChar"/>
    <w:link w:val="EndNoteBibliographyTitle"/>
    <w:rsid w:val="00F94122"/>
    <w:rPr>
      <w:rFonts w:ascii="Arial" w:hAnsi="Arial" w:cs="Calibri"/>
      <w:i w:val="0"/>
      <w:iCs w:val="0"/>
      <w:noProof/>
      <w:color w:val="44546A" w:themeColor="text2"/>
      <w:sz w:val="24"/>
      <w:szCs w:val="24"/>
    </w:rPr>
  </w:style>
  <w:style w:type="paragraph" w:customStyle="1" w:styleId="APPH2">
    <w:name w:val="APP_H2"/>
    <w:rsid w:val="00D5211D"/>
    <w:pPr>
      <w:spacing w:before="240"/>
    </w:pPr>
    <w:rPr>
      <w:rFonts w:ascii="Arial" w:hAnsi="Arial"/>
      <w:b/>
      <w:kern w:val="28"/>
      <w:sz w:val="24"/>
    </w:rPr>
  </w:style>
  <w:style w:type="paragraph" w:styleId="Index1">
    <w:name w:val="index 1"/>
    <w:basedOn w:val="Normal"/>
    <w:next w:val="Normal"/>
    <w:rsid w:val="007A6D65"/>
    <w:pPr>
      <w:widowControl/>
      <w:tabs>
        <w:tab w:val="right" w:leader="dot" w:pos="8496"/>
      </w:tabs>
      <w:autoSpaceDE/>
      <w:autoSpaceDN/>
      <w:adjustRightInd/>
      <w:ind w:left="200" w:hanging="200"/>
    </w:pPr>
    <w:rPr>
      <w:rFonts w:ascii="Arial" w:hAnsi="Arial" w:cs="Times New Roman"/>
      <w:sz w:val="20"/>
      <w:szCs w:val="20"/>
    </w:rPr>
  </w:style>
  <w:style w:type="paragraph" w:customStyle="1" w:styleId="nromal">
    <w:name w:val="nromal"/>
    <w:basedOn w:val="Normal"/>
    <w:rsid w:val="007A6D65"/>
    <w:pPr>
      <w:widowControl/>
      <w:autoSpaceDE/>
      <w:autoSpaceDN/>
      <w:adjustRightInd/>
      <w:jc w:val="center"/>
    </w:pPr>
    <w:rPr>
      <w:rFonts w:ascii="Arial" w:hAnsi="Arial" w:cs="Times New Roman"/>
      <w:i/>
      <w:iCs/>
      <w:sz w:val="20"/>
      <w:szCs w:val="20"/>
      <w:u w:val="single"/>
    </w:rPr>
  </w:style>
  <w:style w:type="paragraph" w:styleId="EnvelopeAddress">
    <w:name w:val="envelope address"/>
    <w:basedOn w:val="Normal"/>
    <w:rsid w:val="007A6D65"/>
    <w:pPr>
      <w:framePr w:w="7920" w:h="1980" w:hRule="exact" w:hSpace="180" w:wrap="auto" w:hAnchor="page" w:xAlign="center" w:yAlign="bottom"/>
      <w:widowControl/>
      <w:autoSpaceDE/>
      <w:autoSpaceDN/>
      <w:adjustRightInd/>
      <w:ind w:left="2880"/>
    </w:pPr>
    <w:rPr>
      <w:rFonts w:ascii="Arial" w:hAnsi="Arial" w:cs="Arial"/>
    </w:rPr>
  </w:style>
  <w:style w:type="paragraph" w:styleId="EnvelopeReturn">
    <w:name w:val="envelope return"/>
    <w:basedOn w:val="Normal"/>
    <w:rsid w:val="007A6D65"/>
    <w:pPr>
      <w:widowControl/>
      <w:autoSpaceDE/>
      <w:autoSpaceDN/>
      <w:adjustRightInd/>
    </w:pPr>
    <w:rPr>
      <w:rFonts w:ascii="Arial" w:hAnsi="Arial" w:cs="Arial"/>
      <w:sz w:val="20"/>
      <w:szCs w:val="20"/>
    </w:rPr>
  </w:style>
  <w:style w:type="paragraph" w:styleId="Index2">
    <w:name w:val="index 2"/>
    <w:basedOn w:val="Normal"/>
    <w:next w:val="Normal"/>
    <w:autoRedefine/>
    <w:rsid w:val="007A6D65"/>
    <w:pPr>
      <w:widowControl/>
      <w:autoSpaceDE/>
      <w:autoSpaceDN/>
      <w:adjustRightInd/>
      <w:ind w:left="400" w:hanging="200"/>
    </w:pPr>
    <w:rPr>
      <w:rFonts w:ascii="Arial" w:hAnsi="Arial" w:cs="Times New Roman"/>
      <w:sz w:val="20"/>
      <w:szCs w:val="20"/>
    </w:rPr>
  </w:style>
  <w:style w:type="paragraph" w:styleId="Index3">
    <w:name w:val="index 3"/>
    <w:basedOn w:val="Normal"/>
    <w:next w:val="Normal"/>
    <w:autoRedefine/>
    <w:rsid w:val="007A6D65"/>
    <w:pPr>
      <w:widowControl/>
      <w:autoSpaceDE/>
      <w:autoSpaceDN/>
      <w:adjustRightInd/>
      <w:ind w:left="600" w:hanging="200"/>
    </w:pPr>
    <w:rPr>
      <w:rFonts w:ascii="Arial" w:hAnsi="Arial" w:cs="Times New Roman"/>
      <w:sz w:val="20"/>
      <w:szCs w:val="20"/>
    </w:rPr>
  </w:style>
  <w:style w:type="paragraph" w:styleId="Index4">
    <w:name w:val="index 4"/>
    <w:basedOn w:val="Normal"/>
    <w:next w:val="Normal"/>
    <w:autoRedefine/>
    <w:rsid w:val="007A6D65"/>
    <w:pPr>
      <w:widowControl/>
      <w:autoSpaceDE/>
      <w:autoSpaceDN/>
      <w:adjustRightInd/>
      <w:ind w:left="800" w:hanging="200"/>
    </w:pPr>
    <w:rPr>
      <w:rFonts w:ascii="Arial" w:hAnsi="Arial" w:cs="Times New Roman"/>
      <w:sz w:val="20"/>
      <w:szCs w:val="20"/>
    </w:rPr>
  </w:style>
  <w:style w:type="paragraph" w:styleId="Index5">
    <w:name w:val="index 5"/>
    <w:basedOn w:val="Normal"/>
    <w:next w:val="Normal"/>
    <w:autoRedefine/>
    <w:rsid w:val="007A6D65"/>
    <w:pPr>
      <w:widowControl/>
      <w:autoSpaceDE/>
      <w:autoSpaceDN/>
      <w:adjustRightInd/>
      <w:ind w:left="1000" w:hanging="200"/>
    </w:pPr>
    <w:rPr>
      <w:rFonts w:ascii="Arial" w:hAnsi="Arial" w:cs="Times New Roman"/>
      <w:sz w:val="20"/>
      <w:szCs w:val="20"/>
    </w:rPr>
  </w:style>
  <w:style w:type="paragraph" w:styleId="Index6">
    <w:name w:val="index 6"/>
    <w:basedOn w:val="Normal"/>
    <w:next w:val="Normal"/>
    <w:autoRedefine/>
    <w:rsid w:val="007A6D65"/>
    <w:pPr>
      <w:widowControl/>
      <w:autoSpaceDE/>
      <w:autoSpaceDN/>
      <w:adjustRightInd/>
      <w:ind w:left="1200" w:hanging="200"/>
    </w:pPr>
    <w:rPr>
      <w:rFonts w:ascii="Arial" w:hAnsi="Arial" w:cs="Times New Roman"/>
      <w:sz w:val="20"/>
      <w:szCs w:val="20"/>
    </w:rPr>
  </w:style>
  <w:style w:type="paragraph" w:styleId="Index7">
    <w:name w:val="index 7"/>
    <w:basedOn w:val="Normal"/>
    <w:next w:val="Normal"/>
    <w:autoRedefine/>
    <w:rsid w:val="007A6D65"/>
    <w:pPr>
      <w:widowControl/>
      <w:autoSpaceDE/>
      <w:autoSpaceDN/>
      <w:adjustRightInd/>
      <w:ind w:left="1400" w:hanging="200"/>
    </w:pPr>
    <w:rPr>
      <w:rFonts w:ascii="Arial" w:hAnsi="Arial" w:cs="Times New Roman"/>
      <w:sz w:val="20"/>
      <w:szCs w:val="20"/>
    </w:rPr>
  </w:style>
  <w:style w:type="paragraph" w:styleId="Index8">
    <w:name w:val="index 8"/>
    <w:basedOn w:val="Normal"/>
    <w:next w:val="Normal"/>
    <w:autoRedefine/>
    <w:rsid w:val="007A6D65"/>
    <w:pPr>
      <w:widowControl/>
      <w:autoSpaceDE/>
      <w:autoSpaceDN/>
      <w:adjustRightInd/>
      <w:ind w:left="1600" w:hanging="200"/>
    </w:pPr>
    <w:rPr>
      <w:rFonts w:ascii="Arial" w:hAnsi="Arial" w:cs="Times New Roman"/>
      <w:sz w:val="20"/>
      <w:szCs w:val="20"/>
    </w:rPr>
  </w:style>
  <w:style w:type="paragraph" w:styleId="Index9">
    <w:name w:val="index 9"/>
    <w:basedOn w:val="Normal"/>
    <w:next w:val="Normal"/>
    <w:autoRedefine/>
    <w:rsid w:val="007A6D65"/>
    <w:pPr>
      <w:widowControl/>
      <w:autoSpaceDE/>
      <w:autoSpaceDN/>
      <w:adjustRightInd/>
      <w:ind w:left="1800" w:hanging="200"/>
    </w:pPr>
    <w:rPr>
      <w:rFonts w:ascii="Arial" w:hAnsi="Arial" w:cs="Times New Roman"/>
      <w:sz w:val="20"/>
      <w:szCs w:val="20"/>
    </w:rPr>
  </w:style>
  <w:style w:type="paragraph" w:styleId="IndexHeading">
    <w:name w:val="index heading"/>
    <w:basedOn w:val="Normal"/>
    <w:next w:val="Index1"/>
    <w:rsid w:val="007A6D65"/>
    <w:pPr>
      <w:widowControl/>
      <w:autoSpaceDE/>
      <w:autoSpaceDN/>
      <w:adjustRightInd/>
    </w:pPr>
    <w:rPr>
      <w:rFonts w:ascii="Arial" w:hAnsi="Arial" w:cs="Arial"/>
      <w:b/>
      <w:bCs/>
      <w:sz w:val="20"/>
      <w:szCs w:val="20"/>
    </w:rPr>
  </w:style>
  <w:style w:type="paragraph" w:styleId="List">
    <w:name w:val="List"/>
    <w:basedOn w:val="Normal"/>
    <w:rsid w:val="007A6D65"/>
    <w:pPr>
      <w:widowControl/>
      <w:autoSpaceDE/>
      <w:autoSpaceDN/>
      <w:adjustRightInd/>
      <w:ind w:left="360" w:hanging="360"/>
    </w:pPr>
    <w:rPr>
      <w:rFonts w:ascii="Arial" w:hAnsi="Arial" w:cs="Times New Roman"/>
      <w:sz w:val="20"/>
      <w:szCs w:val="20"/>
    </w:rPr>
  </w:style>
  <w:style w:type="paragraph" w:styleId="List3">
    <w:name w:val="List 3"/>
    <w:basedOn w:val="Normal"/>
    <w:rsid w:val="007A6D65"/>
    <w:pPr>
      <w:widowControl/>
      <w:autoSpaceDE/>
      <w:autoSpaceDN/>
      <w:adjustRightInd/>
      <w:ind w:left="1080" w:hanging="360"/>
    </w:pPr>
    <w:rPr>
      <w:rFonts w:ascii="Arial" w:hAnsi="Arial" w:cs="Times New Roman"/>
      <w:sz w:val="20"/>
      <w:szCs w:val="20"/>
    </w:rPr>
  </w:style>
  <w:style w:type="paragraph" w:styleId="List4">
    <w:name w:val="List 4"/>
    <w:basedOn w:val="Normal"/>
    <w:rsid w:val="007A6D65"/>
    <w:pPr>
      <w:widowControl/>
      <w:autoSpaceDE/>
      <w:autoSpaceDN/>
      <w:adjustRightInd/>
      <w:ind w:left="1440" w:hanging="360"/>
    </w:pPr>
    <w:rPr>
      <w:rFonts w:ascii="Arial" w:hAnsi="Arial" w:cs="Times New Roman"/>
      <w:sz w:val="20"/>
      <w:szCs w:val="20"/>
    </w:rPr>
  </w:style>
  <w:style w:type="paragraph" w:styleId="List5">
    <w:name w:val="List 5"/>
    <w:basedOn w:val="Normal"/>
    <w:rsid w:val="007A6D65"/>
    <w:pPr>
      <w:widowControl/>
      <w:autoSpaceDE/>
      <w:autoSpaceDN/>
      <w:adjustRightInd/>
      <w:ind w:left="1800" w:hanging="360"/>
    </w:pPr>
    <w:rPr>
      <w:rFonts w:ascii="Arial" w:hAnsi="Arial" w:cs="Times New Roman"/>
      <w:sz w:val="20"/>
      <w:szCs w:val="20"/>
    </w:rPr>
  </w:style>
  <w:style w:type="paragraph" w:styleId="ListContinue">
    <w:name w:val="List Continue"/>
    <w:basedOn w:val="Normal"/>
    <w:rsid w:val="007A6D65"/>
    <w:pPr>
      <w:widowControl/>
      <w:autoSpaceDE/>
      <w:autoSpaceDN/>
      <w:adjustRightInd/>
      <w:spacing w:after="120"/>
      <w:ind w:left="360"/>
    </w:pPr>
    <w:rPr>
      <w:rFonts w:ascii="Arial" w:hAnsi="Arial" w:cs="Times New Roman"/>
      <w:sz w:val="20"/>
      <w:szCs w:val="20"/>
    </w:rPr>
  </w:style>
  <w:style w:type="paragraph" w:styleId="ListContinue2">
    <w:name w:val="List Continue 2"/>
    <w:basedOn w:val="Normal"/>
    <w:rsid w:val="007A6D65"/>
    <w:pPr>
      <w:widowControl/>
      <w:autoSpaceDE/>
      <w:autoSpaceDN/>
      <w:adjustRightInd/>
      <w:spacing w:after="120"/>
      <w:ind w:left="720"/>
    </w:pPr>
    <w:rPr>
      <w:rFonts w:ascii="Arial" w:hAnsi="Arial" w:cs="Times New Roman"/>
      <w:sz w:val="20"/>
      <w:szCs w:val="20"/>
    </w:rPr>
  </w:style>
  <w:style w:type="paragraph" w:styleId="ListContinue3">
    <w:name w:val="List Continue 3"/>
    <w:basedOn w:val="Normal"/>
    <w:rsid w:val="007A6D65"/>
    <w:pPr>
      <w:widowControl/>
      <w:autoSpaceDE/>
      <w:autoSpaceDN/>
      <w:adjustRightInd/>
      <w:spacing w:after="120"/>
      <w:ind w:left="1080"/>
    </w:pPr>
    <w:rPr>
      <w:rFonts w:ascii="Arial" w:hAnsi="Arial" w:cs="Times New Roman"/>
      <w:sz w:val="20"/>
      <w:szCs w:val="20"/>
    </w:rPr>
  </w:style>
  <w:style w:type="paragraph" w:styleId="ListContinue4">
    <w:name w:val="List Continue 4"/>
    <w:basedOn w:val="Normal"/>
    <w:rsid w:val="007A6D65"/>
    <w:pPr>
      <w:widowControl/>
      <w:autoSpaceDE/>
      <w:autoSpaceDN/>
      <w:adjustRightInd/>
      <w:spacing w:after="120"/>
      <w:ind w:left="1440"/>
    </w:pPr>
    <w:rPr>
      <w:rFonts w:ascii="Arial" w:hAnsi="Arial" w:cs="Times New Roman"/>
      <w:sz w:val="20"/>
      <w:szCs w:val="20"/>
    </w:rPr>
  </w:style>
  <w:style w:type="paragraph" w:styleId="ListContinue5">
    <w:name w:val="List Continue 5"/>
    <w:basedOn w:val="Normal"/>
    <w:rsid w:val="007A6D65"/>
    <w:pPr>
      <w:widowControl/>
      <w:autoSpaceDE/>
      <w:autoSpaceDN/>
      <w:adjustRightInd/>
      <w:spacing w:after="120"/>
      <w:ind w:left="1800"/>
    </w:pPr>
    <w:rPr>
      <w:rFonts w:ascii="Arial" w:hAnsi="Arial" w:cs="Times New Roman"/>
      <w:sz w:val="20"/>
      <w:szCs w:val="20"/>
    </w:rPr>
  </w:style>
  <w:style w:type="paragraph" w:styleId="NormalIndent">
    <w:name w:val="Normal Indent"/>
    <w:basedOn w:val="Normal"/>
    <w:rsid w:val="007A6D65"/>
    <w:pPr>
      <w:widowControl/>
      <w:autoSpaceDE/>
      <w:autoSpaceDN/>
      <w:adjustRightInd/>
      <w:ind w:left="720"/>
    </w:pPr>
    <w:rPr>
      <w:rFonts w:ascii="Arial" w:hAnsi="Arial" w:cs="Times New Roman"/>
      <w:sz w:val="20"/>
      <w:szCs w:val="20"/>
    </w:rPr>
  </w:style>
  <w:style w:type="paragraph" w:styleId="TOAHeading">
    <w:name w:val="toa heading"/>
    <w:basedOn w:val="Normal"/>
    <w:next w:val="Normal"/>
    <w:rsid w:val="007A6D65"/>
    <w:pPr>
      <w:widowControl/>
      <w:autoSpaceDE/>
      <w:autoSpaceDN/>
      <w:adjustRightInd/>
      <w:spacing w:before="120"/>
    </w:pPr>
    <w:rPr>
      <w:rFonts w:ascii="Arial" w:hAnsi="Arial" w:cs="Arial"/>
      <w:b/>
      <w:bCs/>
    </w:rPr>
  </w:style>
  <w:style w:type="character" w:customStyle="1" w:styleId="introgras1">
    <w:name w:val="introgras1"/>
    <w:basedOn w:val="DefaultParagraphFont"/>
    <w:rsid w:val="007A6D65"/>
    <w:rPr>
      <w:b/>
      <w:bCs/>
      <w:color w:val="1E1182"/>
      <w:sz w:val="17"/>
      <w:szCs w:val="17"/>
    </w:rPr>
  </w:style>
  <w:style w:type="paragraph" w:customStyle="1" w:styleId="BulletedList2">
    <w:name w:val="Bulleted List 2"/>
    <w:basedOn w:val="BulletedList"/>
    <w:rsid w:val="007A6D65"/>
    <w:pPr>
      <w:widowControl/>
      <w:numPr>
        <w:ilvl w:val="1"/>
        <w:numId w:val="25"/>
      </w:numPr>
      <w:tabs>
        <w:tab w:val="clear" w:pos="1440"/>
        <w:tab w:val="num" w:pos="720"/>
      </w:tabs>
      <w:autoSpaceDE/>
      <w:autoSpaceDN/>
      <w:adjustRightInd/>
      <w:spacing w:after="120"/>
      <w:ind w:left="720"/>
      <w:jc w:val="both"/>
    </w:pPr>
    <w:rPr>
      <w:i/>
      <w:iCs/>
      <w:color w:val="auto"/>
      <w:lang w:val="en-US" w:eastAsia="en-US" w:bidi="en-US"/>
    </w:rPr>
  </w:style>
  <w:style w:type="paragraph" w:styleId="Quote">
    <w:name w:val="Quote"/>
    <w:basedOn w:val="Normal"/>
    <w:next w:val="Normal"/>
    <w:link w:val="QuoteChar"/>
    <w:uiPriority w:val="29"/>
    <w:qFormat/>
    <w:rsid w:val="007A6D65"/>
    <w:pPr>
      <w:widowControl/>
      <w:autoSpaceDE/>
      <w:autoSpaceDN/>
      <w:adjustRightInd/>
      <w:spacing w:after="120"/>
      <w:jc w:val="both"/>
    </w:pPr>
    <w:rPr>
      <w:rFonts w:ascii="Cambria" w:hAnsi="Cambria" w:cs="Times New Roman"/>
      <w:i/>
      <w:iCs/>
      <w:color w:val="5A5A5A"/>
      <w:sz w:val="20"/>
      <w:szCs w:val="20"/>
      <w:shd w:val="clear" w:color="auto" w:fill="FFFFFF"/>
    </w:rPr>
  </w:style>
  <w:style w:type="character" w:customStyle="1" w:styleId="QuoteChar">
    <w:name w:val="Quote Char"/>
    <w:basedOn w:val="DefaultParagraphFont"/>
    <w:link w:val="Quote"/>
    <w:uiPriority w:val="29"/>
    <w:rsid w:val="007A6D65"/>
    <w:rPr>
      <w:rFonts w:ascii="Cambria" w:hAnsi="Cambria"/>
      <w:i/>
      <w:iCs/>
      <w:color w:val="5A5A5A"/>
    </w:rPr>
  </w:style>
  <w:style w:type="paragraph" w:styleId="IntenseQuote">
    <w:name w:val="Intense Quote"/>
    <w:basedOn w:val="Normal"/>
    <w:next w:val="Normal"/>
    <w:link w:val="IntenseQuoteChar"/>
    <w:uiPriority w:val="30"/>
    <w:qFormat/>
    <w:rsid w:val="007A6D65"/>
    <w:pPr>
      <w:widowControl/>
      <w:pBdr>
        <w:top w:val="single" w:sz="12" w:space="10" w:color="B8CCE4"/>
        <w:left w:val="single" w:sz="36" w:space="4" w:color="4F81BD"/>
        <w:bottom w:val="single" w:sz="24" w:space="10" w:color="9BBB59"/>
        <w:right w:val="single" w:sz="36" w:space="4" w:color="4F81BD"/>
      </w:pBdr>
      <w:shd w:val="clear" w:color="auto" w:fill="4F81BD"/>
      <w:autoSpaceDE/>
      <w:autoSpaceDN/>
      <w:adjustRightInd/>
      <w:spacing w:before="320" w:after="320" w:line="300" w:lineRule="auto"/>
      <w:ind w:left="1440" w:right="1440"/>
      <w:jc w:val="both"/>
    </w:pPr>
    <w:rPr>
      <w:rFonts w:ascii="Cambria" w:hAnsi="Cambria" w:cs="Times New Roman"/>
      <w:i/>
      <w:iCs/>
      <w:color w:val="FFFFFF"/>
      <w:shd w:val="clear" w:color="auto" w:fill="FFFFFF"/>
    </w:rPr>
  </w:style>
  <w:style w:type="character" w:customStyle="1" w:styleId="IntenseQuoteChar">
    <w:name w:val="Intense Quote Char"/>
    <w:basedOn w:val="DefaultParagraphFont"/>
    <w:link w:val="IntenseQuote"/>
    <w:uiPriority w:val="30"/>
    <w:rsid w:val="007A6D65"/>
    <w:rPr>
      <w:rFonts w:ascii="Cambria" w:hAnsi="Cambria"/>
      <w:i/>
      <w:iCs/>
      <w:color w:val="FFFFFF"/>
      <w:sz w:val="24"/>
      <w:szCs w:val="24"/>
      <w:shd w:val="clear" w:color="auto" w:fill="4F81BD"/>
    </w:rPr>
  </w:style>
  <w:style w:type="paragraph" w:customStyle="1" w:styleId="instructionagencylist1stlevel">
    <w:name w:val="instruction agency list 1st level"/>
    <w:basedOn w:val="Normal"/>
    <w:qFormat/>
    <w:rsid w:val="007A6D65"/>
    <w:pPr>
      <w:widowControl/>
      <w:tabs>
        <w:tab w:val="left" w:pos="450"/>
      </w:tabs>
      <w:autoSpaceDE/>
      <w:autoSpaceDN/>
      <w:adjustRightInd/>
      <w:spacing w:after="120" w:line="240" w:lineRule="atLeast"/>
      <w:ind w:left="1166" w:hanging="446"/>
      <w:jc w:val="both"/>
    </w:pPr>
    <w:rPr>
      <w:rFonts w:ascii="Times New Roman" w:eastAsia="MS Mincho" w:hAnsi="Times New Roman" w:cs="Times New Roman"/>
      <w:snapToGrid w:val="0"/>
      <w:sz w:val="22"/>
      <w:szCs w:val="22"/>
      <w:shd w:val="clear" w:color="auto" w:fill="FFFFFF"/>
    </w:rPr>
  </w:style>
  <w:style w:type="paragraph" w:customStyle="1" w:styleId="instructionagencybullet">
    <w:name w:val="instruction agency bullet"/>
    <w:basedOn w:val="ListBullet"/>
    <w:autoRedefine/>
    <w:qFormat/>
    <w:rsid w:val="007A6D65"/>
    <w:pPr>
      <w:numPr>
        <w:numId w:val="24"/>
      </w:numPr>
      <w:tabs>
        <w:tab w:val="clear" w:pos="360"/>
      </w:tabs>
      <w:ind w:left="0" w:firstLine="0"/>
    </w:pPr>
  </w:style>
  <w:style w:type="paragraph" w:customStyle="1" w:styleId="DataField11pt">
    <w:name w:val="Data Field 11pt"/>
    <w:basedOn w:val="Normal"/>
    <w:rsid w:val="007A6D65"/>
    <w:pPr>
      <w:widowControl/>
      <w:adjustRightInd/>
      <w:spacing w:line="300" w:lineRule="exact"/>
      <w:jc w:val="both"/>
    </w:pPr>
    <w:rPr>
      <w:rFonts w:ascii="Arial" w:hAnsi="Arial" w:cs="Arial"/>
      <w:sz w:val="22"/>
      <w:szCs w:val="20"/>
      <w:shd w:val="clear" w:color="auto" w:fill="FFFFFF"/>
    </w:rPr>
  </w:style>
  <w:style w:type="paragraph" w:customStyle="1" w:styleId="FormFieldCaption">
    <w:name w:val="Form Field Caption"/>
    <w:basedOn w:val="Normal"/>
    <w:rsid w:val="007A6D65"/>
    <w:pPr>
      <w:widowControl/>
      <w:tabs>
        <w:tab w:val="left" w:pos="270"/>
      </w:tabs>
      <w:adjustRightInd/>
      <w:jc w:val="both"/>
    </w:pPr>
    <w:rPr>
      <w:rFonts w:ascii="Arial" w:hAnsi="Arial" w:cs="Arial"/>
      <w:sz w:val="18"/>
      <w:szCs w:val="16"/>
      <w:shd w:val="clear" w:color="auto" w:fill="FFFFFF"/>
    </w:rPr>
  </w:style>
  <w:style w:type="paragraph" w:customStyle="1" w:styleId="Arial11BoldText">
    <w:name w:val="Arial11BoldText"/>
    <w:basedOn w:val="Normal"/>
    <w:rsid w:val="007A6D65"/>
    <w:pPr>
      <w:widowControl/>
      <w:adjustRightInd/>
      <w:spacing w:before="20" w:after="20"/>
      <w:jc w:val="both"/>
    </w:pPr>
    <w:rPr>
      <w:rFonts w:ascii="Arial" w:hAnsi="Arial" w:cs="Arial"/>
      <w:b/>
      <w:bCs/>
      <w:sz w:val="22"/>
      <w:szCs w:val="22"/>
      <w:shd w:val="clear" w:color="auto" w:fill="FFFFFF"/>
    </w:rPr>
  </w:style>
  <w:style w:type="paragraph" w:customStyle="1" w:styleId="Arial11ptlineitem">
    <w:name w:val="Arial11ptline item"/>
    <w:basedOn w:val="Normal"/>
    <w:rsid w:val="007A6D65"/>
    <w:pPr>
      <w:widowControl/>
      <w:adjustRightInd/>
      <w:jc w:val="both"/>
    </w:pPr>
    <w:rPr>
      <w:rFonts w:ascii="Arial" w:hAnsi="Arial" w:cs="Arial"/>
      <w:sz w:val="22"/>
      <w:szCs w:val="22"/>
      <w:shd w:val="clear" w:color="auto" w:fill="FFFFFF"/>
    </w:rPr>
  </w:style>
  <w:style w:type="paragraph" w:customStyle="1" w:styleId="PatentText">
    <w:name w:val="PatentText"/>
    <w:basedOn w:val="Normal"/>
    <w:rsid w:val="007A6D65"/>
    <w:pPr>
      <w:widowControl/>
      <w:autoSpaceDE/>
      <w:autoSpaceDN/>
      <w:adjustRightInd/>
      <w:spacing w:line="360" w:lineRule="auto"/>
      <w:ind w:firstLine="720"/>
      <w:jc w:val="both"/>
    </w:pPr>
    <w:rPr>
      <w:rFonts w:ascii="Times New Roman" w:hAnsi="Times New Roman" w:cs="Times New Roman"/>
      <w:szCs w:val="20"/>
      <w:shd w:val="clear" w:color="auto" w:fill="FFFFFF"/>
    </w:rPr>
  </w:style>
  <w:style w:type="paragraph" w:customStyle="1" w:styleId="Arial9ptlineitem">
    <w:name w:val="Arial9ptlineitem"/>
    <w:basedOn w:val="Normal"/>
    <w:rsid w:val="007A6D65"/>
    <w:pPr>
      <w:widowControl/>
      <w:adjustRightInd/>
      <w:jc w:val="both"/>
    </w:pPr>
    <w:rPr>
      <w:rFonts w:ascii="Arial" w:hAnsi="Arial" w:cs="Arial"/>
      <w:sz w:val="18"/>
      <w:szCs w:val="18"/>
      <w:shd w:val="clear" w:color="auto" w:fill="FFFFFF"/>
    </w:rPr>
  </w:style>
  <w:style w:type="character" w:customStyle="1" w:styleId="highlightedsearchterm">
    <w:name w:val="highlightedsearchterm"/>
    <w:basedOn w:val="DefaultParagraphFont"/>
    <w:rsid w:val="007A6D65"/>
  </w:style>
  <w:style w:type="paragraph" w:customStyle="1" w:styleId="Level1">
    <w:name w:val="Level 1"/>
    <w:basedOn w:val="Normal"/>
    <w:rsid w:val="007A6D65"/>
    <w:pPr>
      <w:jc w:val="both"/>
    </w:pPr>
    <w:rPr>
      <w:rFonts w:ascii="Arial" w:hAnsi="Arial" w:cs="Times New Roman"/>
      <w:szCs w:val="20"/>
      <w:shd w:val="clear" w:color="auto" w:fill="FFFFFF"/>
    </w:rPr>
  </w:style>
  <w:style w:type="table" w:customStyle="1" w:styleId="LightList-Accent11">
    <w:name w:val="Light List - Accent 11"/>
    <w:basedOn w:val="TableNormal"/>
    <w:uiPriority w:val="61"/>
    <w:rsid w:val="007A6D65"/>
    <w:rPr>
      <w:rFonts w:ascii="Times New Roman" w:hAnsi="Times New Roman"/>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customStyle="1" w:styleId="SubtleEmphasis1">
    <w:name w:val="Subtle Emphasis1"/>
    <w:uiPriority w:val="19"/>
    <w:qFormat/>
    <w:rsid w:val="007A6D65"/>
    <w:rPr>
      <w:i/>
      <w:iCs/>
      <w:color w:val="5A5A5A"/>
    </w:rPr>
  </w:style>
  <w:style w:type="character" w:customStyle="1" w:styleId="IntenseEmphasis1">
    <w:name w:val="Intense Emphasis1"/>
    <w:uiPriority w:val="21"/>
    <w:qFormat/>
    <w:rsid w:val="007A6D65"/>
    <w:rPr>
      <w:b/>
      <w:bCs/>
      <w:i/>
      <w:iCs/>
      <w:color w:val="4F81BD"/>
      <w:sz w:val="22"/>
      <w:szCs w:val="22"/>
    </w:rPr>
  </w:style>
  <w:style w:type="character" w:customStyle="1" w:styleId="SubtleReference1">
    <w:name w:val="Subtle Reference1"/>
    <w:uiPriority w:val="31"/>
    <w:qFormat/>
    <w:rsid w:val="007A6D65"/>
    <w:rPr>
      <w:color w:val="auto"/>
      <w:u w:val="single" w:color="9BBB59"/>
    </w:rPr>
  </w:style>
  <w:style w:type="character" w:customStyle="1" w:styleId="IntenseReference1">
    <w:name w:val="Intense Reference1"/>
    <w:uiPriority w:val="32"/>
    <w:qFormat/>
    <w:rsid w:val="007A6D65"/>
    <w:rPr>
      <w:b/>
      <w:bCs/>
      <w:color w:val="76923C"/>
      <w:u w:val="single" w:color="9BBB59"/>
    </w:rPr>
  </w:style>
  <w:style w:type="character" w:customStyle="1" w:styleId="BookTitle1">
    <w:name w:val="Book Title1"/>
    <w:uiPriority w:val="33"/>
    <w:qFormat/>
    <w:rsid w:val="007A6D65"/>
    <w:rPr>
      <w:rFonts w:ascii="Cambria" w:eastAsia="Times New Roman" w:hAnsi="Cambria" w:cs="Times New Roman"/>
      <w:b/>
      <w:bCs/>
      <w:i/>
      <w:iCs/>
      <w:color w:val="auto"/>
    </w:rPr>
  </w:style>
  <w:style w:type="character" w:customStyle="1" w:styleId="src1">
    <w:name w:val="src1"/>
    <w:rsid w:val="007A6D65"/>
    <w:rPr>
      <w:vanish w:val="0"/>
      <w:webHidden w:val="0"/>
      <w:specVanish/>
    </w:rPr>
  </w:style>
  <w:style w:type="paragraph" w:customStyle="1" w:styleId="texttight">
    <w:name w:val="text tight"/>
    <w:rsid w:val="007A6D65"/>
    <w:pPr>
      <w:tabs>
        <w:tab w:val="left" w:pos="450"/>
      </w:tabs>
      <w:spacing w:line="280" w:lineRule="exact"/>
      <w:jc w:val="both"/>
    </w:pPr>
    <w:rPr>
      <w:rFonts w:ascii="Arial" w:eastAsia="Helvetica" w:hAnsi="Arial"/>
      <w:shd w:val="clear" w:color="auto" w:fill="FFFFFF"/>
    </w:rPr>
  </w:style>
  <w:style w:type="paragraph" w:customStyle="1" w:styleId="big">
    <w:name w:val="big"/>
    <w:basedOn w:val="Normal"/>
    <w:rsid w:val="007A6D65"/>
    <w:pPr>
      <w:widowControl/>
      <w:adjustRightInd/>
      <w:spacing w:before="100" w:beforeAutospacing="1" w:after="100" w:afterAutospacing="1"/>
      <w:jc w:val="both"/>
    </w:pPr>
    <w:rPr>
      <w:rFonts w:ascii="Times New Roman" w:eastAsia="Helvetica" w:hAnsi="Times New Roman" w:cs="Times New Roman"/>
      <w:shd w:val="clear" w:color="auto" w:fill="FFFFFF"/>
      <w:lang w:val="de-DE" w:eastAsia="de-DE"/>
    </w:rPr>
  </w:style>
  <w:style w:type="paragraph" w:customStyle="1" w:styleId="regulartext">
    <w:name w:val="regulartext"/>
    <w:basedOn w:val="Normal"/>
    <w:rsid w:val="007A6D65"/>
    <w:pPr>
      <w:widowControl/>
      <w:adjustRightInd/>
      <w:spacing w:before="100" w:beforeAutospacing="1" w:after="100" w:afterAutospacing="1"/>
      <w:jc w:val="both"/>
    </w:pPr>
    <w:rPr>
      <w:rFonts w:ascii="Arial" w:eastAsia="Helvetica" w:hAnsi="Arial" w:cs="Arial"/>
      <w:color w:val="000000"/>
      <w:shd w:val="clear" w:color="auto" w:fill="FFFFFF"/>
      <w:lang w:val="de-DE" w:eastAsia="de-DE"/>
    </w:rPr>
  </w:style>
  <w:style w:type="character" w:customStyle="1" w:styleId="addtitle11">
    <w:name w:val="addtitle11"/>
    <w:rsid w:val="007A6D65"/>
    <w:rPr>
      <w:rFonts w:ascii="Verdana" w:hAnsi="Verdana" w:hint="default"/>
      <w:b w:val="0"/>
      <w:bCs w:val="0"/>
      <w:sz w:val="38"/>
      <w:szCs w:val="38"/>
    </w:rPr>
  </w:style>
  <w:style w:type="character" w:customStyle="1" w:styleId="heading31">
    <w:name w:val="heading31"/>
    <w:rsid w:val="007A6D65"/>
    <w:rPr>
      <w:rFonts w:ascii="Verdana" w:hAnsi="Verdana" w:hint="default"/>
      <w:b/>
      <w:bCs/>
      <w:color w:val="993366"/>
      <w:sz w:val="31"/>
      <w:szCs w:val="31"/>
    </w:rPr>
  </w:style>
  <w:style w:type="character" w:customStyle="1" w:styleId="regulartext1">
    <w:name w:val="regulartext1"/>
    <w:rsid w:val="007A6D65"/>
    <w:rPr>
      <w:rFonts w:ascii="Arial" w:hAnsi="Arial" w:cs="Arial" w:hint="default"/>
      <w:b w:val="0"/>
      <w:bCs w:val="0"/>
      <w:color w:val="000000"/>
      <w:sz w:val="24"/>
      <w:szCs w:val="24"/>
    </w:rPr>
  </w:style>
  <w:style w:type="paragraph" w:customStyle="1" w:styleId="PlainText1">
    <w:name w:val="Plain Text1"/>
    <w:rsid w:val="007A6D65"/>
    <w:rPr>
      <w:rFonts w:ascii="Courier New" w:eastAsia="ヒラギノ角ゴ Pro W3" w:hAnsi="Courier New"/>
      <w:color w:val="000000"/>
      <w:sz w:val="24"/>
      <w:szCs w:val="24"/>
    </w:rPr>
  </w:style>
  <w:style w:type="paragraph" w:customStyle="1" w:styleId="DisplayEquationAurora">
    <w:name w:val="Display Equation (Aurora)"/>
    <w:basedOn w:val="Normal"/>
    <w:link w:val="DisplayEquationAuroraChar"/>
    <w:uiPriority w:val="99"/>
    <w:rsid w:val="007A6D65"/>
    <w:pPr>
      <w:widowControl/>
      <w:tabs>
        <w:tab w:val="center" w:pos="4680"/>
        <w:tab w:val="right" w:pos="9360"/>
      </w:tabs>
      <w:adjustRightInd/>
      <w:spacing w:after="200" w:line="276" w:lineRule="auto"/>
      <w:jc w:val="both"/>
    </w:pPr>
    <w:rPr>
      <w:rFonts w:cs="Times New Roman"/>
      <w:sz w:val="22"/>
      <w:szCs w:val="22"/>
      <w:shd w:val="clear" w:color="auto" w:fill="FFFFFF"/>
    </w:rPr>
  </w:style>
  <w:style w:type="character" w:customStyle="1" w:styleId="DisplayEquationAuroraChar">
    <w:name w:val="Display Equation (Aurora) Char"/>
    <w:link w:val="DisplayEquationAurora"/>
    <w:uiPriority w:val="99"/>
    <w:locked/>
    <w:rsid w:val="007A6D65"/>
    <w:rPr>
      <w:sz w:val="22"/>
      <w:szCs w:val="22"/>
    </w:rPr>
  </w:style>
  <w:style w:type="paragraph" w:customStyle="1" w:styleId="footerNIHContPg">
    <w:name w:val="footer NIH Cont Pg"/>
    <w:basedOn w:val="Footer"/>
    <w:uiPriority w:val="99"/>
    <w:rsid w:val="007A6D65"/>
    <w:pPr>
      <w:widowControl w:val="0"/>
      <w:pBdr>
        <w:top w:val="single" w:sz="6" w:space="2" w:color="auto"/>
      </w:pBdr>
      <w:tabs>
        <w:tab w:val="clear" w:pos="4680"/>
        <w:tab w:val="clear" w:pos="9360"/>
        <w:tab w:val="center" w:pos="5040"/>
        <w:tab w:val="right" w:pos="10440"/>
      </w:tabs>
      <w:adjustRightInd/>
      <w:spacing w:after="0"/>
      <w:ind w:left="-360" w:right="-360" w:firstLine="0"/>
      <w:jc w:val="both"/>
    </w:pPr>
    <w:rPr>
      <w:rFonts w:ascii="Helvetica" w:hAnsi="Helvetica"/>
      <w:i w:val="0"/>
      <w:iCs w:val="0"/>
      <w:sz w:val="16"/>
      <w:shd w:val="clear" w:color="auto" w:fill="FFFFFF"/>
      <w:lang w:bidi="ar-SA"/>
    </w:rPr>
  </w:style>
  <w:style w:type="paragraph" w:customStyle="1" w:styleId="StyleHeading1Firstline0Char">
    <w:name w:val="Style Heading 1 + First line:  0&quot; Char"/>
    <w:basedOn w:val="Heading1"/>
    <w:next w:val="Normal"/>
    <w:autoRedefine/>
    <w:rsid w:val="007A6D65"/>
    <w:pPr>
      <w:keepNext/>
      <w:pageBreakBefore/>
      <w:autoSpaceDE w:val="0"/>
      <w:autoSpaceDN w:val="0"/>
      <w:spacing w:before="0" w:after="0"/>
      <w:jc w:val="both"/>
    </w:pPr>
    <w:rPr>
      <w:rFonts w:ascii="Arial" w:hAnsi="Arial" w:cs="Arial"/>
      <w:bCs/>
      <w:i/>
      <w:position w:val="-14"/>
      <w:sz w:val="24"/>
      <w:szCs w:val="22"/>
      <w:shd w:val="clear" w:color="auto" w:fill="FFFFFF"/>
    </w:rPr>
  </w:style>
  <w:style w:type="paragraph" w:customStyle="1" w:styleId="CM2">
    <w:name w:val="CM2"/>
    <w:basedOn w:val="Default"/>
    <w:next w:val="Default"/>
    <w:uiPriority w:val="99"/>
    <w:rsid w:val="007A6D65"/>
    <w:pPr>
      <w:widowControl w:val="0"/>
      <w:spacing w:after="213"/>
    </w:pPr>
    <w:rPr>
      <w:rFonts w:ascii="NYDPCL+Arial-BoldItalicMT" w:hAnsi="NYDPCL+Arial-BoldItalicMT"/>
      <w:color w:val="auto"/>
      <w:lang w:val="en-US" w:eastAsia="en-US"/>
    </w:rPr>
  </w:style>
  <w:style w:type="paragraph" w:customStyle="1" w:styleId="CM1">
    <w:name w:val="CM1"/>
    <w:basedOn w:val="Default"/>
    <w:next w:val="Default"/>
    <w:uiPriority w:val="99"/>
    <w:rsid w:val="007A6D65"/>
    <w:pPr>
      <w:widowControl w:val="0"/>
      <w:spacing w:line="276" w:lineRule="atLeast"/>
    </w:pPr>
    <w:rPr>
      <w:rFonts w:ascii="NYDPCL+Arial-BoldItalicMT" w:hAnsi="NYDPCL+Arial-BoldItalicMT"/>
      <w:color w:val="auto"/>
      <w:lang w:val="en-US" w:eastAsia="en-US"/>
    </w:rPr>
  </w:style>
  <w:style w:type="paragraph" w:customStyle="1" w:styleId="MCBody">
    <w:name w:val="MC Body"/>
    <w:next w:val="Normal"/>
    <w:uiPriority w:val="99"/>
    <w:rsid w:val="007A6D65"/>
    <w:pPr>
      <w:spacing w:before="120"/>
      <w:jc w:val="both"/>
    </w:pPr>
    <w:rPr>
      <w:rFonts w:ascii="Times New Roman" w:hAnsi="Times New Roman"/>
    </w:rPr>
  </w:style>
  <w:style w:type="paragraph" w:customStyle="1" w:styleId="DefinitionTerm">
    <w:name w:val="Definition Term"/>
    <w:basedOn w:val="Normal"/>
    <w:next w:val="Normal"/>
    <w:uiPriority w:val="99"/>
    <w:rsid w:val="007A6D65"/>
    <w:pPr>
      <w:adjustRightInd/>
      <w:jc w:val="both"/>
    </w:pPr>
    <w:rPr>
      <w:rFonts w:ascii="Times New Roman" w:eastAsia="Helvetica" w:hAnsi="Times New Roman" w:cs="Times New Roman"/>
      <w:szCs w:val="20"/>
      <w:shd w:val="clear" w:color="auto" w:fill="FFFFFF"/>
    </w:rPr>
  </w:style>
  <w:style w:type="character" w:customStyle="1" w:styleId="spelle">
    <w:name w:val="spelle"/>
    <w:uiPriority w:val="99"/>
    <w:rsid w:val="007A6D65"/>
    <w:rPr>
      <w:rFonts w:cs="Times New Roman"/>
    </w:rPr>
  </w:style>
  <w:style w:type="paragraph" w:customStyle="1" w:styleId="FormFieldCaption7pt">
    <w:name w:val="Form Field Caption 7pt"/>
    <w:basedOn w:val="Normal"/>
    <w:rsid w:val="007A6D65"/>
    <w:pPr>
      <w:widowControl/>
      <w:tabs>
        <w:tab w:val="left" w:pos="252"/>
      </w:tabs>
      <w:adjustRightInd/>
      <w:jc w:val="both"/>
    </w:pPr>
    <w:rPr>
      <w:rFonts w:ascii="Arial" w:eastAsia="Helvetica" w:hAnsi="Arial" w:cs="Arial"/>
      <w:sz w:val="14"/>
      <w:szCs w:val="14"/>
      <w:shd w:val="clear" w:color="auto" w:fill="FFFFFF"/>
    </w:rPr>
  </w:style>
  <w:style w:type="character" w:customStyle="1" w:styleId="h">
    <w:name w:val="h"/>
    <w:uiPriority w:val="99"/>
    <w:rsid w:val="007A6D65"/>
    <w:rPr>
      <w:rFonts w:cs="Times New Roman"/>
    </w:rPr>
  </w:style>
  <w:style w:type="character" w:customStyle="1" w:styleId="a">
    <w:name w:val="a"/>
    <w:uiPriority w:val="99"/>
    <w:rsid w:val="007A6D65"/>
    <w:rPr>
      <w:rFonts w:cs="Times New Roman"/>
    </w:rPr>
  </w:style>
  <w:style w:type="character" w:customStyle="1" w:styleId="e">
    <w:name w:val="e"/>
    <w:uiPriority w:val="99"/>
    <w:rsid w:val="007A6D65"/>
    <w:rPr>
      <w:rFonts w:cs="Times New Roman"/>
    </w:rPr>
  </w:style>
  <w:style w:type="character" w:customStyle="1" w:styleId="SectionBreakAurora">
    <w:name w:val="Section Break (Aurora)"/>
    <w:rsid w:val="007A6D65"/>
    <w:rPr>
      <w:rFonts w:cs="Times New Roman"/>
      <w:vanish/>
      <w:color w:val="800080"/>
    </w:rPr>
  </w:style>
  <w:style w:type="character" w:customStyle="1" w:styleId="CommentTextChar1">
    <w:name w:val="Comment Text Char1"/>
    <w:uiPriority w:val="99"/>
    <w:semiHidden/>
    <w:locked/>
    <w:rsid w:val="007A6D65"/>
    <w:rPr>
      <w:rFonts w:cs="Times New Roman"/>
      <w:lang w:val="en-US" w:eastAsia="en-US" w:bidi="ar-SA"/>
    </w:rPr>
  </w:style>
  <w:style w:type="paragraph" w:customStyle="1" w:styleId="Body1">
    <w:name w:val="Body 1"/>
    <w:rsid w:val="007A6D65"/>
    <w:pPr>
      <w:outlineLvl w:val="0"/>
    </w:pPr>
    <w:rPr>
      <w:rFonts w:ascii="Helvetica" w:eastAsia="ヒラギノ角ゴ Pro W3" w:hAnsi="Helvetica"/>
      <w:color w:val="000000"/>
      <w:sz w:val="24"/>
    </w:rPr>
  </w:style>
  <w:style w:type="character" w:customStyle="1" w:styleId="SubtleEmphasis2">
    <w:name w:val="Subtle Emphasis2"/>
    <w:uiPriority w:val="19"/>
    <w:qFormat/>
    <w:rsid w:val="007A6D65"/>
    <w:rPr>
      <w:i/>
      <w:iCs/>
      <w:color w:val="5A5A5A"/>
    </w:rPr>
  </w:style>
  <w:style w:type="paragraph" w:customStyle="1" w:styleId="TOCHeading2">
    <w:name w:val="TOC Heading2"/>
    <w:basedOn w:val="Heading1"/>
    <w:next w:val="Normal"/>
    <w:uiPriority w:val="39"/>
    <w:semiHidden/>
    <w:unhideWhenUsed/>
    <w:qFormat/>
    <w:rsid w:val="007A6D65"/>
    <w:pPr>
      <w:pageBreakBefore/>
      <w:pBdr>
        <w:bottom w:val="single" w:sz="12" w:space="1" w:color="365F91"/>
      </w:pBdr>
      <w:autoSpaceDE w:val="0"/>
      <w:autoSpaceDN w:val="0"/>
      <w:spacing w:before="360" w:after="80"/>
      <w:jc w:val="both"/>
      <w:outlineLvl w:val="9"/>
    </w:pPr>
    <w:rPr>
      <w:rFonts w:ascii="Arial" w:hAnsi="Arial" w:cs="Arial"/>
      <w:bCs/>
      <w:color w:val="365F91"/>
      <w:position w:val="-14"/>
      <w:sz w:val="24"/>
      <w:szCs w:val="24"/>
      <w:shd w:val="clear" w:color="auto" w:fill="FFFFFF"/>
    </w:rPr>
  </w:style>
  <w:style w:type="paragraph" w:customStyle="1" w:styleId="DecimalAligned">
    <w:name w:val="Decimal Aligned"/>
    <w:basedOn w:val="Normal"/>
    <w:uiPriority w:val="40"/>
    <w:qFormat/>
    <w:rsid w:val="007A6D65"/>
    <w:pPr>
      <w:widowControl/>
      <w:tabs>
        <w:tab w:val="decimal" w:pos="360"/>
      </w:tabs>
      <w:adjustRightInd/>
      <w:spacing w:after="200" w:line="276" w:lineRule="auto"/>
      <w:jc w:val="both"/>
    </w:pPr>
    <w:rPr>
      <w:rFonts w:eastAsia="Helvetica" w:cs="Times New Roman"/>
      <w:sz w:val="20"/>
      <w:szCs w:val="20"/>
      <w:shd w:val="clear" w:color="auto" w:fill="FFFFFF"/>
    </w:rPr>
  </w:style>
  <w:style w:type="table" w:customStyle="1" w:styleId="LightList-Accent12">
    <w:name w:val="Light List - Accent 12"/>
    <w:basedOn w:val="TableNormal"/>
    <w:uiPriority w:val="61"/>
    <w:rsid w:val="007A6D65"/>
    <w:rPr>
      <w:rFonts w:eastAsia="Calibri"/>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2">
    <w:name w:val="Light List Accent 2"/>
    <w:basedOn w:val="TableNormal"/>
    <w:uiPriority w:val="61"/>
    <w:rsid w:val="007A6D65"/>
    <w:rPr>
      <w:rFonts w:eastAsia="Calibri"/>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MediumList2-Accent6">
    <w:name w:val="Medium List 2 Accent 6"/>
    <w:basedOn w:val="TableNormal"/>
    <w:uiPriority w:val="66"/>
    <w:rsid w:val="007A6D65"/>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MediumGrid2-Accent6">
    <w:name w:val="Medium Grid 2 Accent 6"/>
    <w:basedOn w:val="TableNormal"/>
    <w:uiPriority w:val="68"/>
    <w:rsid w:val="007A6D65"/>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List21">
    <w:name w:val="Medium List 21"/>
    <w:basedOn w:val="TableNormal"/>
    <w:uiPriority w:val="66"/>
    <w:rsid w:val="007A6D65"/>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LightGrid2">
    <w:name w:val="Light Grid2"/>
    <w:basedOn w:val="TableNormal"/>
    <w:uiPriority w:val="62"/>
    <w:rsid w:val="007A6D65"/>
    <w:rPr>
      <w:rFonts w:eastAsia="Calibri"/>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customStyle="1" w:styleId="CM21">
    <w:name w:val="CM21"/>
    <w:basedOn w:val="Default"/>
    <w:next w:val="Default"/>
    <w:uiPriority w:val="99"/>
    <w:rsid w:val="007A6D65"/>
    <w:pPr>
      <w:widowControl w:val="0"/>
    </w:pPr>
    <w:rPr>
      <w:rFonts w:ascii="Arial" w:eastAsiaTheme="minorEastAsia" w:hAnsi="Arial" w:cs="Arial"/>
      <w:color w:val="auto"/>
      <w:lang w:val="en-US" w:eastAsia="en-US"/>
    </w:rPr>
  </w:style>
  <w:style w:type="paragraph" w:customStyle="1" w:styleId="yiv149654154msonormal">
    <w:name w:val="yiv149654154msonormal"/>
    <w:basedOn w:val="Normal"/>
    <w:rsid w:val="007A6D65"/>
    <w:pPr>
      <w:widowControl/>
      <w:autoSpaceDE/>
      <w:autoSpaceDN/>
      <w:adjustRightInd/>
      <w:spacing w:before="100" w:beforeAutospacing="1" w:after="100" w:afterAutospacing="1"/>
    </w:pPr>
    <w:rPr>
      <w:rFonts w:ascii="Times" w:hAnsi="Times" w:cs="Times New Roman"/>
      <w:sz w:val="20"/>
      <w:szCs w:val="20"/>
    </w:rPr>
  </w:style>
  <w:style w:type="character" w:customStyle="1" w:styleId="org">
    <w:name w:val="org"/>
    <w:basedOn w:val="DefaultParagraphFont"/>
    <w:rsid w:val="007A6D65"/>
  </w:style>
  <w:style w:type="table" w:styleId="LightList-Accent1">
    <w:name w:val="Light List Accent 1"/>
    <w:basedOn w:val="TableNormal"/>
    <w:uiPriority w:val="61"/>
    <w:rsid w:val="007A6D65"/>
    <w:rPr>
      <w:rFonts w:asciiTheme="minorHAnsi" w:eastAsiaTheme="minorHAnsi" w:hAnsiTheme="minorHAnsi" w:cstheme="minorBidi"/>
      <w:sz w:val="22"/>
      <w:szCs w:val="22"/>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paragraph" w:customStyle="1" w:styleId="References">
    <w:name w:val="References"/>
    <w:basedOn w:val="Normal"/>
    <w:link w:val="ReferencesChar"/>
    <w:qFormat/>
    <w:rsid w:val="007A6D65"/>
    <w:pPr>
      <w:pageBreakBefore/>
      <w:widowControl/>
      <w:spacing w:before="360" w:after="120"/>
      <w:outlineLvl w:val="0"/>
    </w:pPr>
    <w:rPr>
      <w:rFonts w:ascii="Arial" w:hAnsi="Arial" w:cs="Times New Roman"/>
      <w:b/>
      <w:caps/>
      <w:sz w:val="28"/>
      <w:szCs w:val="20"/>
    </w:rPr>
  </w:style>
  <w:style w:type="character" w:customStyle="1" w:styleId="ReferencesChar">
    <w:name w:val="References Char"/>
    <w:basedOn w:val="DefaultParagraphFont"/>
    <w:link w:val="References"/>
    <w:rsid w:val="007A6D65"/>
    <w:rPr>
      <w:rFonts w:ascii="Arial" w:hAnsi="Arial"/>
      <w:b/>
      <w:caps/>
      <w:sz w:val="28"/>
    </w:rPr>
  </w:style>
  <w:style w:type="paragraph" w:customStyle="1" w:styleId="SP6319604">
    <w:name w:val="SP.6.319604"/>
    <w:basedOn w:val="Default"/>
    <w:next w:val="Default"/>
    <w:uiPriority w:val="99"/>
    <w:rsid w:val="007A6D65"/>
    <w:rPr>
      <w:rFonts w:ascii="Arial" w:hAnsi="Arial" w:cs="Arial"/>
      <w:color w:val="auto"/>
    </w:rPr>
  </w:style>
  <w:style w:type="paragraph" w:customStyle="1" w:styleId="SP6319634">
    <w:name w:val="SP.6.319634"/>
    <w:basedOn w:val="Default"/>
    <w:next w:val="Default"/>
    <w:uiPriority w:val="99"/>
    <w:rsid w:val="007A6D65"/>
    <w:rPr>
      <w:rFonts w:ascii="Arial" w:hAnsi="Arial" w:cs="Arial"/>
      <w:color w:val="auto"/>
    </w:rPr>
  </w:style>
  <w:style w:type="paragraph" w:customStyle="1" w:styleId="SP6319641">
    <w:name w:val="SP.6.319641"/>
    <w:basedOn w:val="Default"/>
    <w:next w:val="Default"/>
    <w:uiPriority w:val="99"/>
    <w:rsid w:val="007A6D65"/>
    <w:rPr>
      <w:rFonts w:ascii="Arial" w:hAnsi="Arial" w:cs="Arial"/>
      <w:color w:val="auto"/>
    </w:rPr>
  </w:style>
  <w:style w:type="character" w:customStyle="1" w:styleId="SC6110597">
    <w:name w:val="SC.6.110597"/>
    <w:uiPriority w:val="99"/>
    <w:rsid w:val="007A6D65"/>
    <w:rPr>
      <w:color w:val="000000"/>
      <w:sz w:val="22"/>
      <w:szCs w:val="22"/>
    </w:rPr>
  </w:style>
  <w:style w:type="paragraph" w:customStyle="1" w:styleId="SP6319682">
    <w:name w:val="SP.6.319682"/>
    <w:basedOn w:val="Default"/>
    <w:next w:val="Default"/>
    <w:uiPriority w:val="99"/>
    <w:rsid w:val="007A6D65"/>
    <w:rPr>
      <w:rFonts w:ascii="Arial" w:hAnsi="Arial" w:cs="Arial"/>
      <w:color w:val="auto"/>
    </w:rPr>
  </w:style>
  <w:style w:type="character" w:customStyle="1" w:styleId="f1">
    <w:name w:val="f1"/>
    <w:basedOn w:val="DefaultParagraphFont"/>
    <w:rsid w:val="007A6D65"/>
    <w:rPr>
      <w:color w:val="767676"/>
    </w:rPr>
  </w:style>
  <w:style w:type="paragraph" w:customStyle="1" w:styleId="InfoBlue">
    <w:name w:val="InfoBlue"/>
    <w:basedOn w:val="Normal"/>
    <w:next w:val="BodyText"/>
    <w:autoRedefine/>
    <w:rsid w:val="007A6D65"/>
    <w:pPr>
      <w:autoSpaceDE/>
      <w:autoSpaceDN/>
      <w:adjustRightInd/>
      <w:spacing w:before="120" w:after="120" w:line="240" w:lineRule="atLeast"/>
      <w:ind w:left="720"/>
    </w:pPr>
    <w:rPr>
      <w:rFonts w:ascii="Times New Roman" w:hAnsi="Times New Roman" w:cs="Times New Roman"/>
      <w:color w:val="0000FF"/>
      <w:lang w:bidi="th-TH"/>
    </w:rPr>
  </w:style>
  <w:style w:type="paragraph" w:customStyle="1" w:styleId="LightGrid-Accent31">
    <w:name w:val="Light Grid - Accent 31"/>
    <w:basedOn w:val="Normal"/>
    <w:qFormat/>
    <w:rsid w:val="007A6D65"/>
    <w:pPr>
      <w:widowControl/>
      <w:autoSpaceDE/>
      <w:autoSpaceDN/>
      <w:adjustRightInd/>
      <w:spacing w:after="200" w:line="276" w:lineRule="auto"/>
      <w:ind w:left="720"/>
      <w:contextualSpacing/>
    </w:pPr>
    <w:rPr>
      <w:rFonts w:eastAsia="Calibri" w:cs="Times New Roman"/>
      <w:sz w:val="22"/>
      <w:szCs w:val="22"/>
    </w:rPr>
  </w:style>
  <w:style w:type="paragraph" w:customStyle="1" w:styleId="Appendix1">
    <w:name w:val="Appendix 1"/>
    <w:basedOn w:val="Heading1"/>
    <w:next w:val="Normal"/>
    <w:qFormat/>
    <w:rsid w:val="007A6D65"/>
    <w:pPr>
      <w:pageBreakBefore/>
      <w:numPr>
        <w:numId w:val="26"/>
      </w:numPr>
      <w:autoSpaceDE w:val="0"/>
      <w:autoSpaceDN w:val="0"/>
      <w:adjustRightInd w:val="0"/>
      <w:spacing w:before="360" w:after="120" w:line="276" w:lineRule="auto"/>
      <w:ind w:left="0" w:firstLine="0"/>
    </w:pPr>
    <w:rPr>
      <w:rFonts w:ascii="Arial" w:hAnsi="Arial"/>
      <w:caps/>
      <w:kern w:val="28"/>
      <w:position w:val="-14"/>
      <w:sz w:val="28"/>
    </w:rPr>
  </w:style>
  <w:style w:type="paragraph" w:customStyle="1" w:styleId="Appendix2">
    <w:name w:val="Appendix 2"/>
    <w:basedOn w:val="Normal"/>
    <w:next w:val="Normal"/>
    <w:link w:val="Appendix2Char"/>
    <w:qFormat/>
    <w:rsid w:val="007A6D65"/>
    <w:pPr>
      <w:keepNext/>
      <w:pageBreakBefore/>
      <w:widowControl/>
      <w:numPr>
        <w:ilvl w:val="1"/>
        <w:numId w:val="26"/>
      </w:numPr>
      <w:autoSpaceDE/>
      <w:autoSpaceDN/>
      <w:adjustRightInd/>
      <w:spacing w:before="360" w:after="120"/>
      <w:outlineLvl w:val="1"/>
    </w:pPr>
    <w:rPr>
      <w:rFonts w:ascii="Arial" w:hAnsi="Arial" w:cs="Times New Roman"/>
      <w:b/>
      <w:kern w:val="28"/>
      <w:szCs w:val="20"/>
    </w:rPr>
  </w:style>
  <w:style w:type="character" w:customStyle="1" w:styleId="Appendix2Char">
    <w:name w:val="Appendix 2 Char"/>
    <w:basedOn w:val="DefaultParagraphFont"/>
    <w:link w:val="Appendix2"/>
    <w:rsid w:val="007A6D65"/>
    <w:rPr>
      <w:rFonts w:ascii="Arial" w:hAnsi="Arial"/>
      <w:b/>
      <w:kern w:val="28"/>
      <w:sz w:val="24"/>
    </w:rPr>
  </w:style>
  <w:style w:type="character" w:customStyle="1" w:styleId="pl-c">
    <w:name w:val="pl-c"/>
    <w:basedOn w:val="DefaultParagraphFont"/>
    <w:rsid w:val="007A6D65"/>
  </w:style>
  <w:style w:type="character" w:customStyle="1" w:styleId="pl-c1">
    <w:name w:val="pl-c1"/>
    <w:basedOn w:val="DefaultParagraphFont"/>
    <w:rsid w:val="007A6D65"/>
  </w:style>
  <w:style w:type="character" w:customStyle="1" w:styleId="pl-s">
    <w:name w:val="pl-s"/>
    <w:basedOn w:val="DefaultParagraphFont"/>
    <w:rsid w:val="007A6D65"/>
  </w:style>
  <w:style w:type="character" w:customStyle="1" w:styleId="pl-pds">
    <w:name w:val="pl-pds"/>
    <w:basedOn w:val="DefaultParagraphFont"/>
    <w:rsid w:val="007A6D65"/>
  </w:style>
  <w:style w:type="character" w:customStyle="1" w:styleId="pl-k">
    <w:name w:val="pl-k"/>
    <w:basedOn w:val="DefaultParagraphFont"/>
    <w:rsid w:val="007A6D65"/>
  </w:style>
  <w:style w:type="character" w:customStyle="1" w:styleId="pl-smi">
    <w:name w:val="pl-smi"/>
    <w:basedOn w:val="DefaultParagraphFont"/>
    <w:rsid w:val="007A6D65"/>
  </w:style>
  <w:style w:type="character" w:customStyle="1" w:styleId="pl-ii">
    <w:name w:val="pl-ii"/>
    <w:basedOn w:val="DefaultParagraphFont"/>
    <w:rsid w:val="007A6D6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540365">
      <w:bodyDiv w:val="1"/>
      <w:marLeft w:val="0"/>
      <w:marRight w:val="0"/>
      <w:marTop w:val="0"/>
      <w:marBottom w:val="0"/>
      <w:divBdr>
        <w:top w:val="none" w:sz="0" w:space="0" w:color="auto"/>
        <w:left w:val="none" w:sz="0" w:space="0" w:color="auto"/>
        <w:bottom w:val="none" w:sz="0" w:space="0" w:color="auto"/>
        <w:right w:val="none" w:sz="0" w:space="0" w:color="auto"/>
      </w:divBdr>
    </w:div>
    <w:div w:id="259875580">
      <w:bodyDiv w:val="1"/>
      <w:marLeft w:val="0"/>
      <w:marRight w:val="0"/>
      <w:marTop w:val="0"/>
      <w:marBottom w:val="0"/>
      <w:divBdr>
        <w:top w:val="none" w:sz="0" w:space="0" w:color="auto"/>
        <w:left w:val="none" w:sz="0" w:space="0" w:color="auto"/>
        <w:bottom w:val="none" w:sz="0" w:space="0" w:color="auto"/>
        <w:right w:val="none" w:sz="0" w:space="0" w:color="auto"/>
      </w:divBdr>
    </w:div>
    <w:div w:id="463501282">
      <w:bodyDiv w:val="1"/>
      <w:marLeft w:val="0"/>
      <w:marRight w:val="0"/>
      <w:marTop w:val="0"/>
      <w:marBottom w:val="0"/>
      <w:divBdr>
        <w:top w:val="none" w:sz="0" w:space="0" w:color="auto"/>
        <w:left w:val="none" w:sz="0" w:space="0" w:color="auto"/>
        <w:bottom w:val="none" w:sz="0" w:space="0" w:color="auto"/>
        <w:right w:val="none" w:sz="0" w:space="0" w:color="auto"/>
      </w:divBdr>
      <w:divsChild>
        <w:div w:id="60375573">
          <w:marLeft w:val="3686"/>
          <w:marRight w:val="0"/>
          <w:marTop w:val="86"/>
          <w:marBottom w:val="0"/>
          <w:divBdr>
            <w:top w:val="none" w:sz="0" w:space="0" w:color="auto"/>
            <w:left w:val="none" w:sz="0" w:space="0" w:color="auto"/>
            <w:bottom w:val="none" w:sz="0" w:space="0" w:color="auto"/>
            <w:right w:val="none" w:sz="0" w:space="0" w:color="auto"/>
          </w:divBdr>
        </w:div>
        <w:div w:id="386026205">
          <w:marLeft w:val="2160"/>
          <w:marRight w:val="0"/>
          <w:marTop w:val="96"/>
          <w:marBottom w:val="0"/>
          <w:divBdr>
            <w:top w:val="none" w:sz="0" w:space="0" w:color="auto"/>
            <w:left w:val="none" w:sz="0" w:space="0" w:color="auto"/>
            <w:bottom w:val="none" w:sz="0" w:space="0" w:color="auto"/>
            <w:right w:val="none" w:sz="0" w:space="0" w:color="auto"/>
          </w:divBdr>
        </w:div>
        <w:div w:id="388115162">
          <w:marLeft w:val="2160"/>
          <w:marRight w:val="0"/>
          <w:marTop w:val="96"/>
          <w:marBottom w:val="0"/>
          <w:divBdr>
            <w:top w:val="none" w:sz="0" w:space="0" w:color="auto"/>
            <w:left w:val="none" w:sz="0" w:space="0" w:color="auto"/>
            <w:bottom w:val="none" w:sz="0" w:space="0" w:color="auto"/>
            <w:right w:val="none" w:sz="0" w:space="0" w:color="auto"/>
          </w:divBdr>
        </w:div>
        <w:div w:id="798180688">
          <w:marLeft w:val="2160"/>
          <w:marRight w:val="0"/>
          <w:marTop w:val="96"/>
          <w:marBottom w:val="0"/>
          <w:divBdr>
            <w:top w:val="none" w:sz="0" w:space="0" w:color="auto"/>
            <w:left w:val="none" w:sz="0" w:space="0" w:color="auto"/>
            <w:bottom w:val="none" w:sz="0" w:space="0" w:color="auto"/>
            <w:right w:val="none" w:sz="0" w:space="0" w:color="auto"/>
          </w:divBdr>
        </w:div>
        <w:div w:id="939022646">
          <w:marLeft w:val="2160"/>
          <w:marRight w:val="0"/>
          <w:marTop w:val="96"/>
          <w:marBottom w:val="0"/>
          <w:divBdr>
            <w:top w:val="none" w:sz="0" w:space="0" w:color="auto"/>
            <w:left w:val="none" w:sz="0" w:space="0" w:color="auto"/>
            <w:bottom w:val="none" w:sz="0" w:space="0" w:color="auto"/>
            <w:right w:val="none" w:sz="0" w:space="0" w:color="auto"/>
          </w:divBdr>
        </w:div>
        <w:div w:id="1063216312">
          <w:marLeft w:val="2160"/>
          <w:marRight w:val="0"/>
          <w:marTop w:val="96"/>
          <w:marBottom w:val="0"/>
          <w:divBdr>
            <w:top w:val="none" w:sz="0" w:space="0" w:color="auto"/>
            <w:left w:val="none" w:sz="0" w:space="0" w:color="auto"/>
            <w:bottom w:val="none" w:sz="0" w:space="0" w:color="auto"/>
            <w:right w:val="none" w:sz="0" w:space="0" w:color="auto"/>
          </w:divBdr>
        </w:div>
        <w:div w:id="1253466780">
          <w:marLeft w:val="2160"/>
          <w:marRight w:val="0"/>
          <w:marTop w:val="96"/>
          <w:marBottom w:val="0"/>
          <w:divBdr>
            <w:top w:val="none" w:sz="0" w:space="0" w:color="auto"/>
            <w:left w:val="none" w:sz="0" w:space="0" w:color="auto"/>
            <w:bottom w:val="none" w:sz="0" w:space="0" w:color="auto"/>
            <w:right w:val="none" w:sz="0" w:space="0" w:color="auto"/>
          </w:divBdr>
        </w:div>
        <w:div w:id="1333022529">
          <w:marLeft w:val="1368"/>
          <w:marRight w:val="0"/>
          <w:marTop w:val="115"/>
          <w:marBottom w:val="0"/>
          <w:divBdr>
            <w:top w:val="none" w:sz="0" w:space="0" w:color="auto"/>
            <w:left w:val="none" w:sz="0" w:space="0" w:color="auto"/>
            <w:bottom w:val="none" w:sz="0" w:space="0" w:color="auto"/>
            <w:right w:val="none" w:sz="0" w:space="0" w:color="auto"/>
          </w:divBdr>
        </w:div>
      </w:divsChild>
    </w:div>
    <w:div w:id="466515379">
      <w:bodyDiv w:val="1"/>
      <w:marLeft w:val="0"/>
      <w:marRight w:val="0"/>
      <w:marTop w:val="0"/>
      <w:marBottom w:val="0"/>
      <w:divBdr>
        <w:top w:val="none" w:sz="0" w:space="0" w:color="auto"/>
        <w:left w:val="none" w:sz="0" w:space="0" w:color="auto"/>
        <w:bottom w:val="none" w:sz="0" w:space="0" w:color="auto"/>
        <w:right w:val="none" w:sz="0" w:space="0" w:color="auto"/>
      </w:divBdr>
    </w:div>
    <w:div w:id="645623729">
      <w:bodyDiv w:val="1"/>
      <w:marLeft w:val="0"/>
      <w:marRight w:val="0"/>
      <w:marTop w:val="0"/>
      <w:marBottom w:val="0"/>
      <w:divBdr>
        <w:top w:val="none" w:sz="0" w:space="0" w:color="auto"/>
        <w:left w:val="none" w:sz="0" w:space="0" w:color="auto"/>
        <w:bottom w:val="none" w:sz="0" w:space="0" w:color="auto"/>
        <w:right w:val="none" w:sz="0" w:space="0" w:color="auto"/>
      </w:divBdr>
      <w:divsChild>
        <w:div w:id="2062315672">
          <w:marLeft w:val="0"/>
          <w:marRight w:val="0"/>
          <w:marTop w:val="0"/>
          <w:marBottom w:val="0"/>
          <w:divBdr>
            <w:top w:val="none" w:sz="0" w:space="0" w:color="auto"/>
            <w:left w:val="none" w:sz="0" w:space="0" w:color="auto"/>
            <w:bottom w:val="none" w:sz="0" w:space="0" w:color="auto"/>
            <w:right w:val="none" w:sz="0" w:space="0" w:color="auto"/>
          </w:divBdr>
        </w:div>
        <w:div w:id="462621387">
          <w:marLeft w:val="0"/>
          <w:marRight w:val="0"/>
          <w:marTop w:val="0"/>
          <w:marBottom w:val="0"/>
          <w:divBdr>
            <w:top w:val="none" w:sz="0" w:space="0" w:color="auto"/>
            <w:left w:val="none" w:sz="0" w:space="0" w:color="auto"/>
            <w:bottom w:val="none" w:sz="0" w:space="0" w:color="auto"/>
            <w:right w:val="none" w:sz="0" w:space="0" w:color="auto"/>
          </w:divBdr>
        </w:div>
        <w:div w:id="460655794">
          <w:marLeft w:val="0"/>
          <w:marRight w:val="0"/>
          <w:marTop w:val="0"/>
          <w:marBottom w:val="0"/>
          <w:divBdr>
            <w:top w:val="none" w:sz="0" w:space="0" w:color="auto"/>
            <w:left w:val="none" w:sz="0" w:space="0" w:color="auto"/>
            <w:bottom w:val="none" w:sz="0" w:space="0" w:color="auto"/>
            <w:right w:val="none" w:sz="0" w:space="0" w:color="auto"/>
          </w:divBdr>
        </w:div>
        <w:div w:id="171796199">
          <w:marLeft w:val="0"/>
          <w:marRight w:val="0"/>
          <w:marTop w:val="0"/>
          <w:marBottom w:val="0"/>
          <w:divBdr>
            <w:top w:val="none" w:sz="0" w:space="0" w:color="auto"/>
            <w:left w:val="none" w:sz="0" w:space="0" w:color="auto"/>
            <w:bottom w:val="none" w:sz="0" w:space="0" w:color="auto"/>
            <w:right w:val="none" w:sz="0" w:space="0" w:color="auto"/>
          </w:divBdr>
        </w:div>
        <w:div w:id="1623879051">
          <w:marLeft w:val="0"/>
          <w:marRight w:val="0"/>
          <w:marTop w:val="0"/>
          <w:marBottom w:val="0"/>
          <w:divBdr>
            <w:top w:val="none" w:sz="0" w:space="0" w:color="auto"/>
            <w:left w:val="none" w:sz="0" w:space="0" w:color="auto"/>
            <w:bottom w:val="none" w:sz="0" w:space="0" w:color="auto"/>
            <w:right w:val="none" w:sz="0" w:space="0" w:color="auto"/>
          </w:divBdr>
        </w:div>
        <w:div w:id="65762318">
          <w:marLeft w:val="0"/>
          <w:marRight w:val="0"/>
          <w:marTop w:val="0"/>
          <w:marBottom w:val="0"/>
          <w:divBdr>
            <w:top w:val="none" w:sz="0" w:space="0" w:color="auto"/>
            <w:left w:val="none" w:sz="0" w:space="0" w:color="auto"/>
            <w:bottom w:val="none" w:sz="0" w:space="0" w:color="auto"/>
            <w:right w:val="none" w:sz="0" w:space="0" w:color="auto"/>
          </w:divBdr>
        </w:div>
        <w:div w:id="1680691297">
          <w:marLeft w:val="0"/>
          <w:marRight w:val="0"/>
          <w:marTop w:val="0"/>
          <w:marBottom w:val="0"/>
          <w:divBdr>
            <w:top w:val="none" w:sz="0" w:space="0" w:color="auto"/>
            <w:left w:val="none" w:sz="0" w:space="0" w:color="auto"/>
            <w:bottom w:val="none" w:sz="0" w:space="0" w:color="auto"/>
            <w:right w:val="none" w:sz="0" w:space="0" w:color="auto"/>
          </w:divBdr>
        </w:div>
        <w:div w:id="971518942">
          <w:marLeft w:val="0"/>
          <w:marRight w:val="0"/>
          <w:marTop w:val="0"/>
          <w:marBottom w:val="0"/>
          <w:divBdr>
            <w:top w:val="none" w:sz="0" w:space="0" w:color="auto"/>
            <w:left w:val="none" w:sz="0" w:space="0" w:color="auto"/>
            <w:bottom w:val="none" w:sz="0" w:space="0" w:color="auto"/>
            <w:right w:val="none" w:sz="0" w:space="0" w:color="auto"/>
          </w:divBdr>
        </w:div>
        <w:div w:id="1457749673">
          <w:marLeft w:val="0"/>
          <w:marRight w:val="0"/>
          <w:marTop w:val="0"/>
          <w:marBottom w:val="0"/>
          <w:divBdr>
            <w:top w:val="none" w:sz="0" w:space="0" w:color="auto"/>
            <w:left w:val="none" w:sz="0" w:space="0" w:color="auto"/>
            <w:bottom w:val="none" w:sz="0" w:space="0" w:color="auto"/>
            <w:right w:val="none" w:sz="0" w:space="0" w:color="auto"/>
          </w:divBdr>
        </w:div>
        <w:div w:id="928581063">
          <w:marLeft w:val="0"/>
          <w:marRight w:val="0"/>
          <w:marTop w:val="0"/>
          <w:marBottom w:val="0"/>
          <w:divBdr>
            <w:top w:val="none" w:sz="0" w:space="0" w:color="auto"/>
            <w:left w:val="none" w:sz="0" w:space="0" w:color="auto"/>
            <w:bottom w:val="none" w:sz="0" w:space="0" w:color="auto"/>
            <w:right w:val="none" w:sz="0" w:space="0" w:color="auto"/>
          </w:divBdr>
        </w:div>
        <w:div w:id="1001394626">
          <w:marLeft w:val="0"/>
          <w:marRight w:val="0"/>
          <w:marTop w:val="0"/>
          <w:marBottom w:val="0"/>
          <w:divBdr>
            <w:top w:val="none" w:sz="0" w:space="0" w:color="auto"/>
            <w:left w:val="none" w:sz="0" w:space="0" w:color="auto"/>
            <w:bottom w:val="none" w:sz="0" w:space="0" w:color="auto"/>
            <w:right w:val="none" w:sz="0" w:space="0" w:color="auto"/>
          </w:divBdr>
        </w:div>
        <w:div w:id="1599479687">
          <w:marLeft w:val="0"/>
          <w:marRight w:val="0"/>
          <w:marTop w:val="0"/>
          <w:marBottom w:val="0"/>
          <w:divBdr>
            <w:top w:val="none" w:sz="0" w:space="0" w:color="auto"/>
            <w:left w:val="none" w:sz="0" w:space="0" w:color="auto"/>
            <w:bottom w:val="none" w:sz="0" w:space="0" w:color="auto"/>
            <w:right w:val="none" w:sz="0" w:space="0" w:color="auto"/>
          </w:divBdr>
        </w:div>
        <w:div w:id="374239506">
          <w:marLeft w:val="0"/>
          <w:marRight w:val="0"/>
          <w:marTop w:val="0"/>
          <w:marBottom w:val="0"/>
          <w:divBdr>
            <w:top w:val="none" w:sz="0" w:space="0" w:color="auto"/>
            <w:left w:val="none" w:sz="0" w:space="0" w:color="auto"/>
            <w:bottom w:val="none" w:sz="0" w:space="0" w:color="auto"/>
            <w:right w:val="none" w:sz="0" w:space="0" w:color="auto"/>
          </w:divBdr>
        </w:div>
        <w:div w:id="1721318027">
          <w:marLeft w:val="0"/>
          <w:marRight w:val="0"/>
          <w:marTop w:val="0"/>
          <w:marBottom w:val="0"/>
          <w:divBdr>
            <w:top w:val="none" w:sz="0" w:space="0" w:color="auto"/>
            <w:left w:val="none" w:sz="0" w:space="0" w:color="auto"/>
            <w:bottom w:val="none" w:sz="0" w:space="0" w:color="auto"/>
            <w:right w:val="none" w:sz="0" w:space="0" w:color="auto"/>
          </w:divBdr>
        </w:div>
        <w:div w:id="130633456">
          <w:marLeft w:val="0"/>
          <w:marRight w:val="0"/>
          <w:marTop w:val="0"/>
          <w:marBottom w:val="0"/>
          <w:divBdr>
            <w:top w:val="none" w:sz="0" w:space="0" w:color="auto"/>
            <w:left w:val="none" w:sz="0" w:space="0" w:color="auto"/>
            <w:bottom w:val="none" w:sz="0" w:space="0" w:color="auto"/>
            <w:right w:val="none" w:sz="0" w:space="0" w:color="auto"/>
          </w:divBdr>
        </w:div>
        <w:div w:id="1992908495">
          <w:marLeft w:val="0"/>
          <w:marRight w:val="0"/>
          <w:marTop w:val="0"/>
          <w:marBottom w:val="0"/>
          <w:divBdr>
            <w:top w:val="none" w:sz="0" w:space="0" w:color="auto"/>
            <w:left w:val="none" w:sz="0" w:space="0" w:color="auto"/>
            <w:bottom w:val="none" w:sz="0" w:space="0" w:color="auto"/>
            <w:right w:val="none" w:sz="0" w:space="0" w:color="auto"/>
          </w:divBdr>
        </w:div>
        <w:div w:id="1306467001">
          <w:marLeft w:val="0"/>
          <w:marRight w:val="0"/>
          <w:marTop w:val="0"/>
          <w:marBottom w:val="0"/>
          <w:divBdr>
            <w:top w:val="none" w:sz="0" w:space="0" w:color="auto"/>
            <w:left w:val="none" w:sz="0" w:space="0" w:color="auto"/>
            <w:bottom w:val="none" w:sz="0" w:space="0" w:color="auto"/>
            <w:right w:val="none" w:sz="0" w:space="0" w:color="auto"/>
          </w:divBdr>
        </w:div>
        <w:div w:id="1147546919">
          <w:marLeft w:val="0"/>
          <w:marRight w:val="0"/>
          <w:marTop w:val="0"/>
          <w:marBottom w:val="0"/>
          <w:divBdr>
            <w:top w:val="none" w:sz="0" w:space="0" w:color="auto"/>
            <w:left w:val="none" w:sz="0" w:space="0" w:color="auto"/>
            <w:bottom w:val="none" w:sz="0" w:space="0" w:color="auto"/>
            <w:right w:val="none" w:sz="0" w:space="0" w:color="auto"/>
          </w:divBdr>
        </w:div>
        <w:div w:id="1272055259">
          <w:marLeft w:val="0"/>
          <w:marRight w:val="0"/>
          <w:marTop w:val="0"/>
          <w:marBottom w:val="0"/>
          <w:divBdr>
            <w:top w:val="none" w:sz="0" w:space="0" w:color="auto"/>
            <w:left w:val="none" w:sz="0" w:space="0" w:color="auto"/>
            <w:bottom w:val="none" w:sz="0" w:space="0" w:color="auto"/>
            <w:right w:val="none" w:sz="0" w:space="0" w:color="auto"/>
          </w:divBdr>
        </w:div>
        <w:div w:id="934939579">
          <w:marLeft w:val="0"/>
          <w:marRight w:val="0"/>
          <w:marTop w:val="0"/>
          <w:marBottom w:val="0"/>
          <w:divBdr>
            <w:top w:val="none" w:sz="0" w:space="0" w:color="auto"/>
            <w:left w:val="none" w:sz="0" w:space="0" w:color="auto"/>
            <w:bottom w:val="none" w:sz="0" w:space="0" w:color="auto"/>
            <w:right w:val="none" w:sz="0" w:space="0" w:color="auto"/>
          </w:divBdr>
        </w:div>
        <w:div w:id="32777153">
          <w:marLeft w:val="0"/>
          <w:marRight w:val="0"/>
          <w:marTop w:val="0"/>
          <w:marBottom w:val="0"/>
          <w:divBdr>
            <w:top w:val="none" w:sz="0" w:space="0" w:color="auto"/>
            <w:left w:val="none" w:sz="0" w:space="0" w:color="auto"/>
            <w:bottom w:val="none" w:sz="0" w:space="0" w:color="auto"/>
            <w:right w:val="none" w:sz="0" w:space="0" w:color="auto"/>
          </w:divBdr>
        </w:div>
        <w:div w:id="944652877">
          <w:marLeft w:val="0"/>
          <w:marRight w:val="0"/>
          <w:marTop w:val="0"/>
          <w:marBottom w:val="0"/>
          <w:divBdr>
            <w:top w:val="none" w:sz="0" w:space="0" w:color="auto"/>
            <w:left w:val="none" w:sz="0" w:space="0" w:color="auto"/>
            <w:bottom w:val="none" w:sz="0" w:space="0" w:color="auto"/>
            <w:right w:val="none" w:sz="0" w:space="0" w:color="auto"/>
          </w:divBdr>
        </w:div>
        <w:div w:id="555747764">
          <w:marLeft w:val="0"/>
          <w:marRight w:val="0"/>
          <w:marTop w:val="0"/>
          <w:marBottom w:val="0"/>
          <w:divBdr>
            <w:top w:val="none" w:sz="0" w:space="0" w:color="auto"/>
            <w:left w:val="none" w:sz="0" w:space="0" w:color="auto"/>
            <w:bottom w:val="none" w:sz="0" w:space="0" w:color="auto"/>
            <w:right w:val="none" w:sz="0" w:space="0" w:color="auto"/>
          </w:divBdr>
        </w:div>
        <w:div w:id="1462916792">
          <w:marLeft w:val="0"/>
          <w:marRight w:val="0"/>
          <w:marTop w:val="0"/>
          <w:marBottom w:val="0"/>
          <w:divBdr>
            <w:top w:val="none" w:sz="0" w:space="0" w:color="auto"/>
            <w:left w:val="none" w:sz="0" w:space="0" w:color="auto"/>
            <w:bottom w:val="none" w:sz="0" w:space="0" w:color="auto"/>
            <w:right w:val="none" w:sz="0" w:space="0" w:color="auto"/>
          </w:divBdr>
        </w:div>
        <w:div w:id="1734698512">
          <w:marLeft w:val="0"/>
          <w:marRight w:val="0"/>
          <w:marTop w:val="0"/>
          <w:marBottom w:val="0"/>
          <w:divBdr>
            <w:top w:val="none" w:sz="0" w:space="0" w:color="auto"/>
            <w:left w:val="none" w:sz="0" w:space="0" w:color="auto"/>
            <w:bottom w:val="none" w:sz="0" w:space="0" w:color="auto"/>
            <w:right w:val="none" w:sz="0" w:space="0" w:color="auto"/>
          </w:divBdr>
        </w:div>
        <w:div w:id="458915527">
          <w:marLeft w:val="0"/>
          <w:marRight w:val="0"/>
          <w:marTop w:val="0"/>
          <w:marBottom w:val="0"/>
          <w:divBdr>
            <w:top w:val="none" w:sz="0" w:space="0" w:color="auto"/>
            <w:left w:val="none" w:sz="0" w:space="0" w:color="auto"/>
            <w:bottom w:val="none" w:sz="0" w:space="0" w:color="auto"/>
            <w:right w:val="none" w:sz="0" w:space="0" w:color="auto"/>
          </w:divBdr>
        </w:div>
        <w:div w:id="1118597773">
          <w:marLeft w:val="0"/>
          <w:marRight w:val="0"/>
          <w:marTop w:val="0"/>
          <w:marBottom w:val="0"/>
          <w:divBdr>
            <w:top w:val="none" w:sz="0" w:space="0" w:color="auto"/>
            <w:left w:val="none" w:sz="0" w:space="0" w:color="auto"/>
            <w:bottom w:val="none" w:sz="0" w:space="0" w:color="auto"/>
            <w:right w:val="none" w:sz="0" w:space="0" w:color="auto"/>
          </w:divBdr>
        </w:div>
        <w:div w:id="897401392">
          <w:marLeft w:val="0"/>
          <w:marRight w:val="0"/>
          <w:marTop w:val="0"/>
          <w:marBottom w:val="0"/>
          <w:divBdr>
            <w:top w:val="none" w:sz="0" w:space="0" w:color="auto"/>
            <w:left w:val="none" w:sz="0" w:space="0" w:color="auto"/>
            <w:bottom w:val="none" w:sz="0" w:space="0" w:color="auto"/>
            <w:right w:val="none" w:sz="0" w:space="0" w:color="auto"/>
          </w:divBdr>
        </w:div>
        <w:div w:id="1384452627">
          <w:marLeft w:val="0"/>
          <w:marRight w:val="0"/>
          <w:marTop w:val="0"/>
          <w:marBottom w:val="0"/>
          <w:divBdr>
            <w:top w:val="none" w:sz="0" w:space="0" w:color="auto"/>
            <w:left w:val="none" w:sz="0" w:space="0" w:color="auto"/>
            <w:bottom w:val="none" w:sz="0" w:space="0" w:color="auto"/>
            <w:right w:val="none" w:sz="0" w:space="0" w:color="auto"/>
          </w:divBdr>
        </w:div>
        <w:div w:id="2017227448">
          <w:marLeft w:val="0"/>
          <w:marRight w:val="0"/>
          <w:marTop w:val="0"/>
          <w:marBottom w:val="0"/>
          <w:divBdr>
            <w:top w:val="none" w:sz="0" w:space="0" w:color="auto"/>
            <w:left w:val="none" w:sz="0" w:space="0" w:color="auto"/>
            <w:bottom w:val="none" w:sz="0" w:space="0" w:color="auto"/>
            <w:right w:val="none" w:sz="0" w:space="0" w:color="auto"/>
          </w:divBdr>
        </w:div>
        <w:div w:id="646320322">
          <w:marLeft w:val="0"/>
          <w:marRight w:val="0"/>
          <w:marTop w:val="0"/>
          <w:marBottom w:val="0"/>
          <w:divBdr>
            <w:top w:val="none" w:sz="0" w:space="0" w:color="auto"/>
            <w:left w:val="none" w:sz="0" w:space="0" w:color="auto"/>
            <w:bottom w:val="none" w:sz="0" w:space="0" w:color="auto"/>
            <w:right w:val="none" w:sz="0" w:space="0" w:color="auto"/>
          </w:divBdr>
        </w:div>
        <w:div w:id="1722825604">
          <w:marLeft w:val="0"/>
          <w:marRight w:val="0"/>
          <w:marTop w:val="0"/>
          <w:marBottom w:val="0"/>
          <w:divBdr>
            <w:top w:val="none" w:sz="0" w:space="0" w:color="auto"/>
            <w:left w:val="none" w:sz="0" w:space="0" w:color="auto"/>
            <w:bottom w:val="none" w:sz="0" w:space="0" w:color="auto"/>
            <w:right w:val="none" w:sz="0" w:space="0" w:color="auto"/>
          </w:divBdr>
        </w:div>
        <w:div w:id="1285188569">
          <w:marLeft w:val="0"/>
          <w:marRight w:val="0"/>
          <w:marTop w:val="0"/>
          <w:marBottom w:val="0"/>
          <w:divBdr>
            <w:top w:val="none" w:sz="0" w:space="0" w:color="auto"/>
            <w:left w:val="none" w:sz="0" w:space="0" w:color="auto"/>
            <w:bottom w:val="none" w:sz="0" w:space="0" w:color="auto"/>
            <w:right w:val="none" w:sz="0" w:space="0" w:color="auto"/>
          </w:divBdr>
        </w:div>
        <w:div w:id="342513060">
          <w:marLeft w:val="0"/>
          <w:marRight w:val="0"/>
          <w:marTop w:val="0"/>
          <w:marBottom w:val="0"/>
          <w:divBdr>
            <w:top w:val="none" w:sz="0" w:space="0" w:color="auto"/>
            <w:left w:val="none" w:sz="0" w:space="0" w:color="auto"/>
            <w:bottom w:val="none" w:sz="0" w:space="0" w:color="auto"/>
            <w:right w:val="none" w:sz="0" w:space="0" w:color="auto"/>
          </w:divBdr>
        </w:div>
        <w:div w:id="357581642">
          <w:marLeft w:val="0"/>
          <w:marRight w:val="0"/>
          <w:marTop w:val="0"/>
          <w:marBottom w:val="0"/>
          <w:divBdr>
            <w:top w:val="none" w:sz="0" w:space="0" w:color="auto"/>
            <w:left w:val="none" w:sz="0" w:space="0" w:color="auto"/>
            <w:bottom w:val="none" w:sz="0" w:space="0" w:color="auto"/>
            <w:right w:val="none" w:sz="0" w:space="0" w:color="auto"/>
          </w:divBdr>
        </w:div>
        <w:div w:id="2108622477">
          <w:marLeft w:val="0"/>
          <w:marRight w:val="0"/>
          <w:marTop w:val="0"/>
          <w:marBottom w:val="0"/>
          <w:divBdr>
            <w:top w:val="none" w:sz="0" w:space="0" w:color="auto"/>
            <w:left w:val="none" w:sz="0" w:space="0" w:color="auto"/>
            <w:bottom w:val="none" w:sz="0" w:space="0" w:color="auto"/>
            <w:right w:val="none" w:sz="0" w:space="0" w:color="auto"/>
          </w:divBdr>
        </w:div>
        <w:div w:id="1669284584">
          <w:marLeft w:val="0"/>
          <w:marRight w:val="0"/>
          <w:marTop w:val="0"/>
          <w:marBottom w:val="0"/>
          <w:divBdr>
            <w:top w:val="none" w:sz="0" w:space="0" w:color="auto"/>
            <w:left w:val="none" w:sz="0" w:space="0" w:color="auto"/>
            <w:bottom w:val="none" w:sz="0" w:space="0" w:color="auto"/>
            <w:right w:val="none" w:sz="0" w:space="0" w:color="auto"/>
          </w:divBdr>
        </w:div>
        <w:div w:id="1262377018">
          <w:marLeft w:val="0"/>
          <w:marRight w:val="0"/>
          <w:marTop w:val="0"/>
          <w:marBottom w:val="0"/>
          <w:divBdr>
            <w:top w:val="none" w:sz="0" w:space="0" w:color="auto"/>
            <w:left w:val="none" w:sz="0" w:space="0" w:color="auto"/>
            <w:bottom w:val="none" w:sz="0" w:space="0" w:color="auto"/>
            <w:right w:val="none" w:sz="0" w:space="0" w:color="auto"/>
          </w:divBdr>
        </w:div>
        <w:div w:id="1113288941">
          <w:marLeft w:val="0"/>
          <w:marRight w:val="0"/>
          <w:marTop w:val="0"/>
          <w:marBottom w:val="0"/>
          <w:divBdr>
            <w:top w:val="none" w:sz="0" w:space="0" w:color="auto"/>
            <w:left w:val="none" w:sz="0" w:space="0" w:color="auto"/>
            <w:bottom w:val="none" w:sz="0" w:space="0" w:color="auto"/>
            <w:right w:val="none" w:sz="0" w:space="0" w:color="auto"/>
          </w:divBdr>
        </w:div>
        <w:div w:id="1299846252">
          <w:marLeft w:val="0"/>
          <w:marRight w:val="0"/>
          <w:marTop w:val="0"/>
          <w:marBottom w:val="0"/>
          <w:divBdr>
            <w:top w:val="none" w:sz="0" w:space="0" w:color="auto"/>
            <w:left w:val="none" w:sz="0" w:space="0" w:color="auto"/>
            <w:bottom w:val="none" w:sz="0" w:space="0" w:color="auto"/>
            <w:right w:val="none" w:sz="0" w:space="0" w:color="auto"/>
          </w:divBdr>
        </w:div>
        <w:div w:id="1947809553">
          <w:marLeft w:val="0"/>
          <w:marRight w:val="0"/>
          <w:marTop w:val="0"/>
          <w:marBottom w:val="0"/>
          <w:divBdr>
            <w:top w:val="none" w:sz="0" w:space="0" w:color="auto"/>
            <w:left w:val="none" w:sz="0" w:space="0" w:color="auto"/>
            <w:bottom w:val="none" w:sz="0" w:space="0" w:color="auto"/>
            <w:right w:val="none" w:sz="0" w:space="0" w:color="auto"/>
          </w:divBdr>
        </w:div>
        <w:div w:id="412700810">
          <w:marLeft w:val="0"/>
          <w:marRight w:val="0"/>
          <w:marTop w:val="0"/>
          <w:marBottom w:val="0"/>
          <w:divBdr>
            <w:top w:val="none" w:sz="0" w:space="0" w:color="auto"/>
            <w:left w:val="none" w:sz="0" w:space="0" w:color="auto"/>
            <w:bottom w:val="none" w:sz="0" w:space="0" w:color="auto"/>
            <w:right w:val="none" w:sz="0" w:space="0" w:color="auto"/>
          </w:divBdr>
        </w:div>
        <w:div w:id="1319722910">
          <w:marLeft w:val="0"/>
          <w:marRight w:val="0"/>
          <w:marTop w:val="0"/>
          <w:marBottom w:val="0"/>
          <w:divBdr>
            <w:top w:val="none" w:sz="0" w:space="0" w:color="auto"/>
            <w:left w:val="none" w:sz="0" w:space="0" w:color="auto"/>
            <w:bottom w:val="none" w:sz="0" w:space="0" w:color="auto"/>
            <w:right w:val="none" w:sz="0" w:space="0" w:color="auto"/>
          </w:divBdr>
        </w:div>
        <w:div w:id="1408529049">
          <w:marLeft w:val="0"/>
          <w:marRight w:val="0"/>
          <w:marTop w:val="0"/>
          <w:marBottom w:val="0"/>
          <w:divBdr>
            <w:top w:val="none" w:sz="0" w:space="0" w:color="auto"/>
            <w:left w:val="none" w:sz="0" w:space="0" w:color="auto"/>
            <w:bottom w:val="none" w:sz="0" w:space="0" w:color="auto"/>
            <w:right w:val="none" w:sz="0" w:space="0" w:color="auto"/>
          </w:divBdr>
        </w:div>
        <w:div w:id="56051561">
          <w:marLeft w:val="0"/>
          <w:marRight w:val="0"/>
          <w:marTop w:val="0"/>
          <w:marBottom w:val="0"/>
          <w:divBdr>
            <w:top w:val="none" w:sz="0" w:space="0" w:color="auto"/>
            <w:left w:val="none" w:sz="0" w:space="0" w:color="auto"/>
            <w:bottom w:val="none" w:sz="0" w:space="0" w:color="auto"/>
            <w:right w:val="none" w:sz="0" w:space="0" w:color="auto"/>
          </w:divBdr>
        </w:div>
        <w:div w:id="896940532">
          <w:marLeft w:val="0"/>
          <w:marRight w:val="0"/>
          <w:marTop w:val="0"/>
          <w:marBottom w:val="0"/>
          <w:divBdr>
            <w:top w:val="none" w:sz="0" w:space="0" w:color="auto"/>
            <w:left w:val="none" w:sz="0" w:space="0" w:color="auto"/>
            <w:bottom w:val="none" w:sz="0" w:space="0" w:color="auto"/>
            <w:right w:val="none" w:sz="0" w:space="0" w:color="auto"/>
          </w:divBdr>
        </w:div>
        <w:div w:id="1308633693">
          <w:marLeft w:val="0"/>
          <w:marRight w:val="0"/>
          <w:marTop w:val="0"/>
          <w:marBottom w:val="0"/>
          <w:divBdr>
            <w:top w:val="none" w:sz="0" w:space="0" w:color="auto"/>
            <w:left w:val="none" w:sz="0" w:space="0" w:color="auto"/>
            <w:bottom w:val="none" w:sz="0" w:space="0" w:color="auto"/>
            <w:right w:val="none" w:sz="0" w:space="0" w:color="auto"/>
          </w:divBdr>
        </w:div>
        <w:div w:id="1480146007">
          <w:marLeft w:val="0"/>
          <w:marRight w:val="0"/>
          <w:marTop w:val="0"/>
          <w:marBottom w:val="0"/>
          <w:divBdr>
            <w:top w:val="none" w:sz="0" w:space="0" w:color="auto"/>
            <w:left w:val="none" w:sz="0" w:space="0" w:color="auto"/>
            <w:bottom w:val="none" w:sz="0" w:space="0" w:color="auto"/>
            <w:right w:val="none" w:sz="0" w:space="0" w:color="auto"/>
          </w:divBdr>
        </w:div>
      </w:divsChild>
    </w:div>
    <w:div w:id="824203069">
      <w:bodyDiv w:val="1"/>
      <w:marLeft w:val="0"/>
      <w:marRight w:val="0"/>
      <w:marTop w:val="0"/>
      <w:marBottom w:val="0"/>
      <w:divBdr>
        <w:top w:val="none" w:sz="0" w:space="0" w:color="auto"/>
        <w:left w:val="none" w:sz="0" w:space="0" w:color="auto"/>
        <w:bottom w:val="none" w:sz="0" w:space="0" w:color="auto"/>
        <w:right w:val="none" w:sz="0" w:space="0" w:color="auto"/>
      </w:divBdr>
      <w:divsChild>
        <w:div w:id="144131782">
          <w:marLeft w:val="2160"/>
          <w:marRight w:val="0"/>
          <w:marTop w:val="77"/>
          <w:marBottom w:val="0"/>
          <w:divBdr>
            <w:top w:val="none" w:sz="0" w:space="0" w:color="auto"/>
            <w:left w:val="none" w:sz="0" w:space="0" w:color="auto"/>
            <w:bottom w:val="none" w:sz="0" w:space="0" w:color="auto"/>
            <w:right w:val="none" w:sz="0" w:space="0" w:color="auto"/>
          </w:divBdr>
        </w:div>
        <w:div w:id="173308002">
          <w:marLeft w:val="2160"/>
          <w:marRight w:val="0"/>
          <w:marTop w:val="77"/>
          <w:marBottom w:val="0"/>
          <w:divBdr>
            <w:top w:val="none" w:sz="0" w:space="0" w:color="auto"/>
            <w:left w:val="none" w:sz="0" w:space="0" w:color="auto"/>
            <w:bottom w:val="none" w:sz="0" w:space="0" w:color="auto"/>
            <w:right w:val="none" w:sz="0" w:space="0" w:color="auto"/>
          </w:divBdr>
        </w:div>
        <w:div w:id="304359109">
          <w:marLeft w:val="2160"/>
          <w:marRight w:val="0"/>
          <w:marTop w:val="77"/>
          <w:marBottom w:val="0"/>
          <w:divBdr>
            <w:top w:val="none" w:sz="0" w:space="0" w:color="auto"/>
            <w:left w:val="none" w:sz="0" w:space="0" w:color="auto"/>
            <w:bottom w:val="none" w:sz="0" w:space="0" w:color="auto"/>
            <w:right w:val="none" w:sz="0" w:space="0" w:color="auto"/>
          </w:divBdr>
        </w:div>
        <w:div w:id="648823991">
          <w:marLeft w:val="2160"/>
          <w:marRight w:val="0"/>
          <w:marTop w:val="77"/>
          <w:marBottom w:val="0"/>
          <w:divBdr>
            <w:top w:val="none" w:sz="0" w:space="0" w:color="auto"/>
            <w:left w:val="none" w:sz="0" w:space="0" w:color="auto"/>
            <w:bottom w:val="none" w:sz="0" w:space="0" w:color="auto"/>
            <w:right w:val="none" w:sz="0" w:space="0" w:color="auto"/>
          </w:divBdr>
        </w:div>
        <w:div w:id="699626320">
          <w:marLeft w:val="1555"/>
          <w:marRight w:val="0"/>
          <w:marTop w:val="86"/>
          <w:marBottom w:val="0"/>
          <w:divBdr>
            <w:top w:val="none" w:sz="0" w:space="0" w:color="auto"/>
            <w:left w:val="none" w:sz="0" w:space="0" w:color="auto"/>
            <w:bottom w:val="none" w:sz="0" w:space="0" w:color="auto"/>
            <w:right w:val="none" w:sz="0" w:space="0" w:color="auto"/>
          </w:divBdr>
        </w:div>
        <w:div w:id="796147079">
          <w:marLeft w:val="1555"/>
          <w:marRight w:val="0"/>
          <w:marTop w:val="86"/>
          <w:marBottom w:val="0"/>
          <w:divBdr>
            <w:top w:val="none" w:sz="0" w:space="0" w:color="auto"/>
            <w:left w:val="none" w:sz="0" w:space="0" w:color="auto"/>
            <w:bottom w:val="none" w:sz="0" w:space="0" w:color="auto"/>
            <w:right w:val="none" w:sz="0" w:space="0" w:color="auto"/>
          </w:divBdr>
        </w:div>
        <w:div w:id="899941379">
          <w:marLeft w:val="2160"/>
          <w:marRight w:val="0"/>
          <w:marTop w:val="77"/>
          <w:marBottom w:val="0"/>
          <w:divBdr>
            <w:top w:val="none" w:sz="0" w:space="0" w:color="auto"/>
            <w:left w:val="none" w:sz="0" w:space="0" w:color="auto"/>
            <w:bottom w:val="none" w:sz="0" w:space="0" w:color="auto"/>
            <w:right w:val="none" w:sz="0" w:space="0" w:color="auto"/>
          </w:divBdr>
        </w:div>
        <w:div w:id="1262378333">
          <w:marLeft w:val="2160"/>
          <w:marRight w:val="0"/>
          <w:marTop w:val="77"/>
          <w:marBottom w:val="0"/>
          <w:divBdr>
            <w:top w:val="none" w:sz="0" w:space="0" w:color="auto"/>
            <w:left w:val="none" w:sz="0" w:space="0" w:color="auto"/>
            <w:bottom w:val="none" w:sz="0" w:space="0" w:color="auto"/>
            <w:right w:val="none" w:sz="0" w:space="0" w:color="auto"/>
          </w:divBdr>
        </w:div>
        <w:div w:id="1496607124">
          <w:marLeft w:val="2160"/>
          <w:marRight w:val="0"/>
          <w:marTop w:val="77"/>
          <w:marBottom w:val="0"/>
          <w:divBdr>
            <w:top w:val="none" w:sz="0" w:space="0" w:color="auto"/>
            <w:left w:val="none" w:sz="0" w:space="0" w:color="auto"/>
            <w:bottom w:val="none" w:sz="0" w:space="0" w:color="auto"/>
            <w:right w:val="none" w:sz="0" w:space="0" w:color="auto"/>
          </w:divBdr>
        </w:div>
        <w:div w:id="1618179467">
          <w:marLeft w:val="1555"/>
          <w:marRight w:val="0"/>
          <w:marTop w:val="86"/>
          <w:marBottom w:val="0"/>
          <w:divBdr>
            <w:top w:val="none" w:sz="0" w:space="0" w:color="auto"/>
            <w:left w:val="none" w:sz="0" w:space="0" w:color="auto"/>
            <w:bottom w:val="none" w:sz="0" w:space="0" w:color="auto"/>
            <w:right w:val="none" w:sz="0" w:space="0" w:color="auto"/>
          </w:divBdr>
        </w:div>
        <w:div w:id="1760372278">
          <w:marLeft w:val="2160"/>
          <w:marRight w:val="0"/>
          <w:marTop w:val="77"/>
          <w:marBottom w:val="0"/>
          <w:divBdr>
            <w:top w:val="none" w:sz="0" w:space="0" w:color="auto"/>
            <w:left w:val="none" w:sz="0" w:space="0" w:color="auto"/>
            <w:bottom w:val="none" w:sz="0" w:space="0" w:color="auto"/>
            <w:right w:val="none" w:sz="0" w:space="0" w:color="auto"/>
          </w:divBdr>
        </w:div>
        <w:div w:id="1785080663">
          <w:marLeft w:val="1555"/>
          <w:marRight w:val="0"/>
          <w:marTop w:val="86"/>
          <w:marBottom w:val="0"/>
          <w:divBdr>
            <w:top w:val="none" w:sz="0" w:space="0" w:color="auto"/>
            <w:left w:val="none" w:sz="0" w:space="0" w:color="auto"/>
            <w:bottom w:val="none" w:sz="0" w:space="0" w:color="auto"/>
            <w:right w:val="none" w:sz="0" w:space="0" w:color="auto"/>
          </w:divBdr>
        </w:div>
        <w:div w:id="1878158051">
          <w:marLeft w:val="2160"/>
          <w:marRight w:val="0"/>
          <w:marTop w:val="77"/>
          <w:marBottom w:val="0"/>
          <w:divBdr>
            <w:top w:val="none" w:sz="0" w:space="0" w:color="auto"/>
            <w:left w:val="none" w:sz="0" w:space="0" w:color="auto"/>
            <w:bottom w:val="none" w:sz="0" w:space="0" w:color="auto"/>
            <w:right w:val="none" w:sz="0" w:space="0" w:color="auto"/>
          </w:divBdr>
        </w:div>
        <w:div w:id="1941448771">
          <w:marLeft w:val="2160"/>
          <w:marRight w:val="0"/>
          <w:marTop w:val="77"/>
          <w:marBottom w:val="0"/>
          <w:divBdr>
            <w:top w:val="none" w:sz="0" w:space="0" w:color="auto"/>
            <w:left w:val="none" w:sz="0" w:space="0" w:color="auto"/>
            <w:bottom w:val="none" w:sz="0" w:space="0" w:color="auto"/>
            <w:right w:val="none" w:sz="0" w:space="0" w:color="auto"/>
          </w:divBdr>
        </w:div>
        <w:div w:id="1961959035">
          <w:marLeft w:val="2160"/>
          <w:marRight w:val="0"/>
          <w:marTop w:val="77"/>
          <w:marBottom w:val="0"/>
          <w:divBdr>
            <w:top w:val="none" w:sz="0" w:space="0" w:color="auto"/>
            <w:left w:val="none" w:sz="0" w:space="0" w:color="auto"/>
            <w:bottom w:val="none" w:sz="0" w:space="0" w:color="auto"/>
            <w:right w:val="none" w:sz="0" w:space="0" w:color="auto"/>
          </w:divBdr>
        </w:div>
      </w:divsChild>
    </w:div>
    <w:div w:id="880555768">
      <w:bodyDiv w:val="1"/>
      <w:marLeft w:val="0"/>
      <w:marRight w:val="0"/>
      <w:marTop w:val="0"/>
      <w:marBottom w:val="0"/>
      <w:divBdr>
        <w:top w:val="none" w:sz="0" w:space="0" w:color="auto"/>
        <w:left w:val="none" w:sz="0" w:space="0" w:color="auto"/>
        <w:bottom w:val="none" w:sz="0" w:space="0" w:color="auto"/>
        <w:right w:val="none" w:sz="0" w:space="0" w:color="auto"/>
      </w:divBdr>
      <w:divsChild>
        <w:div w:id="68578336">
          <w:marLeft w:val="1166"/>
          <w:marRight w:val="0"/>
          <w:marTop w:val="115"/>
          <w:marBottom w:val="0"/>
          <w:divBdr>
            <w:top w:val="none" w:sz="0" w:space="0" w:color="auto"/>
            <w:left w:val="none" w:sz="0" w:space="0" w:color="auto"/>
            <w:bottom w:val="none" w:sz="0" w:space="0" w:color="auto"/>
            <w:right w:val="none" w:sz="0" w:space="0" w:color="auto"/>
          </w:divBdr>
        </w:div>
        <w:div w:id="1723291904">
          <w:marLeft w:val="547"/>
          <w:marRight w:val="0"/>
          <w:marTop w:val="144"/>
          <w:marBottom w:val="0"/>
          <w:divBdr>
            <w:top w:val="none" w:sz="0" w:space="0" w:color="auto"/>
            <w:left w:val="none" w:sz="0" w:space="0" w:color="auto"/>
            <w:bottom w:val="none" w:sz="0" w:space="0" w:color="auto"/>
            <w:right w:val="none" w:sz="0" w:space="0" w:color="auto"/>
          </w:divBdr>
        </w:div>
      </w:divsChild>
    </w:div>
    <w:div w:id="887498796">
      <w:bodyDiv w:val="1"/>
      <w:marLeft w:val="0"/>
      <w:marRight w:val="0"/>
      <w:marTop w:val="0"/>
      <w:marBottom w:val="0"/>
      <w:divBdr>
        <w:top w:val="none" w:sz="0" w:space="0" w:color="auto"/>
        <w:left w:val="none" w:sz="0" w:space="0" w:color="auto"/>
        <w:bottom w:val="none" w:sz="0" w:space="0" w:color="auto"/>
        <w:right w:val="none" w:sz="0" w:space="0" w:color="auto"/>
      </w:divBdr>
    </w:div>
    <w:div w:id="926111494">
      <w:bodyDiv w:val="1"/>
      <w:marLeft w:val="0"/>
      <w:marRight w:val="0"/>
      <w:marTop w:val="0"/>
      <w:marBottom w:val="0"/>
      <w:divBdr>
        <w:top w:val="none" w:sz="0" w:space="0" w:color="auto"/>
        <w:left w:val="none" w:sz="0" w:space="0" w:color="auto"/>
        <w:bottom w:val="none" w:sz="0" w:space="0" w:color="auto"/>
        <w:right w:val="none" w:sz="0" w:space="0" w:color="auto"/>
      </w:divBdr>
      <w:divsChild>
        <w:div w:id="465783572">
          <w:marLeft w:val="1166"/>
          <w:marRight w:val="0"/>
          <w:marTop w:val="96"/>
          <w:marBottom w:val="0"/>
          <w:divBdr>
            <w:top w:val="none" w:sz="0" w:space="0" w:color="auto"/>
            <w:left w:val="none" w:sz="0" w:space="0" w:color="auto"/>
            <w:bottom w:val="none" w:sz="0" w:space="0" w:color="auto"/>
            <w:right w:val="none" w:sz="0" w:space="0" w:color="auto"/>
          </w:divBdr>
        </w:div>
        <w:div w:id="520439975">
          <w:marLeft w:val="1166"/>
          <w:marRight w:val="0"/>
          <w:marTop w:val="96"/>
          <w:marBottom w:val="0"/>
          <w:divBdr>
            <w:top w:val="none" w:sz="0" w:space="0" w:color="auto"/>
            <w:left w:val="none" w:sz="0" w:space="0" w:color="auto"/>
            <w:bottom w:val="none" w:sz="0" w:space="0" w:color="auto"/>
            <w:right w:val="none" w:sz="0" w:space="0" w:color="auto"/>
          </w:divBdr>
        </w:div>
        <w:div w:id="1065106654">
          <w:marLeft w:val="547"/>
          <w:marRight w:val="0"/>
          <w:marTop w:val="125"/>
          <w:marBottom w:val="0"/>
          <w:divBdr>
            <w:top w:val="none" w:sz="0" w:space="0" w:color="auto"/>
            <w:left w:val="none" w:sz="0" w:space="0" w:color="auto"/>
            <w:bottom w:val="none" w:sz="0" w:space="0" w:color="auto"/>
            <w:right w:val="none" w:sz="0" w:space="0" w:color="auto"/>
          </w:divBdr>
        </w:div>
        <w:div w:id="1168399163">
          <w:marLeft w:val="1166"/>
          <w:marRight w:val="0"/>
          <w:marTop w:val="96"/>
          <w:marBottom w:val="0"/>
          <w:divBdr>
            <w:top w:val="none" w:sz="0" w:space="0" w:color="auto"/>
            <w:left w:val="none" w:sz="0" w:space="0" w:color="auto"/>
            <w:bottom w:val="none" w:sz="0" w:space="0" w:color="auto"/>
            <w:right w:val="none" w:sz="0" w:space="0" w:color="auto"/>
          </w:divBdr>
        </w:div>
        <w:div w:id="1600915630">
          <w:marLeft w:val="1166"/>
          <w:marRight w:val="0"/>
          <w:marTop w:val="96"/>
          <w:marBottom w:val="0"/>
          <w:divBdr>
            <w:top w:val="none" w:sz="0" w:space="0" w:color="auto"/>
            <w:left w:val="none" w:sz="0" w:space="0" w:color="auto"/>
            <w:bottom w:val="none" w:sz="0" w:space="0" w:color="auto"/>
            <w:right w:val="none" w:sz="0" w:space="0" w:color="auto"/>
          </w:divBdr>
        </w:div>
        <w:div w:id="1932082669">
          <w:marLeft w:val="1166"/>
          <w:marRight w:val="0"/>
          <w:marTop w:val="96"/>
          <w:marBottom w:val="0"/>
          <w:divBdr>
            <w:top w:val="none" w:sz="0" w:space="0" w:color="auto"/>
            <w:left w:val="none" w:sz="0" w:space="0" w:color="auto"/>
            <w:bottom w:val="none" w:sz="0" w:space="0" w:color="auto"/>
            <w:right w:val="none" w:sz="0" w:space="0" w:color="auto"/>
          </w:divBdr>
        </w:div>
      </w:divsChild>
    </w:div>
    <w:div w:id="1026758722">
      <w:bodyDiv w:val="1"/>
      <w:marLeft w:val="0"/>
      <w:marRight w:val="0"/>
      <w:marTop w:val="0"/>
      <w:marBottom w:val="0"/>
      <w:divBdr>
        <w:top w:val="none" w:sz="0" w:space="0" w:color="auto"/>
        <w:left w:val="none" w:sz="0" w:space="0" w:color="auto"/>
        <w:bottom w:val="none" w:sz="0" w:space="0" w:color="auto"/>
        <w:right w:val="none" w:sz="0" w:space="0" w:color="auto"/>
      </w:divBdr>
    </w:div>
    <w:div w:id="1040741014">
      <w:bodyDiv w:val="1"/>
      <w:marLeft w:val="0"/>
      <w:marRight w:val="0"/>
      <w:marTop w:val="0"/>
      <w:marBottom w:val="0"/>
      <w:divBdr>
        <w:top w:val="none" w:sz="0" w:space="0" w:color="auto"/>
        <w:left w:val="none" w:sz="0" w:space="0" w:color="auto"/>
        <w:bottom w:val="none" w:sz="0" w:space="0" w:color="auto"/>
        <w:right w:val="none" w:sz="0" w:space="0" w:color="auto"/>
      </w:divBdr>
      <w:divsChild>
        <w:div w:id="121117596">
          <w:marLeft w:val="547"/>
          <w:marRight w:val="0"/>
          <w:marTop w:val="125"/>
          <w:marBottom w:val="0"/>
          <w:divBdr>
            <w:top w:val="none" w:sz="0" w:space="0" w:color="auto"/>
            <w:left w:val="none" w:sz="0" w:space="0" w:color="auto"/>
            <w:bottom w:val="none" w:sz="0" w:space="0" w:color="auto"/>
            <w:right w:val="none" w:sz="0" w:space="0" w:color="auto"/>
          </w:divBdr>
        </w:div>
        <w:div w:id="191580251">
          <w:marLeft w:val="1166"/>
          <w:marRight w:val="0"/>
          <w:marTop w:val="115"/>
          <w:marBottom w:val="0"/>
          <w:divBdr>
            <w:top w:val="none" w:sz="0" w:space="0" w:color="auto"/>
            <w:left w:val="none" w:sz="0" w:space="0" w:color="auto"/>
            <w:bottom w:val="none" w:sz="0" w:space="0" w:color="auto"/>
            <w:right w:val="none" w:sz="0" w:space="0" w:color="auto"/>
          </w:divBdr>
        </w:div>
        <w:div w:id="221915114">
          <w:marLeft w:val="1166"/>
          <w:marRight w:val="0"/>
          <w:marTop w:val="115"/>
          <w:marBottom w:val="0"/>
          <w:divBdr>
            <w:top w:val="none" w:sz="0" w:space="0" w:color="auto"/>
            <w:left w:val="none" w:sz="0" w:space="0" w:color="auto"/>
            <w:bottom w:val="none" w:sz="0" w:space="0" w:color="auto"/>
            <w:right w:val="none" w:sz="0" w:space="0" w:color="auto"/>
          </w:divBdr>
        </w:div>
        <w:div w:id="251283709">
          <w:marLeft w:val="1166"/>
          <w:marRight w:val="0"/>
          <w:marTop w:val="115"/>
          <w:marBottom w:val="0"/>
          <w:divBdr>
            <w:top w:val="none" w:sz="0" w:space="0" w:color="auto"/>
            <w:left w:val="none" w:sz="0" w:space="0" w:color="auto"/>
            <w:bottom w:val="none" w:sz="0" w:space="0" w:color="auto"/>
            <w:right w:val="none" w:sz="0" w:space="0" w:color="auto"/>
          </w:divBdr>
        </w:div>
        <w:div w:id="305012505">
          <w:marLeft w:val="1166"/>
          <w:marRight w:val="0"/>
          <w:marTop w:val="115"/>
          <w:marBottom w:val="0"/>
          <w:divBdr>
            <w:top w:val="none" w:sz="0" w:space="0" w:color="auto"/>
            <w:left w:val="none" w:sz="0" w:space="0" w:color="auto"/>
            <w:bottom w:val="none" w:sz="0" w:space="0" w:color="auto"/>
            <w:right w:val="none" w:sz="0" w:space="0" w:color="auto"/>
          </w:divBdr>
        </w:div>
        <w:div w:id="596598424">
          <w:marLeft w:val="1166"/>
          <w:marRight w:val="0"/>
          <w:marTop w:val="115"/>
          <w:marBottom w:val="0"/>
          <w:divBdr>
            <w:top w:val="none" w:sz="0" w:space="0" w:color="auto"/>
            <w:left w:val="none" w:sz="0" w:space="0" w:color="auto"/>
            <w:bottom w:val="none" w:sz="0" w:space="0" w:color="auto"/>
            <w:right w:val="none" w:sz="0" w:space="0" w:color="auto"/>
          </w:divBdr>
        </w:div>
        <w:div w:id="939722611">
          <w:marLeft w:val="1166"/>
          <w:marRight w:val="0"/>
          <w:marTop w:val="115"/>
          <w:marBottom w:val="0"/>
          <w:divBdr>
            <w:top w:val="none" w:sz="0" w:space="0" w:color="auto"/>
            <w:left w:val="none" w:sz="0" w:space="0" w:color="auto"/>
            <w:bottom w:val="none" w:sz="0" w:space="0" w:color="auto"/>
            <w:right w:val="none" w:sz="0" w:space="0" w:color="auto"/>
          </w:divBdr>
        </w:div>
        <w:div w:id="1404333501">
          <w:marLeft w:val="1166"/>
          <w:marRight w:val="0"/>
          <w:marTop w:val="115"/>
          <w:marBottom w:val="0"/>
          <w:divBdr>
            <w:top w:val="none" w:sz="0" w:space="0" w:color="auto"/>
            <w:left w:val="none" w:sz="0" w:space="0" w:color="auto"/>
            <w:bottom w:val="none" w:sz="0" w:space="0" w:color="auto"/>
            <w:right w:val="none" w:sz="0" w:space="0" w:color="auto"/>
          </w:divBdr>
        </w:div>
        <w:div w:id="1649699588">
          <w:marLeft w:val="1166"/>
          <w:marRight w:val="0"/>
          <w:marTop w:val="115"/>
          <w:marBottom w:val="0"/>
          <w:divBdr>
            <w:top w:val="none" w:sz="0" w:space="0" w:color="auto"/>
            <w:left w:val="none" w:sz="0" w:space="0" w:color="auto"/>
            <w:bottom w:val="none" w:sz="0" w:space="0" w:color="auto"/>
            <w:right w:val="none" w:sz="0" w:space="0" w:color="auto"/>
          </w:divBdr>
        </w:div>
      </w:divsChild>
    </w:div>
    <w:div w:id="1364329605">
      <w:bodyDiv w:val="1"/>
      <w:marLeft w:val="0"/>
      <w:marRight w:val="0"/>
      <w:marTop w:val="0"/>
      <w:marBottom w:val="0"/>
      <w:divBdr>
        <w:top w:val="none" w:sz="0" w:space="0" w:color="auto"/>
        <w:left w:val="none" w:sz="0" w:space="0" w:color="auto"/>
        <w:bottom w:val="none" w:sz="0" w:space="0" w:color="auto"/>
        <w:right w:val="none" w:sz="0" w:space="0" w:color="auto"/>
      </w:divBdr>
      <w:divsChild>
        <w:div w:id="1734695868">
          <w:marLeft w:val="547"/>
          <w:marRight w:val="0"/>
          <w:marTop w:val="144"/>
          <w:marBottom w:val="0"/>
          <w:divBdr>
            <w:top w:val="none" w:sz="0" w:space="0" w:color="auto"/>
            <w:left w:val="none" w:sz="0" w:space="0" w:color="auto"/>
            <w:bottom w:val="none" w:sz="0" w:space="0" w:color="auto"/>
            <w:right w:val="none" w:sz="0" w:space="0" w:color="auto"/>
          </w:divBdr>
        </w:div>
        <w:div w:id="1978223050">
          <w:marLeft w:val="547"/>
          <w:marRight w:val="0"/>
          <w:marTop w:val="144"/>
          <w:marBottom w:val="0"/>
          <w:divBdr>
            <w:top w:val="none" w:sz="0" w:space="0" w:color="auto"/>
            <w:left w:val="none" w:sz="0" w:space="0" w:color="auto"/>
            <w:bottom w:val="none" w:sz="0" w:space="0" w:color="auto"/>
            <w:right w:val="none" w:sz="0" w:space="0" w:color="auto"/>
          </w:divBdr>
        </w:div>
      </w:divsChild>
    </w:div>
    <w:div w:id="1462773705">
      <w:bodyDiv w:val="1"/>
      <w:marLeft w:val="0"/>
      <w:marRight w:val="0"/>
      <w:marTop w:val="0"/>
      <w:marBottom w:val="0"/>
      <w:divBdr>
        <w:top w:val="none" w:sz="0" w:space="0" w:color="auto"/>
        <w:left w:val="none" w:sz="0" w:space="0" w:color="auto"/>
        <w:bottom w:val="none" w:sz="0" w:space="0" w:color="auto"/>
        <w:right w:val="none" w:sz="0" w:space="0" w:color="auto"/>
      </w:divBdr>
      <w:divsChild>
        <w:div w:id="497963148">
          <w:marLeft w:val="1555"/>
          <w:marRight w:val="0"/>
          <w:marTop w:val="115"/>
          <w:marBottom w:val="0"/>
          <w:divBdr>
            <w:top w:val="none" w:sz="0" w:space="0" w:color="auto"/>
            <w:left w:val="none" w:sz="0" w:space="0" w:color="auto"/>
            <w:bottom w:val="none" w:sz="0" w:space="0" w:color="auto"/>
            <w:right w:val="none" w:sz="0" w:space="0" w:color="auto"/>
          </w:divBdr>
        </w:div>
        <w:div w:id="554783835">
          <w:marLeft w:val="2160"/>
          <w:marRight w:val="0"/>
          <w:marTop w:val="96"/>
          <w:marBottom w:val="0"/>
          <w:divBdr>
            <w:top w:val="none" w:sz="0" w:space="0" w:color="auto"/>
            <w:left w:val="none" w:sz="0" w:space="0" w:color="auto"/>
            <w:bottom w:val="none" w:sz="0" w:space="0" w:color="auto"/>
            <w:right w:val="none" w:sz="0" w:space="0" w:color="auto"/>
          </w:divBdr>
        </w:div>
        <w:div w:id="665717294">
          <w:marLeft w:val="2160"/>
          <w:marRight w:val="0"/>
          <w:marTop w:val="96"/>
          <w:marBottom w:val="0"/>
          <w:divBdr>
            <w:top w:val="none" w:sz="0" w:space="0" w:color="auto"/>
            <w:left w:val="none" w:sz="0" w:space="0" w:color="auto"/>
            <w:bottom w:val="none" w:sz="0" w:space="0" w:color="auto"/>
            <w:right w:val="none" w:sz="0" w:space="0" w:color="auto"/>
          </w:divBdr>
        </w:div>
        <w:div w:id="1014764459">
          <w:marLeft w:val="1555"/>
          <w:marRight w:val="0"/>
          <w:marTop w:val="115"/>
          <w:marBottom w:val="0"/>
          <w:divBdr>
            <w:top w:val="none" w:sz="0" w:space="0" w:color="auto"/>
            <w:left w:val="none" w:sz="0" w:space="0" w:color="auto"/>
            <w:bottom w:val="none" w:sz="0" w:space="0" w:color="auto"/>
            <w:right w:val="none" w:sz="0" w:space="0" w:color="auto"/>
          </w:divBdr>
        </w:div>
        <w:div w:id="1932229295">
          <w:marLeft w:val="1555"/>
          <w:marRight w:val="0"/>
          <w:marTop w:val="115"/>
          <w:marBottom w:val="0"/>
          <w:divBdr>
            <w:top w:val="none" w:sz="0" w:space="0" w:color="auto"/>
            <w:left w:val="none" w:sz="0" w:space="0" w:color="auto"/>
            <w:bottom w:val="none" w:sz="0" w:space="0" w:color="auto"/>
            <w:right w:val="none" w:sz="0" w:space="0" w:color="auto"/>
          </w:divBdr>
        </w:div>
      </w:divsChild>
    </w:div>
    <w:div w:id="1664161320">
      <w:bodyDiv w:val="1"/>
      <w:marLeft w:val="0"/>
      <w:marRight w:val="0"/>
      <w:marTop w:val="0"/>
      <w:marBottom w:val="0"/>
      <w:divBdr>
        <w:top w:val="none" w:sz="0" w:space="0" w:color="auto"/>
        <w:left w:val="none" w:sz="0" w:space="0" w:color="auto"/>
        <w:bottom w:val="none" w:sz="0" w:space="0" w:color="auto"/>
        <w:right w:val="none" w:sz="0" w:space="0" w:color="auto"/>
      </w:divBdr>
    </w:div>
    <w:div w:id="1694302551">
      <w:bodyDiv w:val="1"/>
      <w:marLeft w:val="0"/>
      <w:marRight w:val="0"/>
      <w:marTop w:val="0"/>
      <w:marBottom w:val="0"/>
      <w:divBdr>
        <w:top w:val="none" w:sz="0" w:space="0" w:color="auto"/>
        <w:left w:val="none" w:sz="0" w:space="0" w:color="auto"/>
        <w:bottom w:val="none" w:sz="0" w:space="0" w:color="auto"/>
        <w:right w:val="none" w:sz="0" w:space="0" w:color="auto"/>
      </w:divBdr>
    </w:div>
    <w:div w:id="1698388818">
      <w:bodyDiv w:val="1"/>
      <w:marLeft w:val="0"/>
      <w:marRight w:val="0"/>
      <w:marTop w:val="0"/>
      <w:marBottom w:val="0"/>
      <w:divBdr>
        <w:top w:val="none" w:sz="0" w:space="0" w:color="auto"/>
        <w:left w:val="none" w:sz="0" w:space="0" w:color="auto"/>
        <w:bottom w:val="none" w:sz="0" w:space="0" w:color="auto"/>
        <w:right w:val="none" w:sz="0" w:space="0" w:color="auto"/>
      </w:divBdr>
    </w:div>
    <w:div w:id="1823043150">
      <w:bodyDiv w:val="1"/>
      <w:marLeft w:val="0"/>
      <w:marRight w:val="0"/>
      <w:marTop w:val="0"/>
      <w:marBottom w:val="0"/>
      <w:divBdr>
        <w:top w:val="none" w:sz="0" w:space="0" w:color="auto"/>
        <w:left w:val="none" w:sz="0" w:space="0" w:color="auto"/>
        <w:bottom w:val="none" w:sz="0" w:space="0" w:color="auto"/>
        <w:right w:val="none" w:sz="0" w:space="0" w:color="auto"/>
      </w:divBdr>
      <w:divsChild>
        <w:div w:id="314191964">
          <w:marLeft w:val="1555"/>
          <w:marRight w:val="0"/>
          <w:marTop w:val="134"/>
          <w:marBottom w:val="0"/>
          <w:divBdr>
            <w:top w:val="none" w:sz="0" w:space="0" w:color="auto"/>
            <w:left w:val="none" w:sz="0" w:space="0" w:color="auto"/>
            <w:bottom w:val="none" w:sz="0" w:space="0" w:color="auto"/>
            <w:right w:val="none" w:sz="0" w:space="0" w:color="auto"/>
          </w:divBdr>
        </w:div>
        <w:div w:id="340084735">
          <w:marLeft w:val="2160"/>
          <w:marRight w:val="0"/>
          <w:marTop w:val="115"/>
          <w:marBottom w:val="0"/>
          <w:divBdr>
            <w:top w:val="none" w:sz="0" w:space="0" w:color="auto"/>
            <w:left w:val="none" w:sz="0" w:space="0" w:color="auto"/>
            <w:bottom w:val="none" w:sz="0" w:space="0" w:color="auto"/>
            <w:right w:val="none" w:sz="0" w:space="0" w:color="auto"/>
          </w:divBdr>
        </w:div>
        <w:div w:id="384764698">
          <w:marLeft w:val="2160"/>
          <w:marRight w:val="0"/>
          <w:marTop w:val="115"/>
          <w:marBottom w:val="0"/>
          <w:divBdr>
            <w:top w:val="none" w:sz="0" w:space="0" w:color="auto"/>
            <w:left w:val="none" w:sz="0" w:space="0" w:color="auto"/>
            <w:bottom w:val="none" w:sz="0" w:space="0" w:color="auto"/>
            <w:right w:val="none" w:sz="0" w:space="0" w:color="auto"/>
          </w:divBdr>
        </w:div>
        <w:div w:id="857232971">
          <w:marLeft w:val="2160"/>
          <w:marRight w:val="0"/>
          <w:marTop w:val="115"/>
          <w:marBottom w:val="0"/>
          <w:divBdr>
            <w:top w:val="none" w:sz="0" w:space="0" w:color="auto"/>
            <w:left w:val="none" w:sz="0" w:space="0" w:color="auto"/>
            <w:bottom w:val="none" w:sz="0" w:space="0" w:color="auto"/>
            <w:right w:val="none" w:sz="0" w:space="0" w:color="auto"/>
          </w:divBdr>
        </w:div>
      </w:divsChild>
    </w:div>
    <w:div w:id="1954750595">
      <w:bodyDiv w:val="1"/>
      <w:marLeft w:val="0"/>
      <w:marRight w:val="0"/>
      <w:marTop w:val="0"/>
      <w:marBottom w:val="0"/>
      <w:divBdr>
        <w:top w:val="none" w:sz="0" w:space="0" w:color="auto"/>
        <w:left w:val="none" w:sz="0" w:space="0" w:color="auto"/>
        <w:bottom w:val="none" w:sz="0" w:space="0" w:color="auto"/>
        <w:right w:val="none" w:sz="0" w:space="0" w:color="auto"/>
      </w:divBdr>
      <w:divsChild>
        <w:div w:id="595751967">
          <w:marLeft w:val="2160"/>
          <w:marRight w:val="0"/>
          <w:marTop w:val="96"/>
          <w:marBottom w:val="0"/>
          <w:divBdr>
            <w:top w:val="none" w:sz="0" w:space="0" w:color="auto"/>
            <w:left w:val="none" w:sz="0" w:space="0" w:color="auto"/>
            <w:bottom w:val="none" w:sz="0" w:space="0" w:color="auto"/>
            <w:right w:val="none" w:sz="0" w:space="0" w:color="auto"/>
          </w:divBdr>
        </w:div>
        <w:div w:id="1279098098">
          <w:marLeft w:val="2160"/>
          <w:marRight w:val="0"/>
          <w:marTop w:val="96"/>
          <w:marBottom w:val="0"/>
          <w:divBdr>
            <w:top w:val="none" w:sz="0" w:space="0" w:color="auto"/>
            <w:left w:val="none" w:sz="0" w:space="0" w:color="auto"/>
            <w:bottom w:val="none" w:sz="0" w:space="0" w:color="auto"/>
            <w:right w:val="none" w:sz="0" w:space="0" w:color="auto"/>
          </w:divBdr>
        </w:div>
        <w:div w:id="1650397840">
          <w:marLeft w:val="1555"/>
          <w:marRight w:val="0"/>
          <w:marTop w:val="115"/>
          <w:marBottom w:val="0"/>
          <w:divBdr>
            <w:top w:val="none" w:sz="0" w:space="0" w:color="auto"/>
            <w:left w:val="none" w:sz="0" w:space="0" w:color="auto"/>
            <w:bottom w:val="none" w:sz="0" w:space="0" w:color="auto"/>
            <w:right w:val="none" w:sz="0" w:space="0" w:color="auto"/>
          </w:divBdr>
        </w:div>
        <w:div w:id="1800948877">
          <w:marLeft w:val="2160"/>
          <w:marRight w:val="0"/>
          <w:marTop w:val="96"/>
          <w:marBottom w:val="0"/>
          <w:divBdr>
            <w:top w:val="none" w:sz="0" w:space="0" w:color="auto"/>
            <w:left w:val="none" w:sz="0" w:space="0" w:color="auto"/>
            <w:bottom w:val="none" w:sz="0" w:space="0" w:color="auto"/>
            <w:right w:val="none" w:sz="0" w:space="0" w:color="auto"/>
          </w:divBdr>
        </w:div>
        <w:div w:id="1994947931">
          <w:marLeft w:val="1555"/>
          <w:marRight w:val="0"/>
          <w:marTop w:val="115"/>
          <w:marBottom w:val="0"/>
          <w:divBdr>
            <w:top w:val="none" w:sz="0" w:space="0" w:color="auto"/>
            <w:left w:val="none" w:sz="0" w:space="0" w:color="auto"/>
            <w:bottom w:val="none" w:sz="0" w:space="0" w:color="auto"/>
            <w:right w:val="none" w:sz="0" w:space="0" w:color="auto"/>
          </w:divBdr>
        </w:div>
        <w:div w:id="2042632193">
          <w:marLeft w:val="2160"/>
          <w:marRight w:val="0"/>
          <w:marTop w:val="96"/>
          <w:marBottom w:val="0"/>
          <w:divBdr>
            <w:top w:val="none" w:sz="0" w:space="0" w:color="auto"/>
            <w:left w:val="none" w:sz="0" w:space="0" w:color="auto"/>
            <w:bottom w:val="none" w:sz="0" w:space="0" w:color="auto"/>
            <w:right w:val="none" w:sz="0" w:space="0" w:color="auto"/>
          </w:divBdr>
        </w:div>
      </w:divsChild>
    </w:div>
    <w:div w:id="2002997970">
      <w:bodyDiv w:val="1"/>
      <w:marLeft w:val="0"/>
      <w:marRight w:val="0"/>
      <w:marTop w:val="0"/>
      <w:marBottom w:val="0"/>
      <w:divBdr>
        <w:top w:val="none" w:sz="0" w:space="0" w:color="auto"/>
        <w:left w:val="none" w:sz="0" w:space="0" w:color="auto"/>
        <w:bottom w:val="none" w:sz="0" w:space="0" w:color="auto"/>
        <w:right w:val="none" w:sz="0" w:space="0" w:color="auto"/>
      </w:divBdr>
      <w:divsChild>
        <w:div w:id="35401253">
          <w:marLeft w:val="2765"/>
          <w:marRight w:val="0"/>
          <w:marTop w:val="86"/>
          <w:marBottom w:val="0"/>
          <w:divBdr>
            <w:top w:val="none" w:sz="0" w:space="0" w:color="auto"/>
            <w:left w:val="none" w:sz="0" w:space="0" w:color="auto"/>
            <w:bottom w:val="none" w:sz="0" w:space="0" w:color="auto"/>
            <w:right w:val="none" w:sz="0" w:space="0" w:color="auto"/>
          </w:divBdr>
        </w:div>
        <w:div w:id="546066329">
          <w:marLeft w:val="2160"/>
          <w:marRight w:val="0"/>
          <w:marTop w:val="96"/>
          <w:marBottom w:val="0"/>
          <w:divBdr>
            <w:top w:val="none" w:sz="0" w:space="0" w:color="auto"/>
            <w:left w:val="none" w:sz="0" w:space="0" w:color="auto"/>
            <w:bottom w:val="none" w:sz="0" w:space="0" w:color="auto"/>
            <w:right w:val="none" w:sz="0" w:space="0" w:color="auto"/>
          </w:divBdr>
        </w:div>
        <w:div w:id="640892425">
          <w:marLeft w:val="2160"/>
          <w:marRight w:val="0"/>
          <w:marTop w:val="96"/>
          <w:marBottom w:val="0"/>
          <w:divBdr>
            <w:top w:val="none" w:sz="0" w:space="0" w:color="auto"/>
            <w:left w:val="none" w:sz="0" w:space="0" w:color="auto"/>
            <w:bottom w:val="none" w:sz="0" w:space="0" w:color="auto"/>
            <w:right w:val="none" w:sz="0" w:space="0" w:color="auto"/>
          </w:divBdr>
        </w:div>
        <w:div w:id="1152983676">
          <w:marLeft w:val="2160"/>
          <w:marRight w:val="0"/>
          <w:marTop w:val="96"/>
          <w:marBottom w:val="0"/>
          <w:divBdr>
            <w:top w:val="none" w:sz="0" w:space="0" w:color="auto"/>
            <w:left w:val="none" w:sz="0" w:space="0" w:color="auto"/>
            <w:bottom w:val="none" w:sz="0" w:space="0" w:color="auto"/>
            <w:right w:val="none" w:sz="0" w:space="0" w:color="auto"/>
          </w:divBdr>
        </w:div>
        <w:div w:id="1315573560">
          <w:marLeft w:val="2160"/>
          <w:marRight w:val="0"/>
          <w:marTop w:val="96"/>
          <w:marBottom w:val="0"/>
          <w:divBdr>
            <w:top w:val="none" w:sz="0" w:space="0" w:color="auto"/>
            <w:left w:val="none" w:sz="0" w:space="0" w:color="auto"/>
            <w:bottom w:val="none" w:sz="0" w:space="0" w:color="auto"/>
            <w:right w:val="none" w:sz="0" w:space="0" w:color="auto"/>
          </w:divBdr>
        </w:div>
        <w:div w:id="1565986689">
          <w:marLeft w:val="2160"/>
          <w:marRight w:val="0"/>
          <w:marTop w:val="96"/>
          <w:marBottom w:val="0"/>
          <w:divBdr>
            <w:top w:val="none" w:sz="0" w:space="0" w:color="auto"/>
            <w:left w:val="none" w:sz="0" w:space="0" w:color="auto"/>
            <w:bottom w:val="none" w:sz="0" w:space="0" w:color="auto"/>
            <w:right w:val="none" w:sz="0" w:space="0" w:color="auto"/>
          </w:divBdr>
        </w:div>
        <w:div w:id="1587961092">
          <w:marLeft w:val="2765"/>
          <w:marRight w:val="0"/>
          <w:marTop w:val="86"/>
          <w:marBottom w:val="0"/>
          <w:divBdr>
            <w:top w:val="none" w:sz="0" w:space="0" w:color="auto"/>
            <w:left w:val="none" w:sz="0" w:space="0" w:color="auto"/>
            <w:bottom w:val="none" w:sz="0" w:space="0" w:color="auto"/>
            <w:right w:val="none" w:sz="0" w:space="0" w:color="auto"/>
          </w:divBdr>
        </w:div>
        <w:div w:id="1702977994">
          <w:marLeft w:val="2160"/>
          <w:marRight w:val="0"/>
          <w:marTop w:val="96"/>
          <w:marBottom w:val="0"/>
          <w:divBdr>
            <w:top w:val="none" w:sz="0" w:space="0" w:color="auto"/>
            <w:left w:val="none" w:sz="0" w:space="0" w:color="auto"/>
            <w:bottom w:val="none" w:sz="0" w:space="0" w:color="auto"/>
            <w:right w:val="none" w:sz="0" w:space="0" w:color="auto"/>
          </w:divBdr>
        </w:div>
        <w:div w:id="1922981151">
          <w:marLeft w:val="2160"/>
          <w:marRight w:val="0"/>
          <w:marTop w:val="96"/>
          <w:marBottom w:val="0"/>
          <w:divBdr>
            <w:top w:val="none" w:sz="0" w:space="0" w:color="auto"/>
            <w:left w:val="none" w:sz="0" w:space="0" w:color="auto"/>
            <w:bottom w:val="none" w:sz="0" w:space="0" w:color="auto"/>
            <w:right w:val="none" w:sz="0" w:space="0" w:color="auto"/>
          </w:divBdr>
        </w:div>
      </w:divsChild>
    </w:div>
    <w:div w:id="2053533186">
      <w:bodyDiv w:val="1"/>
      <w:marLeft w:val="0"/>
      <w:marRight w:val="0"/>
      <w:marTop w:val="0"/>
      <w:marBottom w:val="0"/>
      <w:divBdr>
        <w:top w:val="none" w:sz="0" w:space="0" w:color="auto"/>
        <w:left w:val="none" w:sz="0" w:space="0" w:color="auto"/>
        <w:bottom w:val="none" w:sz="0" w:space="0" w:color="auto"/>
        <w:right w:val="none" w:sz="0" w:space="0" w:color="auto"/>
      </w:divBdr>
    </w:div>
    <w:div w:id="2063559296">
      <w:bodyDiv w:val="1"/>
      <w:marLeft w:val="0"/>
      <w:marRight w:val="0"/>
      <w:marTop w:val="0"/>
      <w:marBottom w:val="0"/>
      <w:divBdr>
        <w:top w:val="none" w:sz="0" w:space="0" w:color="auto"/>
        <w:left w:val="none" w:sz="0" w:space="0" w:color="auto"/>
        <w:bottom w:val="none" w:sz="0" w:space="0" w:color="auto"/>
        <w:right w:val="none" w:sz="0" w:space="0" w:color="auto"/>
      </w:divBdr>
      <w:divsChild>
        <w:div w:id="21251677">
          <w:marLeft w:val="1195"/>
          <w:marRight w:val="0"/>
          <w:marTop w:val="77"/>
          <w:marBottom w:val="0"/>
          <w:divBdr>
            <w:top w:val="none" w:sz="0" w:space="0" w:color="auto"/>
            <w:left w:val="none" w:sz="0" w:space="0" w:color="auto"/>
            <w:bottom w:val="none" w:sz="0" w:space="0" w:color="auto"/>
            <w:right w:val="none" w:sz="0" w:space="0" w:color="auto"/>
          </w:divBdr>
        </w:div>
        <w:div w:id="62991111">
          <w:marLeft w:val="1858"/>
          <w:marRight w:val="0"/>
          <w:marTop w:val="67"/>
          <w:marBottom w:val="0"/>
          <w:divBdr>
            <w:top w:val="none" w:sz="0" w:space="0" w:color="auto"/>
            <w:left w:val="none" w:sz="0" w:space="0" w:color="auto"/>
            <w:bottom w:val="none" w:sz="0" w:space="0" w:color="auto"/>
            <w:right w:val="none" w:sz="0" w:space="0" w:color="auto"/>
          </w:divBdr>
        </w:div>
        <w:div w:id="272203267">
          <w:marLeft w:val="1195"/>
          <w:marRight w:val="0"/>
          <w:marTop w:val="77"/>
          <w:marBottom w:val="0"/>
          <w:divBdr>
            <w:top w:val="none" w:sz="0" w:space="0" w:color="auto"/>
            <w:left w:val="none" w:sz="0" w:space="0" w:color="auto"/>
            <w:bottom w:val="none" w:sz="0" w:space="0" w:color="auto"/>
            <w:right w:val="none" w:sz="0" w:space="0" w:color="auto"/>
          </w:divBdr>
        </w:div>
        <w:div w:id="307974273">
          <w:marLeft w:val="1195"/>
          <w:marRight w:val="0"/>
          <w:marTop w:val="77"/>
          <w:marBottom w:val="0"/>
          <w:divBdr>
            <w:top w:val="none" w:sz="0" w:space="0" w:color="auto"/>
            <w:left w:val="none" w:sz="0" w:space="0" w:color="auto"/>
            <w:bottom w:val="none" w:sz="0" w:space="0" w:color="auto"/>
            <w:right w:val="none" w:sz="0" w:space="0" w:color="auto"/>
          </w:divBdr>
        </w:div>
        <w:div w:id="718700081">
          <w:marLeft w:val="2520"/>
          <w:marRight w:val="0"/>
          <w:marTop w:val="58"/>
          <w:marBottom w:val="0"/>
          <w:divBdr>
            <w:top w:val="none" w:sz="0" w:space="0" w:color="auto"/>
            <w:left w:val="none" w:sz="0" w:space="0" w:color="auto"/>
            <w:bottom w:val="none" w:sz="0" w:space="0" w:color="auto"/>
            <w:right w:val="none" w:sz="0" w:space="0" w:color="auto"/>
          </w:divBdr>
        </w:div>
        <w:div w:id="1166937931">
          <w:marLeft w:val="1858"/>
          <w:marRight w:val="0"/>
          <w:marTop w:val="67"/>
          <w:marBottom w:val="0"/>
          <w:divBdr>
            <w:top w:val="none" w:sz="0" w:space="0" w:color="auto"/>
            <w:left w:val="none" w:sz="0" w:space="0" w:color="auto"/>
            <w:bottom w:val="none" w:sz="0" w:space="0" w:color="auto"/>
            <w:right w:val="none" w:sz="0" w:space="0" w:color="auto"/>
          </w:divBdr>
        </w:div>
        <w:div w:id="1237667823">
          <w:marLeft w:val="2520"/>
          <w:marRight w:val="0"/>
          <w:marTop w:val="58"/>
          <w:marBottom w:val="0"/>
          <w:divBdr>
            <w:top w:val="none" w:sz="0" w:space="0" w:color="auto"/>
            <w:left w:val="none" w:sz="0" w:space="0" w:color="auto"/>
            <w:bottom w:val="none" w:sz="0" w:space="0" w:color="auto"/>
            <w:right w:val="none" w:sz="0" w:space="0" w:color="auto"/>
          </w:divBdr>
        </w:div>
        <w:div w:id="1251154869">
          <w:marLeft w:val="1195"/>
          <w:marRight w:val="0"/>
          <w:marTop w:val="77"/>
          <w:marBottom w:val="0"/>
          <w:divBdr>
            <w:top w:val="none" w:sz="0" w:space="0" w:color="auto"/>
            <w:left w:val="none" w:sz="0" w:space="0" w:color="auto"/>
            <w:bottom w:val="none" w:sz="0" w:space="0" w:color="auto"/>
            <w:right w:val="none" w:sz="0" w:space="0" w:color="auto"/>
          </w:divBdr>
        </w:div>
        <w:div w:id="1529828360">
          <w:marLeft w:val="1858"/>
          <w:marRight w:val="0"/>
          <w:marTop w:val="67"/>
          <w:marBottom w:val="0"/>
          <w:divBdr>
            <w:top w:val="none" w:sz="0" w:space="0" w:color="auto"/>
            <w:left w:val="none" w:sz="0" w:space="0" w:color="auto"/>
            <w:bottom w:val="none" w:sz="0" w:space="0" w:color="auto"/>
            <w:right w:val="none" w:sz="0" w:space="0" w:color="auto"/>
          </w:divBdr>
        </w:div>
        <w:div w:id="1627854012">
          <w:marLeft w:val="1195"/>
          <w:marRight w:val="0"/>
          <w:marTop w:val="77"/>
          <w:marBottom w:val="0"/>
          <w:divBdr>
            <w:top w:val="none" w:sz="0" w:space="0" w:color="auto"/>
            <w:left w:val="none" w:sz="0" w:space="0" w:color="auto"/>
            <w:bottom w:val="none" w:sz="0" w:space="0" w:color="auto"/>
            <w:right w:val="none" w:sz="0" w:space="0" w:color="auto"/>
          </w:divBdr>
        </w:div>
        <w:div w:id="1863787085">
          <w:marLeft w:val="1195"/>
          <w:marRight w:val="0"/>
          <w:marTop w:val="77"/>
          <w:marBottom w:val="0"/>
          <w:divBdr>
            <w:top w:val="none" w:sz="0" w:space="0" w:color="auto"/>
            <w:left w:val="none" w:sz="0" w:space="0" w:color="auto"/>
            <w:bottom w:val="none" w:sz="0" w:space="0" w:color="auto"/>
            <w:right w:val="none" w:sz="0" w:space="0" w:color="auto"/>
          </w:divBdr>
        </w:div>
        <w:div w:id="1994679102">
          <w:marLeft w:val="1195"/>
          <w:marRight w:val="0"/>
          <w:marTop w:val="77"/>
          <w:marBottom w:val="0"/>
          <w:divBdr>
            <w:top w:val="none" w:sz="0" w:space="0" w:color="auto"/>
            <w:left w:val="none" w:sz="0" w:space="0" w:color="auto"/>
            <w:bottom w:val="none" w:sz="0" w:space="0" w:color="auto"/>
            <w:right w:val="none" w:sz="0" w:space="0" w:color="auto"/>
          </w:divBdr>
        </w:div>
      </w:divsChild>
    </w:div>
    <w:div w:id="2107454630">
      <w:bodyDiv w:val="1"/>
      <w:marLeft w:val="0"/>
      <w:marRight w:val="0"/>
      <w:marTop w:val="0"/>
      <w:marBottom w:val="0"/>
      <w:divBdr>
        <w:top w:val="none" w:sz="0" w:space="0" w:color="auto"/>
        <w:left w:val="none" w:sz="0" w:space="0" w:color="auto"/>
        <w:bottom w:val="none" w:sz="0" w:space="0" w:color="auto"/>
        <w:right w:val="none" w:sz="0" w:space="0" w:color="auto"/>
      </w:divBdr>
    </w:div>
    <w:div w:id="214561460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header" Target="header3.xml"/><Relationship Id="rId39" Type="http://schemas.microsoft.com/office/2011/relationships/commentsExtended" Target="commentsExtended.xml"/><Relationship Id="rId3" Type="http://schemas.openxmlformats.org/officeDocument/2006/relationships/styles" Target="styles.xml"/><Relationship Id="rId21" Type="http://schemas.openxmlformats.org/officeDocument/2006/relationships/hyperlink" Target="http://qibawiki.rsna.org/index.php?title=Committees" TargetMode="External"/><Relationship Id="rId34" Type="http://schemas.openxmlformats.org/officeDocument/2006/relationships/footer" Target="footer6.xml"/><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footer" Target="footer2.xml"/><Relationship Id="rId33" Type="http://schemas.openxmlformats.org/officeDocument/2006/relationships/header" Target="header6.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comments" Target="comments.xml"/><Relationship Id="rId24" Type="http://schemas.openxmlformats.org/officeDocument/2006/relationships/footer" Target="footer1.xml"/><Relationship Id="rId32" Type="http://schemas.openxmlformats.org/officeDocument/2006/relationships/footer" Target="footer5.xml"/><Relationship Id="rId40" Type="http://schemas.microsoft.com/office/2011/relationships/people" Target="peop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image" Target="media/image7.png"/><Relationship Id="rId36" Type="http://schemas.openxmlformats.org/officeDocument/2006/relationships/theme" Target="theme/theme1.xml"/><Relationship Id="rId10" Type="http://schemas.openxmlformats.org/officeDocument/2006/relationships/hyperlink" Target="http://qibawiki" TargetMode="External"/><Relationship Id="rId19" Type="http://schemas.openxmlformats.org/officeDocument/2006/relationships/image" Target="media/image6.wmf"/><Relationship Id="rId31" Type="http://schemas.openxmlformats.org/officeDocument/2006/relationships/footer" Target="footer4.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1.bin"/><Relationship Id="rId22" Type="http://schemas.openxmlformats.org/officeDocument/2006/relationships/header" Target="header1.xml"/><Relationship Id="rId27" Type="http://schemas.openxmlformats.org/officeDocument/2006/relationships/footer" Target="footer3.xml"/><Relationship Id="rId30" Type="http://schemas.openxmlformats.org/officeDocument/2006/relationships/header" Target="header5.xml"/><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4E00F5-FDB9-436B-8C9D-41CBE2830B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TotalTime>
  <Pages>36</Pages>
  <Words>22125</Words>
  <Characters>126115</Characters>
  <Application>Microsoft Office Word</Application>
  <DocSecurity>0</DocSecurity>
  <Lines>1050</Lines>
  <Paragraphs>295</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147945</CharactersWithSpaces>
  <SharedDoc>false</SharedDoc>
  <HLinks>
    <vt:vector size="912" baseType="variant">
      <vt:variant>
        <vt:i4>4456459</vt:i4>
      </vt:variant>
      <vt:variant>
        <vt:i4>998</vt:i4>
      </vt:variant>
      <vt:variant>
        <vt:i4>0</vt:i4>
      </vt:variant>
      <vt:variant>
        <vt:i4>5</vt:i4>
      </vt:variant>
      <vt:variant>
        <vt:lpwstr/>
      </vt:variant>
      <vt:variant>
        <vt:lpwstr>_ENREF_53</vt:lpwstr>
      </vt:variant>
      <vt:variant>
        <vt:i4>4456459</vt:i4>
      </vt:variant>
      <vt:variant>
        <vt:i4>995</vt:i4>
      </vt:variant>
      <vt:variant>
        <vt:i4>0</vt:i4>
      </vt:variant>
      <vt:variant>
        <vt:i4>5</vt:i4>
      </vt:variant>
      <vt:variant>
        <vt:lpwstr/>
      </vt:variant>
      <vt:variant>
        <vt:lpwstr>_ENREF_52</vt:lpwstr>
      </vt:variant>
      <vt:variant>
        <vt:i4>4456459</vt:i4>
      </vt:variant>
      <vt:variant>
        <vt:i4>989</vt:i4>
      </vt:variant>
      <vt:variant>
        <vt:i4>0</vt:i4>
      </vt:variant>
      <vt:variant>
        <vt:i4>5</vt:i4>
      </vt:variant>
      <vt:variant>
        <vt:lpwstr/>
      </vt:variant>
      <vt:variant>
        <vt:lpwstr>_ENREF_51</vt:lpwstr>
      </vt:variant>
      <vt:variant>
        <vt:i4>4456459</vt:i4>
      </vt:variant>
      <vt:variant>
        <vt:i4>974</vt:i4>
      </vt:variant>
      <vt:variant>
        <vt:i4>0</vt:i4>
      </vt:variant>
      <vt:variant>
        <vt:i4>5</vt:i4>
      </vt:variant>
      <vt:variant>
        <vt:lpwstr/>
      </vt:variant>
      <vt:variant>
        <vt:lpwstr>_ENREF_50</vt:lpwstr>
      </vt:variant>
      <vt:variant>
        <vt:i4>4521995</vt:i4>
      </vt:variant>
      <vt:variant>
        <vt:i4>966</vt:i4>
      </vt:variant>
      <vt:variant>
        <vt:i4>0</vt:i4>
      </vt:variant>
      <vt:variant>
        <vt:i4>5</vt:i4>
      </vt:variant>
      <vt:variant>
        <vt:lpwstr/>
      </vt:variant>
      <vt:variant>
        <vt:lpwstr>_ENREF_49</vt:lpwstr>
      </vt:variant>
      <vt:variant>
        <vt:i4>4521995</vt:i4>
      </vt:variant>
      <vt:variant>
        <vt:i4>958</vt:i4>
      </vt:variant>
      <vt:variant>
        <vt:i4>0</vt:i4>
      </vt:variant>
      <vt:variant>
        <vt:i4>5</vt:i4>
      </vt:variant>
      <vt:variant>
        <vt:lpwstr/>
      </vt:variant>
      <vt:variant>
        <vt:lpwstr>_ENREF_43</vt:lpwstr>
      </vt:variant>
      <vt:variant>
        <vt:i4>4521995</vt:i4>
      </vt:variant>
      <vt:variant>
        <vt:i4>946</vt:i4>
      </vt:variant>
      <vt:variant>
        <vt:i4>0</vt:i4>
      </vt:variant>
      <vt:variant>
        <vt:i4>5</vt:i4>
      </vt:variant>
      <vt:variant>
        <vt:lpwstr/>
      </vt:variant>
      <vt:variant>
        <vt:lpwstr>_ENREF_48</vt:lpwstr>
      </vt:variant>
      <vt:variant>
        <vt:i4>4521995</vt:i4>
      </vt:variant>
      <vt:variant>
        <vt:i4>916</vt:i4>
      </vt:variant>
      <vt:variant>
        <vt:i4>0</vt:i4>
      </vt:variant>
      <vt:variant>
        <vt:i4>5</vt:i4>
      </vt:variant>
      <vt:variant>
        <vt:lpwstr/>
      </vt:variant>
      <vt:variant>
        <vt:lpwstr>_ENREF_47</vt:lpwstr>
      </vt:variant>
      <vt:variant>
        <vt:i4>4521995</vt:i4>
      </vt:variant>
      <vt:variant>
        <vt:i4>907</vt:i4>
      </vt:variant>
      <vt:variant>
        <vt:i4>0</vt:i4>
      </vt:variant>
      <vt:variant>
        <vt:i4>5</vt:i4>
      </vt:variant>
      <vt:variant>
        <vt:lpwstr/>
      </vt:variant>
      <vt:variant>
        <vt:lpwstr>_ENREF_46</vt:lpwstr>
      </vt:variant>
      <vt:variant>
        <vt:i4>4521995</vt:i4>
      </vt:variant>
      <vt:variant>
        <vt:i4>904</vt:i4>
      </vt:variant>
      <vt:variant>
        <vt:i4>0</vt:i4>
      </vt:variant>
      <vt:variant>
        <vt:i4>5</vt:i4>
      </vt:variant>
      <vt:variant>
        <vt:lpwstr/>
      </vt:variant>
      <vt:variant>
        <vt:lpwstr>_ENREF_45</vt:lpwstr>
      </vt:variant>
      <vt:variant>
        <vt:i4>4390923</vt:i4>
      </vt:variant>
      <vt:variant>
        <vt:i4>890</vt:i4>
      </vt:variant>
      <vt:variant>
        <vt:i4>0</vt:i4>
      </vt:variant>
      <vt:variant>
        <vt:i4>5</vt:i4>
      </vt:variant>
      <vt:variant>
        <vt:lpwstr/>
      </vt:variant>
      <vt:variant>
        <vt:lpwstr>_ENREF_22</vt:lpwstr>
      </vt:variant>
      <vt:variant>
        <vt:i4>4456459</vt:i4>
      </vt:variant>
      <vt:variant>
        <vt:i4>884</vt:i4>
      </vt:variant>
      <vt:variant>
        <vt:i4>0</vt:i4>
      </vt:variant>
      <vt:variant>
        <vt:i4>5</vt:i4>
      </vt:variant>
      <vt:variant>
        <vt:lpwstr/>
      </vt:variant>
      <vt:variant>
        <vt:lpwstr>_ENREF_56</vt:lpwstr>
      </vt:variant>
      <vt:variant>
        <vt:i4>4587531</vt:i4>
      </vt:variant>
      <vt:variant>
        <vt:i4>875</vt:i4>
      </vt:variant>
      <vt:variant>
        <vt:i4>0</vt:i4>
      </vt:variant>
      <vt:variant>
        <vt:i4>5</vt:i4>
      </vt:variant>
      <vt:variant>
        <vt:lpwstr/>
      </vt:variant>
      <vt:variant>
        <vt:lpwstr>_ENREF_76</vt:lpwstr>
      </vt:variant>
      <vt:variant>
        <vt:i4>4456459</vt:i4>
      </vt:variant>
      <vt:variant>
        <vt:i4>867</vt:i4>
      </vt:variant>
      <vt:variant>
        <vt:i4>0</vt:i4>
      </vt:variant>
      <vt:variant>
        <vt:i4>5</vt:i4>
      </vt:variant>
      <vt:variant>
        <vt:lpwstr/>
      </vt:variant>
      <vt:variant>
        <vt:lpwstr>_ENREF_52</vt:lpwstr>
      </vt:variant>
      <vt:variant>
        <vt:i4>4587531</vt:i4>
      </vt:variant>
      <vt:variant>
        <vt:i4>858</vt:i4>
      </vt:variant>
      <vt:variant>
        <vt:i4>0</vt:i4>
      </vt:variant>
      <vt:variant>
        <vt:i4>5</vt:i4>
      </vt:variant>
      <vt:variant>
        <vt:lpwstr/>
      </vt:variant>
      <vt:variant>
        <vt:lpwstr>_ENREF_75</vt:lpwstr>
      </vt:variant>
      <vt:variant>
        <vt:i4>4456459</vt:i4>
      </vt:variant>
      <vt:variant>
        <vt:i4>852</vt:i4>
      </vt:variant>
      <vt:variant>
        <vt:i4>0</vt:i4>
      </vt:variant>
      <vt:variant>
        <vt:i4>5</vt:i4>
      </vt:variant>
      <vt:variant>
        <vt:lpwstr/>
      </vt:variant>
      <vt:variant>
        <vt:lpwstr>_ENREF_53</vt:lpwstr>
      </vt:variant>
      <vt:variant>
        <vt:i4>4456459</vt:i4>
      </vt:variant>
      <vt:variant>
        <vt:i4>843</vt:i4>
      </vt:variant>
      <vt:variant>
        <vt:i4>0</vt:i4>
      </vt:variant>
      <vt:variant>
        <vt:i4>5</vt:i4>
      </vt:variant>
      <vt:variant>
        <vt:lpwstr/>
      </vt:variant>
      <vt:variant>
        <vt:lpwstr>_ENREF_58</vt:lpwstr>
      </vt:variant>
      <vt:variant>
        <vt:i4>4456459</vt:i4>
      </vt:variant>
      <vt:variant>
        <vt:i4>837</vt:i4>
      </vt:variant>
      <vt:variant>
        <vt:i4>0</vt:i4>
      </vt:variant>
      <vt:variant>
        <vt:i4>5</vt:i4>
      </vt:variant>
      <vt:variant>
        <vt:lpwstr/>
      </vt:variant>
      <vt:variant>
        <vt:lpwstr>_ENREF_57</vt:lpwstr>
      </vt:variant>
      <vt:variant>
        <vt:i4>4587531</vt:i4>
      </vt:variant>
      <vt:variant>
        <vt:i4>831</vt:i4>
      </vt:variant>
      <vt:variant>
        <vt:i4>0</vt:i4>
      </vt:variant>
      <vt:variant>
        <vt:i4>5</vt:i4>
      </vt:variant>
      <vt:variant>
        <vt:lpwstr/>
      </vt:variant>
      <vt:variant>
        <vt:lpwstr>_ENREF_74</vt:lpwstr>
      </vt:variant>
      <vt:variant>
        <vt:i4>4456459</vt:i4>
      </vt:variant>
      <vt:variant>
        <vt:i4>822</vt:i4>
      </vt:variant>
      <vt:variant>
        <vt:i4>0</vt:i4>
      </vt:variant>
      <vt:variant>
        <vt:i4>5</vt:i4>
      </vt:variant>
      <vt:variant>
        <vt:lpwstr/>
      </vt:variant>
      <vt:variant>
        <vt:lpwstr>_ENREF_51</vt:lpwstr>
      </vt:variant>
      <vt:variant>
        <vt:i4>4587531</vt:i4>
      </vt:variant>
      <vt:variant>
        <vt:i4>814</vt:i4>
      </vt:variant>
      <vt:variant>
        <vt:i4>0</vt:i4>
      </vt:variant>
      <vt:variant>
        <vt:i4>5</vt:i4>
      </vt:variant>
      <vt:variant>
        <vt:lpwstr/>
      </vt:variant>
      <vt:variant>
        <vt:lpwstr>_ENREF_72</vt:lpwstr>
      </vt:variant>
      <vt:variant>
        <vt:i4>4325387</vt:i4>
      </vt:variant>
      <vt:variant>
        <vt:i4>805</vt:i4>
      </vt:variant>
      <vt:variant>
        <vt:i4>0</vt:i4>
      </vt:variant>
      <vt:variant>
        <vt:i4>5</vt:i4>
      </vt:variant>
      <vt:variant>
        <vt:lpwstr/>
      </vt:variant>
      <vt:variant>
        <vt:lpwstr>_ENREF_39</vt:lpwstr>
      </vt:variant>
      <vt:variant>
        <vt:i4>4325387</vt:i4>
      </vt:variant>
      <vt:variant>
        <vt:i4>797</vt:i4>
      </vt:variant>
      <vt:variant>
        <vt:i4>0</vt:i4>
      </vt:variant>
      <vt:variant>
        <vt:i4>5</vt:i4>
      </vt:variant>
      <vt:variant>
        <vt:lpwstr/>
      </vt:variant>
      <vt:variant>
        <vt:lpwstr>_ENREF_38</vt:lpwstr>
      </vt:variant>
      <vt:variant>
        <vt:i4>4325387</vt:i4>
      </vt:variant>
      <vt:variant>
        <vt:i4>791</vt:i4>
      </vt:variant>
      <vt:variant>
        <vt:i4>0</vt:i4>
      </vt:variant>
      <vt:variant>
        <vt:i4>5</vt:i4>
      </vt:variant>
      <vt:variant>
        <vt:lpwstr/>
      </vt:variant>
      <vt:variant>
        <vt:lpwstr>_ENREF_36</vt:lpwstr>
      </vt:variant>
      <vt:variant>
        <vt:i4>4653067</vt:i4>
      </vt:variant>
      <vt:variant>
        <vt:i4>785</vt:i4>
      </vt:variant>
      <vt:variant>
        <vt:i4>0</vt:i4>
      </vt:variant>
      <vt:variant>
        <vt:i4>5</vt:i4>
      </vt:variant>
      <vt:variant>
        <vt:lpwstr/>
      </vt:variant>
      <vt:variant>
        <vt:lpwstr>_ENREF_64</vt:lpwstr>
      </vt:variant>
      <vt:variant>
        <vt:i4>4521995</vt:i4>
      </vt:variant>
      <vt:variant>
        <vt:i4>777</vt:i4>
      </vt:variant>
      <vt:variant>
        <vt:i4>0</vt:i4>
      </vt:variant>
      <vt:variant>
        <vt:i4>5</vt:i4>
      </vt:variant>
      <vt:variant>
        <vt:lpwstr/>
      </vt:variant>
      <vt:variant>
        <vt:lpwstr>_ENREF_47</vt:lpwstr>
      </vt:variant>
      <vt:variant>
        <vt:i4>4521995</vt:i4>
      </vt:variant>
      <vt:variant>
        <vt:i4>771</vt:i4>
      </vt:variant>
      <vt:variant>
        <vt:i4>0</vt:i4>
      </vt:variant>
      <vt:variant>
        <vt:i4>5</vt:i4>
      </vt:variant>
      <vt:variant>
        <vt:lpwstr/>
      </vt:variant>
      <vt:variant>
        <vt:lpwstr>_ENREF_49</vt:lpwstr>
      </vt:variant>
      <vt:variant>
        <vt:i4>4653067</vt:i4>
      </vt:variant>
      <vt:variant>
        <vt:i4>765</vt:i4>
      </vt:variant>
      <vt:variant>
        <vt:i4>0</vt:i4>
      </vt:variant>
      <vt:variant>
        <vt:i4>5</vt:i4>
      </vt:variant>
      <vt:variant>
        <vt:lpwstr/>
      </vt:variant>
      <vt:variant>
        <vt:lpwstr>_ENREF_63</vt:lpwstr>
      </vt:variant>
      <vt:variant>
        <vt:i4>4521995</vt:i4>
      </vt:variant>
      <vt:variant>
        <vt:i4>759</vt:i4>
      </vt:variant>
      <vt:variant>
        <vt:i4>0</vt:i4>
      </vt:variant>
      <vt:variant>
        <vt:i4>5</vt:i4>
      </vt:variant>
      <vt:variant>
        <vt:lpwstr/>
      </vt:variant>
      <vt:variant>
        <vt:lpwstr>_ENREF_48</vt:lpwstr>
      </vt:variant>
      <vt:variant>
        <vt:i4>4456459</vt:i4>
      </vt:variant>
      <vt:variant>
        <vt:i4>750</vt:i4>
      </vt:variant>
      <vt:variant>
        <vt:i4>0</vt:i4>
      </vt:variant>
      <vt:variant>
        <vt:i4>5</vt:i4>
      </vt:variant>
      <vt:variant>
        <vt:lpwstr/>
      </vt:variant>
      <vt:variant>
        <vt:lpwstr>_ENREF_56</vt:lpwstr>
      </vt:variant>
      <vt:variant>
        <vt:i4>4587531</vt:i4>
      </vt:variant>
      <vt:variant>
        <vt:i4>744</vt:i4>
      </vt:variant>
      <vt:variant>
        <vt:i4>0</vt:i4>
      </vt:variant>
      <vt:variant>
        <vt:i4>5</vt:i4>
      </vt:variant>
      <vt:variant>
        <vt:lpwstr/>
      </vt:variant>
      <vt:variant>
        <vt:lpwstr>_ENREF_78</vt:lpwstr>
      </vt:variant>
      <vt:variant>
        <vt:i4>4587531</vt:i4>
      </vt:variant>
      <vt:variant>
        <vt:i4>741</vt:i4>
      </vt:variant>
      <vt:variant>
        <vt:i4>0</vt:i4>
      </vt:variant>
      <vt:variant>
        <vt:i4>5</vt:i4>
      </vt:variant>
      <vt:variant>
        <vt:lpwstr/>
      </vt:variant>
      <vt:variant>
        <vt:lpwstr>_ENREF_77</vt:lpwstr>
      </vt:variant>
      <vt:variant>
        <vt:i4>4587531</vt:i4>
      </vt:variant>
      <vt:variant>
        <vt:i4>733</vt:i4>
      </vt:variant>
      <vt:variant>
        <vt:i4>0</vt:i4>
      </vt:variant>
      <vt:variant>
        <vt:i4>5</vt:i4>
      </vt:variant>
      <vt:variant>
        <vt:lpwstr/>
      </vt:variant>
      <vt:variant>
        <vt:lpwstr>_ENREF_76</vt:lpwstr>
      </vt:variant>
      <vt:variant>
        <vt:i4>4456459</vt:i4>
      </vt:variant>
      <vt:variant>
        <vt:i4>725</vt:i4>
      </vt:variant>
      <vt:variant>
        <vt:i4>0</vt:i4>
      </vt:variant>
      <vt:variant>
        <vt:i4>5</vt:i4>
      </vt:variant>
      <vt:variant>
        <vt:lpwstr/>
      </vt:variant>
      <vt:variant>
        <vt:lpwstr>_ENREF_52</vt:lpwstr>
      </vt:variant>
      <vt:variant>
        <vt:i4>4587531</vt:i4>
      </vt:variant>
      <vt:variant>
        <vt:i4>719</vt:i4>
      </vt:variant>
      <vt:variant>
        <vt:i4>0</vt:i4>
      </vt:variant>
      <vt:variant>
        <vt:i4>5</vt:i4>
      </vt:variant>
      <vt:variant>
        <vt:lpwstr/>
      </vt:variant>
      <vt:variant>
        <vt:lpwstr>_ENREF_76</vt:lpwstr>
      </vt:variant>
      <vt:variant>
        <vt:i4>4456459</vt:i4>
      </vt:variant>
      <vt:variant>
        <vt:i4>716</vt:i4>
      </vt:variant>
      <vt:variant>
        <vt:i4>0</vt:i4>
      </vt:variant>
      <vt:variant>
        <vt:i4>5</vt:i4>
      </vt:variant>
      <vt:variant>
        <vt:lpwstr/>
      </vt:variant>
      <vt:variant>
        <vt:lpwstr>_ENREF_52</vt:lpwstr>
      </vt:variant>
      <vt:variant>
        <vt:i4>4587531</vt:i4>
      </vt:variant>
      <vt:variant>
        <vt:i4>708</vt:i4>
      </vt:variant>
      <vt:variant>
        <vt:i4>0</vt:i4>
      </vt:variant>
      <vt:variant>
        <vt:i4>5</vt:i4>
      </vt:variant>
      <vt:variant>
        <vt:lpwstr/>
      </vt:variant>
      <vt:variant>
        <vt:lpwstr>_ENREF_75</vt:lpwstr>
      </vt:variant>
      <vt:variant>
        <vt:i4>4456459</vt:i4>
      </vt:variant>
      <vt:variant>
        <vt:i4>702</vt:i4>
      </vt:variant>
      <vt:variant>
        <vt:i4>0</vt:i4>
      </vt:variant>
      <vt:variant>
        <vt:i4>5</vt:i4>
      </vt:variant>
      <vt:variant>
        <vt:lpwstr/>
      </vt:variant>
      <vt:variant>
        <vt:lpwstr>_ENREF_53</vt:lpwstr>
      </vt:variant>
      <vt:variant>
        <vt:i4>4587531</vt:i4>
      </vt:variant>
      <vt:variant>
        <vt:i4>696</vt:i4>
      </vt:variant>
      <vt:variant>
        <vt:i4>0</vt:i4>
      </vt:variant>
      <vt:variant>
        <vt:i4>5</vt:i4>
      </vt:variant>
      <vt:variant>
        <vt:lpwstr/>
      </vt:variant>
      <vt:variant>
        <vt:lpwstr>_ENREF_74</vt:lpwstr>
      </vt:variant>
      <vt:variant>
        <vt:i4>4456459</vt:i4>
      </vt:variant>
      <vt:variant>
        <vt:i4>690</vt:i4>
      </vt:variant>
      <vt:variant>
        <vt:i4>0</vt:i4>
      </vt:variant>
      <vt:variant>
        <vt:i4>5</vt:i4>
      </vt:variant>
      <vt:variant>
        <vt:lpwstr/>
      </vt:variant>
      <vt:variant>
        <vt:lpwstr>_ENREF_58</vt:lpwstr>
      </vt:variant>
      <vt:variant>
        <vt:i4>4456459</vt:i4>
      </vt:variant>
      <vt:variant>
        <vt:i4>684</vt:i4>
      </vt:variant>
      <vt:variant>
        <vt:i4>0</vt:i4>
      </vt:variant>
      <vt:variant>
        <vt:i4>5</vt:i4>
      </vt:variant>
      <vt:variant>
        <vt:lpwstr/>
      </vt:variant>
      <vt:variant>
        <vt:lpwstr>_ENREF_57</vt:lpwstr>
      </vt:variant>
      <vt:variant>
        <vt:i4>4587531</vt:i4>
      </vt:variant>
      <vt:variant>
        <vt:i4>678</vt:i4>
      </vt:variant>
      <vt:variant>
        <vt:i4>0</vt:i4>
      </vt:variant>
      <vt:variant>
        <vt:i4>5</vt:i4>
      </vt:variant>
      <vt:variant>
        <vt:lpwstr/>
      </vt:variant>
      <vt:variant>
        <vt:lpwstr>_ENREF_74</vt:lpwstr>
      </vt:variant>
      <vt:variant>
        <vt:i4>4456459</vt:i4>
      </vt:variant>
      <vt:variant>
        <vt:i4>672</vt:i4>
      </vt:variant>
      <vt:variant>
        <vt:i4>0</vt:i4>
      </vt:variant>
      <vt:variant>
        <vt:i4>5</vt:i4>
      </vt:variant>
      <vt:variant>
        <vt:lpwstr/>
      </vt:variant>
      <vt:variant>
        <vt:lpwstr>_ENREF_58</vt:lpwstr>
      </vt:variant>
      <vt:variant>
        <vt:i4>4456459</vt:i4>
      </vt:variant>
      <vt:variant>
        <vt:i4>669</vt:i4>
      </vt:variant>
      <vt:variant>
        <vt:i4>0</vt:i4>
      </vt:variant>
      <vt:variant>
        <vt:i4>5</vt:i4>
      </vt:variant>
      <vt:variant>
        <vt:lpwstr/>
      </vt:variant>
      <vt:variant>
        <vt:lpwstr>_ENREF_57</vt:lpwstr>
      </vt:variant>
      <vt:variant>
        <vt:i4>4587531</vt:i4>
      </vt:variant>
      <vt:variant>
        <vt:i4>661</vt:i4>
      </vt:variant>
      <vt:variant>
        <vt:i4>0</vt:i4>
      </vt:variant>
      <vt:variant>
        <vt:i4>5</vt:i4>
      </vt:variant>
      <vt:variant>
        <vt:lpwstr/>
      </vt:variant>
      <vt:variant>
        <vt:lpwstr>_ENREF_73</vt:lpwstr>
      </vt:variant>
      <vt:variant>
        <vt:i4>4587531</vt:i4>
      </vt:variant>
      <vt:variant>
        <vt:i4>655</vt:i4>
      </vt:variant>
      <vt:variant>
        <vt:i4>0</vt:i4>
      </vt:variant>
      <vt:variant>
        <vt:i4>5</vt:i4>
      </vt:variant>
      <vt:variant>
        <vt:lpwstr/>
      </vt:variant>
      <vt:variant>
        <vt:lpwstr>_ENREF_72</vt:lpwstr>
      </vt:variant>
      <vt:variant>
        <vt:i4>4456459</vt:i4>
      </vt:variant>
      <vt:variant>
        <vt:i4>649</vt:i4>
      </vt:variant>
      <vt:variant>
        <vt:i4>0</vt:i4>
      </vt:variant>
      <vt:variant>
        <vt:i4>5</vt:i4>
      </vt:variant>
      <vt:variant>
        <vt:lpwstr/>
      </vt:variant>
      <vt:variant>
        <vt:lpwstr>_ENREF_51</vt:lpwstr>
      </vt:variant>
      <vt:variant>
        <vt:i4>4587531</vt:i4>
      </vt:variant>
      <vt:variant>
        <vt:i4>641</vt:i4>
      </vt:variant>
      <vt:variant>
        <vt:i4>0</vt:i4>
      </vt:variant>
      <vt:variant>
        <vt:i4>5</vt:i4>
      </vt:variant>
      <vt:variant>
        <vt:lpwstr/>
      </vt:variant>
      <vt:variant>
        <vt:lpwstr>_ENREF_72</vt:lpwstr>
      </vt:variant>
      <vt:variant>
        <vt:i4>4456459</vt:i4>
      </vt:variant>
      <vt:variant>
        <vt:i4>638</vt:i4>
      </vt:variant>
      <vt:variant>
        <vt:i4>0</vt:i4>
      </vt:variant>
      <vt:variant>
        <vt:i4>5</vt:i4>
      </vt:variant>
      <vt:variant>
        <vt:lpwstr/>
      </vt:variant>
      <vt:variant>
        <vt:lpwstr>_ENREF_51</vt:lpwstr>
      </vt:variant>
      <vt:variant>
        <vt:i4>4587531</vt:i4>
      </vt:variant>
      <vt:variant>
        <vt:i4>630</vt:i4>
      </vt:variant>
      <vt:variant>
        <vt:i4>0</vt:i4>
      </vt:variant>
      <vt:variant>
        <vt:i4>5</vt:i4>
      </vt:variant>
      <vt:variant>
        <vt:lpwstr/>
      </vt:variant>
      <vt:variant>
        <vt:lpwstr>_ENREF_73</vt:lpwstr>
      </vt:variant>
      <vt:variant>
        <vt:i4>4587531</vt:i4>
      </vt:variant>
      <vt:variant>
        <vt:i4>624</vt:i4>
      </vt:variant>
      <vt:variant>
        <vt:i4>0</vt:i4>
      </vt:variant>
      <vt:variant>
        <vt:i4>5</vt:i4>
      </vt:variant>
      <vt:variant>
        <vt:lpwstr/>
      </vt:variant>
      <vt:variant>
        <vt:lpwstr>_ENREF_72</vt:lpwstr>
      </vt:variant>
      <vt:variant>
        <vt:i4>4456459</vt:i4>
      </vt:variant>
      <vt:variant>
        <vt:i4>621</vt:i4>
      </vt:variant>
      <vt:variant>
        <vt:i4>0</vt:i4>
      </vt:variant>
      <vt:variant>
        <vt:i4>5</vt:i4>
      </vt:variant>
      <vt:variant>
        <vt:lpwstr/>
      </vt:variant>
      <vt:variant>
        <vt:lpwstr>_ENREF_51</vt:lpwstr>
      </vt:variant>
      <vt:variant>
        <vt:i4>4587531</vt:i4>
      </vt:variant>
      <vt:variant>
        <vt:i4>613</vt:i4>
      </vt:variant>
      <vt:variant>
        <vt:i4>0</vt:i4>
      </vt:variant>
      <vt:variant>
        <vt:i4>5</vt:i4>
      </vt:variant>
      <vt:variant>
        <vt:lpwstr/>
      </vt:variant>
      <vt:variant>
        <vt:lpwstr>_ENREF_71</vt:lpwstr>
      </vt:variant>
      <vt:variant>
        <vt:i4>4587531</vt:i4>
      </vt:variant>
      <vt:variant>
        <vt:i4>605</vt:i4>
      </vt:variant>
      <vt:variant>
        <vt:i4>0</vt:i4>
      </vt:variant>
      <vt:variant>
        <vt:i4>5</vt:i4>
      </vt:variant>
      <vt:variant>
        <vt:lpwstr/>
      </vt:variant>
      <vt:variant>
        <vt:lpwstr>_ENREF_70</vt:lpwstr>
      </vt:variant>
      <vt:variant>
        <vt:i4>4653067</vt:i4>
      </vt:variant>
      <vt:variant>
        <vt:i4>597</vt:i4>
      </vt:variant>
      <vt:variant>
        <vt:i4>0</vt:i4>
      </vt:variant>
      <vt:variant>
        <vt:i4>5</vt:i4>
      </vt:variant>
      <vt:variant>
        <vt:lpwstr/>
      </vt:variant>
      <vt:variant>
        <vt:lpwstr>_ENREF_69</vt:lpwstr>
      </vt:variant>
      <vt:variant>
        <vt:i4>4653067</vt:i4>
      </vt:variant>
      <vt:variant>
        <vt:i4>591</vt:i4>
      </vt:variant>
      <vt:variant>
        <vt:i4>0</vt:i4>
      </vt:variant>
      <vt:variant>
        <vt:i4>5</vt:i4>
      </vt:variant>
      <vt:variant>
        <vt:lpwstr/>
      </vt:variant>
      <vt:variant>
        <vt:lpwstr>_ENREF_68</vt:lpwstr>
      </vt:variant>
      <vt:variant>
        <vt:i4>4194315</vt:i4>
      </vt:variant>
      <vt:variant>
        <vt:i4>588</vt:i4>
      </vt:variant>
      <vt:variant>
        <vt:i4>0</vt:i4>
      </vt:variant>
      <vt:variant>
        <vt:i4>5</vt:i4>
      </vt:variant>
      <vt:variant>
        <vt:lpwstr/>
      </vt:variant>
      <vt:variant>
        <vt:lpwstr>_ENREF_11</vt:lpwstr>
      </vt:variant>
      <vt:variant>
        <vt:i4>4653067</vt:i4>
      </vt:variant>
      <vt:variant>
        <vt:i4>580</vt:i4>
      </vt:variant>
      <vt:variant>
        <vt:i4>0</vt:i4>
      </vt:variant>
      <vt:variant>
        <vt:i4>5</vt:i4>
      </vt:variant>
      <vt:variant>
        <vt:lpwstr/>
      </vt:variant>
      <vt:variant>
        <vt:lpwstr>_ENREF_67</vt:lpwstr>
      </vt:variant>
      <vt:variant>
        <vt:i4>4653067</vt:i4>
      </vt:variant>
      <vt:variant>
        <vt:i4>577</vt:i4>
      </vt:variant>
      <vt:variant>
        <vt:i4>0</vt:i4>
      </vt:variant>
      <vt:variant>
        <vt:i4>5</vt:i4>
      </vt:variant>
      <vt:variant>
        <vt:lpwstr/>
      </vt:variant>
      <vt:variant>
        <vt:lpwstr>_ENREF_66</vt:lpwstr>
      </vt:variant>
      <vt:variant>
        <vt:i4>4653067</vt:i4>
      </vt:variant>
      <vt:variant>
        <vt:i4>569</vt:i4>
      </vt:variant>
      <vt:variant>
        <vt:i4>0</vt:i4>
      </vt:variant>
      <vt:variant>
        <vt:i4>5</vt:i4>
      </vt:variant>
      <vt:variant>
        <vt:lpwstr/>
      </vt:variant>
      <vt:variant>
        <vt:lpwstr>_ENREF_65</vt:lpwstr>
      </vt:variant>
      <vt:variant>
        <vt:i4>4653067</vt:i4>
      </vt:variant>
      <vt:variant>
        <vt:i4>563</vt:i4>
      </vt:variant>
      <vt:variant>
        <vt:i4>0</vt:i4>
      </vt:variant>
      <vt:variant>
        <vt:i4>5</vt:i4>
      </vt:variant>
      <vt:variant>
        <vt:lpwstr/>
      </vt:variant>
      <vt:variant>
        <vt:lpwstr>_ENREF_64</vt:lpwstr>
      </vt:variant>
      <vt:variant>
        <vt:i4>4521995</vt:i4>
      </vt:variant>
      <vt:variant>
        <vt:i4>555</vt:i4>
      </vt:variant>
      <vt:variant>
        <vt:i4>0</vt:i4>
      </vt:variant>
      <vt:variant>
        <vt:i4>5</vt:i4>
      </vt:variant>
      <vt:variant>
        <vt:lpwstr/>
      </vt:variant>
      <vt:variant>
        <vt:lpwstr>_ENREF_47</vt:lpwstr>
      </vt:variant>
      <vt:variant>
        <vt:i4>4521995</vt:i4>
      </vt:variant>
      <vt:variant>
        <vt:i4>549</vt:i4>
      </vt:variant>
      <vt:variant>
        <vt:i4>0</vt:i4>
      </vt:variant>
      <vt:variant>
        <vt:i4>5</vt:i4>
      </vt:variant>
      <vt:variant>
        <vt:lpwstr/>
      </vt:variant>
      <vt:variant>
        <vt:lpwstr>_ENREF_49</vt:lpwstr>
      </vt:variant>
      <vt:variant>
        <vt:i4>4521995</vt:i4>
      </vt:variant>
      <vt:variant>
        <vt:i4>543</vt:i4>
      </vt:variant>
      <vt:variant>
        <vt:i4>0</vt:i4>
      </vt:variant>
      <vt:variant>
        <vt:i4>5</vt:i4>
      </vt:variant>
      <vt:variant>
        <vt:lpwstr/>
      </vt:variant>
      <vt:variant>
        <vt:lpwstr>_ENREF_48</vt:lpwstr>
      </vt:variant>
      <vt:variant>
        <vt:i4>4325387</vt:i4>
      </vt:variant>
      <vt:variant>
        <vt:i4>537</vt:i4>
      </vt:variant>
      <vt:variant>
        <vt:i4>0</vt:i4>
      </vt:variant>
      <vt:variant>
        <vt:i4>5</vt:i4>
      </vt:variant>
      <vt:variant>
        <vt:lpwstr/>
      </vt:variant>
      <vt:variant>
        <vt:lpwstr>_ENREF_39</vt:lpwstr>
      </vt:variant>
      <vt:variant>
        <vt:i4>4325387</vt:i4>
      </vt:variant>
      <vt:variant>
        <vt:i4>529</vt:i4>
      </vt:variant>
      <vt:variant>
        <vt:i4>0</vt:i4>
      </vt:variant>
      <vt:variant>
        <vt:i4>5</vt:i4>
      </vt:variant>
      <vt:variant>
        <vt:lpwstr/>
      </vt:variant>
      <vt:variant>
        <vt:lpwstr>_ENREF_38</vt:lpwstr>
      </vt:variant>
      <vt:variant>
        <vt:i4>4653067</vt:i4>
      </vt:variant>
      <vt:variant>
        <vt:i4>523</vt:i4>
      </vt:variant>
      <vt:variant>
        <vt:i4>0</vt:i4>
      </vt:variant>
      <vt:variant>
        <vt:i4>5</vt:i4>
      </vt:variant>
      <vt:variant>
        <vt:lpwstr/>
      </vt:variant>
      <vt:variant>
        <vt:lpwstr>_ENREF_63</vt:lpwstr>
      </vt:variant>
      <vt:variant>
        <vt:i4>4325387</vt:i4>
      </vt:variant>
      <vt:variant>
        <vt:i4>517</vt:i4>
      </vt:variant>
      <vt:variant>
        <vt:i4>0</vt:i4>
      </vt:variant>
      <vt:variant>
        <vt:i4>5</vt:i4>
      </vt:variant>
      <vt:variant>
        <vt:lpwstr/>
      </vt:variant>
      <vt:variant>
        <vt:lpwstr>_ENREF_36</vt:lpwstr>
      </vt:variant>
      <vt:variant>
        <vt:i4>4194315</vt:i4>
      </vt:variant>
      <vt:variant>
        <vt:i4>511</vt:i4>
      </vt:variant>
      <vt:variant>
        <vt:i4>0</vt:i4>
      </vt:variant>
      <vt:variant>
        <vt:i4>5</vt:i4>
      </vt:variant>
      <vt:variant>
        <vt:lpwstr/>
      </vt:variant>
      <vt:variant>
        <vt:lpwstr>_ENREF_12</vt:lpwstr>
      </vt:variant>
      <vt:variant>
        <vt:i4>4653067</vt:i4>
      </vt:variant>
      <vt:variant>
        <vt:i4>505</vt:i4>
      </vt:variant>
      <vt:variant>
        <vt:i4>0</vt:i4>
      </vt:variant>
      <vt:variant>
        <vt:i4>5</vt:i4>
      </vt:variant>
      <vt:variant>
        <vt:lpwstr/>
      </vt:variant>
      <vt:variant>
        <vt:lpwstr>_ENREF_62</vt:lpwstr>
      </vt:variant>
      <vt:variant>
        <vt:i4>4653067</vt:i4>
      </vt:variant>
      <vt:variant>
        <vt:i4>499</vt:i4>
      </vt:variant>
      <vt:variant>
        <vt:i4>0</vt:i4>
      </vt:variant>
      <vt:variant>
        <vt:i4>5</vt:i4>
      </vt:variant>
      <vt:variant>
        <vt:lpwstr/>
      </vt:variant>
      <vt:variant>
        <vt:lpwstr>_ENREF_61</vt:lpwstr>
      </vt:variant>
      <vt:variant>
        <vt:i4>4653067</vt:i4>
      </vt:variant>
      <vt:variant>
        <vt:i4>491</vt:i4>
      </vt:variant>
      <vt:variant>
        <vt:i4>0</vt:i4>
      </vt:variant>
      <vt:variant>
        <vt:i4>5</vt:i4>
      </vt:variant>
      <vt:variant>
        <vt:lpwstr/>
      </vt:variant>
      <vt:variant>
        <vt:lpwstr>_ENREF_60</vt:lpwstr>
      </vt:variant>
      <vt:variant>
        <vt:i4>4456459</vt:i4>
      </vt:variant>
      <vt:variant>
        <vt:i4>483</vt:i4>
      </vt:variant>
      <vt:variant>
        <vt:i4>0</vt:i4>
      </vt:variant>
      <vt:variant>
        <vt:i4>5</vt:i4>
      </vt:variant>
      <vt:variant>
        <vt:lpwstr/>
      </vt:variant>
      <vt:variant>
        <vt:lpwstr>_ENREF_59</vt:lpwstr>
      </vt:variant>
      <vt:variant>
        <vt:i4>4456459</vt:i4>
      </vt:variant>
      <vt:variant>
        <vt:i4>475</vt:i4>
      </vt:variant>
      <vt:variant>
        <vt:i4>0</vt:i4>
      </vt:variant>
      <vt:variant>
        <vt:i4>5</vt:i4>
      </vt:variant>
      <vt:variant>
        <vt:lpwstr/>
      </vt:variant>
      <vt:variant>
        <vt:lpwstr>_ENREF_58</vt:lpwstr>
      </vt:variant>
      <vt:variant>
        <vt:i4>4456459</vt:i4>
      </vt:variant>
      <vt:variant>
        <vt:i4>472</vt:i4>
      </vt:variant>
      <vt:variant>
        <vt:i4>0</vt:i4>
      </vt:variant>
      <vt:variant>
        <vt:i4>5</vt:i4>
      </vt:variant>
      <vt:variant>
        <vt:lpwstr/>
      </vt:variant>
      <vt:variant>
        <vt:lpwstr>_ENREF_57</vt:lpwstr>
      </vt:variant>
      <vt:variant>
        <vt:i4>4456459</vt:i4>
      </vt:variant>
      <vt:variant>
        <vt:i4>464</vt:i4>
      </vt:variant>
      <vt:variant>
        <vt:i4>0</vt:i4>
      </vt:variant>
      <vt:variant>
        <vt:i4>5</vt:i4>
      </vt:variant>
      <vt:variant>
        <vt:lpwstr/>
      </vt:variant>
      <vt:variant>
        <vt:lpwstr>_ENREF_55</vt:lpwstr>
      </vt:variant>
      <vt:variant>
        <vt:i4>4456459</vt:i4>
      </vt:variant>
      <vt:variant>
        <vt:i4>461</vt:i4>
      </vt:variant>
      <vt:variant>
        <vt:i4>0</vt:i4>
      </vt:variant>
      <vt:variant>
        <vt:i4>5</vt:i4>
      </vt:variant>
      <vt:variant>
        <vt:lpwstr/>
      </vt:variant>
      <vt:variant>
        <vt:lpwstr>_ENREF_54</vt:lpwstr>
      </vt:variant>
      <vt:variant>
        <vt:i4>4456459</vt:i4>
      </vt:variant>
      <vt:variant>
        <vt:i4>453</vt:i4>
      </vt:variant>
      <vt:variant>
        <vt:i4>0</vt:i4>
      </vt:variant>
      <vt:variant>
        <vt:i4>5</vt:i4>
      </vt:variant>
      <vt:variant>
        <vt:lpwstr/>
      </vt:variant>
      <vt:variant>
        <vt:lpwstr>_ENREF_56</vt:lpwstr>
      </vt:variant>
      <vt:variant>
        <vt:i4>4456459</vt:i4>
      </vt:variant>
      <vt:variant>
        <vt:i4>447</vt:i4>
      </vt:variant>
      <vt:variant>
        <vt:i4>0</vt:i4>
      </vt:variant>
      <vt:variant>
        <vt:i4>5</vt:i4>
      </vt:variant>
      <vt:variant>
        <vt:lpwstr/>
      </vt:variant>
      <vt:variant>
        <vt:lpwstr>_ENREF_55</vt:lpwstr>
      </vt:variant>
      <vt:variant>
        <vt:i4>4456459</vt:i4>
      </vt:variant>
      <vt:variant>
        <vt:i4>441</vt:i4>
      </vt:variant>
      <vt:variant>
        <vt:i4>0</vt:i4>
      </vt:variant>
      <vt:variant>
        <vt:i4>5</vt:i4>
      </vt:variant>
      <vt:variant>
        <vt:lpwstr/>
      </vt:variant>
      <vt:variant>
        <vt:lpwstr>_ENREF_54</vt:lpwstr>
      </vt:variant>
      <vt:variant>
        <vt:i4>4456459</vt:i4>
      </vt:variant>
      <vt:variant>
        <vt:i4>438</vt:i4>
      </vt:variant>
      <vt:variant>
        <vt:i4>0</vt:i4>
      </vt:variant>
      <vt:variant>
        <vt:i4>5</vt:i4>
      </vt:variant>
      <vt:variant>
        <vt:lpwstr/>
      </vt:variant>
      <vt:variant>
        <vt:lpwstr>_ENREF_53</vt:lpwstr>
      </vt:variant>
      <vt:variant>
        <vt:i4>4521995</vt:i4>
      </vt:variant>
      <vt:variant>
        <vt:i4>430</vt:i4>
      </vt:variant>
      <vt:variant>
        <vt:i4>0</vt:i4>
      </vt:variant>
      <vt:variant>
        <vt:i4>5</vt:i4>
      </vt:variant>
      <vt:variant>
        <vt:lpwstr/>
      </vt:variant>
      <vt:variant>
        <vt:lpwstr>_ENREF_49</vt:lpwstr>
      </vt:variant>
      <vt:variant>
        <vt:i4>4521995</vt:i4>
      </vt:variant>
      <vt:variant>
        <vt:i4>422</vt:i4>
      </vt:variant>
      <vt:variant>
        <vt:i4>0</vt:i4>
      </vt:variant>
      <vt:variant>
        <vt:i4>5</vt:i4>
      </vt:variant>
      <vt:variant>
        <vt:lpwstr/>
      </vt:variant>
      <vt:variant>
        <vt:lpwstr>_ENREF_48</vt:lpwstr>
      </vt:variant>
      <vt:variant>
        <vt:i4>4521995</vt:i4>
      </vt:variant>
      <vt:variant>
        <vt:i4>419</vt:i4>
      </vt:variant>
      <vt:variant>
        <vt:i4>0</vt:i4>
      </vt:variant>
      <vt:variant>
        <vt:i4>5</vt:i4>
      </vt:variant>
      <vt:variant>
        <vt:lpwstr/>
      </vt:variant>
      <vt:variant>
        <vt:lpwstr>_ENREF_47</vt:lpwstr>
      </vt:variant>
      <vt:variant>
        <vt:i4>4194315</vt:i4>
      </vt:variant>
      <vt:variant>
        <vt:i4>411</vt:i4>
      </vt:variant>
      <vt:variant>
        <vt:i4>0</vt:i4>
      </vt:variant>
      <vt:variant>
        <vt:i4>5</vt:i4>
      </vt:variant>
      <vt:variant>
        <vt:lpwstr/>
      </vt:variant>
      <vt:variant>
        <vt:lpwstr>_ENREF_1</vt:lpwstr>
      </vt:variant>
      <vt:variant>
        <vt:i4>4521995</vt:i4>
      </vt:variant>
      <vt:variant>
        <vt:i4>403</vt:i4>
      </vt:variant>
      <vt:variant>
        <vt:i4>0</vt:i4>
      </vt:variant>
      <vt:variant>
        <vt:i4>5</vt:i4>
      </vt:variant>
      <vt:variant>
        <vt:lpwstr/>
      </vt:variant>
      <vt:variant>
        <vt:lpwstr>_ENREF_46</vt:lpwstr>
      </vt:variant>
      <vt:variant>
        <vt:i4>4521995</vt:i4>
      </vt:variant>
      <vt:variant>
        <vt:i4>397</vt:i4>
      </vt:variant>
      <vt:variant>
        <vt:i4>0</vt:i4>
      </vt:variant>
      <vt:variant>
        <vt:i4>5</vt:i4>
      </vt:variant>
      <vt:variant>
        <vt:lpwstr/>
      </vt:variant>
      <vt:variant>
        <vt:lpwstr>_ENREF_46</vt:lpwstr>
      </vt:variant>
      <vt:variant>
        <vt:i4>4194315</vt:i4>
      </vt:variant>
      <vt:variant>
        <vt:i4>391</vt:i4>
      </vt:variant>
      <vt:variant>
        <vt:i4>0</vt:i4>
      </vt:variant>
      <vt:variant>
        <vt:i4>5</vt:i4>
      </vt:variant>
      <vt:variant>
        <vt:lpwstr/>
      </vt:variant>
      <vt:variant>
        <vt:lpwstr>_ENREF_1</vt:lpwstr>
      </vt:variant>
      <vt:variant>
        <vt:i4>4521995</vt:i4>
      </vt:variant>
      <vt:variant>
        <vt:i4>383</vt:i4>
      </vt:variant>
      <vt:variant>
        <vt:i4>0</vt:i4>
      </vt:variant>
      <vt:variant>
        <vt:i4>5</vt:i4>
      </vt:variant>
      <vt:variant>
        <vt:lpwstr/>
      </vt:variant>
      <vt:variant>
        <vt:lpwstr>_ENREF_45</vt:lpwstr>
      </vt:variant>
      <vt:variant>
        <vt:i4>4521995</vt:i4>
      </vt:variant>
      <vt:variant>
        <vt:i4>377</vt:i4>
      </vt:variant>
      <vt:variant>
        <vt:i4>0</vt:i4>
      </vt:variant>
      <vt:variant>
        <vt:i4>5</vt:i4>
      </vt:variant>
      <vt:variant>
        <vt:lpwstr/>
      </vt:variant>
      <vt:variant>
        <vt:lpwstr>_ENREF_45</vt:lpwstr>
      </vt:variant>
      <vt:variant>
        <vt:i4>4521995</vt:i4>
      </vt:variant>
      <vt:variant>
        <vt:i4>371</vt:i4>
      </vt:variant>
      <vt:variant>
        <vt:i4>0</vt:i4>
      </vt:variant>
      <vt:variant>
        <vt:i4>5</vt:i4>
      </vt:variant>
      <vt:variant>
        <vt:lpwstr/>
      </vt:variant>
      <vt:variant>
        <vt:lpwstr>_ENREF_44</vt:lpwstr>
      </vt:variant>
      <vt:variant>
        <vt:i4>4521995</vt:i4>
      </vt:variant>
      <vt:variant>
        <vt:i4>363</vt:i4>
      </vt:variant>
      <vt:variant>
        <vt:i4>0</vt:i4>
      </vt:variant>
      <vt:variant>
        <vt:i4>5</vt:i4>
      </vt:variant>
      <vt:variant>
        <vt:lpwstr/>
      </vt:variant>
      <vt:variant>
        <vt:lpwstr>_ENREF_43</vt:lpwstr>
      </vt:variant>
      <vt:variant>
        <vt:i4>4521995</vt:i4>
      </vt:variant>
      <vt:variant>
        <vt:i4>355</vt:i4>
      </vt:variant>
      <vt:variant>
        <vt:i4>0</vt:i4>
      </vt:variant>
      <vt:variant>
        <vt:i4>5</vt:i4>
      </vt:variant>
      <vt:variant>
        <vt:lpwstr/>
      </vt:variant>
      <vt:variant>
        <vt:lpwstr>_ENREF_42</vt:lpwstr>
      </vt:variant>
      <vt:variant>
        <vt:i4>4521995</vt:i4>
      </vt:variant>
      <vt:variant>
        <vt:i4>349</vt:i4>
      </vt:variant>
      <vt:variant>
        <vt:i4>0</vt:i4>
      </vt:variant>
      <vt:variant>
        <vt:i4>5</vt:i4>
      </vt:variant>
      <vt:variant>
        <vt:lpwstr/>
      </vt:variant>
      <vt:variant>
        <vt:lpwstr>_ENREF_41</vt:lpwstr>
      </vt:variant>
      <vt:variant>
        <vt:i4>4521995</vt:i4>
      </vt:variant>
      <vt:variant>
        <vt:i4>341</vt:i4>
      </vt:variant>
      <vt:variant>
        <vt:i4>0</vt:i4>
      </vt:variant>
      <vt:variant>
        <vt:i4>5</vt:i4>
      </vt:variant>
      <vt:variant>
        <vt:lpwstr/>
      </vt:variant>
      <vt:variant>
        <vt:lpwstr>_ENREF_41</vt:lpwstr>
      </vt:variant>
      <vt:variant>
        <vt:i4>4521995</vt:i4>
      </vt:variant>
      <vt:variant>
        <vt:i4>333</vt:i4>
      </vt:variant>
      <vt:variant>
        <vt:i4>0</vt:i4>
      </vt:variant>
      <vt:variant>
        <vt:i4>5</vt:i4>
      </vt:variant>
      <vt:variant>
        <vt:lpwstr/>
      </vt:variant>
      <vt:variant>
        <vt:lpwstr>_ENREF_41</vt:lpwstr>
      </vt:variant>
      <vt:variant>
        <vt:i4>4521995</vt:i4>
      </vt:variant>
      <vt:variant>
        <vt:i4>325</vt:i4>
      </vt:variant>
      <vt:variant>
        <vt:i4>0</vt:i4>
      </vt:variant>
      <vt:variant>
        <vt:i4>5</vt:i4>
      </vt:variant>
      <vt:variant>
        <vt:lpwstr/>
      </vt:variant>
      <vt:variant>
        <vt:lpwstr>_ENREF_41</vt:lpwstr>
      </vt:variant>
      <vt:variant>
        <vt:i4>4784139</vt:i4>
      </vt:variant>
      <vt:variant>
        <vt:i4>317</vt:i4>
      </vt:variant>
      <vt:variant>
        <vt:i4>0</vt:i4>
      </vt:variant>
      <vt:variant>
        <vt:i4>5</vt:i4>
      </vt:variant>
      <vt:variant>
        <vt:lpwstr/>
      </vt:variant>
      <vt:variant>
        <vt:lpwstr>_ENREF_8</vt:lpwstr>
      </vt:variant>
      <vt:variant>
        <vt:i4>4521995</vt:i4>
      </vt:variant>
      <vt:variant>
        <vt:i4>311</vt:i4>
      </vt:variant>
      <vt:variant>
        <vt:i4>0</vt:i4>
      </vt:variant>
      <vt:variant>
        <vt:i4>5</vt:i4>
      </vt:variant>
      <vt:variant>
        <vt:lpwstr/>
      </vt:variant>
      <vt:variant>
        <vt:lpwstr>_ENREF_40</vt:lpwstr>
      </vt:variant>
      <vt:variant>
        <vt:i4>4325387</vt:i4>
      </vt:variant>
      <vt:variant>
        <vt:i4>305</vt:i4>
      </vt:variant>
      <vt:variant>
        <vt:i4>0</vt:i4>
      </vt:variant>
      <vt:variant>
        <vt:i4>5</vt:i4>
      </vt:variant>
      <vt:variant>
        <vt:lpwstr/>
      </vt:variant>
      <vt:variant>
        <vt:lpwstr>_ENREF_36</vt:lpwstr>
      </vt:variant>
      <vt:variant>
        <vt:i4>4325387</vt:i4>
      </vt:variant>
      <vt:variant>
        <vt:i4>297</vt:i4>
      </vt:variant>
      <vt:variant>
        <vt:i4>0</vt:i4>
      </vt:variant>
      <vt:variant>
        <vt:i4>5</vt:i4>
      </vt:variant>
      <vt:variant>
        <vt:lpwstr/>
      </vt:variant>
      <vt:variant>
        <vt:lpwstr>_ENREF_35</vt:lpwstr>
      </vt:variant>
      <vt:variant>
        <vt:i4>4325387</vt:i4>
      </vt:variant>
      <vt:variant>
        <vt:i4>291</vt:i4>
      </vt:variant>
      <vt:variant>
        <vt:i4>0</vt:i4>
      </vt:variant>
      <vt:variant>
        <vt:i4>5</vt:i4>
      </vt:variant>
      <vt:variant>
        <vt:lpwstr/>
      </vt:variant>
      <vt:variant>
        <vt:lpwstr>_ENREF_34</vt:lpwstr>
      </vt:variant>
      <vt:variant>
        <vt:i4>4325387</vt:i4>
      </vt:variant>
      <vt:variant>
        <vt:i4>288</vt:i4>
      </vt:variant>
      <vt:variant>
        <vt:i4>0</vt:i4>
      </vt:variant>
      <vt:variant>
        <vt:i4>5</vt:i4>
      </vt:variant>
      <vt:variant>
        <vt:lpwstr/>
      </vt:variant>
      <vt:variant>
        <vt:lpwstr>_ENREF_33</vt:lpwstr>
      </vt:variant>
      <vt:variant>
        <vt:i4>6225980</vt:i4>
      </vt:variant>
      <vt:variant>
        <vt:i4>281</vt:i4>
      </vt:variant>
      <vt:variant>
        <vt:i4>0</vt:i4>
      </vt:variant>
      <vt:variant>
        <vt:i4>5</vt:i4>
      </vt:variant>
      <vt:variant>
        <vt:lpwstr>http://qibawiki.rsna.org/index.php?title=Main_Page</vt:lpwstr>
      </vt:variant>
      <vt:variant>
        <vt:lpwstr/>
      </vt:variant>
      <vt:variant>
        <vt:i4>3342358</vt:i4>
      </vt:variant>
      <vt:variant>
        <vt:i4>269</vt:i4>
      </vt:variant>
      <vt:variant>
        <vt:i4>0</vt:i4>
      </vt:variant>
      <vt:variant>
        <vt:i4>5</vt:i4>
      </vt:variant>
      <vt:variant>
        <vt:lpwstr>http://www.tams-media.com/tams2008/sales/faqs/CT_pdfs/ACR_Guide_Aquilion16.pdf</vt:lpwstr>
      </vt:variant>
      <vt:variant>
        <vt:lpwstr/>
      </vt:variant>
      <vt:variant>
        <vt:i4>655478</vt:i4>
      </vt:variant>
      <vt:variant>
        <vt:i4>266</vt:i4>
      </vt:variant>
      <vt:variant>
        <vt:i4>0</vt:i4>
      </vt:variant>
      <vt:variant>
        <vt:i4>5</vt:i4>
      </vt:variant>
      <vt:variant>
        <vt:lpwstr>http://www.acr.org/accreditation/computed/ct_faq.aspx</vt:lpwstr>
      </vt:variant>
      <vt:variant>
        <vt:lpwstr>thirteen</vt:lpwstr>
      </vt:variant>
      <vt:variant>
        <vt:i4>2818104</vt:i4>
      </vt:variant>
      <vt:variant>
        <vt:i4>263</vt:i4>
      </vt:variant>
      <vt:variant>
        <vt:i4>0</vt:i4>
      </vt:variant>
      <vt:variant>
        <vt:i4>5</vt:i4>
      </vt:variant>
      <vt:variant>
        <vt:lpwstr>http://www.acr.org/Education/Education-Catalog/Products/8336734</vt:lpwstr>
      </vt:variant>
      <vt:variant>
        <vt:lpwstr/>
      </vt:variant>
      <vt:variant>
        <vt:i4>3211371</vt:i4>
      </vt:variant>
      <vt:variant>
        <vt:i4>260</vt:i4>
      </vt:variant>
      <vt:variant>
        <vt:i4>0</vt:i4>
      </vt:variant>
      <vt:variant>
        <vt:i4>5</vt:i4>
      </vt:variant>
      <vt:variant>
        <vt:lpwstr>http://www.aapm.org/meetings/05am/pdf/18-4146-57655-316.pdf</vt:lpwstr>
      </vt:variant>
      <vt:variant>
        <vt:lpwstr/>
      </vt:variant>
      <vt:variant>
        <vt:i4>4194315</vt:i4>
      </vt:variant>
      <vt:variant>
        <vt:i4>256</vt:i4>
      </vt:variant>
      <vt:variant>
        <vt:i4>0</vt:i4>
      </vt:variant>
      <vt:variant>
        <vt:i4>5</vt:i4>
      </vt:variant>
      <vt:variant>
        <vt:lpwstr/>
      </vt:variant>
      <vt:variant>
        <vt:lpwstr>_ENREF_1</vt:lpwstr>
      </vt:variant>
      <vt:variant>
        <vt:i4>1310770</vt:i4>
      </vt:variant>
      <vt:variant>
        <vt:i4>242</vt:i4>
      </vt:variant>
      <vt:variant>
        <vt:i4>0</vt:i4>
      </vt:variant>
      <vt:variant>
        <vt:i4>5</vt:i4>
      </vt:variant>
      <vt:variant>
        <vt:lpwstr/>
      </vt:variant>
      <vt:variant>
        <vt:lpwstr>_Toc407631246</vt:lpwstr>
      </vt:variant>
      <vt:variant>
        <vt:i4>1310770</vt:i4>
      </vt:variant>
      <vt:variant>
        <vt:i4>236</vt:i4>
      </vt:variant>
      <vt:variant>
        <vt:i4>0</vt:i4>
      </vt:variant>
      <vt:variant>
        <vt:i4>5</vt:i4>
      </vt:variant>
      <vt:variant>
        <vt:lpwstr/>
      </vt:variant>
      <vt:variant>
        <vt:lpwstr>_Toc407631245</vt:lpwstr>
      </vt:variant>
      <vt:variant>
        <vt:i4>1310770</vt:i4>
      </vt:variant>
      <vt:variant>
        <vt:i4>230</vt:i4>
      </vt:variant>
      <vt:variant>
        <vt:i4>0</vt:i4>
      </vt:variant>
      <vt:variant>
        <vt:i4>5</vt:i4>
      </vt:variant>
      <vt:variant>
        <vt:lpwstr/>
      </vt:variant>
      <vt:variant>
        <vt:lpwstr>_Toc407631244</vt:lpwstr>
      </vt:variant>
      <vt:variant>
        <vt:i4>1310770</vt:i4>
      </vt:variant>
      <vt:variant>
        <vt:i4>224</vt:i4>
      </vt:variant>
      <vt:variant>
        <vt:i4>0</vt:i4>
      </vt:variant>
      <vt:variant>
        <vt:i4>5</vt:i4>
      </vt:variant>
      <vt:variant>
        <vt:lpwstr/>
      </vt:variant>
      <vt:variant>
        <vt:lpwstr>_Toc407631243</vt:lpwstr>
      </vt:variant>
      <vt:variant>
        <vt:i4>1310770</vt:i4>
      </vt:variant>
      <vt:variant>
        <vt:i4>218</vt:i4>
      </vt:variant>
      <vt:variant>
        <vt:i4>0</vt:i4>
      </vt:variant>
      <vt:variant>
        <vt:i4>5</vt:i4>
      </vt:variant>
      <vt:variant>
        <vt:lpwstr/>
      </vt:variant>
      <vt:variant>
        <vt:lpwstr>_Toc407631242</vt:lpwstr>
      </vt:variant>
      <vt:variant>
        <vt:i4>1310770</vt:i4>
      </vt:variant>
      <vt:variant>
        <vt:i4>212</vt:i4>
      </vt:variant>
      <vt:variant>
        <vt:i4>0</vt:i4>
      </vt:variant>
      <vt:variant>
        <vt:i4>5</vt:i4>
      </vt:variant>
      <vt:variant>
        <vt:lpwstr/>
      </vt:variant>
      <vt:variant>
        <vt:lpwstr>_Toc407631241</vt:lpwstr>
      </vt:variant>
      <vt:variant>
        <vt:i4>1310770</vt:i4>
      </vt:variant>
      <vt:variant>
        <vt:i4>206</vt:i4>
      </vt:variant>
      <vt:variant>
        <vt:i4>0</vt:i4>
      </vt:variant>
      <vt:variant>
        <vt:i4>5</vt:i4>
      </vt:variant>
      <vt:variant>
        <vt:lpwstr/>
      </vt:variant>
      <vt:variant>
        <vt:lpwstr>_Toc407631240</vt:lpwstr>
      </vt:variant>
      <vt:variant>
        <vt:i4>1245234</vt:i4>
      </vt:variant>
      <vt:variant>
        <vt:i4>200</vt:i4>
      </vt:variant>
      <vt:variant>
        <vt:i4>0</vt:i4>
      </vt:variant>
      <vt:variant>
        <vt:i4>5</vt:i4>
      </vt:variant>
      <vt:variant>
        <vt:lpwstr/>
      </vt:variant>
      <vt:variant>
        <vt:lpwstr>_Toc407631239</vt:lpwstr>
      </vt:variant>
      <vt:variant>
        <vt:i4>1245234</vt:i4>
      </vt:variant>
      <vt:variant>
        <vt:i4>194</vt:i4>
      </vt:variant>
      <vt:variant>
        <vt:i4>0</vt:i4>
      </vt:variant>
      <vt:variant>
        <vt:i4>5</vt:i4>
      </vt:variant>
      <vt:variant>
        <vt:lpwstr/>
      </vt:variant>
      <vt:variant>
        <vt:lpwstr>_Toc407631238</vt:lpwstr>
      </vt:variant>
      <vt:variant>
        <vt:i4>1245234</vt:i4>
      </vt:variant>
      <vt:variant>
        <vt:i4>188</vt:i4>
      </vt:variant>
      <vt:variant>
        <vt:i4>0</vt:i4>
      </vt:variant>
      <vt:variant>
        <vt:i4>5</vt:i4>
      </vt:variant>
      <vt:variant>
        <vt:lpwstr/>
      </vt:variant>
      <vt:variant>
        <vt:lpwstr>_Toc407631237</vt:lpwstr>
      </vt:variant>
      <vt:variant>
        <vt:i4>1245234</vt:i4>
      </vt:variant>
      <vt:variant>
        <vt:i4>182</vt:i4>
      </vt:variant>
      <vt:variant>
        <vt:i4>0</vt:i4>
      </vt:variant>
      <vt:variant>
        <vt:i4>5</vt:i4>
      </vt:variant>
      <vt:variant>
        <vt:lpwstr/>
      </vt:variant>
      <vt:variant>
        <vt:lpwstr>_Toc407631236</vt:lpwstr>
      </vt:variant>
      <vt:variant>
        <vt:i4>1245234</vt:i4>
      </vt:variant>
      <vt:variant>
        <vt:i4>176</vt:i4>
      </vt:variant>
      <vt:variant>
        <vt:i4>0</vt:i4>
      </vt:variant>
      <vt:variant>
        <vt:i4>5</vt:i4>
      </vt:variant>
      <vt:variant>
        <vt:lpwstr/>
      </vt:variant>
      <vt:variant>
        <vt:lpwstr>_Toc407631235</vt:lpwstr>
      </vt:variant>
      <vt:variant>
        <vt:i4>1245234</vt:i4>
      </vt:variant>
      <vt:variant>
        <vt:i4>170</vt:i4>
      </vt:variant>
      <vt:variant>
        <vt:i4>0</vt:i4>
      </vt:variant>
      <vt:variant>
        <vt:i4>5</vt:i4>
      </vt:variant>
      <vt:variant>
        <vt:lpwstr/>
      </vt:variant>
      <vt:variant>
        <vt:lpwstr>_Toc407631234</vt:lpwstr>
      </vt:variant>
      <vt:variant>
        <vt:i4>1245234</vt:i4>
      </vt:variant>
      <vt:variant>
        <vt:i4>164</vt:i4>
      </vt:variant>
      <vt:variant>
        <vt:i4>0</vt:i4>
      </vt:variant>
      <vt:variant>
        <vt:i4>5</vt:i4>
      </vt:variant>
      <vt:variant>
        <vt:lpwstr/>
      </vt:variant>
      <vt:variant>
        <vt:lpwstr>_Toc407631233</vt:lpwstr>
      </vt:variant>
      <vt:variant>
        <vt:i4>1245234</vt:i4>
      </vt:variant>
      <vt:variant>
        <vt:i4>158</vt:i4>
      </vt:variant>
      <vt:variant>
        <vt:i4>0</vt:i4>
      </vt:variant>
      <vt:variant>
        <vt:i4>5</vt:i4>
      </vt:variant>
      <vt:variant>
        <vt:lpwstr/>
      </vt:variant>
      <vt:variant>
        <vt:lpwstr>_Toc407631232</vt:lpwstr>
      </vt:variant>
      <vt:variant>
        <vt:i4>1245234</vt:i4>
      </vt:variant>
      <vt:variant>
        <vt:i4>152</vt:i4>
      </vt:variant>
      <vt:variant>
        <vt:i4>0</vt:i4>
      </vt:variant>
      <vt:variant>
        <vt:i4>5</vt:i4>
      </vt:variant>
      <vt:variant>
        <vt:lpwstr/>
      </vt:variant>
      <vt:variant>
        <vt:lpwstr>_Toc407631231</vt:lpwstr>
      </vt:variant>
      <vt:variant>
        <vt:i4>1245234</vt:i4>
      </vt:variant>
      <vt:variant>
        <vt:i4>146</vt:i4>
      </vt:variant>
      <vt:variant>
        <vt:i4>0</vt:i4>
      </vt:variant>
      <vt:variant>
        <vt:i4>5</vt:i4>
      </vt:variant>
      <vt:variant>
        <vt:lpwstr/>
      </vt:variant>
      <vt:variant>
        <vt:lpwstr>_Toc407631230</vt:lpwstr>
      </vt:variant>
      <vt:variant>
        <vt:i4>1179698</vt:i4>
      </vt:variant>
      <vt:variant>
        <vt:i4>140</vt:i4>
      </vt:variant>
      <vt:variant>
        <vt:i4>0</vt:i4>
      </vt:variant>
      <vt:variant>
        <vt:i4>5</vt:i4>
      </vt:variant>
      <vt:variant>
        <vt:lpwstr/>
      </vt:variant>
      <vt:variant>
        <vt:lpwstr>_Toc407631229</vt:lpwstr>
      </vt:variant>
      <vt:variant>
        <vt:i4>1179698</vt:i4>
      </vt:variant>
      <vt:variant>
        <vt:i4>134</vt:i4>
      </vt:variant>
      <vt:variant>
        <vt:i4>0</vt:i4>
      </vt:variant>
      <vt:variant>
        <vt:i4>5</vt:i4>
      </vt:variant>
      <vt:variant>
        <vt:lpwstr/>
      </vt:variant>
      <vt:variant>
        <vt:lpwstr>_Toc407631228</vt:lpwstr>
      </vt:variant>
      <vt:variant>
        <vt:i4>1179698</vt:i4>
      </vt:variant>
      <vt:variant>
        <vt:i4>128</vt:i4>
      </vt:variant>
      <vt:variant>
        <vt:i4>0</vt:i4>
      </vt:variant>
      <vt:variant>
        <vt:i4>5</vt:i4>
      </vt:variant>
      <vt:variant>
        <vt:lpwstr/>
      </vt:variant>
      <vt:variant>
        <vt:lpwstr>_Toc407631227</vt:lpwstr>
      </vt:variant>
      <vt:variant>
        <vt:i4>1179698</vt:i4>
      </vt:variant>
      <vt:variant>
        <vt:i4>122</vt:i4>
      </vt:variant>
      <vt:variant>
        <vt:i4>0</vt:i4>
      </vt:variant>
      <vt:variant>
        <vt:i4>5</vt:i4>
      </vt:variant>
      <vt:variant>
        <vt:lpwstr/>
      </vt:variant>
      <vt:variant>
        <vt:lpwstr>_Toc407631226</vt:lpwstr>
      </vt:variant>
      <vt:variant>
        <vt:i4>1179698</vt:i4>
      </vt:variant>
      <vt:variant>
        <vt:i4>116</vt:i4>
      </vt:variant>
      <vt:variant>
        <vt:i4>0</vt:i4>
      </vt:variant>
      <vt:variant>
        <vt:i4>5</vt:i4>
      </vt:variant>
      <vt:variant>
        <vt:lpwstr/>
      </vt:variant>
      <vt:variant>
        <vt:lpwstr>_Toc407631225</vt:lpwstr>
      </vt:variant>
      <vt:variant>
        <vt:i4>1179698</vt:i4>
      </vt:variant>
      <vt:variant>
        <vt:i4>110</vt:i4>
      </vt:variant>
      <vt:variant>
        <vt:i4>0</vt:i4>
      </vt:variant>
      <vt:variant>
        <vt:i4>5</vt:i4>
      </vt:variant>
      <vt:variant>
        <vt:lpwstr/>
      </vt:variant>
      <vt:variant>
        <vt:lpwstr>_Toc407631224</vt:lpwstr>
      </vt:variant>
      <vt:variant>
        <vt:i4>1179698</vt:i4>
      </vt:variant>
      <vt:variant>
        <vt:i4>104</vt:i4>
      </vt:variant>
      <vt:variant>
        <vt:i4>0</vt:i4>
      </vt:variant>
      <vt:variant>
        <vt:i4>5</vt:i4>
      </vt:variant>
      <vt:variant>
        <vt:lpwstr/>
      </vt:variant>
      <vt:variant>
        <vt:lpwstr>_Toc407631223</vt:lpwstr>
      </vt:variant>
      <vt:variant>
        <vt:i4>1179698</vt:i4>
      </vt:variant>
      <vt:variant>
        <vt:i4>98</vt:i4>
      </vt:variant>
      <vt:variant>
        <vt:i4>0</vt:i4>
      </vt:variant>
      <vt:variant>
        <vt:i4>5</vt:i4>
      </vt:variant>
      <vt:variant>
        <vt:lpwstr/>
      </vt:variant>
      <vt:variant>
        <vt:lpwstr>_Toc407631222</vt:lpwstr>
      </vt:variant>
      <vt:variant>
        <vt:i4>1179698</vt:i4>
      </vt:variant>
      <vt:variant>
        <vt:i4>92</vt:i4>
      </vt:variant>
      <vt:variant>
        <vt:i4>0</vt:i4>
      </vt:variant>
      <vt:variant>
        <vt:i4>5</vt:i4>
      </vt:variant>
      <vt:variant>
        <vt:lpwstr/>
      </vt:variant>
      <vt:variant>
        <vt:lpwstr>_Toc407631221</vt:lpwstr>
      </vt:variant>
      <vt:variant>
        <vt:i4>1179698</vt:i4>
      </vt:variant>
      <vt:variant>
        <vt:i4>86</vt:i4>
      </vt:variant>
      <vt:variant>
        <vt:i4>0</vt:i4>
      </vt:variant>
      <vt:variant>
        <vt:i4>5</vt:i4>
      </vt:variant>
      <vt:variant>
        <vt:lpwstr/>
      </vt:variant>
      <vt:variant>
        <vt:lpwstr>_Toc407631220</vt:lpwstr>
      </vt:variant>
      <vt:variant>
        <vt:i4>1114162</vt:i4>
      </vt:variant>
      <vt:variant>
        <vt:i4>80</vt:i4>
      </vt:variant>
      <vt:variant>
        <vt:i4>0</vt:i4>
      </vt:variant>
      <vt:variant>
        <vt:i4>5</vt:i4>
      </vt:variant>
      <vt:variant>
        <vt:lpwstr/>
      </vt:variant>
      <vt:variant>
        <vt:lpwstr>_Toc407631219</vt:lpwstr>
      </vt:variant>
      <vt:variant>
        <vt:i4>1114162</vt:i4>
      </vt:variant>
      <vt:variant>
        <vt:i4>74</vt:i4>
      </vt:variant>
      <vt:variant>
        <vt:i4>0</vt:i4>
      </vt:variant>
      <vt:variant>
        <vt:i4>5</vt:i4>
      </vt:variant>
      <vt:variant>
        <vt:lpwstr/>
      </vt:variant>
      <vt:variant>
        <vt:lpwstr>_Toc407631218</vt:lpwstr>
      </vt:variant>
      <vt:variant>
        <vt:i4>1114162</vt:i4>
      </vt:variant>
      <vt:variant>
        <vt:i4>68</vt:i4>
      </vt:variant>
      <vt:variant>
        <vt:i4>0</vt:i4>
      </vt:variant>
      <vt:variant>
        <vt:i4>5</vt:i4>
      </vt:variant>
      <vt:variant>
        <vt:lpwstr/>
      </vt:variant>
      <vt:variant>
        <vt:lpwstr>_Toc407631217</vt:lpwstr>
      </vt:variant>
      <vt:variant>
        <vt:i4>1114162</vt:i4>
      </vt:variant>
      <vt:variant>
        <vt:i4>62</vt:i4>
      </vt:variant>
      <vt:variant>
        <vt:i4>0</vt:i4>
      </vt:variant>
      <vt:variant>
        <vt:i4>5</vt:i4>
      </vt:variant>
      <vt:variant>
        <vt:lpwstr/>
      </vt:variant>
      <vt:variant>
        <vt:lpwstr>_Toc407631216</vt:lpwstr>
      </vt:variant>
      <vt:variant>
        <vt:i4>1114162</vt:i4>
      </vt:variant>
      <vt:variant>
        <vt:i4>56</vt:i4>
      </vt:variant>
      <vt:variant>
        <vt:i4>0</vt:i4>
      </vt:variant>
      <vt:variant>
        <vt:i4>5</vt:i4>
      </vt:variant>
      <vt:variant>
        <vt:lpwstr/>
      </vt:variant>
      <vt:variant>
        <vt:lpwstr>_Toc407631215</vt:lpwstr>
      </vt:variant>
      <vt:variant>
        <vt:i4>1114162</vt:i4>
      </vt:variant>
      <vt:variant>
        <vt:i4>50</vt:i4>
      </vt:variant>
      <vt:variant>
        <vt:i4>0</vt:i4>
      </vt:variant>
      <vt:variant>
        <vt:i4>5</vt:i4>
      </vt:variant>
      <vt:variant>
        <vt:lpwstr/>
      </vt:variant>
      <vt:variant>
        <vt:lpwstr>_Toc407631214</vt:lpwstr>
      </vt:variant>
      <vt:variant>
        <vt:i4>1114162</vt:i4>
      </vt:variant>
      <vt:variant>
        <vt:i4>44</vt:i4>
      </vt:variant>
      <vt:variant>
        <vt:i4>0</vt:i4>
      </vt:variant>
      <vt:variant>
        <vt:i4>5</vt:i4>
      </vt:variant>
      <vt:variant>
        <vt:lpwstr/>
      </vt:variant>
      <vt:variant>
        <vt:lpwstr>_Toc407631213</vt:lpwstr>
      </vt:variant>
      <vt:variant>
        <vt:i4>1114162</vt:i4>
      </vt:variant>
      <vt:variant>
        <vt:i4>38</vt:i4>
      </vt:variant>
      <vt:variant>
        <vt:i4>0</vt:i4>
      </vt:variant>
      <vt:variant>
        <vt:i4>5</vt:i4>
      </vt:variant>
      <vt:variant>
        <vt:lpwstr/>
      </vt:variant>
      <vt:variant>
        <vt:lpwstr>_Toc407631212</vt:lpwstr>
      </vt:variant>
      <vt:variant>
        <vt:i4>1114162</vt:i4>
      </vt:variant>
      <vt:variant>
        <vt:i4>32</vt:i4>
      </vt:variant>
      <vt:variant>
        <vt:i4>0</vt:i4>
      </vt:variant>
      <vt:variant>
        <vt:i4>5</vt:i4>
      </vt:variant>
      <vt:variant>
        <vt:lpwstr/>
      </vt:variant>
      <vt:variant>
        <vt:lpwstr>_Toc407631211</vt:lpwstr>
      </vt:variant>
      <vt:variant>
        <vt:i4>1114162</vt:i4>
      </vt:variant>
      <vt:variant>
        <vt:i4>26</vt:i4>
      </vt:variant>
      <vt:variant>
        <vt:i4>0</vt:i4>
      </vt:variant>
      <vt:variant>
        <vt:i4>5</vt:i4>
      </vt:variant>
      <vt:variant>
        <vt:lpwstr/>
      </vt:variant>
      <vt:variant>
        <vt:lpwstr>_Toc407631210</vt:lpwstr>
      </vt:variant>
      <vt:variant>
        <vt:i4>1048626</vt:i4>
      </vt:variant>
      <vt:variant>
        <vt:i4>20</vt:i4>
      </vt:variant>
      <vt:variant>
        <vt:i4>0</vt:i4>
      </vt:variant>
      <vt:variant>
        <vt:i4>5</vt:i4>
      </vt:variant>
      <vt:variant>
        <vt:lpwstr/>
      </vt:variant>
      <vt:variant>
        <vt:lpwstr>_Toc407631209</vt:lpwstr>
      </vt:variant>
      <vt:variant>
        <vt:i4>1048626</vt:i4>
      </vt:variant>
      <vt:variant>
        <vt:i4>14</vt:i4>
      </vt:variant>
      <vt:variant>
        <vt:i4>0</vt:i4>
      </vt:variant>
      <vt:variant>
        <vt:i4>5</vt:i4>
      </vt:variant>
      <vt:variant>
        <vt:lpwstr/>
      </vt:variant>
      <vt:variant>
        <vt:lpwstr>_Toc407631208</vt:lpwstr>
      </vt:variant>
      <vt:variant>
        <vt:i4>1048626</vt:i4>
      </vt:variant>
      <vt:variant>
        <vt:i4>8</vt:i4>
      </vt:variant>
      <vt:variant>
        <vt:i4>0</vt:i4>
      </vt:variant>
      <vt:variant>
        <vt:i4>5</vt:i4>
      </vt:variant>
      <vt:variant>
        <vt:lpwstr/>
      </vt:variant>
      <vt:variant>
        <vt:lpwstr>_Toc407631207</vt:lpwstr>
      </vt:variant>
      <vt:variant>
        <vt:i4>1048626</vt:i4>
      </vt:variant>
      <vt:variant>
        <vt:i4>2</vt:i4>
      </vt:variant>
      <vt:variant>
        <vt:i4>0</vt:i4>
      </vt:variant>
      <vt:variant>
        <vt:i4>5</vt:i4>
      </vt:variant>
      <vt:variant>
        <vt:lpwstr/>
      </vt:variant>
      <vt:variant>
        <vt:lpwstr>_Toc407631206</vt:lpwstr>
      </vt:variant>
      <vt:variant>
        <vt:i4>6684774</vt:i4>
      </vt:variant>
      <vt:variant>
        <vt:i4>3</vt:i4>
      </vt:variant>
      <vt:variant>
        <vt:i4>0</vt:i4>
      </vt:variant>
      <vt:variant>
        <vt:i4>5</vt:i4>
      </vt:variant>
      <vt:variant>
        <vt:lpwstr>https://public.cancerimagingarchive.net/ncia/login.jsf</vt:lpwstr>
      </vt:variant>
      <vt:variant>
        <vt:lpwstr/>
      </vt:variant>
      <vt:variant>
        <vt:i4>7995429</vt:i4>
      </vt:variant>
      <vt:variant>
        <vt:i4>0</vt:i4>
      </vt:variant>
      <vt:variant>
        <vt:i4>0</vt:i4>
      </vt:variant>
      <vt:variant>
        <vt:i4>5</vt:i4>
      </vt:variant>
      <vt:variant>
        <vt:lpwstr>https://imaging.nci.nih.gov/ncia/login.js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ndrew J. Buckler</cp:lastModifiedBy>
  <cp:revision>5</cp:revision>
  <cp:lastPrinted>2018-08-13T14:43:00Z</cp:lastPrinted>
  <dcterms:created xsi:type="dcterms:W3CDTF">2018-12-17T13:53:00Z</dcterms:created>
  <dcterms:modified xsi:type="dcterms:W3CDTF">2018-12-17T17: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